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notesSlides/notesSlide3.xml" ContentType="application/vnd.openxmlformats-officedocument.presentationml.notesSlide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0" r:id="rId1"/>
  </p:sldMasterIdLst>
  <p:notesMasterIdLst>
    <p:notesMasterId r:id="rId15"/>
  </p:notesMasterIdLst>
  <p:sldIdLst>
    <p:sldId id="275" r:id="rId2"/>
    <p:sldId id="467" r:id="rId3"/>
    <p:sldId id="468" r:id="rId4"/>
    <p:sldId id="469" r:id="rId5"/>
    <p:sldId id="470" r:id="rId6"/>
    <p:sldId id="471" r:id="rId7"/>
    <p:sldId id="472" r:id="rId8"/>
    <p:sldId id="473" r:id="rId9"/>
    <p:sldId id="474" r:id="rId10"/>
    <p:sldId id="475" r:id="rId11"/>
    <p:sldId id="477" r:id="rId12"/>
    <p:sldId id="478" r:id="rId13"/>
    <p:sldId id="479" r:id="rId1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5488" autoAdjust="0"/>
  </p:normalViewPr>
  <p:slideViewPr>
    <p:cSldViewPr snapToGrid="0">
      <p:cViewPr varScale="1">
        <p:scale>
          <a:sx n="92" d="100"/>
          <a:sy n="92" d="100"/>
        </p:scale>
        <p:origin x="1326" y="84"/>
      </p:cViewPr>
      <p:guideLst>
        <p:guide orient="horz" pos="214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0-06-21T05:36:59.5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700 9206 203 0,'0'-3'310'0,"0"-1"22"0,0-4-4 16,0 1-91-16,0 4-92 0,0-1-52 16,0-4-27-16,6 4-20 0,-6 0-13 0,0 1-6 15,0-4-9-15,6 3-4 0,-6 4-1 16,0-3 1-16,0-1 0 0,0 0 5 0,0 4 5 0,0-3 5 16,0 3 5-16,0-4 3 0,0 4 2 15,0 0-4-15,0-3-5 0,0 3-6 16,0 0-5-16,0 0-6 0,0 0-6 0,0 0-3 15,0 0-2-15,0 0-1 0,0 0 0 16,0 0 0-16,0 0 0 0,0 0 3 0,7-4 2 16,-7 4 3-16,7 0 4 0,-1 0 2 0,0 0 1 15,1 0 2-15,6-4-2 0,-6 4-3 0,6-4-5 16,6 0-3-16,-5 4-3 0,5-3-1 0,0-1 0 16,0 1-1-16,1-5 1 0,0 5 2 15,-1-1 2-15,1-3 5 0,0 0 4 0,6 3 7 16,-7-3 10-16,1-1 8 0,-1 5 5 15,7-5 3-15,-6 2-1 0,6-3-3 16,0 2-6-16,0 0-9 0,6-1-7 0,2 1-6 0,-9 0-6 16,7-1-2-16,2 4-4 0,-2-3 0 15,1 0-2-15,-1 0 0 0,1 4 1 16,-1-5-1-16,-5 4 0 0,-2-3 3 16,-5 3 2-1,0 1 1-15,-2-1 0 0,2 0 0 0,0 4 0 0,-1-3-2 16,-5 3-1-16,5 0-1 0,-6 0 1 0,6 0-2 0,1 0-1 0,6 0 1 15,0 0 0-15,-7 0-1 16,14-4 1-16,-7 4 0 0,7-4 1 0,-7 1 0 0,6 0-2 16,1-3-1-16,-1 0 1 0,-5 2 0 15,-1 0-1-15,0 1 1 0,0 0 0 0,0-5 4 16,-7 8-3-16,1-4 1 0,-1 4 0 16,-5-4-1-16,6 4 2 0,-2 0-3 15,2-3 1-15,-7 3 0 0,7 3 1 0,0-3-3 0,-1 0 1 16,7 0 0-16,-6 4 0 0,-1-4 0 15,7 0-1-15,-6 4 2 16,6-4 0-16,-7 0 1 0,7 4 0 0,0-4-3 0,-6 0 2 0,5 4-2 16,-5-4 0-16,0 3-1 0,5-3 0 0,-5 0 2 15,0 3 2-15,-1 1 0 16,1-4 1-16,0 4-1 0,-1-1 0 16,1 0 0-16,0-3-3 0,-1 6 0 0,0-3 0 0,0 0-1 0,1 1-1 15,0 0 1-15,-1-4 0 0,1 3 0 16,0 1 0-16,-1 0 1 0,1-1 0 0,0 1-2 15,-1 3 3-15,0-3 0 0,0 0 0 16,1 3 0-16,0-3 1 0,-1-1 0 0,-5 4-2 16,5-3-1-16,0 3 1 0,1-3 0 0,-7 0 0 15,7 3 0-15,-1-3 1 0,1-1 1 16,0 2 0-16,-2-2-1 0,2 0 0 16,0-3 2-16,-1 4-2 0,-5-4-2 15,5 4 1-15,1-4 0 0,0 0 0 0,-3 0-1 0,4 0-1 16,6-4 1-16,-9 0 0 0,9 4-8 0,-1-3-11 15,6 0-20-15,-5-2-26 0,5 2-36 16,1-1-62 0,-1 0-123-16,1-3-111 0,-1-1-46 0,1 1-9 0,-1-7 18 15,-6 3 53-15</inkml:trace>
  <inkml:trace contextRef="#ctx0" brushRef="#br0" timeOffset="379673.0036">7125 6843 72 0,'-6'4'82'0,"6"3"-8"16,0-4-21-16,0 1-33 0,0 0-48 0,6-4-55 16,8 4-25-16</inkml:trace>
  <inkml:trace contextRef="#ctx0" brushRef="#br0" timeOffset="385712.6399">15762 3081 299 0,'-8'-3'401'0,"8"-2"60"0,0-2 49 0,-6 0-84 16,6 0-124-16,0-1-68 0,0 1-40 0,0 3-53 15,0 1-45-15,0-2-32 0,0 3-25 0,0 2-14 16,-6 0-11-16,6 0 1 0,0 0 4 16,-7 2 4-16,7 3 6 0,-6 2 4 0,-7 3 2 15,6 5-1-15,-13 1 0 0,1 4 2 0,0 7 3 16,-8 5 8-16,1 6 9 0,1 1 4 15,-9 9-2-15,-4 4 4 0,5-1 9 0,-6 0 6 16,7 4 6-16,-7 0 2 0,5-4 13 0,2 1 22 16,-1-1 5-16,8-4-4 0,-1-3-4 0,6-3-4 15,0-4-14-15,8-8-32 0,-1-4-25 16,-1-2-19-16,8-2-20 0,0-6-26 0,-2-4-31 16,8 0-38-16,0-4-44 0,0-3-44 15,8-4-29-15,4 0-17 0,-5-8-35 0,6-3-81 16,6-3-96-16,-5-8-115 0,-2-4-45 0,8-7-11 15,0-7 38-15,-7 0 104 0</inkml:trace>
  <inkml:trace contextRef="#ctx0" brushRef="#br0" timeOffset="385969.4922">15579 3165 203 0,'6'-15'525'0,"1"0"62"15,-1 1 47-15,1-1 32 0,-7 4-203 0,0 0-193 16,7 8-101-16,-7 0-59 0,0 9-43 0,0 5-31 15,-7 11-15-15,7 7-7 0,-7 8-2 16,7 7 0-16,-6 7 0 0,-1 5 0 0,1-2 0 16,6 5 2-16,-6 0 1 0,6-5-1 0,-7 1 0 15,7-4 0-15,0-6-3 0,7-1-1 16,-7-4-3-16,0-3-3 0,6-4-8 0,-6-3-13 16,6-5-19-16,-6-7-19 0,7 0-25 0,-7 0-51 15,6-7-68-15,-6 0-101 0,0 0-149 16,-6-7-95-16,-1-8-35 0,1-2 18 0,0-6 57 15,-8-3 104-15</inkml:trace>
  <inkml:trace contextRef="#ctx0" brushRef="#br0" timeOffset="386151.3885">15253 3729 481 0,'-19'-8'566'0,"6"-2"70"0,0-1 61 0,6-4-33 15,-6 4-224-15,7 0-126 0,6 4-74 16,0 3-65-16,0 1-65 0,12-1-51 15,2 4-41-15,5 0-28 0,7 4-13 0,0-1-21 16,7 1-19-16,-1 3-20 0,1 0-19 0,-1 1-8 16,1-1-14-16,-1 0-15 0,-5 4-32 0,-1-3-59 15,0 2-86-15,-6-2-120 0,-1 0-92 16,1-5-30-16,-1-3 19 0,-6 0 66 16,0-7 98-16</inkml:trace>
  <inkml:trace contextRef="#ctx0" brushRef="#br0" timeOffset="386417.2623">15839 3459 364 0,'7'-9'462'0,"0"6"37"15,-7-5 22-15,6 2-100 0,-6 2-175 0,6 4-108 16,1 0-59-16,-1 4-39 0,1-1-20 0,0 8-8 16,5 1-4-16,-4 2 2 0,4 4 5 0,-7 4 11 15,10-1 18-15,-9 5 16 0,1 1 6 16,-7 1 8-16,6-2 0 0,-6-1-3 0,0 1-14 15,0-4-13-15,-6 4-6 0,-1-7-9 16,-6 2-7-16,5-3-5 16,-9 1-9-16,-3 3-11 0,-7-4-16 0,1 0-27 15,0 2-48-15,0-6-74 0,1 0-95 0,-2 1-123 0,8-4-106 16,0-7-41-16,5-4 14 0,1-7 54 0,13-5 88 16</inkml:trace>
  <inkml:trace contextRef="#ctx0" brushRef="#br0" timeOffset="386623.9595">16204 3524 484 0,'6'-4'563'15,"-6"1"41"-15,7-1 24 0,-14 0-81 0,7 1-242 16,-6-1-140-16,-6 8-75 0,-2-1-41 0,1 8-26 16,0 3-10-16,-6 1-11 0,5 7-2 15,2-2-1 1,5 1 1-16,-6 1-2 0,6-4 0 0,7 0 2 0,0 1 0 0,0-5 1 15,7 0 0-15,6 2 0 0,0-6-11 0,7 2-17 16,-1-1-45-16,1 0-82 0,0 0-135 0,-2-4-171 16,9 0-78-16,-7-3-31 0,-2-4 18 0,-4-4 68 15</inkml:trace>
  <inkml:trace contextRef="#ctx0" brushRef="#br0" timeOffset="386860.8256">16340 3591 26 0,'-12'0'502'0,"6"-4"76"0,-1-1 69 0,0-6 72 15,1 5-55-15,6 1-226 0,0-2-140 0,0 3-75 16,6 1-70-16,1-1-82 0,12 1-51 16,1-2-33-16,5 2-8 0,2 0-1 0,6 3 1 15,-1-4 8-15,1 0-2 0,-1 1-10 0,1-1-19 16,0 0-26-16,-7 4-26 0,6 0-24 0,-6 0-41 15,-7 0-65-15,8 4-105 0,-14 3-150 16,0 1-80-16,-1-2-33 16,-4-1 16-16,-8 2 64 0,-8 0 118 0</inkml:trace>
  <inkml:trace contextRef="#ctx0" brushRef="#br0" timeOffset="387006.1244">16498 3777 280 0,'-14'18'577'0,"1"-3"101"16,6-8 83-16,-5 0 39 0,12-3-249 15,-7 0-213-15,7-1-147 0,7 1-140 0,5-4-119 16,8 4-75-16,6-1-68 0,7-3-84 0,-1 4-99 16,1-4-125-16,6-4-63 0,0 1-17 0,-6-5 31 15,-1 1 84-15</inkml:trace>
  <inkml:trace contextRef="#ctx0" brushRef="#br0" timeOffset="387474.7345">17253 3176 400 0,'0'-19'543'0,"0"1"54"0,0 0 50 16,0 0-27-16,0 3-218 0,0 0-145 15,0 8-80-15,0 0-54 0,0 7-50 0,0 3-41 16,-7 8-22-16,7 8-6 0,-6 10 4 15,-1 3 5-15,0 10 7 0,1 1 7 0,-6 4 3 16,-2 2-1-16,1 2-2 0,0 0 4 0,6-3 5 0,-5-1-3 16,-2-7 0-16,8-3 4 0,0-4 0 15,-1-8-11-15,0-6-7 16,7-1-3-16,-6-7-5 0,6 0-5 0,0-3-10 0,0-1-7 16,0-4-24-16,6-3-28 15,8-3-20-15,-2 0-16 0,2-5-4 0,5 0 2 0,1 1 17 16,-8 4 23-16,8-5 18 0,-7 8 16 0,7-3 9 15,-8 6 8-15,1 1 5 0,0 3 5 16,-5 4 6-16,4 4 1 0,1 0 1 0,1 3 4 16,-8 4 0-16,6 0 2 0,-4-4 1 0,-2 4 3 15,0-4 8-15,1-2 13 0,0-2 29 16,-7-3 42-16,-7-4 38 0,7 4 27 0,-13-3 13 16,-1-4-10-16,-11-1-25 0,5 1-40 15,-6-4-47-15,0-4-51 0,0 1-55 0,1-5-59 16,-2 0-62-16,7 1-52 0,8-7-83 15,-8 3-134-15,7-4-180 0,6-3-61 0,1-4-4 16,6 0 17-16,6-4 71 0,-6 1 144 0</inkml:trace>
  <inkml:trace contextRef="#ctx0" brushRef="#br0" timeOffset="387995.0102">18646 3052 357 0,'14'-5'558'0,"-2"-1"54"0,-5 2 36 0,0-3-16 16,-1 0-255-16,1 3-176 0,-7 4-95 0,0 0-55 15,0 4-37-15,0-2-15 0,-7 14-6 16,1-2 1-16,-1 4 4 0,0 1 0 0,-5-1 1 15,3 0-1-15,4-3 2 0,-1-5 0 0,0 2 2 16,6-5 4-16,-7 0 2 0,7-3 3 0,0 0 0 16,0 0 0-16,7 0 0 0,-1-4-3 15,5 0-4-15,10 0-3 0,-1-4-4 0,6 0 2 0,1-4-2 16,5 1 2-16,1-3 1 0,-1 1 1 0,-6-1 3 16,7-1-3-16,-1 0 1 15,-6 4-1-15,0-4-3 0,-6 3-1 0,0 1-4 0,-1 0-6 16,-6 4-9-16,0-2-16 0,-7 5-19 0,0-3-18 15,2 6-24-15,-16 2-51 0,2 1-74 16,-7 2-97-16,0 3-127 0,-6 3-58 0,-1-3-15 16,-6 4 35-16,0-1 70 15</inkml:trace>
  <inkml:trace contextRef="#ctx0" brushRef="#br0" timeOffset="388172.9091">18412 3524 12 0,'-40'25'499'0,"8"-3"100"0,7-6 105 0,5-6 90 16,6-2-53-16,2-5-226 0,12 1-138 15,0-4-116-15,12-4-129 0,8 1-132 0,6-1-91 16,13 0-60-16,-6-2-36 0,13-3-4 0,-1-2 13 16,7 0 32-16,-7 0 37 0,8-4 31 15,-1 1 17-15,-7-4 6 0,8 0-5 0,-8 0-15 0,1-1-41 16,-1-3-65-16,-5 0-68 0,-1 1-86 16,-7-5-109-16,1-3-45 0,-2-1 8 0,3-3 49 15,-8-1 68-15</inkml:trace>
  <inkml:trace contextRef="#ctx0" brushRef="#br0" timeOffset="388412.4243">19258 2835 81 0,'-18'-7'459'15,"-2"0"63"-15,0 0 48 0,7 3 33 0,-7 0-148 0,1 0-172 0,-1 4-99 16,-7 4-52-16,8 7-39 0,0 3-17 0,-7 8-4 16,0 4 4-16,0 11 9 0,0 3 12 0,0 8 7 15,0 3 0-15,0 4-4 0,0 4-9 0,0-1-15 16,-1 0-17-16,8 2-18 0,-7-2-12 0,0 1-9 15,6-8-5-15,1 4-2 0,-7-8-8 0,6 1-12 16,1-4-34-16,-1-4-37 0,0-7-34 16,8-3-31-16,-8-5-30 0,14-3-38 15,-7-4-48-15,7-2-67 0,-2-9-110 0,8-7-96 16,0-7-33-16,0-9 16 0,14-2 57 16,-8-7 91-16</inkml:trace>
  <inkml:trace contextRef="#ctx0" brushRef="#br0" timeOffset="388559.3549">18640 3725 400 0,'11'-8'536'16,"4"2"60"-16,-2 2 40 0,-6-3-55 15,-1 3-194-15,7 0-142 0,-7 4-72 0,1 4-44 16,6 0-30-16,1 3-18 0,-2 3-13 16,1 6-15-16,0-2-16 0,6 5-17 0,-5-1-23 15,-1 4-29-15,0 0-25 0,0-4-20 0,0 5-22 16,-6-9-27-16,-7 4-28 0,0-3-44 16,-7-4-64-16,-6 0-71 0,0-3-108 0,-7-5-68 15,-6-3-12-15,-6-7 38 0,-1-5 69 0,1-2 83 16</inkml:trace>
  <inkml:trace contextRef="#ctx0" brushRef="#br0" timeOffset="388802.246">17995 3509 309 0,'-26'-7'539'0,"7"3"58"0,-1-3 37 16,0 3-4-16,7-3-243 0,7 7-166 0,0 0-90 15,-1 4-52-15,7 10-34 0,-7 1-13 0,7 11-6 16,7 3 1-16,0 8 5 0,-1-1 3 15,7 5 11-15,7-2 17 0,0 3 16 0,-2-3 20 16,9-2 19-16,5-1 10 0,1-2 11 16,-1-1 3-16,7-8-9 0,1-3-22 0,-1-4-30 15,6-4-44-15,1-2-83 0,6-4-85 0,0-5-63 16,0-6-51-16,0-1-71 0,0-6-100 16,0-6-109-16,1-2-75 0,-2-8-23 0,-5-7 7 15,-1 0 56-15,1-7 111 0</inkml:trace>
  <inkml:trace contextRef="#ctx0" brushRef="#br0" timeOffset="389576.8031">19402 3246 188 0,'19'-8'533'16,"1"-3"65"-16,-7 0 50 0,6-3 39 0,-5 3-182 16,-1-1-207-16,-7 5-121 0,0 0-80 0,2 4-64 15,-8-2-54-15,6 10-38 0,-12-2-24 16,6 4-9-16,-8 0-1 0,2 5 4 0,-7-1 10 15,0 0 16-15,-6-4 20 0,5 0 19 0,1 0 23 16,7-3 12-16,-7 4 5 0,6-5 2 0,1 1-4 16,0-1-2-16,-2 5-2 0,8-1 0 15,-6 4 1-15,0 4 1 0,0 3 1 0,-1 4 0 16,0 4 0-16,1 3-4 16,-7 4-2-16,-1 1-1 0,2 2 1 0,6 3-1 0,-8-2-2 0,1 0 0 15,0 0 0-15,6-4-3 0,1-4-1 16,0-3-7-16,6-4-5 0,-6 0-4 0,6-8-8 15,6-3-8-15,0 1-15 16,0-9-19-16,1 1-33 0,0-8-46 0,6-3-40 0,-7-1-38 16,8-6-15-16,-8-1 18 0,6-3 64 0,-4 3 85 15,4-4 82-15,-5 1 76 0,6 0 61 16,-6 3 35-16,5 1-2 0,2-1-19 0,-2 1-23 16,1-1-25-16,7 0-27 0,0 5-28 0,6-2-22 15,7 2-14-15,-2 2-8 0,3-3-7 0,-2 4-3 16,7-1-4-16,0 1-1 0,0 0-1 15,0 3-2-15,0-3-1 0,0-1-1 0,-7 5-1 16,2-5-1-16,-2 5-3 0,1-5-4 0,-7 1-5 16,-7 4-8-16,7-8-9 0,-6 3-17 15,-7 0-16-15,7-2-17 0,-8-5-16 0,2 0-18 16,-8 1-17-16,7-5-8 0,-13 1-6 0,6-3-9 16,-6-2-7-16,0-3-4 15,-6 1-1-15,-1-1 6 0,1 1 21 0,-7-1 40 0,0 3 56 0,-7 2 68 16,1-1 62-16,-7 4 44 0,0-4 28 0,0 4 11 15,-7 3-4-15,7-3-14 0,-7 3-13 16,7 4-11-16,0 0-11 0,1 3-18 0,5 1-17 16,0 0-20-1,1 3-17-15,-1 4-14 0,7 0-8 0,0 4-3 0,7 3 2 0,-7 0 6 16,6 8 10-16,7 0 16 0,-7 6 22 0,7 1 23 16,0 9 17-16,0 1 8 15,7 4 2-15,-7 9-7 0,7-2-16 0,-7 8-24 0,6 5-19 0,1 2-11 16,-1 2-10-16,7 1-9 0,-6 1-3 15,5 1-1-15,2-1-3 0,5-3-2 0,1-1 0 16,0-3 2-16,-1-7 4 0,0-1 6 0,0-3 6 16,1-7 6-16,0-4 5 0,-1-7 0 15,1-1-5-15,0-5-5 0,-2-3-9 16,-4-6-11-16,5 0-7 0,-5-4-13 0,-1-7-18 16,0 0-21-16,0-3-21 0,-1-12-29 15,-4 1-63-15,4-9-109 0,-5 1-143 0,0-11-120 0,-7-3-52 16,6-8-9-16,-6-4 45 0,0-3 104 15</inkml:trace>
  <inkml:trace contextRef="#ctx0" brushRef="#br0" timeOffset="389733.7125">20041 3084 438 0,'0'-6'556'0,"6"-2"45"16,-6 0 23-16,6-2-58 0,7 2-271 0,-6 5-168 15,6 3-128-15,7 3-135 0,-8 5-150 16,8-1-165-16,-1 0-79 0,1 0-26 0,0 1 27 0,-8-1 79 16</inkml:trace>
  <inkml:trace contextRef="#ctx0" brushRef="#br0" timeOffset="390096.5186">20692 3098 262 0,'6'0'536'0,"0"5"55"0,-6-5 32 16,7 0-1-16,-7 0-228 0,7 3-179 0,-7 5-101 15,0 3-55-15,-7 7-31 16,7 8-14-16,-13 7-3 0,7 3-3 0,-8 8 1 0,-5 8 4 16,6-1 4-16,-6 0 6 0,-1 4 3 0,0 0 3 15,1-4 1-15,5 1-2 0,-4-5-2 0,4-3-7 16,1-4-2-16,7-6-4 0,-1-5-2 16,0-7-3-16,1-4-3 0,0-3-4 0,6-4-8 15,0 0-13-15,0-8-16 0,0 1-39 16,0-8-98-16,6-7-131 15,0-3-178-15,8-12-87 0,-8-3-35 0,7-4 11 0,1-7 83 0</inkml:trace>
  <inkml:trace contextRef="#ctx0" brushRef="#br0" timeOffset="390285.3977">20776 3198 163 0,'13'-19'493'15,"7"5"62"-15,-7-1 43 0,-1-3 20 0,8 3-184 16,-7 1-180-16,13 3-99 0,-6 3-60 0,6 2-46 15,0 1-26-15,7 5-21 0,-7 5-17 16,7-2-11-16,-8 0-9 0,1 1-7 0,7 0-4 0,-7 2 0 16,0-6-4-16,0 5-9 0,0-2-12 15,-7-3-18-15,1 0-33 0,6 0-44 0,-7-3-57 16,-5-2-68-16,6 2-90 0,-9-4-52 0,-3-3 0 16,5-2 32-16,-13 1 56 0</inkml:trace>
  <inkml:trace contextRef="#ctx0" brushRef="#br0" timeOffset="390483.286">21329 2865 76 0,'-12'-16'431'16,"-1"2"65"-16,-1 0 56 0,8-1 14 0,-6 0-103 16,4 4-154-16,1 0-94 0,2 4-60 15,5 0-53-15,-7-1-44 0,7 4-27 0,-7 4-19 16,7 0-10-16,-6 0-4 0,6 8-1 0,-7 0 1 16,7 2 1-16,-6 9 3 0,0-1 2 15,-1 4 1-15,0 7-1 0,-5 5-2 0,5-2-7 16,-6 8-14-16,0 1-25 0,0 2-35 0,0 2-52 15,-7-2-72-15,1 1-78 0,-1-3-106 0,0-5-92 16,8-3-26-16,-8-3 20 0,1-4 55 16,5-8 77-16</inkml:trace>
  <inkml:trace contextRef="#ctx0" brushRef="#br0" timeOffset="390955.6926">20711 3524 355 0,'-13'7'482'0,"0"-4"57"0,6-3 45 16,1 0-75-16,-7 0-152 0,13 0-115 0,-7 0-67 15,7 0-51-15,-6 0-44 0,6 0-30 16,0-3-21-16,0 3-11 0,6 0-9 0,1-3-5 16,6 3-1-16,0-4 0 0,0 0 2 0,7-3-3 15,5 3 1-15,-5 1 0 0,13-1-3 0,-7-3-3 16,6 3-1-16,1 0-3 0,-1 1-3 16,7-1-3-16,-6 0 1 0,0 1-1 0,0-1 0 0,-8 4 3 15,1-3 3-15,0 3 2 0,-6 0 1 16,-7 0 1-16,0-4 3 0,0 4 0 0,-7 0 0 15,1 4 0-15,-7-4 4 0,-7 3-1 0,1 4 4 16,-14-3 0 0,7 7 0-16,-13-4 2 0,0 4-3 0,0 0 0 0,1 3-1 0,-2-2-3 15,1 7-2-15,0-5 0 0,0 0 1 16,7 1 1-16,-1 0-2 0,6-4 2 0,2 0 0 16,-1-4-1-16,6 1-1 0,1-2-1 0,-1-2 0 15,1 0-1-15,12 0 1 0,-6 0-2 16,13-1-1-16,0-3-5 0,6 4-8 0,8-1-11 15,5-3-13-15,8 4-13 0,-1 0-6 0,6-1-1 16,-5 1 6-16,5 0 10 0,1 2 16 0,-7 2 18 16,-1 4 18-16,-5-2 14 0,-7 2 12 15,7 2 8-15,-13-3 6 0,-1 3 3 16,-6 2-3-16,0 2-4 0,-7-4-7 0,-6 5-3 0,-6-5-7 16,-1 5-5-16,-5-1-7 0,-2 0-19 15,-12 1-54-15,1-1-146 0,-9 0-217 16,-5 0-115-16,1-4-59 0,-1-2-18 0,-1-8 35 15,8-4 133-15</inkml:trace>
  <inkml:trace contextRef="#ctx0" brushRef="#br0" timeOffset="391075.625">21193 3949 138 0,'13'-3'631'0,"0"-5"14"0,-7-3-88 15,1 0-261-15,-7 4-232 0,0 3-463 16,-7 0-188-16,1 1-35 0,6 3 78 0</inkml:trace>
  <inkml:trace contextRef="#ctx0" brushRef="#br0" timeOffset="398617.8852">16042 4561 205 0,'-7'-8'505'15,"0"-6"52"-15,1-5 36 0,-1-3 19 0,-6 1-214 16,6 3-181-16,1-5-85 0,0 5-51 16,-8-1-35-16,8 5-21 0,6 3-15 0,-6 0-10 15,-1 0-7-15,1 4-1 0,-1-1-2 16,7 2 2-16,-8-2 2 0,3 4 4 0,-1-4 1 16,0 2 4-16,-2-2 4 0,2 4 3 15,0-4 4-15,-1 5 1 0,-6-4 5 0,0 3-4 16,0 1-3-16,0-1-7 0,0 4-4 0,-7 4-1 15,1-1-1-15,0 1-1 0,-1 6 0 16,0-2 3-16,1 4-2 0,-1 2 1 0,0 1-1 16,1-1 0-16,-1 4 1 0,8 1 0 15,-8-1 0-15,7 4-1 0,-7 0 0 16,8 8 0-16,-8-1 1 0,7 4 0 0,-7 3 2 0,0 4 1 16,8 5 2-16,-8 2 1 0,1 5 0 15,5-1 1-15,-5 4 0 0,6-4-2 16,7 3-1-16,-7-1-3 0,6 1 3 0,0-6 2 0,1 3 1 15,0-3 2-15,6-1 1 0,-8-3 2 16,8 0 1-16,0-3-1 0,-6-4 3 0,6-8 4 16,0 0 7-16,0-3 12 0,0-5 15 0,0-6 18 15,-6 0 26 1,6-4 35-16,0 1 38 0,0-6 30 0,-6 2 15 0,6-5-1 0,-7 0-21 16,0-3-36-16,1 4-42 0,-7-4-46 0,-1 0-38 15,-4 4-30-15,4-4-47 0,-5-4-69 16,-1 4-72-16,0 0-59 0,8-4-39 0,-8 1-48 15,1 0-86-15,-1-5-108 0,0 2-90 16,7-6-25-16,1-7-1 0,-2-3 36 0,2-3 108 16</inkml:trace>
  <inkml:trace contextRef="#ctx0" brushRef="#br0" timeOffset="398809.775">15091 5191 259 0,'12'-8'532'0,"2"-2"56"16,-8-6 36-16,7-2 26 0,0 0-238 15,6-1-167-15,1 2-90 0,0-2-50 0,6 1-35 16,-1 4-22-16,2-2-20 0,-1 5-14 16,6 1-7-16,1 2-5 0,-7 1-5 0,0 0-5 0,7 2-5 15,-13 5-7-15,5-3-7 0,-5 0-10 16,0 3-10-16,-1 0-20 0,0 3-32 16,1-3-47-16,-1 3-80 0,-5 2-106 0,5-2-140 15,1-3-59-15,0 0-5 0,-1-3 31 0,0-2 76 16</inkml:trace>
  <inkml:trace contextRef="#ctx0" brushRef="#br0" timeOffset="399056.634">16022 4839 221 0,'0'-11'459'16,"0"4"59"-16,-7-8 41 0,7 4-6 0,-6 0-191 0,-1 4-133 0,0 0-71 15,-5 0-60-15,-2 7-39 0,2 0-27 0,-1 3-15 16,-7 8-9-16,0 4-4 0,1-1-1 15,-1 4 0-15,-6 8 3 16,7-4 1-16,-1 1 3 0,7-2 2 0,-6 5 3 0,5-4 2 16,8-1-3-16,-7 1-2 0,13 0-2 0,-6 0-3 15,6 1-5-15,0-1-7 0,0 0-10 16,6-1-17-16,-6-3-34 0,13 5-46 0,-7-8-62 16,2 3-93-16,4-7-141 0,1-4-85 15,0-7-19 1,0 0 16-16,7-7 49 0,-7-4 89 0</inkml:trace>
  <inkml:trace contextRef="#ctx0" brushRef="#br0" timeOffset="399294.4979">16145 4828 295 0,'7'-4'489'0,"0"1"56"16,-7 0 31-16,6-1-31 0,7 0-214 15,1 4-129-15,-2 0-77 0,8 8-53 0,-1 2-31 16,7 5-18-16,0 7-9 0,1 4-6 0,-1 3-5 15,0 1 1-15,-7 5-4 0,-6-2 0 0,6 0-1 16,-5 1-1-16,-8-1 1 0,1-4-4 16,-1-3-3-16,0-4-8 0,-6-4-14 0,0-3-16 15,7-5-17-15,-7 2-19 0,0-5-32 0,0-4-52 16,0 1-66 0,0-8-109-16,-7-3-91 0,7-4-37 0,0-3 8 0,7-8 44 0,-7-4 71 15</inkml:trace>
  <inkml:trace contextRef="#ctx0" brushRef="#br0" timeOffset="399513.3716">16530 4843 104 0,'-7'0'462'0,"1"0"69"0,-1-4 47 0,-5 0 29 0,4 1-164 0,-4 3-172 16,-2 0-96-16,-5 3-64 0,-1 5-47 0,1 6-26 16,-8 1-13-16,2 8-11 0,-7-2-3 0,5 1-2 15,-5 7-2 1,-1-3 0-16,7-1-3 0,-6 1-2 0,5 0-8 0,1 0-11 0,7-8-16 15,-1 1-28-15,0-5-34 0,8 0-43 0,-1-6-47 16,6 3-62-16,1-8-100 0,6 1-100 16,0-4-33-16,6-7 11 0,1 0 32 0,6-9 62 15</inkml:trace>
  <inkml:trace contextRef="#ctx0" brushRef="#br0" timeOffset="399719.2552">16543 4883 126 0,'26'-7'441'0,"-6"3"51"0,-7-3 31 0,6 3 16 16,-6-4-194-16,0 8-151 0,-6 0-80 0,6 4-46 15,-7 4-27-15,0 6-15 16,-6 2-6-16,0 5-2 0,0 1 1 0,-6 7-5 0,6-3-1 16,-6 4-3-16,-7-2-3 0,6 2-4 0,-6-4-6 15,0 0-13-15,0-6-22 0,0 3-28 16,-7 0-46-16,8-5-69 0,-8-4-81 0,0 1-126 15,1-8-60-15,-1 0-12 0,7-3 22 16,0-8 55-16</inkml:trace>
  <inkml:trace contextRef="#ctx0" brushRef="#br0" timeOffset="399951.1213">16823 4931 138 0,'13'-4'502'0,"0"1"62"0,0-5 38 0,-6 1 21 16,12-4-169-16,-13 4-205 0,14-1-107 0,-6 4-59 16,4 1-38-1,9 3-21-15,-7 0-13 0,5 3-9 0,-5 1-6 0,6-1-5 0,0 2-2 16,-7 2-8-16,1-3-2 0,0-1-3 16,-1 1-6-16,-6 0-8 0,0-4-19 15,1 3-30-15,-8-3-47 0,0 0-72 0,0 4-101 0,1-4-131 16,-7 0-55-16,0 0-4 0,-7 0 29 15,1 0 69-15</inkml:trace>
  <inkml:trace contextRef="#ctx0" brushRef="#br0" timeOffset="400415.8557">16953 5023 221 0,'-13'6'524'16,"-7"2"67"-16,8-8 52 0,-2 0 33 0,8 0-216 15,-1-3-182-15,1 3-107 0,6 0-72 0,6 0-64 16,7 3-47-16,1-3-33 0,12 4-25 15,0-1-18-15,7 1-24 0,-8-1-22 0,8 1-19 32,0 0-18-32,-1-4-14 0,-6 0-4 0,0 0 9 0,0 0 23 0,0-4 27 15,-6 4 30-15,-1-4 32 0,0 1 30 0,2-1 20 16,-9 1 11-16,8-1 7 0,-1 1 6 0,1-4 3 16,0 3 2-16,5-4 4 0,-5 0 6 0,0 5 6 15,-1-4 10-15,1-1 13 0,0 1 18 16,-8 0 24-16,1 2 27 0,1 2 25 0,-8 0 13 15,0-1 6-15,-6 0-11 0,6 1-25 16,-6 3-29-16,-6-3-32 0,0 3-27 0,0 0-17 16,-8 3-9-16,1 0-5 0,7 5-2 15,-14-2 0-15,14 6-1 0,-8-1-1 0,8 0 1 16,0 3-1-16,6 2-1 0,0-2-1 0,0 1 0 16,6-4-4-16,7 3-3 0,0-3-1 0,1-3 0 15,-2 3-1-15,1-8 1 0,7 1 4 16,-8-1 7-16,2-3 7 0,-1 0 8 0,0-3 3 15,0-4 4-15,-7-1 5 0,8-3 0 16,-8-3-3-16,7-1-4 0,-6-4-2 16,-1 2-3-16,1-2-6 0,-1-3-7 0,0 4-7 15,1-4-9-15,0 3-15 0,-7 1-31 0,6 4-60 16,-6-2-123-16,6 6-197 0,-6-1-99 0,0 3-45 16,-6 1 0-16,6 0 45 0,0 3 116 15</inkml:trace>
  <inkml:trace contextRef="#ctx0" brushRef="#br0" timeOffset="401646.0603">18810 4615 193 0,'0'-6'401'0,"0"-2"49"0,6 5 48 0,-6-2-37 16,0 1-133-16,0 1-104 0,0-1-55 15,0 1-48-15,0 3-43 0,0 0-26 0,0 0-10 16,-6 0 4-16,6 3 4 0,-8 1 5 0,-4-1 4 16,5 1-1-16,1 4-6 0,-1-4-12 15,-6 3-8-15,7-4-10 0,0 5-5 0,-2-4-5 16,8 0-5-16,-6-1-2 0,6 1-3 0,0 4-2 15,0-5-1-15,0 0 0 0,6 1-1 16,2 0 0-16,4-1-1 0,1-3 4 0,0 3 2 16,6-3-1-16,8-3-1 0,-8 3 0 15,8-3 0-15,-8-1-2 0,7 0-2 0,-6-2-1 16,6 1 2-16,-7 2-1 0,7-4-2 0,-6 3-4 16,-1 0-4-16,1 0-10 0,0 4-14 15,-9-4-19-15,4 4-27 0,-3 0-30 0,-5 4-25 31,-7 0-25-31,0 0-26 0,0 3-19 0,-13 5-15 0,0-2-18 0,-6 0-29 0,-8 6-16 16,1-5 11-16,-6 3 53 0,-1 0 95 16,1 5 120-16,-7 0 105 0,-1-1 82 0,1 0 61 15,0 1 20-15,7-1-24 0,-1-4-44 0,1 1-22 16,6 0-15-16,0-5-18 0,6-1-20 16,7-2-17-16,-1 0-16 0,8-3-12 0,0-1-12 15,0 1-9-15,6 0-10 0,0-4-6 0,6 0-9 16,6 0-9-16,2 0-5 15,5-4-5-15,1 0-3 0,6 1-4 0,7-1 1 0,-7-3-2 16,6 0-6-16,7-5-6 0,-6 5-8 16,-1-8-10-16,1 4-12 0,-1 0-12 0,1 0-10 15,0-3-9-15,-8-2-12 0,2 2-20 0,-1 0-20 16,0-5-20-16,-6 5-19 0,-8-5-16 16,8 1-10-16,-13 0 3 0,5-4 24 0,-5 3 54 15,-7 1 70-15,0 0 65 0,0-5 54 16,0 9 51-1,0-4 40-15,-7-1 6 0,1 5-17 0,0-1-17 0,-1 1-10 0,0 3-15 16,-6 0-24-16,7 4-20 0,0-1-18 0,-1 4-11 16,-6 0-7-16,7 1-2 0,-8 3 5 15,1 3 4-15,0 5 6 0,0 4 4 0,1-2 5 16,-2 8 1-16,-5 5-3 0,5 5-4 0,-5 2-8 16,0 7-6-16,-8 3-12 0,8 4-7 0,-7 3-7 15,6 1-7 1,-6 3-3-16,0 1-4 0,7-1-3 0,-7 0-5 0,0-3-6 0,6-4-5 15,1-1-8-15,-1-6-14 0,0-7-24 16,1-1-21-16,6-7-20 0,0 0-26 0,-1-8-27 16,2-3-32-16,-1-3-36 0,6-8-66 0,1-4-90 15,6-7-30-15,0-4 2 0,6-6 32 16,1-1 50-16</inkml:trace>
  <inkml:trace contextRef="#ctx0" brushRef="#br0" timeOffset="401780.9829">18692 5118 105 0,'13'3'408'16,"0"-3"47"-16,-6 4 33 0,5-1-4 0,-4 2-136 15,4-2-130-15,1 4-76 0,-6 0-43 16,6 4-32-16,-1 4-27 0,8 0-31 0,-7 0-40 16,0 3-42-16,0-4-46 0,1 5-69 15,-8-5-93-15,0-3-115 0,1-4-41 0,0-3 1 16,-7 0 24-16,0-4 55 16</inkml:trace>
  <inkml:trace contextRef="#ctx0" brushRef="#br0" timeOffset="402120.7956">18360 4821 68 0,'-6'0'422'0,"-1"0"52"0,0 0 29 0,7 0 13 0,-6 3-163 0,6 1-152 0,0 3-87 0,6 1-49 16,-6 6-27-16,0 5-12 0,7 3-6 15,-7 4-1-15,0 3-3 0,0 0 3 0,0 4-1 16,-7-4 2-16,7 4 1 0,0 0 5 16,0-4 4-16,0-3 6 0,0 0 11 0,7 0 5 15,0-5 6-15,5-2 0 0,2-1 0 0,5-4-7 16,1 2-13-16,6-6-9 0,6 2-9 16,-6-5-6-16,13 0-11 0,-6-3-2 0,-1-1-1 15,1-3-3-15,-1 0 2 0,1 0 1 0,-7-3 1 16,0-1 2-16,0 1 0 0,1-4-6 15,-2 3-14-15,-5-4-31 0,6 0-57 0,-6 2-100 16,-1-2-143-16,-6 0-134 0,6-6-61 16,-5 3-9-16,-2-3 33 0,2-5 90 0</inkml:trace>
  <inkml:trace contextRef="#ctx0" brushRef="#br0" timeOffset="402805.4108">19597 4623 218 0,'0'4'424'0,"-6"3"33"0,6-3 18 15,-6-1-50-15,-1 2-176 0,-6 1-123 0,6 2-69 16,-5 2-44-16,-8 2-30 0,6-1-23 16,-5 3-23-16,-1 0-19 0,1-2-17 0,-1-1-7 15,7 0 2-15,0-3 11 0,1-1 11 0,4-4 24 16,2 1 23-16,0-4 19 0,6 4 10 15,-6-4 5-15,6 3 5 0,0-3 1 16,6 4 0-16,-6 0 2 0,6 2 6 0,-6 6 7 16,0-1 13-16,0 7 9 0,0 0 14 0,-6 4 10 15,0 1 8-15,6 2 5 0,-7 1 0 16,0-1-3-16,7 1-5 0,-6-1-9 0,6 1-9 16,0-4-6-16,0-3-11 0,0-1-8 0,0-7-8 15,0 0-4-15,0 0-3 0,0-5 0 16,0-2 0-16,6 0-2 0,-6-4-3 0,7 0-9 15,0-8-11-15,-7 2-13 16,6-5-13-16,6-4-7 0,-12 1-2 0,8-5 5 0,4 1 7 16,-5-1 13-16,-1 2 16 0,1-6 11 0,-1 5 10 15,7 0 4-15,-6 3 2 0,6-3-1 32,0 3-3-32,7 1-4 0,0 3-3 0,-2 0-1 0,9-1-2 0,-1 5-1 0,0-4-1 0,7 3 1 15,-1 1 0-15,7 0-3 0,-7 3-2 16,8-3-4-16,-1 3-5 0,0-2-3 0,-7 2-2 15,7 0-2-15,-6-4 1 0,6 4-1 16,-6-2 0-16,-1 2 0 0,1-3-3 0,-13-1 1 16,5 1-1-16,-5 4-6 0,0-5-9 0,-8 0-11 15,-5 1-13-15,0-3-20 0,-7 1-18 0,0 2-13 16,-14-4-10-16,8 4-11 0,-7-4-22 16,-6 4-38-16,-1-5-46 0,1-2-35 0,-1 0-9 15,-6 3 9-15,6-4 31 0</inkml:trace>
  <inkml:trace contextRef="#ctx0" brushRef="#br0" timeOffset="403039.274">19883 4539 138 0,'-12'-4'275'0,"-1"4"13"0,0-4-18 16,6 4-44-16,1 0-46 0,6 0-35 15,0 4-23-15,0 3-7 0,0 1 14 0,0 3 22 16,0 7 10-16,6 1 8 0,1 6 1 0,-7 4-5 16,6 8-15-16,1-1-22 15,-1 9-20-15,7 3-25 0,-7-1-20 0,2 4-17 0,4 0-14 16,2 0-9-16,-8-3-7 0,7 0-4 15,0-9-2-15,6 3 0 0,-5-9-1 0,-1-4-2 16,0-4-2-16,0-2-2 0,-7-9-2 0,8 1-1 16,-8-4-1-16,0-4-8 0,1-7-19 0,-1 0-36 15,1-4-46-15,-1-3-70 0,-6-7-79 16,0-2-117-16,0-6-103 0,0 1-26 0,-6-9 12 16,-1-2 52-16,1-5 71 0</inkml:trace>
  <inkml:trace contextRef="#ctx0" brushRef="#br0" timeOffset="403194.1802">20092 4575 75 0,'6'-11'462'0,"2"0"63"0,-2 0 39 0,0 0 22 16,1 0-150 0,6 5-199-16,-7-2-120 0,7 8-101 0,7 0-90 0,-7 3-98 0,6 5-149 15,-5-1-127-15,5 0-52 0,-5 1-1 0,-2-1 34 16,1-3 65-16</inkml:trace>
  <inkml:trace contextRef="#ctx0" brushRef="#br0" timeOffset="403553.9735">20672 4535 200 0,'6'0'293'0,"-6"0"19"0,7 0-42 16,-7 0-71-16,0 0-75 0,7 0-53 0,-7 0-29 15,0 4-3-15,6-4 7 0,-6 3 12 16,0 5 16-16,0-5 12 16,0 5 14-16,0 3 11 0,-6-1 11 0,6 6 11 0,-7 1 11 15,0 2 9-15,1 7 3 0,0-1-8 0,-8 8-13 16,1 4-16-16,1 3-22 0,-2 4-20 0,-5 0-19 15,-1 4-16-15,8-1-14 0,-8 4-10 16,0-3-6-16,1 0-3 0,-1-4-3 0,8 0 0 16,-2-7-1-16,1-8-2 0,0 0-1 15,6-6-2-15,1-9-3 0,0 0 0 0,-2-3-3 16,8-3-6-16,-6-1-22 0,6-7-44 0,0 0-88 16,0-7-114-1,6-8-173-15,-6 0-85 0,8-6-28 0,4-5 19 0,1-4 75 0</inkml:trace>
  <inkml:trace contextRef="#ctx0" brushRef="#br0" timeOffset="403788.8397">20743 4802 204 0,'20'-7'394'15,"-7"-4"37"-15,0 4 31 0,0 0-52 0,0 0-152 0,0-1-99 16,7 4-52-16,-1-3-36 0,7 3-31 15,-6 1-18-15,13 3-14 0,-7-4-8 0,6 4-9 16,-6-3-10-16,7 3-10 0,-7-5-8 16,-1 5-7-16,2-4-9 0,-1 1-5 0,-6-1-3 15,-1 4-9-15,0-3-9 0,1-5-11 0,-8 5-23 16,-5-1-39-16,7-3-67 0,-8 0-78 16,-6-5-33-16,0-2-5 0,0 4 20 0</inkml:trace>
  <inkml:trace contextRef="#ctx0" brushRef="#br0" timeOffset="403987.7254">21193 4466 122 0,'-6'-7'360'16,"-1"-5"44"-16,0 5 42 0,1 0-35 0,6 3-87 15,-7 0-87-15,7 0-50 0,0 1-39 16,-6-1-43-16,6 4-40 0,0-4-32 0,0 4-21 16,0 4-14-16,0 0-2 0,0 3 4 0,0 1 4 15,-6 2 5-15,6 6 2 0,-7-2 1 16,0 8-2-16,1 3-4 0,-8 1-8 0,2 7-21 15,-1 0-38-15,0 4-50 0,-6-1-79 16,-1 4-147-16,0-2-99 0,1-6-34 0,-1-3 8 16,0-3 32-16,8-7 72 0</inkml:trace>
  <inkml:trace contextRef="#ctx0" brushRef="#br0" timeOffset="404513.4339">20666 5041 332 0,'-7'3'490'0,"-6"-3"60"0,6 0 40 0,7-3-47 15,-6 3-211-15,6-4-127 0,0 1-84 16,0 3-80-16,6-5-66 0,7 5-46 0,1 0-33 16,-2 0-14-16,8 0 2 0,0 0 14 15,5-2 27-15,-5 2 30 0,0-4 24 0,6-1 20 16,-7-2 13-16,7 3 9 0,0-2 4 16,-7 2-1-16,8-4-2 0,-7 4-5 0,6 1-6 0,-7-1-6 15,1 1-4-15,-1 3-3 0,-6 0-3 16,1 0-2-16,-2 0-2 0,-5 3 2 15,6 1 1-15,-13-4 5 0,0 3 10 0,0 1 10 16,-7 4 12-16,1-4 10 0,-7 2 11 16,-7 5 4-16,1 0 0 0,-1 1-5 0,0 2-5 15,-6 1-9-15,1 3-10 0,5-4-6 0,-6 5-8 16,6-1-4-16,-5 0-2 0,5-2-3 16,0 2-2-16,7-3-1 0,0-1-2 0,0-3 0 15,7 0-2-15,-1-3-1 0,0-1 1 16,7 0 2-16,0-3 2 0,0 3 3 0,7-3 2 15,0 3 1-15,5-4-1 0,2 1-4 0,-1 0-4 16,6 0-10-16,8 0-9 0,-2-4-14 16,1 3-16-16,0-3-12 0,7 0-12 0,-1-3-2 15,8 3-1-15,-7-4 9 0,-1 0 12 0,1 0 14 16,-1 0 17-16,-6 4 14 0,0-3 15 16,0 3 11-16,-6-4 12 0,-8 4 8 0,2 0 10 15,-2 4 10-15,2-4 12 0,-8 3 12 16,1 5 10-16,-7 0 4 0,0-2-5 0,0 6-10 15,0 3-14-15,0-1-18 0,-7 0-20 0,7 2-11 16,-6 2-12-16,-1 3-35 0,-6 1-67 16,1 1-119-16,-8 2-192 0,0-2-101 0,-6-2-47 15,-7-10 2-15,1-4 48 0,-1-3 110 16</inkml:trace>
  <inkml:trace contextRef="#ctx0" brushRef="#br0" timeOffset="421651.1936">14687 4308 172 0,'0'0'202'0,"0"0"-21"0,0 0-33 0,0 0-39 16,0 0-36-16,0 0-31 0,0 0-16 15,0-3-7-15,0 3-4 0,0 0-1 0,-6-4-1 16,6 4 2-16,0-4-1 0,0 0-1 0,0 4 0 16,0-4 3-16,0 0 1 0,0 4-2 15,0-3-2-15,0 3-1 0,0-4-1 0,0 4-3 16,0 0-3-16,0-3 1 0,0 3 3 16,0 0 2-16,0-4 3 0,0 4 2 15,0 0 2-15,0 0 2 0,0-3-1 0,0 3-2 0,0 0-1 16,0 0-2-16,0-4-3 0,0 4-4 15,6 0 0-15,-6 0-4 0,0 0-1 0,6 4-2 16,-6-4 0-16,7 3 0 0,-1 1 0 16,-6-4 0-16,7 3 0 0,-1 4 0 0,-6-3 0 15,7 0 0-15,-1 4 0 0,-6-1-1 0,6-4 1 16,2 5 0-16,-2 0 0 0,7-4 0 16,-6 2 0-16,-1 2 0 0,7-5 0 0,0 5 0 15,0-5 0-15,-7 1 0 0,8-1 0 0,-2 5 0 16,1-8 0-16,1 4 0 0,-2 0 0 15,8-1 0-15,-7 1 0 0,0-1 0 0,0-3 0 16,7 4 0-16,-8-1 0 0,2 1 0 16,5 0-1-16,1-1 0 0,-8 1 0 0,8 0 0 15,-7-1 1-15,7 1 0 0,0 0 0 0,-8 0 0 16,8-4 0-16,-7 3 0 0,1 1 0 16,4-1 0-16,-4-3 0 0,-1 4 0 15,0-4 0-15,0 4-1 0,-1 0 0 0,2-4 0 16,5 4 1-16,-5 0 1 0,-2-4 1 0,8 3-1 15,0 0 1-15,-1 1-1 0,1 0 0 0,6 2-1 16,-7-1 0-16,7-2 0 0,0 1-1 16,0-1 1-16,1 1 0 0,-1 0-2 0,6-4 1 15,1 3 0-15,-8 2 0 0,9-5-1 16,-2 3 1-16,-7-3-1 0,8 3 1 0,-7-3 1 16,0 4-2-16,0 0 0 0,1-4-1 15,-1 3 1-15,0 1-1 0,-1-4 1 0,1 4 2 16,1-1 0-16,-1-3 0 15,6 4 0-15,-5 0 0 0,5-1 0 0,1-3 0 0,-1 4 1 16,-6-4 0-16,7 0 0 0,-1 4-2 0,1-4 0 16,-1 0 1-16,-5 0-1 0,5 0 1 0,-6 0-1 15,0 0 0-15,1 0 1 0,-2 0 0 16,1-4-1-16,0 4 1 0,-6 0 1 0,6 0 1 16,0-4 1-16,0 4 0 0,0-3 0 15,7-1 1-15,-7 0 0 0,0 4 0 0,0-3 0 16,7-1 0-16,-7 0 1 0,6 1-1 0,-5-1 0 15,-2 0-1-15,1 1 1 0,6 3 1 16,-5-3-2-16,-1 3 1 0,6 0-1 0,-5-5 0 16,5 5-2-16,-6 0-1 0,1 0 0 0,5 0-1 15,-7-3 1-15,1 3 0 0,1 0 0 16,-1-4 2-16,0 0 1 0,0 4 2 16,0-3 0-16,-7 3 0 0,8-4 0 0,-8 4 0 15,0-3-2-15,1 3 0 0,0 0-1 0,-1 0 0 16,1 3-1-16,6-3-1 0,-7 4 0 15,1-1 0-15,6 1-1 0,-7 0 0 0,7-1 1 16,1 2 0-16,-1 1 0 0,0-2 0 0,0 0 0 16,-7-4 0-16,7 3 2 0,7 1 0 15,-7-4 0-15,0 0 0 0,0 0 0 0,1 0 0 16,-8 0-1-16,7-4-1 0,0 4 1 16,0 0 0-16,-7-3 1 0,1 3 1 0,6-4-1 15,-6 4 1-15,-1-4-1 0,1 4 1 16,6 0-1-16,-7 0-1 15,1 0 0-15,0 0-1 0,5 0 0 0,-5 0 1 16,0 0-1-16,6 0-1 0,-1 4 1 0,-5-4-1 0,6 4 1 16,0-4 0-16,-7 3 0 0,8-3 0 0,-1 4 0 15,0-4 0-15,0 0 0 0,-7 0 0 0,7 0 0 16,1 0 1-16,-1-4-1 0,0 4 2 16,-7-3-1-16,7 3 1 0,0-4-1 0,-6 4 0 15,6 0-1-15,0 0 0 0,-7 0 0 16,8 0-1-16,-1 0 1 0,0 0 0 0,7 4-1 15,-8-4 1-15,7 3 0 0,2-3 0 0,-2 4-1 16,-6 0 0-16,7-1 0 0,0 1 0 16,-1-4 0-16,1 4-2 0,-1-1 1 0,1 1 0 15,-1-4 2-15,-6 4-1 0,7-4 1 0,-7 3 0 16,7-3-1-16,-7 4 0 0,-1-4 1 16,1 0 2-16,0 0-1 0,1 0 0 0,-1 4 2 15,0-4 0-15,-1 0-2 0,-5 0-1 16,6 0 0-16,0 0 0 0,-7 0 0 15,8-4-1-15,-1 4 1 0,-6 0-1 0,6 0 1 0,-1 0-1 16,1 0 0-16,-6-4 0 0,6 4 0 0,1 0 1 16,-2 0-1-16,1 0 1 15,0-3-1-15,0 3 1 0,1 0 0 0,-1-4 0 16,0 4 0-16,-1-4 2 0,1 1 2 0,-6-1 1 16,7 4 2-1,-9-4 3-15,9 1 2 0,-7-1 1 0,6 0 0 0,-7 1 1 0,0-1-1 0,8 0-2 16,-8 1-2-16,1 0 0 0,6-2-2 15,-6 2-1-15,-1-1-1 0,1 0 1 0,-2 1-2 16,2-1 2-16,0 1 1 0,-1-2-1 16,1 2 0-16,0 0 2 0,-1-1 1 0,-6 0-1 15,6-2 0-15,-5 2-2 0,5 0 1 16,-6 0-3-16,0 0-1 0,7 0-1 16,-7 1-1-16,0-1 1 0,6 1-2 0,-5-1 1 0,5 0-1 15,-6 0 0-15,6 4-1 0,1-3 0 16,0-1 1-16,-1 0-1 0,-6 4 1 15,6-3 0-15,1 3 0 0,0-4 0 0,-7 4 0 0,7-4 0 16,-8 1 0-16,8 3-1 0,-7 0 0 16,0 0 0-16,6-4 1 0,-5 4 0 0,-2 0 0 15,1 0-1-15,6 0 1 0,-4 0 0 16,-3 0-1-16,1 4 0 0,0-4 0 0,6 0 1 16,-5 0-2-16,-2 3 1 0,2-3 1 15,-1 0 1-15,0 4-1 0,0-4 2 0,0 0-1 16,0 4 0-16,0-4 0 0,-7 0-1 0,8 3 0 15,-8-3 0-15,8 0 0 0,-8 4 0 16,0-4 0-16,0 0 0 0,8 4 0 0,-8-4 0 16,-6 0-1-16,7 3 0 0,-1-3 0 0,-6 0 1 15,6 0 0-15,-6 0 0 0,0 0 0 16,8 0-1-16,-8 4 1 16,6-4 0-16,-6 0 0 0,6 0 0 0,-6 0 0 0,6 0 0 15,-6 0-1-15,7 4 0 0,-7-4 0 0,7 0 0 16,-7 0 1-16,6 0 0 0,1 4 0 0,-7-4 0 15,6 0 0-15,1 0 1 0,0 3-1 16,-1-3 1-16,-6 0-1 0,6 0 1 0,0 4 0 16,-6-4-1-16,8 0 0 0,-8 0 1 15,0 0-1-15,0 0 0 0,6 0 0 0,-6 0 0 16,0 0-2-16,0 0 1 0,0 0 1 16,0 0 0-16,0 0-1 0,0 0 1 0,0 0 3 15,0 0 1-15,0 0 5 0,0 0 7 0,0 0 7 16,0 0 9-16,0 0 4 0,0 0 8 15,0 0 0-15,6 0-5 0,-6-4-6 0,0 4-8 16,0 0-8-16,7-3-9 0,-7 3-5 0,0-4-8 16,6 4-15-16,-6 0-21 0,0 0-24 15,7 0-29-15,-7 4-80 0,0-1-105 0,0 1-45 16,-7-4-10-16,1-4 7 0,-1-3 21 16</inkml:trace>
  <inkml:trace contextRef="#ctx0" brushRef="#br0" timeOffset="430528.9636">15468 6674 178 0,'6'0'292'0,"2"0"21"16,-8 0-19-16,6 0-76 0,-6-4-85 0,6 4-53 15,-6 0-27-15,7 0-20 0,-7 0-11 0,6 0-7 16,1-3-4-16,-1 3 0 0,1-3 2 15,-1 3 2-15,0-4 2 0,2 0 1 0,-2 4 1 16,0-3-1-16,1-1-1 0,0 4-2 16,5-4-3-16,-5 1-3 0,6 3 0 0,-6-4-2 15,5 4-2-15,-5-3-1 0,6 3-1 16,0 0 2-16,0 0 1 16,-6 3 1-16,5-3 1 0,-4 4 1 0,4-1 3 0,1 1-2 0,-6 0 0 15,6 3-1-15,-1 0-2 0,-4 4-1 16,4 0-2-16,1 0 1 0,0 0-1 0,-6 7 1 15,6-3 0-15,-6 4 2 0,-1-1 0 16,0 0 2-16,1 5 3 0,0-6 2 0,-7 5 2 16,0-4 3-16,0 2 1 0,0 1 2 0,-7-3 4 15,0 1 4-15,1-2 4 0,0 2 2 16,-8-1 0-16,1 2 1 0,-6-3-3 0,6 2-1 16,-7-5-1-16,7-3-1 0,-6 3-1 15,0-2 2-15,-1-1 2 0,0-3 4 0,1-2 2 16,-1 2-1-16,0-5 0 0,1 0-4 0,-1 1-5 15,0-4-9-15,8 0-5 0,-8 0-6 16,1-4-3-16,-1 1-2 0,7 3-2 0,-6-3-3 16,6-1-6-16,-1 0-16 0,8 1-30 15,-7 0-46-15,6 3-65 0,1-5-132 0,6 2-107 16,0-4-45-16,6-1-1 0,1-3 28 0,6-7 56 16</inkml:trace>
  <inkml:trace contextRef="#ctx0" brushRef="#br0" timeOffset="431029.6797">16257 6795 336 0,'-8'0'390'0,"-4"-3"31"16,5-1 17-16,-6 1-135 0,6-1-130 16,1-3-70-16,-6 3-40 0,4 4-30 0,-4-3-17 15,5 6-8-15,-6-3-5 0,0 4-1 0,1-4 0 16,-2 3 1-16,8 1 0 0,-8 0 2 16,1-4-1-16,7 3 0 0,-8 1 0 0,8-4-1 15,0 7-3-15,0-4 0 0,-1 5 1 0,-6 4 0 16,6-2 1-16,-6 1 0 0,6 3-1 15,-5 5 0-15,6-5 2 0,-8 5-1 0,8-4-1 16,-7 3 0-16,6 0-1 16,-6-4 1-16,7 5 0 0,-8-4 1 0,8-1 0 0,0 1-1 15,-1-4 1-15,-6 4-1 0,6-4 0 0,1 0 0 16,6 0 0-16,-6-1-1 0,6 2 4 16,-7-5 1-16,7 5 3 0,0-6 3 0,0 2 4 15,7-2 6-15,-7 2 6 0,6-4 9 16,0 4 4-16,7-5 1 0,-6 0-2 0,12-3-3 15,-5 4-4-15,-3-4-11 0,10 0-7 0,6 0-5 16,-9-4-8-16,9 4-18 0,-7 0-29 16,6 4-35-16,-1-4-72 0,1 4-170 0,-6-4-91 15,0 0-35-15,-1-4 1 0,1 0 21 16</inkml:trace>
  <inkml:trace contextRef="#ctx0" brushRef="#br0" timeOffset="431424.4513">16413 6938 153 0,'-7'0'322'16,"7"-3"23"-16,0-1 15 0,0 4-82 0,-7-4-119 31,7 1-66-31,0-1-33 0,0 4-12 0,0 0 3 0,0-4 14 0,0 4 18 0,0 0 16 16,0-3 10-16,0 3 2 0,0-4-6 0,7 4-15 15,-7-3-17-15,7-1-14 16,-1 1-11-16,7-1-11 0,-6-4-11 0,6 4-7 0,-1 0-4 15,8 1-5-15,0 0-4 16,-1-1-2-16,1-4 0 0,6 4-2 0,0 1-1 0,0-1-1 16,7 1-1-16,-8-1-3 0,1 0-2 0,1 1-9 15,-1 3-15-15,-6-4-18 16,-1 4-21-16,-6 4-26 0,5-4-33 0,-3 3-43 0,-9 1-83 0,0 0-104 16,-6-1-43-16,0 1-7 15,0-4 17-15,-6 3 42 0</inkml:trace>
  <inkml:trace contextRef="#ctx0" brushRef="#br0" timeOffset="431644.3284">16471 7041 224 0,'-13'11'406'0,"-6"-4"42"0,5-3 25 0,8 0-52 16,0-4-179-16,-1 0-95 0,7 0-58 0,0 3-42 15,7-3-24-15,5 0-13 0,2 0-5 16,5 0-3-16,1 0-1 15,0-3 0-15,-1 3 1 0,0-4 0 0,0 0-1 0,8 0 1 16,-7 1-2-16,6-1-2 0,-7 1-5 16,7 3-19-16,0-4-23 0,0 4-40 0,0 0-76 0,1 0-153 15,-2 4-79-15,0-8-25 0,-4 4 1 16,5-4 26-16</inkml:trace>
  <inkml:trace contextRef="#ctx0" brushRef="#br0" timeOffset="431975.1387">17324 6722 160 0,'0'-7'346'15,"7"-4"37"-15,-7 3 30 0,0-2-56 0,0 2-116 16,0 4-73-1,0 0-44-15,0 1-35 0,0 0-25 0,0 3-20 0,-7 0-11 0,7 6 0 16,-6-2 3-16,-1 8 5 0,1-5 3 0,0 7 0 16,-2 1-3-16,2 0-3 0,-1 3-5 15,-6 1-6-15,7 2-6 0,-7 6-4 0,7-6-4 16,-1 5-3-16,-6 0-3 0,7-1-2 16,0 5-3-16,-2-6-3 0,2 2-8 0,6-1-6 15,-6-2-11-15,6-1-13 0,0 0-19 0,0-4-23 16,0 1-16-16,0-1-32 0,6-4-52 15,-6 2-111-15,6-10-81 0,2 2-30 0,-2-4-5 16,6-8 23-16,-5 0 55 0</inkml:trace>
  <inkml:trace contextRef="#ctx0" brushRef="#br0" timeOffset="432261.9736">17786 6722 261 0,'0'-4'388'0,"8"1"34"0,-8-1 4 16,0 4-74-16,0-4-119 0,0 4-92 0,0 0-48 0,0 4-22 0,0 0-14 16,-8 3-3-16,2 8 1 0,0-1 3 15,-1 5-5-15,1-1-8 0,-7 4-9 0,6 0-9 16,1 3-7-16,-8 1-7 0,8 0-3 0,0 0-4 15,-1 3-2-15,0-4-3 0,1 1-6 0,6 0-12 16,-6 0-16-16,6-1-27 0,-7-3-34 16,7-4-46-16,0 1-69 0,0-5-137 0,0-2-69 15,0-9-18-15,0-3 10 16,0 0 35-16</inkml:trace>
  <inkml:trace contextRef="#ctx0" brushRef="#br0" timeOffset="432542.8105">17422 7019 315 0,'-7'-4'390'0,"-5"-3"49"0,5-4 32 16,1 3-110-16,-1-2-118 0,0 2-62 0,1 1-42 16,0 3-46-16,6 1-30 0,0-1-25 15,0 1-13-15,-8-1-3 0,8 0 5 0,0 4 8 16,8-4 11-16,-8 4 6 0,6-3 3 0,0-1-4 15,1-3-9-15,6 3-9 0,0 0-11 16,0-3-9-16,6 4-6 0,1-1-6 16,-1 4-1-16,1 0-13 0,0 0-14 0,-1 0-23 15,7 4-30-15,-6-4-43 0,-1 3-60 0,7 4-88 16,-6-3-134-16,0-4-57 0,-7 4-11 16,6-4 19-16,0 3 55 0</inkml:trace>
  <inkml:trace contextRef="#ctx0" brushRef="#br0" timeOffset="433744.1225">17956 6869 51 0,'0'-4'300'0,"0"0"23"0,0-3 12 16,6 0-43-16,1 3-124 0,0-3-78 0,-1-1-41 16,1 2-23-16,5 2-12 0,2-4-6 0,-1 4-4 15,0-3 1-15,0 3 3 0,-1-3 6 16,2 4 5-16,-1-1 4 0,0 0 4 0,-7 1-2 15,7 3-3-15,-6-4-3 0,6 4-4 0,-7 4-4 16,1-1-1-16,6 5-2 0,-7-1-1 16,1 3-1-16,-7 10-1 0,7-3 1 0,-7 1 1 15,0 8-1-15,0-3 1 0,-7-2 1 16,7 2 0-16,-7-2 5 0,1-3 6 0,0 1 7 16,-1-5 6-16,0-2 3 0,1-1 1 15,-7-1-2-15,6-2-6 0,-6-1-7 0,1-3-7 16,-2 3-7-16,8-3-2 0,-8 0-4 0,8-1-9 15,0 5-14-15,-1-5-21 0,1-3-27 16,6 3-39-16,-7 1-96 0,7-4-102 0,0 0-45 16,7-4-9-16,6-2 10 0,-1-5 31 15</inkml:trace>
  <inkml:trace contextRef="#ctx0" brushRef="#br0" timeOffset="434041.9551">18620 6843 86 0,'20'-11'354'16,"-9"-3"27"-16,4-5 19 16,-9 5-13-16,8-1-171 0,-14 0-98 0,6 4-54 0,-6 4-31 15,0-1-17-15,-6 4-12 0,-8 4-5 0,2 0-3 16,-8 4 2-16,0 0 1 0,1 0 1 16,-7 0 2-16,0-1 6 0,7 1 6 0,-8-4 4 15,8 7 4-15,-1-3 2 0,1 0-2 16,-1 3-5-16,7 4-5 0,-7-4-5 0,14 4-1 15,-8 4-2-15,8-1 1 0,0 1 2 0,0 3 0 16,6 0-2-16,6 2-1 0,0 1-1 0,0-3-2 16,8 4-1-16,-1-3-7 0,0-1-13 15,6 0-10-15,7 1-23 0,-6-5-45 0,-1 1-94 16,7-4-114 0,-6 0-51-16,7-7-20 0,-1-4 4 0,-1 0 35 0</inkml:trace>
  <inkml:trace contextRef="#ctx0" brushRef="#br0" timeOffset="434284.8201">18875 6916 22 0,'0'-3'337'16,"0"-4"32"-16,-7 0 15 0,7-2 9 16,7 2-172-16,-7 0-103 0,6 4-54 0,0-5-31 0,8 4-15 15,-2 0-9-15,8 1-4 0,-1-4-2 16,1 3 3-16,6 0 6 0,7-3 5 0,-7 0 6 15,7 0 4-15,-1-1 3 0,1 0-3 0,5 1-6 16,-11 4-6-16,5-1-8 0,1 1-5 16,-1 3-5-16,-6 0-13 0,1 0-16 0,-1 3-23 15,-7 1-35-15,0-1-68 16,-6 1-111-16,1-1-64 0,-8 1-23 0,0 0 2 0,-6 0 23 16</inkml:trace>
  <inkml:trace contextRef="#ctx0" brushRef="#br0" timeOffset="434501.6893">19213 6810 112 0,'-13'0'365'0,"6"4"47"16,-5-4 26-16,5-4-22 0,0 4-164 0,1 4-98 16,0 0-56-16,-8 3-44 0,8 4-26 15,-1 0-12-15,1 7-6 16,-7 4-3-16,5 0-2 0,3 4 0 0,-1-4-2 0,6 3-2 0,-8 1-3 15,2 0-9-15,6-1-18 0,0-3-26 16,0 3-50-16,6-2-110 0,2-5-117 16,-8 0-54-16,11-6-15 0,-3-6 7 0,5-6 39 15</inkml:trace>
  <inkml:trace contextRef="#ctx0" brushRef="#br0" timeOffset="435159.3113">20053 6770 21 0,'0'-15'385'0,"-6"1"50"16,6-5 49-16,-6-7 46 0,6 0-123 0,-8-2-136 15,8 2-73-15,-6 3-43 0,6 2-46 0,-6-1-45 16,6 7-30-16,-7-2-16 0,7 5-9 16,-6 1-7-16,-2 0-2 0,-4 0-3 0,-1 4 0 15,0 4 2-15,0-6 1 0,0 6 0 16,0-1 2-16,-7 4-1 0,0 4 1 0,1-1 0 16,6 9-2-16,-6 3 2 0,-1-1 0 0,7 4 2 15,0 1 0-15,0-1-1 0,0 4 1 16,6-1 0-16,7 2 1 0,0-1-2 0,0-4 1 15,7 0-1-15,0-3 0 0,6 0-3 16,0-4-1-16,0-4 0 0,7 0-3 0,-1-3-3 16,0-4-2-16,0 0-2 0,1-4 0 0,0 0-1 15,-1-3 2-15,-5 0 3 0,5 0 3 16,-12-1 3-16,6 1 3 0,-8 4 3 16,3-5 0-16,-2 4-1 0,-6 0 1 0,0 4-5 15,7-3-4-15,-7 3-1 0,0 3-2 0,-7 1 0 16,7 4 0-16,-6 3 4 0,-2 3 3 0,3 4 2 15,-8 5 3-15,6 6 6 0,-6 0 1 16,0 8 1-16,0 3 0 0,0 4-2 16,0 0-1-1,0 4-3-15,-1-4 0 0,2 3-2 0,-1 0 0 0,-7-1 1 0,8-3-2 0,-8-3-1 16,0 1 1-16,1-8 1 0,5 0-1 0,2-8 1 16,-8 1 0-16,7-9 4 0,0 3 1 15,0-6-1-15,7-3 0 0,-8-3 2 0,2-1 4 16,5-4 3-16,-6-3 2 0,6-3 4 15,-5 0 4-15,4-5 4 0,2-3-3 0,6-4-2 16,0-8-6-16,0-1-4 0,14-6-6 0,-8-3-5 16,13 0-6-16,1-7-4 0,6 0-9 15,0 3-18-15,7-4-43 0,-1 5-68 16,1 3-132-16,-1-3-177 0,1 3-86 0,-1-1-33 16,-6 2 18-16,1 3 52 0</inkml:trace>
  <inkml:trace contextRef="#ctx0" brushRef="#br0" timeOffset="435941.8627">18686 6755 299 0,'-7'-4'335'0,"7"1"28"0,-7-4-21 0,1 3-91 15,6-4-84-15,-6 1-40 0,6 3-22 0,-9-3-9 16,9 0-5-16,-5 3-7 0,5-3-6 15,0 3-2-15,-6-3-6 0,6 3-8 0,0 0-6 16,-6-3-4-16,6 4-4 0,0-1-9 16,-7 4-8-16,7-4-8 0,-7 1-9 0,1 3-7 15,-1 0-4 1,1 0-4-16,-8 3-1 0,8 1 0 0,-13 0 1 0,6 2-1 0,0-2 1 16,-1 8 1-16,-5-5 1 0,6 0 0 0,-6 4 0 15,-1 0 0-15,0 4-1 0,8-4 0 0,-8 4 1 16,7-4-1-16,-1 0 0 0,2 3 2 15,-1-3 0-15,0 4-1 0,0-4 0 0,7 0 1 16,-8 3 0-16,14 1 0 0,-6-4-1 16,0 4 1-16,6-1-1 0,-8-3-1 0,8 4 1 15,0-4-1-15,8 4 1 0,-8-4 1 16,6-1-2-16,0 1 0 0,0 0-3 0,8 0-10 16,-8-2-27-16,14-3-35 0,-1 2-59 0,-5-5-106 15,5 4-140-15,7-7-67 0,-6 0-13 16,-1-3 12-16,7-8 49 0</inkml:trace>
  <inkml:trace contextRef="#ctx0" brushRef="#br0" timeOffset="436506.0669">19258 6538 186 0,'0'0'339'0,"-6"0"25"0,6 0-6 15,-6 0-69-15,6 0-110 0,0 0-77 0,0-3-43 16,0 3-25-16,-6 0-14 0,6 0-8 16,0 0-4-16,0 0 2 0,0 0 5 0,0 0 7 15,0 0 7-15,0 0 4 0,0 0 5 0,0 0-3 16,0 0-5-16,0 0-8 0,0 0-6 15,0 0-5-15,-8 3-5 0,8-3-4 0,0 0 0 16,-6 5 2-16,6-2 3 0,-6 5 3 16,-1-5 3-16,1 9 3 0,-1-6 3 0,-6 5 3 15,7 5 4-15,-8-2 0 0,8 5 1 16,-7-1 1-16,0-1-1 0,6 6-2 0,-5 2-1 16,-3 1-3-16,4 0-1 0,-3 3-1 0,8 0-2 15,-7 0-4-15,0 1-1 0,0 3-4 16,7-3-1-16,-8-1 0 0,8-3-1 0,-1 0-1 15,1-2-1-15,-1-1 0 0,0-5-3 0,1 0-2 16,6 0-13-16,0-3-28 0,0-1-50 16,0 2-111-16,0-2-145 0,6-6-75 15,-6-1-29-15,7-7 6 0,-7-3 38 0</inkml:trace>
  <inkml:trace contextRef="#ctx0" brushRef="#br0" timeOffset="437834.977">15448 7499 133 0,'0'-7'337'0,"-6"-1"38"0,6 1 27 16,0 0-49-16,0-5-125 0,0 1-70 0,0 5-40 16,0-6-33-16,0 5-27 0,0-1-16 0,6 5-15 15,-6-4-11-15,0 3-7 0,7 0-4 16,0-3-2-16,-1 4-3 0,0-1 1 16,2 0-1-16,-2 0 0 0,7 0 1 0,-7 1 0 15,7-1-1-15,0 1 2 0,1-1 1 16,-2 0-1-16,8 1 1 0,-1-1 0 0,1 0-2 0,6 1 0 15,-7 3-1-15,7 0 2 0,7-3 2 16,-7 3-2-16,7 3-1 0,-1-3-1 16,-6 0 1-16,13 3-1 0,-5-3-3 0,4 4 3 15,-5-4 1-15,6 4 0 0,-1-4 3 0,2 3-1 16,-1-3 1-16,-6 0 2 0,5 0-3 16,9 0 1-16,-9 0-3 0,1 0-1 0,1-3-1 15,-1 3-2-15,6-4 0 0,-5 0 3 16,-2 4-2-16,1-3 0 0,7 0 1 0,-13 3 0 15,6-4 1-15,0 0 0 0,-1 4 1 0,-5 0-1 16,7-4 1-16,-8 4 0 0,1 0-1 0,-1 0 1 16,1-4 1-16,-1 4 2 0,1-4 0 15,6 4 2-15,-7-3 0 0,8 0 0 0,-8-1-2 16,7 0 1-16,0 0-2 0,1 0-3 16,-1 0 0-16,-7 1 0 0,7 0 0 15,0-1-1-15,0 4 0 0,0-4 1 0,0 4 0 0,-6-3 0 16,6 3 0-16,-6 0 1 0,6 0 1 15,-7 0-2-15,7 0-1 0,-6 3 2 0,-1-3 2 16,1 0-3-16,6 0 1 0,-6 4 2 16,-1-4 1-16,7 4-2 0,-6-4-2 0,6 3 1 15,-7-3 0-15,8 0-2 0,-8 0 0 0,7 0-1 16,0 0 1-16,-7 3-1 0,1-3 0 16,7 0 0-16,-8 4 1 0,1-4 1 0,-1 0 0 15,1 4-1-15,-1-4 1 0,7 0 0 0,-6 4 0 16,4-4 1-16,-2 4-1 0,4-4 1 15,0 4 1-15,-1-4-1 0,2 3 0 0,-1-3-1 16,6 3 0-16,-5-3-1 0,-1 4 0 16,6 0-1-16,-5-4 0 0,-2 4-1 0,1 0 0 15,-6 0 1-15,7-1 0 0,-8 0 1 0,7 5 1 16,-7-5-2-16,7 5 2 0,-6-5-3 16,6 4 1-16,-6-3 0 0,6 4 0 0,0-1 4 15,-7-3-1-15,7 3-1 0,7 0-3 0,-7-3-9 16,0 3-7-16,7-3-6 0,-1 3-8 15,1-3-2-15,-7 4 0 0,7-2 2 0,-1-2 4 16,-6 3 3-16,7 2 4 0,-7-3 4 0,0-2 2 16,0 3 3-16,0 1 2 0,0-5 4 15,1 5 0-15,-1-1 1 16,-7-3 2-16,7 0 2 0,0-1 0 0,1 4 2 0,-2-3 0 16,-5-4 0-16,6 3 0 0,-7 1 0 15,1-1-1-15,-1 1-6 0,1 0-14 0,-7 0-34 0,0-1-85 16,-6-3-129-16,-7 4-68 0,0 0-31 15,-7-4-6-15,-6 0 25 0</inkml:trace>
  <inkml:trace contextRef="#ctx0" brushRef="#br0" timeOffset="440624.8179">15084 4392 177 0,'0'-3'313'16,"0"-1"17"-16,-7-7 12 0,7 3-107 15,0 1-106-15,0 0-58 0,0 0-30 0,0-1-17 16,0 2-10-16,0 2-3 0,0-4 1 0,0 4 1 16,0 0 0-16,0 1 2 0,0 0 9 15,-6-5 9-15,6 4 6 0,-7 0 9 0,7-3 11 16,-6 3 5-16,6 1-2 0,-6-1-6 15,6 1-9-15,-8-1-11 0,2 4-11 0,6 0-10 16,-6 0-8-16,0 4-3 0,-8-1-3 0,7 4-1 31,-5 0 0-31,-2 5 0 0,8-4 0 0,-6 2 0 0,-2 6 0 0,1-2 0 16,0 0 0-16,0 1-2 0,7 3 2 0,-8 0 2 16,2 1 0-16,-2-1 1 0,8 4 0 0,-7-3 0 15,0 7-2-15,6-5 0 0,-5 5 1 16,5 2-1-16,-6 2 1 0,6 0 0 0,-5 3 0 15,5 3-1-15,-6 1 2 0,7 0 0 0,-2-1 0 16,2 1 1-16,-7 3 1 0,7 0 2 16,-7 4 1-16,6-4 1 0,-5 5 3 0,4-5 0 15,2 3 1-15,-7 2-2 0,6-1-1 16,7-1 1-16,-6-1-1 0,-1 1 4 0,7 1 4 16,0-3 2-16,0 2 0 0,7-3-1 0,-1-3-1 15,1-1-4-15,0 1-2 0,5-3-3 16,-4-5-2-16,4 3 0 0,1-2-2 0,0-1-1 15,0-3 0-15,-7 3-2 16,8-3 1-16,-1 0 0 0,0 3-1 0,0-4 2 0,-7 1 0 16,8 0 1-16,-2 0 1 0,2-1 0 0,-8 1 0 15,7-4-1-15,0 0-1 16,0-1 2-16,1 1-2 0,-8-3 0 0,6-4-1 0,-5-1 1 16,0-3 0-16,-1 1-1 0,1-2 1 15,-1-3-1-15,0 1 1 0,2-1-1 0,-8-4-1 16,6 1 1-16,-6 0-1 0,6 0-2 0,-6 0 1 15,0-1 0-15,6 1 0 0,-6-1 0 16,0-3 0-16,7 4 2 0,-7-4 3 0,0 4 2 16,0-4 8-16,0 0 6 0,0 0 7 0,0 0 2 15,0 0 0-15,0 0-4 0,0 0-5 16,0 0-8-16,7 0-5 0,-7 0-5 0,0 0-1 16,0 4-2-16,0-4-1 0,0 0 0 15,0 0 1-15,6 4 0 0,-6-4 2 0,0 4-1 16,6-4 0-16,-6 3 0 0,7 0-1 0,-7-3 1 15,0 4-1-15,7-4 2 0,-7 4 2 16,0-4 2-16,7 0 5 0,-7 0 5 16,0 3 3-16,0-3 6 0,0 0 2 0,6 0 2 15,-6 0 2-15,0 0-4 0,0 0-3 0,0 0-4 16,0 0-3-16,0 0-6 0,0 0-6 0,0 0-2 16,0 0-1-16,0 0-2 0,0 0-2 15,0 0 0-15,0 0 1 0,0 0-1 0,0 0 1 16,0 0 0-16,0 0 0 0,6 4 0 0,-6-4-2 15,0 4-5 1,6-1-14-16,2 1-26 0,-2-1-37 0,0 5-71 0,1 0-191 16,6-2-117-16,0 2-51 0,-7-8-9 0,8-4 18 15,-8-6 63-15</inkml:trace>
  <inkml:trace contextRef="#ctx0" brushRef="#br0" timeOffset="442762.6115">16360 6209 222 0,'0'0'280'0,"0"-3"12"0,0-1-41 15,-6 1-85-15,6-1-72 0,0 0-35 0,0 0-21 16,-6 0-7-16,6 1-4 0,0 0 1 0,-8-1 1 15,8-3 0-15,0 2 1 0,-6 1 1 0,6-3 2 16,-6 4-1-16,6-1-5 0,0 1-4 16,-6-1-2-16,6 0-7 0,0 1-3 0,0 3-6 15,0 0-4-15,0-4-2 0,-7 4-1 16,7 0-1-16,0 0-1 0,-7 0 3 0,1 4-1 16,6-4 2-16,-13 3 0 0,7 1 2 15,-8 0 0-15,2-1 3 0,4 1 1 0,-4-1 0 16,-1 4 0-16,-1-3-2 0,8 4 1 0,-6-4-2 15,4 3-1-15,-4 0 1 0,5 1-2 16,-6-1 0-16,6 0 0 0,1 1-1 0,0 3 2 16,0-5-1-16,-2 10 1 0,2-5 3 0,0 3 0 15,6 4 2-15,-7-3 0 0,0 4 0 16,7 3 2-16,-6-4 0 0,6 4-2 16,0 0 1-16,0 0-1 0,0-1 0 0,0 2-1 0,6-1 0 15,-6-3 0-15,0-5 1 0,7 4 1 16,-7-3 0-16,7-5 1 0,-7 1 1 0,6 0-1 15,0-3 0-15,-6-1-2 0,8 0-2 16,-2-3-7-16,-6 0-7 16,6 0-8-16,0 0-13 0,1-1-25 0,0-3-45 0,6 4-117 15,-13-8-80-15,6 1-38 0,0-5-12 0,2 0 13 16</inkml:trace>
  <inkml:trace contextRef="#ctx0" brushRef="#br0" timeOffset="443128.0826">16498 5982 43 0,'0'-4'302'0,"0"-3"28"15,0 3 23-15,0-3-31 0,-8 3-127 0,8 1-79 16,0 0-42-16,-6 3-29 0,6 0-20 16,-6 0-13-16,6 3-6 0,-7 4 0 15,0-3 4-15,1 7 2 0,0-4 4 0,-1 4 4 16,1 0 4-16,-8 4 4 0,8 0 0 0,0 2 0 16,-1 2-4-16,0-1-3 0,1 0-4 0,0 1-6 15,-2 3-2-15,8 0-2 0,-5-4-1 16,-2 4-3-16,0 0 0 0,7-3 0 0,-6 2-2 15,0 1-5-15,6-3-10 0,-8 4-11 0,8-6-14 16,-6 1-18-16,6 1-26 0,-6-5-56 16,6 1-122-16,0-4-58 0,6 0-23 15,-6-7-2-15,6-4 16 0</inkml:trace>
  <inkml:trace contextRef="#ctx0" brushRef="#br0" timeOffset="443462.0876">16621 6206 249 0,'7'-7'331'0,"-7"-5"20"0,0 5 13 16,0-4-131-16,0 3-102 0,0 1-54 15,-7 3-31-15,7 1-19 0,-7-1-14 0,-5 4-8 16,5-3-4-16,-6 6 0 0,-6-3 0 0,5 0-1 16,1 0 1-16,-6 4 2 0,6-4 1 15,-1 0 0-15,2 3 0 0,-2-3 0 16,2 4-1-16,5-1-2 0,1 1 0 0,-1 1-1 15,0 2 0-15,1-3 2 0,0 2-2 0,6 2 1 16,0 0 0-16,0-1 0 0,0 4 1 16,0-4-1-16,0 3 3 0,6-2-2 0,0 4 0 15,1-5 0-15,-7 3 0 0,7 1-1 16,-1-4 0-16,1 1 2 0,-1 3 0 0,0-4-1 16,1 1-1-16,0 4 0 0,-1-6 0 0,0 2-1 15,2-1-1-15,-2 0-6 0,0 0-9 16,1 5-15-16,-7-5-43 0,6 0-124 0,1 0-89 15,-1-3-42-15,1 0-14 0,-7-4 2 0</inkml:trace>
  <inkml:trace contextRef="#ctx0" brushRef="#br0" timeOffset="443709.1681">16634 6289 46 0,'6'-3'277'31,"-6"-1"23"-31,7 4 12 0,-7-3-57 0,7-1-108 0,-1 0-63 0,-6 4-32 0,7-3-16 16,-1-1-6-16,0 4-1 0,8-3 3 0,-8-1 0 15,0 4 1-15,8-3-4 0,-1-1-5 16,0 4-4-16,0-4-6 0,-1 4-3 0,8 0-5 16,-7 0-3-16,7 0-1 0,-7 0-2 15,0 4-3-15,0 0-11 0,0-1-14 0,0 1-32 16,-7 3-76-16,1-7-109 0,0 3-55 0,-7-3-21 15,0 0 0-15,0 0 21 0</inkml:trace>
  <inkml:trace contextRef="#ctx0" brushRef="#br0" timeOffset="443960.0283">16764 6191 278 0,'-6'4'310'16,"6"0"12"-16,-7-1-35 0,7 1-108 16,-6-1-77-16,6 1-44 0,-7 0-22 0,7 3-10 15,-6 0-2-15,6 0-1 0,-7 5-1 0,1-5-2 16,0 4-6-16,6 0 0 0,-8-1-5 16,8 2-1-16,-6 2-2 0,6-2-1 0,0-1-2 15,-6 0 0-15,6 0-12 0,0-1-21 16,0 2-49-16,6-2-129 0,-6-2-74 0,0-5-38 15,6-3-11-15,2-3 9 0</inkml:trace>
  <inkml:trace contextRef="#ctx0" brushRef="#br0" timeOffset="444184.8953">16934 6173 230 0,'6'7'284'0,"-12"-4"17"0,6 1-24 0,0 0-104 16,0 4-68-16,-6-1-38 0,-2 0-20 0,2 4-14 15,6-4-12-15,-6 8-8 0,-1-4-4 16,7 0-3-16,-7 3-2 0,1-3-1 16,6 4-9-16,0-4-19 0,-7 5-57 0,7-10-118 15,0 2-65 1,0-5-33-16,0-3-10 0,0 0 9 0</inkml:trace>
  <inkml:trace contextRef="#ctx0" brushRef="#br0" timeOffset="444436.2997">16993 6121 30 0,'0'4'268'0,"6"-4"18"0,-6 0 10 16,6 4-52-16,0-4-94 0,-6 3-57 15,7 1-25-15,0 3-11 0,-1 0-2 0,1 0-3 16,-7 2-6-16,6 2-2 0,1-1-2 16,0 2 1-16,-1 2-3 0,-6-3 1 0,0 3 1 15,6 2 0-15,-6-6-1 0,0 5-3 0,-6-5-4 16,0 6-6-16,-1-2-8 0,-6 2-12 16,-7-2-18-16,-5 4-37 0,5 1-88 0,-13-2-137 15,7 1-73-15,-7-2-35 0,7-6-6 0,-6-3 23 16</inkml:trace>
  <inkml:trace contextRef="#ctx0" brushRef="#br0" timeOffset="445866.4903">18679 6315 125 0,'0'4'260'16,"0"0"14"-16,0 4-21 0,0-8-75 15,0 4-82-15,-7-1-43 0,7 0-25 0,0 1-13 16,0 0-7-16,0-4-3 0,0 3-3 0,0 1 3 16,0-4 2-16,0 4 7 0,7-4 10 15,-7 0 10-15,0 0 12 0,0 0 6 16,0 3 2-16,0-3 2 0,0 0-4 0,0 0-8 15,0 0-7-15,0 0-9 0,0 0-3 0,0 0-8 16,0 0-3-16,0 0-5 0,0 0-2 16,0 0-1-16,0 0-3 0,0 0-1 0,0 0-1 15,0 0-1-15,0 4-1 0,0-4 0 16,0 0 1-16,0 3 0 0,0 1 0 0,0 0 0 16,0 4 0-16,0-5 1 0,7 4 0 0,-7 0-1 15,6 4 2-15,-6-4 1 0,0 1-1 16,7 3 0-16,-7-4-1 0,6 5-1 0,0-5-1 15,1 0-4-15,0 1-11 0,-1-2-22 16,0 2-41-16,8-1-100 0,-8-7-94 16,7 4-46-16,0-8-16 0,-6 1 9 0</inkml:trace>
  <inkml:trace contextRef="#ctx0" brushRef="#br0" timeOffset="446389.8751">18920 6147 229 0,'0'0'312'0,"-7"0"22"16,7-4-19-16,0 4-90 0,0-3-98 16,0 3-53-16,0 0-31 0,0 0-21 0,-6 3-11 15,6-3-8-15,-6 4 1 0,6 3-2 16,-7-4 3-16,7 6 1 0,-7-2 1 0,1 3 4 16,6 2 2-16,-6-1 1 0,-1 3 1 0,0 0-1 15,7 2-1-15,-6-2-1 0,6 4-2 16,-7-3-2-16,7 3-1 0,-6 2-2 0,6-6 1 15,0 4-2-15,-7 1-1 0,7-5-2 16,0 4 0-16,0-3-1 0,-6-1-4 0,6 2-9 16,0-6-14-16,0 4-19 0,-7-2-39 0,7-1-96 15,-6-3-90-15,6-2-41 0,0-6-14 16,0 0 4-16</inkml:trace>
  <inkml:trace contextRef="#ctx0" brushRef="#br0" timeOffset="446704.9545">18946 6268 234 0,'0'0'270'16,"0"0"8"-16,0 0-57 0,-6 0-76 0,-1 3-67 0,0 1-35 16,1 3-19-16,-7-3-12 0,7 3-5 15,-8-3-3-15,8 0 2 0,-7 0 2 0,6-1 6 16,-6 1 6-16,7-1 6 0,-1 1 4 15,1-4-2-15,-1 4-3 0,7-4-5 0,0 4-7 16,-6-4-5-16,6 4-1 0,0-4-2 0,0 4 2 16,0-4-1-16,0 3 1 0,0 0 0 15,0-3-1-15,6 4-2 0,-6 0-1 32,7-1-1-32,-1 1-2 0,1 0 1 0,-1-1-1 0,1 1 0 0,6-1 0 0,-6 1-1 15,-1 0-5-15,0 0-11 0,1 3-19 0,0-4-47 0,-1-3-103 16,-6 4-67-16,6-4-34 0,-6 0-7 15,7 0 7-15</inkml:trace>
  <inkml:trace contextRef="#ctx0" brushRef="#br0" timeOffset="446960.0061">19031 6209 43 0,'0'-3'318'15,"6"-1"28"-15,1 1 16 0,-1-5-38 16,-6 4-120-16,7 0-92 0,-1 4-51 0,1 0-25 16,-1 0-15-16,0 0-7 0,2 4-4 15,-2 0 1-15,-1 4-2 0,3-5-2 0,-8 4-1 16,7 1 0-16,-1-5 1 0,-6 8-1 16,0-4 2-16,-6 1-1 0,-1 3 2 0,-1 0-2 15,3 3-2-15,-15 1-11 0,7 0-20 0,-6 4-40 16,-8-1-96-16,2 0-110 15,-1 1-57-15,6-5-22 0,-6-3 0 0,0-4 31 0</inkml:trace>
  <inkml:trace contextRef="#ctx0" brushRef="#br0" timeOffset="450592.0488">15455 7729 108 0,'7'0'207'0,"-7"-4"-2"0,0 4-18 0,6-3-28 15,-6-1-33-15,0 4-39 0,0-3-35 0,0-1-28 16,0 1-31-16,0-1-45 0,0 0-69 15,0-3-70-15,0 4-36 0,0-5-15 0,0 0 4 16</inkml:trace>
  <inkml:trace contextRef="#ctx0" brushRef="#br0" timeOffset="450688.9916">15455 7605 98 0,'0'-8'223'0,"-7"4"-29"0,7-2-86 15,0-5-124-15,0 3-94 0,0-3-63 16,0 0-36-16</inkml:trace>
  <inkml:trace contextRef="#ctx0" brushRef="#br0" timeOffset="450800.9265">15429 7477 79 0,'-6'0'149'0,"6"0"-61"0,0 0-98 0,0 0-68 15,0 0-38-15</inkml:trace>
  <inkml:trace contextRef="#ctx0" brushRef="#br0" timeOffset="452983.8352">15697 7451 84 0,'-14'0'245'0,"1"0"11"0,-6-4-12 0,6 4-78 16,-1 0-76-16,2 0-44 0,-8-3-22 0,7 3-11 16,-7-3-8-16,8-1-3 0,-8 0-1 15,7 0-1-15,-7 0 2 0,8-3-2 16,-2 3 1-16,-6 1-1 0,8-4 0 0,-1 3-1 16,-1 0 0-16,-5 4 1 0,6-3 0 0,0 3 0 15,0 0 2-15,-6 0-1 0,5 0 0 16,2 3 0-16,-2-3-1 0,1 0-1 0,1 0 1 15,-2 0 0-15,8-3 0 0,-7-1 0 0,0 1 0 16,0-5 1-16,6 4 0 0,0-7 2 31,-5 4 4-31,6-4 2 0,-2 1 3 0,2-2 2 0,6 1 2 0,-6-4 0 0,-1 4-2 16,7-3-3-16,0 3-1 0,-6-4-3 0,6 4-3 16,0-4-1-16,0 5-2 0,0-5 0 0,0 0-1 15,0 4 1-15,0-4-1 0,0 4 0 16,0-3 0-16,0-1-1 0,0 4 1 15,0-3-2-15,0-5 2 0,0 4 0 0,0 1 0 16,0-5 0-16,0 2 4 0,0 1 1 0,0-2 1 16,0 0 1-16,6 0 1 0,-6-1 0 0,0 5-2 15,0-5-1-15,0 5-2 0,0-5-1 16,0 5 0-16,7 0-2 0,-7-2 0 0,0 2 0 16,0 3 0-16,0-3 1 0,0 2-1 15,6 5 0-15,-6-4 0 0,0-1 0 0,6 5 0 16,-6 0 0-16,0 0 0 0,8-1 0 0,-8 5 0 15,6-4-1-15,-6-1 1 0,6 4 0 16,0 0 0-16,-6 1 0 0,7 0 0 0,0-1 0 16,-1 0 0-16,1 4 0 0,-1-3 0 15,1 3-1-15,6-4 1 0,-7 4-1 0,8 0 1 16,-2-4-1-16,1 4 0 0,-6 0 1 0,12 0 1 16,-5 0 1-16,-2 0-1 0,8 0 0 15,-7 0 1-15,7 0-2 0,-1 4 0 0,-6-4 1 16,6 0-1-16,1 0 1 0,0 4-1 0,-7-4 1 15,6 0 0-15,0 0-1 0,1 3 1 16,0-3-1-16,-1 0 0 0,1 0 0 0,0 0-1 16,-1 0 1-16,1 0-5 0,6 0-2 15,0-3-2-15,-1 3-5 0,-5 0-5 0,6 0-4 16,1-4-3-16,-1 4-1 0,-1-4 0 0,-5 1 1 16,6 3 2-16,-6-4 2 0,-1 4 0 15,1-3-3-15,-8 3-4 0,8-4-22 0,-7 4-54 16,1-4-68-16,-2 0-34 0,2 0-13 15,5 1-4-15</inkml:trace>
  <inkml:trace contextRef="#ctx0" brushRef="#br0" timeOffset="465886.7031">16667 8096 173 0,'0'-4'275'15,"-7"-2"14"-15,7-2-15 0,-6 1-98 0,6-1-77 16,-7 4-40-16,7-3-18 0,0-4-7 16,0 3-4-16,0 1 3 0,0 0 2 0,0-4 3 15,0 0 3-15,0 0 2 0,0 0 1 16,0 0 1-16,0 1-3 0,0 2 0 0,0-3-1 16,0 4-3-16,0-1-2 0,0 1-4 0,0 3-7 15,0 1-5-15,0 0-6 0,0-1-3 16,0 0-4-16,0 4-4 0,0-4-1 0,0 4 0 15,0 0-2-15,0 0-1 0,0-4 0 16,0 4 0-16,7 0 0 0,-7 4 1 0,6-4 0 16,1 0 0-1,-1 4 1-15,0 0 0 0,1 0 0 0,0-1 0 0,-1 4 0 0,0 0 1 16,2 1-1-16,-2 2-1 0,7 6 1 0,-7-6 0 16,1 8 0-16,-1-3-1 0,1 3 0 15,-1 0 0-15,0 4 0 0,2-3 0 0,-2 3 0 16,0-4 0-16,-6 0 0 0,0 1 0 0,7 0 2 15,-14-2 0-15,7 2 2 0,-6-1 2 16,0 0 2-16,-2-2 4 0,-4-2 1 0,-1 4 2 16,0-3 0-16,0-1 3 0,-1-2 0 15,-5-1 2-15,6 0 2 0,-6-4 5 0,5 0 6 16,2-3 4-16,-2 3 3 0,2-7 3 16,-1 4 0-16,-1-4-2 0,2 0-4 0,4 0-4 15,2 0-6-15,-7 0-5 16,7-4-6-16,-1 4-3 0,1-4-4 0,-1 4-3 0,1-3-1 0,0-1-3 15,6 0 0-15,-8 1-3 0,8 3-1 16,-6-4-10-16,6 4-19 16,0-3-34-16,-6 3-28 0,6 0-39 0,0 0-60 0,0 0-135 15,0 0-62-15,0 0-12 16,0-4 7-16,0 0 29 0</inkml:trace>
  <inkml:trace contextRef="#ctx0" brushRef="#br0" timeOffset="466415.1179">17168 8103 117 0,'0'0'308'0,"7"-3"22"0,-7-1 13 0,0 4-74 15,0-4-114-15,0 1-67 0,0 0-34 0,0-2-18 16,0 2-5-16,-7-1 1 0,7 1 1 16,-7-5 1-16,7 4 3 0,-6-3-3 0,0 4-7 15,6-1-8-15,-7 0-4 0,7 1-3 0,-7 3-2 16,1-5-3-16,0 5-1 0,-1 0-1 16,-6 0-1-16,6 0-1 0,-5 0-2 15,-2 5 1-15,2-2 1 0,-8 1-2 0,7 0 0 16,-7 2-1-16,0-2 0 0,1 4 0 0,6-1-1 15,-6-3 0-15,-1 4 1 0,7-5 0 0,-7 4 0 16,8-3 0-16,-2-1 0 0,2 4 0 16,5-3 0-16,-6 0 0 0,6 0 0 15,1-1 0-15,-1 1 0 0,7-1 1 0,-6 1 0 16,6 3 1-16,0-3 2 0,0 3-2 0,0 0 3 16,0 5-3-16,0-5 3 0,6 4 0 15,-6 1-1-15,7-5 1 0,-7 4-2 0,6 0 2 16,1-1 1-16,-2 2-2 0,3-2 0 15,-1 1 2-15,-1 0-1 0,0 0 2 0,1-3 0 32,6-1 0-32,-7 0 2 0,7-3-2 0,-6 4 1 0,6-4-1 0,1-1-2 0,-8-3-4 15,6 4-8-15,2-4-14 0,-1 3-16 0,-7-3-28 16,8 0-56-16,-8 0-143 0,6 0-70 16,-5-3-29-16,0-4-6 0,6-2 16 0</inkml:trace>
  <inkml:trace contextRef="#ctx0" brushRef="#br0" timeOffset="466932.3391">17415 7763 143 0,'-6'-4'288'0,"6"0"17"15,-6 0-5-15,6 4-79 0,-7-3-96 0,1 0-51 16,6-1-26-16,-7 0-12 16,7 0-8-16,-7 4-1 0,7-4 0 0,-6 0 1 15,6 1-1-15,-6 3-1 0,6-4-1 0,0 4-3 16,-8 0-4-16,8 0-3 0,0 0-3 0,-6 0-2 16,0 0-3-16,6 0-1 0,-6 4-1 15,-1-1 0-15,0 5 1 0,1 0 1 16,-7-1 1-16,7 4 0 0,-2 0 0 0,-5 0 0 15,8 0-1-15,-9 3-1 0,8 2 0 0,-1-2 1 16,1 0 0-16,-1 1 0 0,0 0 3 0,1 0 2 16,6-4 3-16,0 3 1 0,0-3-1 15,0 0 1-15,0 1-1 0,6-2-4 0,1 5-5 16,0-4-8-16,6 0-15 0,-7 0-19 0,8-1-36 16,-9 1-82-16,8 1-120 0,-5-5-60 15,-2-4-21-15,0 1 1 0,1-4 26 0</inkml:trace>
  <inkml:trace contextRef="#ctx0" brushRef="#br0" timeOffset="467225.1156">17553 7690 248 0,'-7'0'276'0,"7"0"9"0,0 3-51 16,0-3-82-16,0 4-53 0,0-1-23 0,-7 1-10 15,7 0 0 1,0 3-3-16,-6 0-4 0,6 0-13 0,-7 1-8 0,1 3-8 0,6 0-6 16,-6 4-6-16,-2-4-4 0,8 3-2 0,-6 1-5 15,0-1-1-15,6 5-1 0,-7-5-2 16,0 5-2-16,7 0-1 0,-6-1-8 0,0 0-22 15,-1 1-40-15,7-2-115 0,-6-2-90 0,6-4-47 16,0-3-18-16,0-1 8 0</inkml:trace>
  <inkml:trace contextRef="#ctx0" brushRef="#br0" timeOffset="467571.915">17683 7843 86 0,'0'-4'297'0,"0"1"21"0,0-1 13 16,0 4-68-16,0-4-116 0,0 1-65 0,-7 3-37 16,1 0-21-16,-1 0-11 0,0 0-2 15,-5 3-1-15,-2-3-1 0,8 4-1 0,-7-4 0 16,0 4-2-16,0-1-1 0,-1 1-2 16,2 3-1-16,6-3 0 0,-8-1-1 0,8 1 1 15,-1 0-2-15,1 4 0 0,0-5 0 0,6-3 0 16,-8 4 0-16,8-1 0 0,0 1 1 15,0-4 1-15,0 4 0 0,0 0 0 0,0 0 1 16,8-4 1-16,-8 4 3 0,6-1-1 16,-6 0 1-16,6-3 1 0,1 4-1 0,-1 0 1 15,-6-1-2-15,7-3 1 0,0 3-2 0,-1 2-2 16,0-2-1-16,0 1-1 0,8-1-1 16,-8 1-2-16,1 0-4 0,-1 4-9 0,1-2-19 15,-7-2-50-15,7 3-129 0,-1 1-69 16,0-5-35-16,-6 1-11 0,0-4 9 0</inkml:trace>
  <inkml:trace contextRef="#ctx0" brushRef="#br0" timeOffset="467800.7843">17695 7906 104 0,'-6'0'309'0,"6"-3"19"0,0 3 12 0,6-4-70 0,-6 4-119 15,0-4-71-15,7 4-34 0,0-4-16 0,-1 4-4 16,0-4 2-16,0 4 3 0,8-4 2 16,-1 4 0-16,0 0-3 0,0-3-6 0,1 3-5 15,5 0-7-15,-6 3-5 0,6-3-5 16,-5 4-10-16,-2 0-12 0,2 4-22 0,-8-1-41 16,7 0-104-16,-7 0-95 0,1-4-40 0,-7 2-18 15,7-5 6-15</inkml:trace>
  <inkml:trace contextRef="#ctx0" brushRef="#br0" timeOffset="468040.6479">17806 7832 44 0,'0'4'266'0,"0"-4"18"0,0 3 2 16,0 1-55-16,0 0-93 0,-6-1-52 15,6 1-25-15,0-1-9 0,0 5-5 0,0-4-5 16,0 3-9-16,0 0-7 0,-6 1-6 16,6 4-9-16,0-6-4 0,0 5-2 0,-8-3 0 15,8 2-3-15,0 1-1 0,0-3-10 0,-6 3-24 16,6-4-60-16,0 0-119 0,0-3-65 16,0 0-32-16,0-4-7 0,0 0 11 0</inkml:trace>
  <inkml:trace contextRef="#ctx0" brushRef="#br0" timeOffset="468251.526">17944 7818 90 0,'6'-4'309'16,"-6"4"27"-16,0 0 10 0,6 0-61 16,-6 0-121-16,0 0-73 0,0 4-40 15,0 0-25-15,0-1-11 0,0 0-6 0,-6 5-2 16,6-1 0-16,-6 4-1 0,-2-4-2 0,8 8 0 15,-6-4 0-15,0 1-2 0,6 2-4 0,-7-4-8 16,7 2-13-16,-7 2-29 0,7-3-77 16,-6-3-109-16,6-5-59 0,0 1-23 0,0-4-3 15,0-4 18-15</inkml:trace>
  <inkml:trace contextRef="#ctx0" brushRef="#br0" timeOffset="468472.3994">18054 7755 23 0,'6'0'261'0,"8"-4"18"0,-8 4 12 0,7 0-49 15,0 4-98 1,-7 0-46-16,1 0-23 0,6 0-10 0,-6 3-1 0,-1 0-3 0,0 4-4 16,-6-4-3-16,7 4 1 0,-7 4-1 0,0-4-2 15,0 3-4-15,-7 5-4 0,1-1-5 16,-7 1-10-16,0 3-11 0,0 4-20 0,-7 2-43 15,-6 2-162-15,0 3-101 0,1 0-54 16,-8-5-25-16,7-5 0 0</inkml:trace>
  <inkml:trace contextRef="#ctx0" brushRef="#br0" timeOffset="468877.1694">17709 8425 49 0,'-7'0'295'16,"7"-7"29"-16,0 4 16 0,0-5-44 0,0 1-109 16,7 0-68-16,-7 4-31 0,0-9-15 0,6 8-3 15,-6-3 2-15,6 0 1 0,0 0 0 16,-6-1 1-16,8 5-3 0,-2-4-7 0,1 3-7 16,-1-1-8-16,1 2-8 0,-1-1-9 0,7 1-7 15,-7-1-5-15,8 4-5 0,-1-3-3 16,6 3-4-16,-6-4-1 0,7 4-1 0,-7 0-3 15,6 4 0-15,1-4-10 16,-1 3-15-16,-5 1-21 0,5-1-30 0,1 1-50 0,-8-1-109 16,8 6-115-16,-7-6-53 0,-6 1-14 15,6-4 11-15,-1-4 39 0</inkml:trace>
  <inkml:trace contextRef="#ctx0" brushRef="#br0" timeOffset="469221.4969">18347 8125 148 0,'7'0'316'0,"-7"4"19"0,6-4 14 16,0 0-81-16,0 3-109 0,2-3-60 15,-2 4-25-15,0 3-12 0,8-3-7 16,-8 3-5-16,7 0-6 0,0 2-5 0,-6 1-7 15,5 1-4-15,2 1-4 0,-1 2-4 0,-1 1-1 16,-5 3-1-16,6 0 1 0,-7 0 1 16,2 1 4-16,-8-1 0 0,6 4 0 0,-12-4 4 15,6 5 0-15,-8-5 1 0,-4 3-2 16,-2-5 0-16,2 1-1 0,-1-1-4 0,-7-2-4 16,0 1-4-16,1-4-4 0,-1 0-4 0,0-4-4 15,2 0-10-15,-2 4-12 0,1-3-18 16,5-5-25-16,2 4-35 0,-2-2-43 0,8-2-89 15,-1-3-105-15,7-3-44 0,0-2-9 0,7-5 18 16,5-1 35-16</inkml:trace>
  <inkml:trace contextRef="#ctx0" brushRef="#br0" timeOffset="469496.35">18699 8316 154 0,'12'-7'323'0,"2"-5"24"0,-8 5 11 16,0-4-81-16,2 4-126 15,-2-1-66-15,0 5-37 0,-6 0-21 0,0-1-13 16,0 0-7-16,-6 0-3 0,0 4 0 0,-2-4 3 16,2 8 3-16,-7-4 6 0,-6 4 5 0,6 4 4 15,-7-2 4-15,5 2 3 0,-2-1-2 16,-3 4 0-16,7 4-2 0,-7-4-3 0,8-1 1 16,5 6-4-16,-6-2 3 0,6 1-1 15,1 0 4-15,0-1 1 0,6 1 1 0,0-1-2 16,6 1-3-16,0-1-4 0,7 5-7 0,-6-4-14 15,12 3-17-15,-5 0-22 0,5 1-21 16,-6-5-30-16,6 4-52 0,1-4-114 0,-7-6-79 16,7 4-32-16,-1-9-6 15,-6 1 15-15</inkml:trace>
  <inkml:trace contextRef="#ctx0" brushRef="#br0" timeOffset="469788.1737">18966 7949 164 0,'0'-11'350'16,"6"1"32"-16,0-1 18 0,-6 0-62 16,7 4-145-16,-7-1-79 0,7 4-42 0,-1 0-32 15,-6 4-17-15,7 0-9 0,-1 0-1 0,0 4 0 16,2 4 3-16,-2 0 2 0,7-2 2 15,-7 5-1-15,1 0-3 0,-1 4-2 0,-6 3-3 16,7-3-1-16,-1 3-3 0,0 0 0 0,-6 0-2 16,8 4-3-16,-8-3-15 0,0-1-18 15,0 4-30-15,0-4-43 0,0-3-89 0,-8 3-119 16,8-6-51-16,0-5-16 0,0-7 10 16,0 0 32-16</inkml:trace>
  <inkml:trace contextRef="#ctx0" brushRef="#br0" timeOffset="469999.6509">19207 7946 115 0,'6'-11'298'16,"1"-1"19"-16,-1 6 11 0,-6 2-83 0,6-3-109 15,-6 4-59-15,0 3-23 0,0-4-5 16,0 8 9-16,-6-4 10 0,0 3 8 16,-1 0 5-16,-6 5-7 0,6 3-10 0,-12-1-16 0,6 6-13 15,0-2-9-15,-7 4-8 0,1 1-5 16,6 2-4-16,-7-2-2 0,1 3-3 0,6 0-2 15,-6-5-8-15,5 2-12 0,-5-1-15 16,5 0-21-16,2-2-28 0,-2-2-51 0,2-2-123 16,-2-9-74-16,8 1-28 0,-1-4-1 0,1-4 14 15</inkml:trace>
  <inkml:trace contextRef="#ctx0" brushRef="#br0" timeOffset="470188.5389">18887 8033 226 0,'-6'-11'326'0,"6"1"18"0,0-1 11 15,0 0-122-15,0 3-104 0,0-3-48 16,0 4-21-16,0 3-9 0,0-2-5 0,6 1 0 16,-6 2 2-16,7-1-2 0,0 0-6 0,-1 1-6 15,7-1-6-15,-7 4-7 0,8 0-7 16,-2 0-6-16,8 4-3 0,0-1-5 16,-7 5-14-16,7 0-20 0,-1 2-42 0,0 1-109 0,0 4-115 15,0-4-59-15,2 0-20 0,-2-4 4 16,1 0 30-16</inkml:trace>
  <inkml:trace contextRef="#ctx0" brushRef="#br0" timeOffset="470829.172">19200 8593 101 0,'0'0'286'0,"0"0"36"0,0 4-13 16,0-4-45-16,0 0-54 0,0 0-56 0,0 0-44 16,0-4-32-16,7 4-22 0,-7-3-16 15,6 0-13-15,1 3-10 0,-1-4-6 0,0 0-5 16,2 1-2-16,-2 0 0 0,6-2-2 15,-5 2-1-15,0 3-1 0,-1-4 1 0,1 4-1 32,-1 0 1-32,8-3-1 0,-8 3 2 0,6 0 0 0,-4-4 0 0,4 4 2 0,1-4 0 15,1 4 1-15,4 0-2 0,-4-3 0 0,5 3-1 16,1-5 0-16,0 5-1 0,-1 0-1 16,1 0-2-16,0 0-3 0,6 5-11 15,-14-5-11-15,8 3-23 0,-1 1-33 0,-5 0-74 16,-2-4-116-16,1 0-52 0,-6 0-22 0,0 0 4 15,5 0 26-15</inkml:trace>
  <inkml:trace contextRef="#ctx0" brushRef="#br0" timeOffset="471161.9837">19278 8725 199 0,'-6'4'337'0,"-1"0"30"0,0-4 17 0,7 0-98 16,-6 0-107-16,6-4-52 0,0 4-31 0,-6-4-13 16,6 1 1-16,6 0 3 0,-6-5 6 15,6 5 2-15,1-5 1 0,0 1 0 0,-1-4-6 16,1 7-10-16,5-3-14 0,2 0-12 15,-2 0-11-15,2 3-16 0,-1-3-10 0,7 3-9 16,-2 1-6-16,-4-1-4 0,5 4-11 0,1 0-16 16,0 4-21-16,-1-4-25 15,1 7-31-15,-8-4-36 0,8 5-58 16,-1-5-131-16,-5 1-79 0,6-1-27 0,-8 1 3 0,2-4 24 16,-2 0 60-16</inkml:trace>
  <inkml:trace contextRef="#ctx0" brushRef="#br0" timeOffset="472333.3322">20321 8371 259 0,'0'-8'300'0,"0"5"14"15,0-4-27-15,0-1-110 0,0 5-71 0,0-1-36 16,0-3-10-16,0 2 3 0,0 2 11 16,0-1 11-16,0 4 7 0,0-3 11 0,0 3 0 15,0-4-11-15,0 4-16 0,0 0-14 16,0 0-17-16,0 0-18 0,0 0-13 0,0 4-7 15,0-1-2-15,-8 1 0 0,2 8 1 0,6-2 1 16,-6 5 1-16,-7 3 0 0,6 4 0 16,-6 3 0-16,7 1-1 0,-8 4 1 0,2-1-1 15,-8 3 1-15,7-1-2 0,0 1 0 0,0-2 0 16,7-1-3-16,-8-3 2 0,1-1-2 16,7 1 0-16,0-4-3 0,-1 0-12 0,7-4-16 15,0 1-27-15,0-1-33 0,0-4-67 16,0-3-156-16,7 1-75 0,-1-6-30 0,7-6 3 15,-7-3 20-15</inkml:trace>
  <inkml:trace contextRef="#ctx0" brushRef="#br0" timeOffset="472639.7617">20776 8345 182 0,'7'4'327'0,"-7"0"17"0,0-1 10 15,0 1-98-15,0 3-106 0,-7 0-58 16,0 5-26-16,1-2-5 0,-7 4 0 16,6 1 0-16,-5 4-4 0,5 0-6 0,-6-1-7 15,0 0-8-15,7 4-8 0,-8-1-7 16,8 2-5-16,0-1-3 0,-8 4-2 0,8-4-3 15,-1 3-2-15,1 1-3 0,6-4-2 16,-6 3-5-16,-2 1-13 0,2-4-15 0,-6 3-19 0,5-2-18 16,0-1-30-16,-6-4-55 0,1-4-115 15,-2 0-62-15,8-2-21 0,-8-4-2 0,2-1 19 16</inkml:trace>
  <inkml:trace contextRef="#ctx0" brushRef="#br0" timeOffset="472843.6484">20327 8678 176 0,'-6'-14'324'0,"-2"3"25"16,2-3 19-16,6 2-90 0,-6 1-105 15,6 0-50-15,-7 3-27 0,7 1-15 16,0 0-9-16,7 0-10 0,-7 4-8 0,6-5-10 16,0 4-10-16,8-3-8 0,-2 3-9 0,8 1-6 15,0-2-7-15,-1 5-9 0,7 5-24 16,0-2-30-16,1 1-63 0,-1 3-156 0,-1-3-82 15,1 4-37-15,1-8-3 0,5 3 17 16</inkml:trace>
  <inkml:trace contextRef="#ctx0" brushRef="#br0" timeOffset="474160.5435">21382 8470 198 0,'0'-3'286'0,"0"-1"14"0,-8 4-25 15,8-5-93-15,0 2-90 0,0 3-48 16,0-4-26-16,-5 4-13 0,5-4-7 0,0 4 1 16,-6-3 8-16,6 0 8 0,0-1 7 0,0 4 4 15,0-4 3-15,-8 0 1 0,8 4 3 16,0-4-1-16,0 1 1 0,-6 3-1 0,6-4 2 15,0 1 0-15,0 3-1 0,0-5 1 16,-6 5-1-16,6-3-2 0,-6 3-3 0,-2 0-4 16,2 0-5-16,0 0-6 0,-7 3-4 0,-1 2 0 15,2-2 0-15,-2 1 2 0,-5 3 2 16,6-3 2-16,0 4 3 0,-7-2 3 0,8 2 5 16,-8 4 1-16,7-5 2 0,-7 3 0 15,8 1 1 1,-2 4 4-16,-5 0 0 0,6-1 0 0,0 8-1 0,-1-4 0 0,2 4-2 15,5 4-7-15,1 0-3 0,6-1-4 0,0 1-1 16,0 3-2-16,6 1-2 0,1-5-4 16,5 5-7-16,2-5-14 0,-1 1-21 0,0-4-26 15,0 4-28-15,7-8-54 0,-8 1-109 0,8-5-99 16,-1-4-39-16,-5-2-6 0,5-4 11 16,-6-4 44-16</inkml:trace>
  <inkml:trace contextRef="#ctx0" brushRef="#br0" timeOffset="474510.347">21584 8396 231 0,'6'-6'313'0,"7"-2"14"0,-6 0 9 0,6 1-141 15,-1 0-86-15,2 3-46 0,-1 1-24 0,7 3-12 16,-8 0-1-16,1 0 4 0,0 0 7 16,1 7 7-16,-8-4 5 0,1 5 5 0,5 3 5 15,-12 0 0-15,7 3 2 0,-7 4 1 0,-7 1 1 16,7 0-4-16,-12 2-6 0,5 5-6 16,-6-4-10-16,0 4-6 0,-7-1-7 0,1 1-6 15,6 0-3-15,-6-4-3 0,-7-5-4 16,6 6-1-16,0-9 0 0,1 4-1 0,-7-2-1 15,6-6-1-15,-5 6-1 0,5-6-2 0,0 1-10 16,1-4-18-16,-1 4-25 0,0-3-33 0,6 3-46 16,9-4-86-16,-9-3-120 0,8-4-52 15,6 0-12-15,6-4 13 0,2-7 38 0</inkml:trace>
  <inkml:trace contextRef="#ctx0" brushRef="#br0" timeOffset="474781.2291">21915 8499 11 0,'14'-11'290'0,"-1"0"26"16,-6 1 13-16,-1-2-24 0,-6 8-135 15,0-3-79-15,-6 4-41 0,-1 3-24 0,-6 0-13 16,-1 0-4-16,-4 3 4 0,-2 0 8 0,1 1 8 16,-1 0 6-16,0 4 4 0,1-1 4 0,-1 4-2 15,7 0-4 1,-6 3-4-16,6 5 0 0,-1-5-1 0,8 5-1 0,-1-1 1 0,0-1-1 15,1 6 0-15,6-4-3 0,6 3 1 16,-6-5-3-16,7 2-2 0,0-4-3 0,-1 2-5 16,8-1-5-16,-1-2-16 0,-1 2-22 15,2-2-30-15,5-3-48 0,1 3-119 0,-9-6-104 16,10-1-45 0,-1-7-11-16,-7-3 11 0,7-5 38 0</inkml:trace>
  <inkml:trace contextRef="#ctx0" brushRef="#br0" timeOffset="475062.5899">22164 8147 26 0,'0'-4'319'16,"0"4"32"-16,0 0 17 0,0 0-14 15,-8 0-148-15,8 0-82 0,0 4-47 0,-6 0-21 16,6 3-6-16,-6 0 2 0,0 5 5 0,-2 2 1 16,2 1 0-16,-7 0-8 0,0 6-5 15,7-2-9-15,-7 6-8 0,-1-2-8 16,2 6-5-16,-2-4-6 0,2 5-10 0,5-1-20 16,-6 0-29-16,6-3-42 0,1 0-89 0,0-4-134 15,-1-5-64-15,7-5-21 0,0-5 6 16,7-7 30-16</inkml:trace>
  <inkml:trace contextRef="#ctx0" brushRef="#br0" timeOffset="475373.5879">22268 8235 263 0,'0'3'302'0,"0"-3"13"0,0 4-45 0,-7 0-85 16,7 0-84-16,0 0-47 0,0 0-26 0,0-1-13 15,-7 0-4-15,7 1-4 0,0 3 0 16,0-3 3-16,0 0 2 0,0-1 3 0,0 1 3 16,0-1 1-16,0 5 2 0,0-4 0 15,0-4 0-15,0 4-1 0,0 3-3 16,0-4-4-16,7 1-1 0,-7-1-4 0,0 6-1 0,0-2-1 15,7 0-3-15,-7 0 0 0,5 4-5 16,-5 0-11-16,7 1-31 0,1-2-75 0,-8 0-118 16,6 2-63-16,0-5-29 15,0-3-8-15,-6 0 21 0</inkml:trace>
  <inkml:trace contextRef="#ctx0" brushRef="#br0" timeOffset="475906.585">22469 8272 139 0,'0'-4'317'16,"0"4"27"-16,0-4 11 0,7 1-65 0,-7 0-100 16,7-5-60-16,-7 4-28 0,0 0-15 0,6 0-7 15,-6 1-7-15,0 0-8 0,0 3-10 16,6-4-7-16,-6 4-7 0,0 0-6 0,0-4-2 16,-6 4 1-16,6 0 3 0,0 0 1 15,0 0 2-15,-6 0-4 0,6 0-6 0,-7 0-9 16,0 4-7-16,1-4-5 0,-7 4-6 15,7-1-1-15,-8 0-1 0,2 1 1 0,5 4-2 16,-6 0 0-16,0-2 2 0,-1 2 0 0,2-1 1 16,6 0-1-16,-2 0 2 0,-4-3-1 15,5 4-2-15,1-4-1 0,6-1-2 0,-7 1-2 16,7-4-2-16,0 3-2 0,-7-3-1 0,7 4-1 16,0-4 1-16,0 0 1 0,7 3 3 0,-7-3 2 15,7 5 2-15,-7-5 1 16,6 4 0-16,1-1 1 0,-1-3-1 0,0 4 2 15,-6-1-1-15,8-3 0 0,-2 4-1 16,6 0 0-16,-4-1-1 0,-2-3-1 0,0 4 2 0,1-1-4 16,6 1-5-16,-6 0-11 0,-1-1-18 15,7 1-25-15,-6 0-30 0,-1 4-52 0,0-2-123 16,-6-2-97-16,7 3-39 0,-7-4-6 16,0 2 16-16,0-5 45 0</inkml:trace>
  <inkml:trace contextRef="#ctx0" brushRef="#br0" timeOffset="476456.2771">22613 8221 18 0,'0'-4'290'0,"0"0"31"16,0-3 18-16,0 4-28 0,0-1-113 15,0 0-69-15,0 0-37 0,0 0-26 0,0 4-17 16,0-3-8-16,0 3-8 0,0 0-3 0,6 0-1 15,-6 0 1-15,7 3 2 16,0-3-2-16,-1 4-2 0,6 0-5 0,-4 4-4 0,-2-1-1 16,0 4 0-16,1 0 1 0,-1-1 2 15,-6 6 0-15,0 1 2 0,0-2-2 16,0 4-1-16,-6-2-2 0,-7 6-4 0,7-5-2 16,-8 5-3-16,2-3-4 0,-8-1-11 0,0 3-14 15,1-3-21-15,-1-1-31 0,-6 0-44 0,7 1-108 16,-7-5-103-16,6-3-46 0,-6-3-10 15,7-5 12-15,-1-3 35 0</inkml:trace>
  <inkml:trace contextRef="#ctx0" brushRef="#br0" timeOffset="476899.0236">22273 8180 240 0,'0'-3'311'0,"0"-1"20"0,0 1-20 0,0-2-93 0,-5 1-88 0,5 1-44 15,0 3-20-15,0-4-16 0,0 4-8 16,0-3-2-16,0 3-5 0,-7 0-6 0,7-4-8 16,0 4-5-16,-7 0-2 0,7 0-4 0,-6 4-3 15,-1-4 1 1,1 3 1-16,-7-3 3 0,6 4 4 0,1-4 4 0,0 3 5 0,-1 1 1 16,-6 1 1-16,6-2-1 0,1 1-4 15,0-1-5-15,-2 4-5 0,-4-3-3 0,6 8-2 16,-2-5-2-16,-4 4 1 0,5 3 0 15,1 1 3-15,-7 3 1 0,6 0 3 0,1 5 1 16,0-1 1-16,6 0-1 0,0 3-2 0,-8-3-1 16,16 3-8-16,-8 1-12 0,6-3-25 15,0 2-36-15,7-3-103 0,-6-1-135 0,6-5-67 16,7-1-28-16,-8-9 3 0,8-2 22 0</inkml:trace>
  <inkml:trace contextRef="#ctx0" brushRef="#br0" timeOffset="477271.226">22437 8751 71 0,'-7'4'300'0,"7"-4"26"0,-6 0 16 0,6-4-51 16,0 4-102-16,0-3-64 0,6 0-26 16,-6-5-7-16,7 4 6 0,0-4 1 15,-1 2 4-15,0-2 2 0,7 1 0 0,1 0-10 16,-8 3-15-16,8-3-10 0,4-1-18 0,-4 4-15 15,5 1-15-15,-5 3-9 0,11 0-5 0,-5 0-6 16,0 0-2-16,-2 3-8 0,9 1-14 16,-7 4-26-16,-2-1-29 0,9 0-37 15,-7 1-75-15,-8 3-151 0,8-5-68 0,-7 2-21 16,7-4 5-16,-7-4 25 0</inkml:trace>
  <inkml:trace contextRef="#ctx0" brushRef="#br0" timeOffset="477608.5266">22990 8536 7 0,'7'6'262'0,"0"-1"24"0,-1-2 19 16,0 5-40-16,1-1-98 0,0 1-54 15,6-2-26-15,-7 5-13 0,0 0-9 0,1 1-6 16,0-2-4-16,-1 6-1 0,-1-2 0 16,-5 0-2-16,9 5-4 0,-18-1-1 0,9 0-5 15,-5 5-5-15,-1-1-4 0,-8-1-7 0,8 1-4 32,-13 0-4-32,5 0-3 0,-5 1-3 0,0-3-2 0,-1 3-1 0,1-4-2 0,-7-4-4 15,6 2 0-15,1-6-1 0,-1 0-4 16,0 0-4-16,1-3-7 0,5-1-14 0,-5 0-26 15,6 2-36-15,0-6-93 0,7 0-120 16,-1-3-59-16,7-6-17 0,7-3 5 0,6-2 28 16</inkml:trace>
  <inkml:trace contextRef="#ctx0" brushRef="#br0" timeOffset="477883.3674">23264 8722 22 0,'6'-3'290'16,"-6"-1"24"-16,0 0 12 0,0 1-51 16,-6-1-99-16,-1 0-79 0,-5 4-37 15,-2-3-13-15,-5 3 0 0,6 0 7 0,-6 0 2 16,-1 3 2-16,6 1 0 0,-5 0-7 0,0-1-8 16,6 5-8-16,-2-2 0 0,4 2 0 15,-3 4 0-15,8-2 2 0,-7 2 3 0,7-1 0 16,6 3 0-16,0 0-1 0,0 2-4 15,0-2-3-15,6 4-5 0,1-3-4 0,5 3-10 16,-5-2-15-16,6-2-27 0,7 0-30 0,-7 1-32 16,0 0-64-16,6-5-151 0,-5-3-72 15,-2 1-21-15,8-4 4 0,-7-4 17 0</inkml:trace>
  <inkml:trace contextRef="#ctx0" brushRef="#br0" timeOffset="478184.1961">23460 8390 138 0,'6'-4'324'0,"-6"0"32"0,6 0 19 0,1 4-73 16,-1 0-107-16,-6 0-56 0,7 0-29 15,0 0-20-15,-1 4-7 0,0 4-4 0,2-2-9 16,-2 2-5-16,-6 3-10 0,5-1-9 16,2 2-9-16,0 2-8 0,0 5-4 0,-1-5-7 15,1 5-4-15,-1-1-3 0,8 3-10 0,-8-2-15 16,0-1-23-16,0 0-27 0,-6-2-30 16,0-2-42-16,7 1-56 0,-7-4-128 0,0-4-55 15,0-7-17-15,0 0 8 0,-7-3 31 16</inkml:trace>
  <inkml:trace contextRef="#ctx0" brushRef="#br0" timeOffset="478399.0713">23714 8378 25 0,'6'-4'313'0,"-6"-3"34"0,0 3 16 0,0 4-14 16,0-3-145-16,-6 3-84 0,-1 0-42 0,0 3-23 15,1-3-9-15,-1 8-1 0,-5-5 3 16,-2 1-1-16,2 8-3 0,-8-6-8 0,7 5-7 15,-7 0-8-15,0 4-6 0,-5 3-3 16,4 1-4-16,2-1-1 0,-7 4-2 0,7 0-5 16,-1-4-13-16,1 5-19 0,-1-6-23 0,7 2-34 15,-6-1-63-15,5-6-134 0,8-5-60 16,-7 0-22-16,7-7 3 0,6 0 23 0</inkml:trace>
  <inkml:trace contextRef="#ctx0" brushRef="#br0" timeOffset="478566.984">23394 8492 93 0,'7'-15'328'0,"-7"1"37"0,6 2 24 16,1-2-44-16,-7 2-133 0,6 2-82 16,-6 2-46-16,7 1-36 0,-7 3-23 15,7 1-12-15,-1 0-6 0,0 3-4 0,8 0-1 16,-8 3-2-16,7-3 0 0,0 7-2 0,0 0-10 16,1 1-13-16,4 2-28 0,-4 6-65 15,-1-6-139-15,7 6-71 16,-8-6-30-16,8 1-7 0,-7 0 17 0</inkml:trace>
  <inkml:trace contextRef="#ctx0" brushRef="#br0" timeOffset="479555.4101">23922 8646 266 0,'0'0'338'0,"0"0"23"0,0-4 12 0,0 4-141 0,0-3-96 16,0 3-50-16,0-4-27 0,7 4-10 0,-7 0 8 15,6 0 16-15,0 0 19 0,0-4 13 16,2 4 9-16,-2 4-2 0,0-4-10 15,1 4-16-15,-2-1-13 0,3 4-10 0,-1 4-7 16,-1 3-4-16,0 2-5 0,-6 5-7 0,0 5-4 16,0 4-6-16,0 2-8 0,-6 5-5 15,0 4-2-15,-1 2-4 0,-6 1-2 0,0 4-6 16,-1 0-13-16,2 2-20 0,-8 1-39 16,-5 5-85-16,-1-8-205 0,-14 3-108 0,-5-11-47 15,-2-3-11-15,-10-4 21 0,-2-8 74 16</inkml:trace>
  <inkml:trace contextRef="#ctx0" brushRef="#br0" timeOffset="483908.9153">16458 8814 113 0,'0'0'263'16,"-6"0"17"-16,6 0-25 0,0 0-40 0,0 0-49 15,0-4-49-15,0 4-42 0,0-4-26 16,6 1-17-16,-6-1-8 0,0-3-6 0,0 3-3 16,6 1 1-16,-6-4 5 0,0 3 9 0,0-3 5 15,0 3 4-15,0 0 2 0,0 0 4 16,0 0 5-16,0 1-1 0,0 0-1 0,0-1 0 16,0 0-1-16,0 0-4 0,0 4-7 15,0-4-6-15,0 4-5 0,0-4-5 16,0 4-4-16,0 0-2 0,0 0-1 0,0 0 0 0,0 0 0 15,0 0 1-15,0 0 0 0,0 0-1 16,0 0-2-16,0 0-6 0,0 0-3 0,0 0-1 16,7 0 0-16,-7 0-1 15,7 0 0-15,-1 4 2 0,0-4 0 0,8 4 1 16,-1-4-1-16,6 4 1 0,8-4 1 0,-1 0-1 0,-1 4 1 16,1-4-1-16,7 4 0 0,-7-4 0 15,7 0-2-15,-7 0 2 0,6 3-2 16,-6-3 0-16,1 0 0 0,-1 0 0 0,-7 3-1 15,1-3 0-15,6 0 0 0,-14 0-1 16,2 0-1-16,5 0 0 0,-5 0 1 0,-2 0 0 0,1 0 0 16,0 0 1-16,0 4-1 0,7-4 1 15,-7 0 0-15,6 4 0 0,1-4 1 0,6 4-1 16,-7 0 0-16,14-4 1 0,-7 4 0 16,7-1 0-16,-8-3 0 0,8 4 0 0,0-1-3 15,-1-3-2-15,-5 4-1 0,-1-1-2 0,-7-3 0 16,1 0 1-16,-1 4 2 0,-6-4 3 15,1 0 1-15,-2 0 1 0,1 0 2 16,-6 0-2-16,6-4 3 0,-7 1-2 0,8 3 1 16,-2-4 1-16,1 1-3 0,7-4 1 0,0 3 0 15,-1 0-1-15,7 0 0 0,0 0-1 16,-6 0 0-16,6 1 1 0,-1 3 1 0,2 0 1 16,-8 0-2-1,8 0 1-15,-8 3 1 0,0 1-1 0,1 0-1 0,-1 4 0 0,-5-4 0 16,-2-1 0-16,8 1-1 0,-7 3-1 0,-7-4 0 15,8 1 0-15,-8 0 0 16,7 3-1-16,-6-4 0 0,-1 1 1 0,7 0 1 0,-7 4 2 16,8-5 0-16,-1 1 0 0,0 3 2 0,6 0-1 15,1 1 3-15,0-1-3 0,-1-4 1 0,1 5 0 16,6 0-1-16,-7-5 1 0,1 0-3 16,6 1 1-16,-14 0-2 0,8-1 1 0,0-3 0 15,-7 0 0-15,-1 3 0 0,2-3 1 16,-1-3 0-16,-6 3 1 0,6 0-1 0,-7-3-1 15,0 3 0-15,8-4 0 0,-8 4 0 16,0-4 0-16,1 1 1 0,-7 3-1 0,7-3-1 16,-1 3 0-16,1-4 0 0,-1 4 0 0,0-4 0 15,1 4-1-15,0 0 1 0,-1-4 0 16,0 4 0-16,8 0 0 0,-8 0 0 16,7 0 0-16,-6 0 0 0,6 0 1 0,-7-4-1 15,8 4 1-15,-2 0 0 0,-5 0 0 0,6 0-1 16,-6 0 1-16,-1 0-1 0,5 0 0 15,-2 4 1-15,-3-4 0 0,0 0-1 0,1 0-1 16,0 0 1-16,-1 0-1 0,-6 0 0 16,7 0 1-16,-1 0 0 0,-6 0 2 0,6-4 0 15,1 4 4-15,-7 0 2 0,7 0 0 0,-7 0 5 16,0 0-1-16,6 0 1 0,-6 0-2 16,6-3-2-16,-6 3-1 0,0 0-4 0,8 0 0 15,-8 0 0-15,0 0 5 0,6-4 7 0,-6 4 6 16,0 0 5-16,6 0 3 0,-6 0 2 15,0-3-3-15,7 3-7 0,-7 0-7 0,6-4-4 16,1 4-4-16,-7 0-3 0,6 0-1 16,-6 0-2-16,7 0-1 0,-7-4 1 31,6 4-1-31,-6 0 0 0,6 0 0 0,-6 0 0 0,0 0 1 0,8 0-1 0,-8 0 2 0,0 0 1 16,0 0 0-16,0 0 4 0,0 0 4 0,0 0 4 15,0 0 6-15,0 0 4 0,0 0 5 16,0 0 2-16,0-3 1 0,0 3-2 0,6 0-4 15,-6 0-4-15,0 0-7 0,0 0-4 0,0 0-3 16,0-4-4-16,0 4-3 0,6-4 0 16,-6 4 3-16,0 0 0 0,0-3 2 0,0 3 3 15,0 0 4-15,0 0 2 0,0-4 0 16,0 4 0-16,0 0-1 0,0-3 1 0,0 3-3 16,7 0-2-16,-7-4-2 0,0 4-1 0,0 0-3 15,0 0-5-15,0 0 1 0,0 0 0 0,0 0-1 16,0 0 0-16,0 0-1 0,0 0 0 15,0 0 1-15,0 0-1 0,0 0 1 16,0 0-1-16,0 0 1 0,0 0-2 0,0 0 1 16,0 0 0-16,0 0 0 0,0 0 0 0,0 0 0 15,0 0 0-15,0 0-1 0,0 0 0 16,0 0 2-16,0 0-3 0,0 0 1 0,0 0 0 16,0 0 2-16,0 0 0 0,6 0 0 15,-6 4 0-15,0-4 0 0,0 0 1 0,0 0-1 16,0 0 0-16,0 0 0 0,0 0 0 15,0 0-1-15,0 0 1 0,0 0 0 0,0 0 0 16,0 0 0-16,0 0 1 0,0 0 0 0,0 0 1 16,0 0 1-16,0 0-2 0,0 0 0 15,0 0 1-15,0 0 0 0,0 0-2 0,0 0 0 16,7 0 1-16,-7 0 1 0,0 0-1 0,0 0 0 16,0-4 2-16,0 4-2 0,0 0-1 15,0 0 0-15,0-4 1 0,0 4 0 0,0 0-2 16,0 0-1-16,0 0 1 0,0 0-5 15,0 0-5-15,0 0-9 0,0 0-14 0,0 0-19 16,6 0-13-16,-6 0-21 0,0 4-27 0,0-4-47 16,0 4-105-16,7-1-130 0,-7-3-65 15,6 0-19-15,-6-7 10 0,7-5 43 0</inkml:trace>
  <inkml:trace contextRef="#ctx0" brushRef="#br0" timeOffset="486590.4051">21538 9067 35 0,'0'0'245'0,"0"0"24"0,-6-4-20 0,6 4-39 16,0-3-50-16,0-2-48 0,0 2-41 15,0 3-23-15,0-3-12 0,0-1-2 0,0 0-1 16,0 1 0-16,0 3 0 0,0-3-2 16,0-3 1-16,0 6 2 0,0-3-3 15,0 3 1-15,0 0-1 0,0-3 2 0,0 3-1 0,0 0 0 16,0-4 2-16,0 4 3 0,0 0 3 16,0 0 3-16,0 0 1 0,0 0 1 0,0 0-4 15,0 0-4-15,0 0-6 0,0 0-4 16,0 0-2-16,0 0-3 0,0 0 2 0,0 0 1 15,0 0 2-15,0 0 0 0,0 0 2 0,0 0-2 16,0 0-2-16,0 0-3 0,0 0-4 16,0 0-4-16,0 0-5 0,0 0-4 0,0 0-3 15,0 0 0-15,6 4-1 0,0-4-1 16,2 0 1-16,-2 3 0 0,6-3 0 16,2 3-1-16,-8-3 1 0,14 6 0 0,-7-3 0 0,7 0 0 15,-1 1 0-15,-6 0-1 0,12-1 0 16,-5 0 0-16,0 2-1 0,6-2 0 0,-7 1-1 15,1 0 2-15,-2-1 0 0,3 1-1 16,-1 0 1-16,-1-1 0 0,1 1 0 0,-8-4 0 16,8 3 1-16,0 1 0 0,-7 0 0 15,0-1-1-15,6-3 0 0,-5 4 0 0,-1-1 0 16,6 1 0-16,-6 0-1 0,1 0 1 0,5 0 1 16,-6-1 0-16,0 1 0 0,7-1-1 15,-8 1 1-15,8 0 0 0,-7-1-2 0,0 5 1 16,0-5 0-16,0 0-1 15,6 1-1-15,-12 0 1 0,13 4 1 0,-15-4 0 0,10-1 0 16,3 4 0-16,-4-3 0 0,-1 0 0 0,-1 0 0 16,2 3 0-16,6-4 0 0,-8 1-1 15,1 0 0-15,7-4 1 0,-7 3 0 0,6 1 0 16,-6 0 0-16,1-4 0 16,-2 3 1-16,2-3-1 0,-2 0-1 0,-5 0 1 0,0 4 0 15,-1-4 0-15,1 0-1 0,-1 0 1 16,8 3 2-16,-8-3-1 0,0 0 0 0,0 4 0 0,8-4 0 15,-8 4 0-15,7-4-1 0,1 4 0 16,-2-4-1-16,8 4 0 0,-7-4-2 16,7 0 1-16,-8 3-1 0,8-3 0 0,0 4 2 15,-7-4-2-15,6 3 2 16,-6-3 0-16,0 0 0 0,0 0 1 0,-6 0 0 0,-1 0 0 0,7 0 0 16,-6 0 0-16,-1 0 1 0,0-3-1 15,2 3 1-15,-8 0-1 16,6 0 1-16,0 0 0 0,1 0-1 0,-1-4 0 0,8 4 0 15,-8 0 1-15,0 0 0 0,8 0-1 16,-2 0 0-16,-5 0 0 0,6-3 0 0,0 3 0 16,0 0 0-16,-6 0 0 0,5 0 1 0,2 0 0 15,-1-4-1-15,-7 4 1 0,7 0-2 16,0 0 1-16,-8 0-1 0,10 0 1 0,-9 0 0 16,7 0 0-16,0 0 1 0,-6 4 1 0,5-4 0 15,2 0 0-15,-8 0 1 0,8 0 0 16,-2 3-1-16,1-3-1 0,1 0 0 0,-2 0-1 15,2 0-1-15,-8 4 0 0,7-4 0 16,-7 0 1-16,8 0 0 0,-8 0 0 0,0 3 1 16,2-3 0-16,-2 0 0 0,-6 0-1 0,6 0-1 15,0 0 0-15,-6 0 0 0,7 0 0 16,-7 0 0-16,7 0 1 0,-7 0 0 0,6 0 0 16,1 0 1-16,-1 0-1 0,-6 0 1 15,14 0-2-15,-8 0 1 0,0 0 0 0,1 0 0 16,-1 0-1-16,1 0 1 15,6 0 0-15,-7 4 1 0,1-4-1 16,0 0 0-16,-1 0 1 0,0 0-1 0,-6 0 0 0,7 0-1 0,-7 0 2 16,7 0 1-16,-7 0 2 0,6 0 4 15,-6 0 4-15,0 0 1 0,0 0 2 16,6 0 1-16,-6 0-2 0,7 0-1 0,-1 0-6 0,-6-4 0 16,14 4-4-16,-8-3-3 0,-6 3 0 15,6 0 0-15,2-4 0 0,-2 4-1 16,-1 0-1-16,2 0 2 0,0 0 0 15,0 0 0-15,-7 0 0 0,6 0-1 0,-6 4 1 0,7-4-1 16,-7 0-2-16,0 0 1 0,0 0 0 0,0 0 0 16,0 0-1-16,6 0 3 0,-6 0-1 15,0 3 1-15,0-3 0 0,0 0 0 16,0 0 1-16,0 0-1 0,0 0 0 0,0 0 0 16,0 0 0-16,0 0 0 0,0 0 0 0,0 0 1 15,0 0 1-15,0 0 0 0,0 0 0 16,0 0-2-16,0 0 1 0,0 0-1 0,0 0 1 15,0 0-1-15,0 0 1 0,0 0-1 0,0 0 1 16,0 0 1-16,0 0-1 0,0 0-1 0,0 0-1 16,0 0-1-16,0 0-1 0,0 0-2 15,0 0-3-15,0 0-2 0,0 0-3 16,0 0 0-16,0 0 0 0,0 4 1 0,0-4 1 16,0 0 1-16,0 0-4 0,0 4-6 0,-6-4-10 15,6 3-12-15,0-3-16 0,-7 4-20 16,1-1-33-16,-1 4-67 0,-7-3-133 0,9 0-62 15,-9-4-20-15,8 0 1 0,-7-4 25 0</inkml:trace>
  <inkml:trace contextRef="#ctx0" brushRef="#br0" timeOffset="488187.5086">16705 8836 64 0,'-6'0'277'0,"0"-4"27"0,6 4 0 0,-7-3-59 16,7-1-78-16,-7 1-59 0,7-5-41 0,0 4-21 16,-6-3-7-16,6 0-2 0,0-1 2 0,-6 1 1 15,6 0-1-15,0 4-3 0,0-5-7 16,0 0-2-16,0 1-3 0,0 4 2 0,0-5 0 16,0 4-2-16,0 4-3 0,0-4-2 15,0 4-7-15,0-4-6 0,0 4-6 0,6 0-1 16,-6 0 0-16,6 0 0 0,-6 4-1 15,14 0 2-15,-8-4 1 16,8 4 2-16,-8 0 2 0,13 0 1 0,-6 2 0 0,6-2 1 0,8 4 0 16,-8 0-2-16,8-5-1 0,-1 4 1 15,-1 4-1-15,9-4 0 0,-9 0-2 0,1 1 1 16,0 3-1-16,0-4 0 0,1 1 1 16,-1-1-1-16,-7 0-1 0,7-3 2 0,-6-1 1 15,6 1-1-15,-7 0 0 0,7-4 0 0,-6 0 0 16,-1 0-1-16,7 0 2 0,-6 0-1 15,6-4-2-15,-1 0 1 0,-5 4 1 0,7-3-2 16,-1-1 1-16,0 1-1 0,-7-1 1 16,7 0 0-16,-6 4-2 0,6-3 1 0,-7-1-1 15,1 4 0-15,6-4 0 0,-7 4 0 0,1-3 0 16,6 3 1-16,-7 0 0 0,7-4 0 16,1 4-1-16,-1-3 0 15,0 3 0-15,0-4 0 0,0 4 3 0,7 0 1 0,-8-4 1 16,9 4 0-16,-2 0 0 0,1-4-1 0,-1 4-1 15,1 0-2-15,-1 0 0 0,-6 0-1 16,7 0 0-16,-1 0 0 0,-5 0 0 0,5 0 1 0,-7-4-1 16,9 4 0-16,-9 0 0 0,1-3 0 15,7 3 0-15,-7-4 0 0,0 1 0 16,0-1 0-16,0 0 0 0,1 1 0 0,-2-4 1 16,1 3-1-16,7 1 0 0,-7-5-1 0,0 4 0 15,0 0 1-15,0 0 0 0,1-2 1 0,-8 6 0 16,7-4 1-16,-6 0 0 0,-1 0-1 15,0 4 0-15,1 0 0 0,-1-4-1 0,-5 4 0 16,-2 0 0-16,1 0-1 0,1 0 0 16,-2 0 0-16,-5 0 0 0,0 4 0 0,5-4 1 15,-5 0 0-15,0 0 1 0,-1 0 0 16,7 4 0-16,-7-4-1 0,8 0 0 0,-8 4-10 16,7 0-16-16,0-1-29 0,0 4-76 15,1 1-143-15,-8 0-74 0,7-5-32 0,0 1-6 16,-7-4 19-16</inkml:trace>
  <inkml:trace contextRef="#ctx0" brushRef="#br0" timeOffset="489662.4696">21544 9239 260 0,'0'0'295'0,"0"-4"2"0,0 1-46 16,0 3-68-16,0-4-71 0,0 0-45 0,0 1-22 15,0-1-12-15,0-3-7 0,0 3-3 0,0 1 0 16,0-1-1-16,8 0-1 0,-8-4 0 15,0 5-1-15,0 0-1 0,0-1-4 16,6 4-6-16,-6-4-2 0,0 0 0 0,0 4 4 0,0-4 5 16,0 4 7-16,6-4 5 0,-6 4 7 15,0 0 4-15,0 0 0 0,0-3-2 16,0 3-5-16,6 0-7 0,-6-3-8 0,7 3-6 16,0 0-7-16,-1-4-2 0,7 4-2 0,-6 0 0 15,6 0-1 32,-1 0 0-47,2 0 1 16,-1-4 1-16,0 4-1 0,6 0 0 0,-6 0 0 0,7 0 0 0,0 0 0 0,-8 0 0 0,8 4-1 0,-7-4 0 0,0 0 1 0,5 0 0 0,-3 0 0 0,-3 4-1 0,-4-4 1 0,4 0 0 15,1 3 0-15,1-3-1 0,-2 0 0 16,2 3 1-16,-2-3 0 0,2 0-2 0,-1 4 1 16,6-4 0-16,-6 4-1 0,0 0 0 0,7 0 0 15,-8 0 2 1,2-1 0-16,-2 0 1 0,2 5 1 0,5-4-1 0,-6 0 0 0,0 3 0 15,1 0-1-15,4-3 1 0,-4 3 0 16,-1 0 2-16,7 0-1 0,-8-3-2 0,8 0 0 16,-7 4 1-16,7-5-1 0,-8 1-1 0,2-1 1 15,-2 1 0-15,2 0 0 0,-1-1 0 16,-1 1 0-16,2-4 2 0,-2 3-1 0,2-3 0 16,-1 4 0-16,0-4-1 0,0 0 0 15,0 3 0-15,0-3 0 0,6 0 0 0,-5 4 0 16,-2-4-1-16,8 0 1 0,-7 4 0 0,7-4 1 15,-8 4 1-15,8-4-1 0,0 4 2 16,-7-4-1-16,7 0-1 0,-8 4-1 0,8-4 1 16,-7 0-1-16,0 3 0 0,0-3 0 15,-1 0 0-15,2 0 0 0,-1 3 0 0,-6-3 0 16,6 0-1-16,-1 0 1 0,-5 0 0 0,6 0 0 16,0 0 0-16,0 0 0 0,-6 0 0 15,6 0 0-15,0 0 1 0,-1 4 0 0,2-4 0 16,5 4 0-16,-5-4 1 0,-2 4-2 15,2-4 0-15,5 4 0 0,-6-4 1 0,0 4-1 16,0-4 0-16,0 3 0 0,-7-3 1 0,8 3-1 16,-1-3 0-16,-7 0 0 0,7 0 1 15,-6 4-1-15,4-4-1 0,4 0 1 0,-9 4 1 16,7-4 0-16,0 0 1 0,-6 3 0 16,5-3 2-16,2 3-3 0,-1 2 1 15,0-2-2-15,0-3 1 0,0 4-1 0,0-1 0 0,-7-3 2 16,8 4-1-16,-8 0 0 0,7-4 0 15,-7 4-1-15,8-4 0 0,-8 4 1 0,0-4-1 16,8 3 0-16,-8-3 0 0,0 0 0 0,8 3 0 16,-1-3 0-16,-1 4 0 0,2-4 1 15,-1 4 1-15,0-4 0 0,6 3 0 0,-5-3-2 16,-2 4-1-16,8-4 1 0,-14 0 0 16,7 4 0-16,1-4 0 0,-8 3 0 0,0-3 1 15,2 0-1-15,-2 0 0 0,-6 0 0 0,5 4 0 16,-5-4 0-16,0 0 0 0,7 0 0 15,-7 0-1-15,0 0 0 0,0 0-1 0,0 0 1 16,7 0-1-16,-7 4-1 0,7-4-1 16,-7 0-3-16,6 3-8 0,1-3-11 0,-1 4-11 15,-6 0-21-15,6 0-35 0,2-1-96 0,-8 1-100 16,6-4-46-16,-6 0-16 0,0 0 4 16,-6 0 29-16</inkml:trace>
  <inkml:trace contextRef="#ctx0" brushRef="#br0" timeOffset="490697.8844">18810 9722 147 0,'0'-3'296'0,"-8"3"21"0,8-4 3 16,0 0-80-16,-6 1-98 0,6-1-54 15,0 0-28-15,0 1-11 0,-6-4-7 0,6 3-4 16,0 0-5-16,0-4-3 0,0 5-1 0,6 0-5 16,-6-1-5-16,0 0-1 0,0 1 2 15,0-1 6-15,0 4 5 0,0-4 5 0,0 4 3 16,0-3 1-16,0 3-3 0,0 0-4 16,0 0-8-16,0 0-6 0,0-4-5 0,0 4 0 15,0 0-1-15,0 0 3 0,0 0 4 0,0 0 4 16,0 0 2-16,6 0-1 0,-6 0-5 15,0 0-4-15,8 0-5 0,-8 0-5 0,6 0-2 16,0 0-2-16,7 0-1 0,-6 0-1 16,6 0 0-16,0 4-1 0,-6-4-1 0,12 3-4 15,-6-3-4-15,6 4-2 0,-5 0-5 0,5-1-3 16,-6 1-5-16,7-4-7 31,-7 4-8-15,-1-1-13-16,2 0-12 0,-1 1-19 0,-7 4-38 0,1-4-114 0,-1 0-82 0,-6-1-34 0,0 0-11 0,0-3 9 0</inkml:trace>
  <inkml:trace contextRef="#ctx0" brushRef="#br0" timeOffset="490957.1235">18783 9800 158 0,'-6'0'329'0,"-1"0"28"0,1 0 21 0,6-4-76 16,-7 4-102-16,7-4-48 0,0 1-28 0,0-1-17 16,0 4-14-16,7-4-12 0,-7 1-12 15,6-1-19-15,1 1-17 0,-1-1-11 0,1 0-6 16,-1 0-7-16,8 4-3 0,-8-4-3 16,7 4-3-16,0 0-1 0,0 0-12 0,0 4-13 15,6-4-21-15,-5 4-21 0,-2 4-40 0,8-1-88 16,-7-4-126-16,0 5-58 0,0-5-20 15,7-3 4-15,-7 4 29 0</inkml:trace>
  <inkml:trace contextRef="#ctx0" brushRef="#br0" timeOffset="491237.9631">19532 9803 140 0,'0'0'333'0,"-6"0"23"15,6 0 12-15,-6-3-74 0,6 3-131 16,0 0-83-16,0 0-47 0,0 0-29 15,6 0-21-15,-6 0-26 0,6 0-51 0,0 3-106 0,-6-3-76 16,8 0-38-16,-3 0-11 0,2 0 8 16</inkml:trace>
  <inkml:trace contextRef="#ctx0" brushRef="#br0" timeOffset="491525.2659">19903 9865 259 0,'7'0'353'0,"0"0"24"0,-7-4-6 16,0 1-93-16,0 3-113 0,0-4-70 16,6 1-39-16,-6-1-30 0,0 0-33 0,0 4-28 15,0 0-31-15,0 0-50 0,0 0-135 0,0 0-67 16,0 0-23-16,0 0-1 0,6 0 14 16</inkml:trace>
  <inkml:trace contextRef="#ctx0" brushRef="#br0" timeOffset="491873.689">20248 9840 31 0,'-6'3'306'0,"6"-3"29"0,-6 0 16 16,6 0-33-16,0 0-109 15,0 0-80-15,0 0-35 0,6-3-10 0,0-1 0 0,2 0 2 16,-2 1 0-16,6 0-7 0,-5-1-10 0,6 0-17 16,0 0-16-16,-7 0-14 0,8 1-11 15,-2-1-5-15,-4 4-2 0,4 0-4 0,1 0 0 16,7 0 0-16,-8 0-2 0,2 4-1 0,5-1-3 15,-6 1-9-15,8 0-13 0,-9 0-21 16,8 3-20-16,-7 0-32 0,-1 0-72 0,2 1-128 16,-8-5-57-16,0 4-21 0,2-3 2 15,-2 4 21-15</inkml:trace>
  <inkml:trace contextRef="#ctx0" brushRef="#br0" timeOffset="492063.5885">20313 9975 84 0,'-12'0'329'0,"5"3"28"16,1-3 17-16,-1 0-41 0,7 0-142 15,-7 0-81-15,14 0-49 0,-7 0-30 0,13 0-14 0,-6 0-8 16,13 5-5-16,-8-5-4 0,8 3-6 16,-1 1-10-16,7 0-17 0,-6 3-30 0,6-4-52 15,-7 5-113-15,1-1-70 0,6-3-30 0,-7-1-4 16,1 2 17-16</inkml:trace>
  <inkml:trace contextRef="#ctx0" brushRef="#br0" timeOffset="492349.0947">20946 9865 119 0,'0'-7'337'0,"0"0"39"0,6 3 24 0,-6-3-48 0,0 3-131 16,0 0-76-16,0 1-45 0,0 3-35 16,0-3-22-16,0 3-13 0,-6 3-8 0,6 0-6 15,-7 5-3-15,-6 3-2 0,6 3 2 16,-5 5 0-16,-2 7-1 0,1-5-2 16,-6 9 1-16,6-1 1 0,-1 0-2 0,2 1 0 15,-1-1-1-15,0 3 0 0,0-2-2 0,6-1-7 0,-6 1-10 16,7-1-15-16,-8-3-24 0,8-1-37 15,0-3-81-15,6-4-138 0,-7-2-66 16,14-5-26-16,-7-8 2 0,6-3 25 0</inkml:trace>
  <inkml:trace contextRef="#ctx0" brushRef="#br0" timeOffset="492647.9301">21317 9946 7 0,'6'-7'289'0,"-6"7"34"0,6-4 16 0,-6 4-52 16,0 0-79-16,0 0-69 0,0 4-42 0,0-1-22 16,-6 5-8-16,0 3 2 0,-1 0-2 15,1 7-6-15,-8 1-9 0,8 3-4 0,-6-1-5 16,4 5-5-16,1-4-5 0,-5 4-3 15,5-1-6-15,1 1-3 0,-1 0-7 16,1-4-1-16,6 3-5 0,-6-3-6 0,-1 3-10 0,0 1-18 16,7-3-22-16,-12 2-37 0,5 1-55 15,0-4-132-15,1-4-82 0,-1-4-31 0,1-3-3 16,-7-2 21-16</inkml:trace>
  <inkml:trace contextRef="#ctx0" brushRef="#br0" timeOffset="492850.8084">20965 10339 24 0,'0'-12'305'0,"-7"1"32"16,7 0 26-16,0-4-12 0,0 4-125 15,0 0-72-15,0-3-36 0,7 6-24 0,-7-3-20 16,7 1-14-16,5 2-14 0,-5 1-13 16,6 0-9-16,-6-1-9 0,6 4-6 15,0 1-5-15,7-1-3 0,-8 4-4 0,1 4-6 0,7-4-15 16,-8 3-20-16,8 1-28 0,0 4-44 15,-7-1-97-15,0-3-102 0,6-1-42 0,1-3-11 16,-7 0 12-16,7 0 37 0</inkml:trace>
  <inkml:trace contextRef="#ctx0" brushRef="#br0" timeOffset="493214.6057">21720 9653 252 0,'14'-14'329'0,"-8"2"26"0,1-2 17 0,-1 2-138 0,0 1-85 15,1 4-45-15,-7 0-30 0,7 0-23 16,-7 3-16-16,0 0-12 0,0 1-10 15,0 3-6-15,0 0-2 16,0 3 2-16,0 1 4 0,-7 3 4 0,7 1 4 0,-13 2 4 0,7 9 1 16,-7-5 1-16,-1 9-3 0,1-1-1 15,-6 0-5-15,6 3-1 0,-7 1-2 0,0 0-2 16,2 3-3-16,-2-3 0 0,0 3 1 16,7-3-2-16,-7 3 0 0,8-4-4 0,-1-3-5 15,6 0-9-15,-6 0-14 0,7 0-19 0,0-4-20 16,6-3-38-16,-8 0-83 0,8 0-115 0,0-4-53 15,0-8-16-15,8-3 2 0,-2-3 29 16</inkml:trace>
  <inkml:trace contextRef="#ctx0" brushRef="#br0" timeOffset="493689.4158">21942 9741 146 0,'0'0'311'0,"0"0"27"15,0 0 19-15,0-4-81 0,0 4-102 16,-7 0-55-16,7 0-30 0,-6 0-23 0,0 0-16 16,-2 0-10-16,2 0-11 0,-6 0-5 0,5 0-6 15,-6 4-1-15,0-4-4 0,7 0-3 16,-8 4-1-16,1-4-3 0,5 3-2 0,-3 1-2 15,-2-1 0-15,6 1-1 0,-6 0-1 16,0 4 0-16,6-1-1 0,-5-4 1 16,5 5 0-16,1 3 0 0,-1-4-1 0,0 0-1 0,1 1 0 15,6-4 0-15,-7 2-1 0,7 2-1 16,0-5-1-16,0 5 3 0,0-5 2 0,0-3 1 16,0 4 1-16,7-4 2 0,-1 3 0 0,1-3-1 15,0 0 0-15,-1 0-1 0,1-3 0 16,-1 3-1-16,0 0 1 0,1-4 1 0,0 4-2 15,-1-3 0-15,0 3 0 0,-6 0 0 16,7 0-1-16,0-4 0 0,-1 4 0 0,-6 0-1 16,7 0 0-16,-1 0 0 0,-1 0 1 15,3 0-1-15,-8 4 1 0,13-4 0 0,-7 3 0 16,2-3 0-16,4 4 0 0,-5-1-10 16,6 1-14-16,-6 4-18 0,5-1-36 0,2 0-115 15,-2 0-107-15,2 2-49 0,-8-2-16 0,7-4 0 16,-7 1 30-16</inkml:trace>
  <inkml:trace contextRef="#ctx0" brushRef="#br0" timeOffset="494073.1977">21962 9894 6 0,'0'0'237'0,"0"0"38"0,-7 0-1 0,7 0-24 0,0 0-35 0,0-3-37 16,0 3-39-16,0 0-27 0,0-4-18 0,0 4-3 15,0-3-5-15,7 3-11 0,-7-4-11 0,6 4-18 16,-6-3-12-16,6 3-15 0,1 0-9 16,6 0-4-16,-7 0-3 0,8 0-1 0,-1 0-1 15,-1 0 0-15,2 3 0 0,-2 1-1 16,2-4-1-16,5 3-3 0,-6 1-9 0,6-1-13 16,-5 2-14-16,-2-1-15 0,2-1-22 0,-8 1-29 15,1-1-35-15,-1 1-80 0,1 0-79 16,-7-4-32-16,0 0-3 0,0 0 17 15</inkml:trace>
  <inkml:trace contextRef="#ctx0" brushRef="#br0" timeOffset="494281.0755">22118 9854 103 0,'-7'-3'309'0,"1"-1"30"16,-1 0 20-16,7 1-61 0,-6 3-110 0,6-4-63 15,-7 4-34-15,7-4-27 0,0 4-19 0,-6 0-13 16,6 0-11-16,0 4-11 0,-6-4-5 15,6 7-2-15,-8-3-1 0,2 7-1 0,6 0 3 16,-6 0-1 0,-1 0 1-16,0 4 0 0,7 0 1 0,-6-1-4 0,0 1-8 0,6-1-16 15,-7 0-19-15,1 2-41 0,6-1-101 0,0-5-104 16,0-3-49-16,0-2-15 0,6-5 3 16,1 0 33-16</inkml:trace>
  <inkml:trace contextRef="#ctx0" brushRef="#br0" timeOffset="494468.9605">22189 9880 215 0,'0'0'331'0,"0"0"19"15,0 0 11-15,0-3-119 0,-6 6-108 0,6-3-57 16,0 4-36-16,-7-1-18 0,7 4-9 16,-6 2-3-16,0-2-4 0,-2 4-2 0,8-1-1 15,-6 5 1-15,0 0-2 0,6-4-5 16,-6 3-11-16,-2 1-20 0,8-4-55 15,-6 0-136-15,6-1-71 0,-6-2-36 0,6-8-10 16,6 4 10-16</inkml:trace>
  <inkml:trace contextRef="#ctx0" brushRef="#br0" timeOffset="494702.8288">22339 9861 273 0,'6'-3'341'0,"8"3"19"0,-8 0 16 16,8 0-135-16,-8 0-87 0,0 7-44 0,1-3-28 16,-1 7-13-16,1 0-12 0,-7 1-11 15,0 2-11-15,0 0-7 0,-7 5-2 0,1 3-1 16,-1-4-3-16,-5 4-1 0,-8-1-2 0,0 2-2 16,1-5-5-16,-1 4-9 0,-7-3-17 15,2-1-24-15,-1 0-42 0,-7 0-68 0,0-6-147 16,1-2-73-16,6-2-26 0,1-4-1 15,-2-8 27-15</inkml:trace>
  <inkml:trace contextRef="#ctx0" brushRef="#br0" timeOffset="495044.8178">21558 9700 127 0,'-14'0'266'0,"8"-3"17"16,-7 0-14-16,0 3-62 0,6-4-67 16,1 4-29-16,0-4-13 0,-8 4-6 0,14 0-8 15,-6 0-17-15,0 0-16 0,6 0-19 16,-7 4-12-16,0 0-10 15,1-1-1-15,6 0-1 0,-7 5 1 0,1-1 5 0,6 0 2 16,-6 4 3-16,-1 1 1 0,0-2 2 0,1 2 1 16,6 2-3-16,-6 1-1 0,6-1-3 0,-7 5-1 15,7-1-2-15,7 0-1 0,-7 4-4 16,6-3-11-16,0 3-23 0,8 0-54 0,-2 0-163 16,1-4-86-16,1 1-44 0,-2-9-15 15,8-3 9-15</inkml:trace>
  <inkml:trace contextRef="#ctx0" brushRef="#br0" timeOffset="496751.5472">22092 9931 92 0,'-7'0'296'0,"1"-3"24"0,6 3 15 16,0-4-68-16,-6 1-110 0,6-5-63 16,6 5-35-16,-6-1-20 0,6-3-14 0,1 2-9 15,6-2-4-15,-7 4 1 0,7-4-1 0,-7 3 0 16,8 0-1-16,-2 0 1 0,2 0-2 16,-1 4-6-16,0-3-2 0,-6 3-2 0,5 0-3 15,-5 0-1-15,0 3-1 0,-1 1 0 16,-6 0 3-16,0 4 5 0,0-5 6 0,-6 4 5 15,-1 0 2-15,0 5 3 0,-5-5-1 0,-2 4-1 16,1-4-3-16,1 4 3 0,-2-7 3 16,2 3 5-16,-2 1 2 0,1-5 1 0,7-3 0 15,-7 4-3-15,0-4-5 0,-1 0-7 16,8 0-3-16,-7-4-4 0,6 4-3 0,1 0 0 16,6-3-3-16,-6 3-8 0,6-3-12 0,0 3-15 15,0-5-13-15,0 5-8 0,6-3-4 16,0 3 5-16,1 0 10 0,0 0 14 15,-1 0 11-15,0 0 7 0,2 3 3 0,-8 2 4 0,6-2 3 16,-6 0 1-16,6 1 4 0,-6 3 3 16,-6 1 5-16,6-1 4 0,-6 4 4 15,6-3 1-15,-8-2 0 0,2 2 2 0,0 0-1 16,-1-6 0-16,0 6-5 0,-5-8-1 16,12 4-1-16,-7 0-4 0,1-4-1 0,-1 0-2 15,7 0-1-15,-7-4-4 0,7 0-2 0,0 0-7 16,7-2-4-16,-7-6-4 0,7 5-3 15,6-4 3-15,-7 0 1 0,0-1 4 0,1 2 0 16,0 3-6-16,-1-1-21 0,0 5-36 0,2-1-101 16,-8 4-91-16,6-4-49 0,-6 8-14 15,6-4 7-15</inkml:trace>
  <inkml:trace contextRef="#ctx0" brushRef="#br0" timeOffset="497091.8996">22333 10319 248 0,'0'-3'382'15,"6"-4"38"-15,-6-1 25 0,0 1-91 0,6 0-130 16,-6-1-69-16,0-3-40 0,-6 4-29 15,6 0-18-15,-6-1-13 16,-1 1-7-16,1 3-9 0,-8 1-10 0,2-1-9 0,-2 4-9 16,2 0-5-16,-8 4-3 0,1 3-3 0,-7 4-1 15,6 0 0-15,1 4 1 0,-7-1 3 0,6 9-1 16,0 3 1-16,1-5 1 0,-1 9 1 16,0-1 0-16,8 0-2 0,-1-3 0 0,6 3-2 15,0 0-5-15,7-3-8 0,0-1-19 16,7-3-31-16,0 0-37 0,6 1-89 0,-1-5-156 15,-5-8-76-15,12 6-27 0,-5-13 6 0,-1 1 26 16</inkml:trace>
  <inkml:trace contextRef="#ctx0" brushRef="#br0" timeOffset="497451.9747">22424 10294 168 0,'0'-7'329'0,"6"3"22"0,-6 0 12 0,0 4-92 0,7-3-117 16,-7 3-61-16,0 0-23 0,7 3-9 0,-7 1 5 16,6 0 10-16,0 3 6 0,1 4-3 0,-1 3-8 15,1 2-9-15,6-2-13 0,-7 4-11 16,2 5-8-16,-2-2-8 0,0 1-3 15,0 0-4-15,1 0-1 0,-7 0 2 0,0 0 3 16,0-4 5-16,-7 1 5 0,1-1 3 0,-6 0-1 16,-8-3-4-16,0-1-3 0,1 2-6 0,-7-5-6 15,-1-4-3-15,1 0-1 0,0 0 0 16,0-3-3-16,7-1 1 0,-7-3-3 0,6 4-5 16,1-4-7-16,5 0-13 0,2 0-23 15,5 0-35-15,0-4-48 0,7 4-81 0,7-3-144 16,6-4-67-16,0-4-20 0,6 0 13 0,8-4 37 15</inkml:trace>
  <inkml:trace contextRef="#ctx0" brushRef="#br0" timeOffset="497703.8205">22750 10459 190 0,'0'-4'330'0,"6"-3"25"0,-6-1 15 0,0 1-95 0,-6 0-109 0,6 3-60 0,-7-4-27 0,0 5-19 0,-5 0-8 15,-2-1-5-15,-5 4-6 0,6 0-1 16,-6 4-3-16,-1-1-1 0,7 0-1 16,-7 5 0-16,0 3-2 0,8 1-1 0,-2 2 1 15,2 1 2-15,5-1-1 0,1 5 0 0,-1-1-1 16,7 0-1-16,0 1-4 0,0-1-3 0,7-1-6 16,6 6-6-16,-7-4-12 0,8-1-23 15,-2-4-33-15,8 5-41 0,-7-5-82 16,0 1-154-16,0-5-75 0,-1 2-26 0,2-8 7 15,5 0 27-15</inkml:trace>
  <inkml:trace contextRef="#ctx0" brushRef="#br0" timeOffset="498089.1112">23030 10207 27 0,'0'-4'300'0,"-7"0"38"15,7 0 26-15,-7 0-23 0,1 1-95 0,6-1-67 16,-6 1-30-16,6-1-28 0,0 4-19 0,-7-4-22 16,7 4-23-16,0 0-19 0,-7 4-16 15,1 0-10-15,6-1-5 0,-6 4-2 0,-1 5 0 16,1-1 0-16,-1 3-1 0,0 0 1 16,1 5 0-16,0-1 0 0,-2 4 0 0,2-4-5 15,0 5-7-15,0-1-19 0,-1 0-25 0,0 0-34 16,7-1-82-16,-6-2-142 0,6-2-71 15,0-5-25-15,0-1 3 0,0-7 23 0</inkml:trace>
  <inkml:trace contextRef="#ctx0" brushRef="#br0" timeOffset="498583.338">23095 10305 194 0,'0'0'323'0,"0"-4"22"16,0 0 17-16,0 1-107 0,0-1-98 0,0 1-52 16,0-1-27-16,0 4-14 0,0-4-6 15,0 4-9-15,0 0-7 0,0-3-7 0,0 3-9 16,0 0-7-16,0 0-9 0,0 0-4 15,0 0-2-15,0 0-1 0,0 0-3 0,0 0 0 16,0 0 0-16,0 3 0 0,0-3-1 16,0 8 1-16,0-5 1 0,-6 4-1 0,6 1 3 15,-9 3 1-15,9 0-1 0,-5 1 0 0,-1-2-2 16,6 5-1-16,-7-1-2 0,-6-2-9 16,7 2-12-16,-1 1-18 0,1-1-23 0,-1 1-52 15,0-1-130-15,1-2-78 0,6-5-33 0,-6 0-8 16,6-3 12-16</inkml:trace>
  <inkml:trace contextRef="#ctx0" brushRef="#br0" timeOffset="498835.1949">23284 10235 117 0,'6'-3'303'0,"8"3"26"0,-8-4 15 0,-6 1-79 16,6 3-106-16,0-4-59 0,-6 4-27 0,7 0-14 15,-7 4-8-15,0-4-2 0,0 3 0 16,0 1-1-16,0 3-6 0,0 4-7 0,-7 0-6 16,1 0-4-16,0 4-4 0,-8 3-4 0,2 4-5 15,-2 0-9-15,-5 0-12 0,6 4-30 16,-6-1-73-16,-8 1-150 0,8-3-78 0,-8-6-38 15,8 2-13-15,0-5 16 0</inkml:trace>
  <inkml:trace contextRef="#ctx0" brushRef="#br0" timeOffset="499132.0277">22925 10771 14 0,'-6'0'388'0,"6"0"70"0,-6-4 43 0,6 4 1 16,-7 0-104-16,7 0-122 0,0 0-81 16,0 0-52-16,0 0-34 0,7-4-19 0,-1 4-14 15,0-4-21-15,8 0-23 0,5 1-17 0,1 0-12 16,-8-1-8-16,8 0-8 0,0 4-10 15,-1 0-15-15,1 0-24 0,0 0-38 0,-1 4-41 16,0 3-68-16,0-4-139 0,1 5-99 16,0-4-37-16,-7 0 6 15,7-4 28-15,-8 0 67 0</inkml:trace>
  <inkml:trace contextRef="#ctx0" brushRef="#br0" timeOffset="499451.843">23525 10565 158 0,'5'7'303'0,"-5"-3"21"16,7 3 16-16,0 1-98 0,0-2-91 0,-1 6-52 15,1-1-20-15,-1-4-10 16,-6 8-1-16,6-4-4 0,2 4-5 0,-8-5 2 0,6 6-4 16,-6-2-5-16,0 1-7 0,0-1-1 15,-6 1 1-15,-2 0 0 0,2-1 2 0,0 1-1 16,-7-1-5-16,-8 2-4 0,2-2-7 16,0 4-8-16,-7-3-15 0,-6 3-15 0,5 1-22 15,-5-2-32-15,6 2-44 0,-7-4-81 0,13-1-141 16,1-3-65-16,-1-3-25 0,14-1 8 15,0-3 30-15</inkml:trace>
  <inkml:trace contextRef="#ctx0" brushRef="#br0" timeOffset="499832.6231">23955 10745 137 0,'6'-4'311'0,"-6"0"28"0,6 0 2 0,-6 0-63 15,0 4-93-15,0-3-70 0,0 0-41 0,0 3-16 16,0-4-12-16,-6 0-7 0,6 4-4 16,-6 0 0-16,-2-3-2 0,2 3-7 0,0 0-7 15,0 0-5-15,-8 0-2 0,1 0-2 16,1 0-3-16,-2 3 0 0,2 1-2 0,-2 0-1 15,1 2 1-15,0-2 2 0,-6 4 1 16,5 0 5-16,2-2 2 0,-1 2 4 0,6 0 1 16,-6 2 0-16,7-2 0 0,-8 3-3 0,8-1-4 15,0 6-1-15,6-6-4 0,-7 5-2 16,7-1-2-16,0 5-1 0,0-4-3 0,7 7-10 16,-1-4-14-16,0 1-22 0,0 2-35 0,8-3-80 15,-8 1-138-15,8-5-67 0,5-2-24 16,-6-1-1-16,6-5 24 0</inkml:trace>
  <inkml:trace contextRef="#ctx0" brushRef="#br0" timeOffset="501397.7265">23114 10309 189 0,'0'0'299'16,"0"0"11"-16,0 0-23 0,0-4-43 0,0 4-56 15,-6 0-60-15,6-4-51 0,0 4-28 16,0-4-14-16,0 1-7 0,6-1-5 0,-6 4 1 16,0-3-1-16,0 3-2 0,0-4 0 15,0 0-2-15,0 4-1 0,0-3 0 0,0 3 2 16,0-4 2-16,0 4 3 0,0-4 6 0,0 4 2 15,0 0 3-15,0 0-2 0,0-3-1 16,0 3-4-16,0 0-7 0,0 0-7 0,0 0-6 16,0 0-5-16,0 0-5 0,0 3-1 15,0-3-1-15,0 0 0 0,-6 4 1 0,6 3 1 16,-7-3 2-16,1 3 0 0,0 4 2 0,-3-3 0 16,4 2-1-16,-1-2 0 0,-1 4-1 15,0-2 0-15,1 1 0 0,6-4-1 0,-6 4 1 16,-1-3-1-16,7 3 1 0,-6-4 0 15,6 0 0-15,0 1 0 0,-7-5 1 0,7 4-2 16,0-3 0-16,0 0 1 0,0-1-1 16,0 2 0-16,0-2 0 0,0-3 0 0,0 3 0 15,0 1-1-15,0-4 0 0,0 4 1 0,7-4-1 16,-7 3 0-16,0 0 0 0,6-3 1 16,-6 6 0-16,7-6-1 0,-7 0 0 0,6 3 1 15,-6-3 1-15,6 0 0 0,-6 0 1 16,0 0 0-16,7 0-1 0,0-3 1 0,-7 3-2 15,6-6-2-15,-1 3 1 16,4 0-6-16,-3 3-2 0,0-4-4 0,1-3-2 0,-1 4-2 16,1-2 1-16,-1-2 2 0,1 3 5 0,-1-3 4 15,-6 4 0-15,6-5 3 0,2 1 3 16,-2 3 4-16,-6-3 2 0,6 4 1 0,-6-5 6 16,0 4 0-16,7-3 2 0,-7 3 3 0,0-3 0 15,0 3 1-15,0-3 4 0,0 4 2 0,0-4 0 16,0 3-1-16,0-4-3 0,0 4-2 15,0 0-4-15,-7-2-4 0,7 2-5 0,0-4-1 16,-6 8-5-16,6-4-4 0,0 1-8 16,-6-1-11-16,-2 4-15 0,2 0-20 0,0 4-34 15,-1-1-77-15,-6 1-143 0,0 4-70 0,7-8-27 16,0 4-3-16,-3-8 23 16</inkml:trace>
  <inkml:trace contextRef="#ctx0" brushRef="#br0" timeOffset="502055.3507">21962 9950 26 0,'0'0'248'16,"0"0"38"-16,0 0 1 0,0 0-15 16,0 0-33-16,0 0-40 0,0 0-44 0,0 0-37 15,6-4-25-15,0 4-21 0,1 0-10 16,0-4-9-16,5 1-3 0,-5-1-2 15,6 0-5-15,0 4-5 0,7-3-7 0,-8-1-8 16,8 1-7-16,-7-1-4 16,7 0-4-16,0 4-4 0,-8-3-2 0,2 3-3 0,-2 0-5 15,1 0-10-15,-6 0-12 0,0 3-14 0,5-3-17 0,-5 4-15 16,-7-4-13-16,0 4-11 0,0-1-20 16,0 1-52-16,0-1-104 0,0-3-49 0,-7 0-16 15,7 0 4-15,0 0 20 0</inkml:trace>
  <inkml:trace contextRef="#ctx0" brushRef="#br0" timeOffset="502336.1907">22222 9741 178 0,'0'-4'300'0,"0"4"27"0,-7 0-31 15,7 0-61-15,0 0-73 0,-6 0-57 0,0 0-38 16,6 4-22-16,-7 3-11 0,-6 0-5 16,6 5 2-16,-5-1 0 0,-2 3 0 0,2 1 1 15,-2 4-2-15,1 2-3 0,-6-3-5 0,6 4-3 16,7 1-5-16,-8-2-3 0,1 1-3 16,0 0-1-16,7 0-1 0,-1 0-2 0,1 0-11 15,-1 0-17-15,0 0-22 0,7-3-52 0,0-1-119 16,0-4-92-16,0-6-42 0,7-1-10 15,-7-3 8-15</inkml:trace>
  <inkml:trace contextRef="#ctx0" brushRef="#br0" timeOffset="502586.0441">22398 9796 290 0,'6'-4'333'0,"-6"1"26"0,7-1-24 0,-7 4-93 16,0 0-89-16,7-4-48 0,-14 4-31 0,7 4-17 15,-7-4-12-15,1 7-5 0,-1 1-1 0,-5 2-4 16,4 2-5-16,-10 2-4 0,4 1-6 16,1 7-5-16,-7-4-2 0,8 8-1 0,-2-1-3 15,-5 5-13 1,6-1-20-16,-6 7-40 0,5-2-165 0,-5-1-102 15,12-1-54-15,-6-7-20 0,13-2 4 0,0-4 29 0</inkml:trace>
  <inkml:trace contextRef="#ctx0" brushRef="#br0" timeOffset="503770.3664">24202 10462 1 0,'0'-3'337'16,"0"3"45"-16,0-4 30 0,0-3 17 0,0 7-150 15,0-3-104-15,6-2-54 0,-6 5-36 0,0-3-25 16,0 3-15-16,0 0-8 0,0 3 3 16,0-3 8-16,7 8 9 0,-7-1 10 0,6 0 10 15,-6 5 6-15,7 2-4 0,0-3-13 16,-7 8-11-16,6-5-14 0,0 4-10 0,1 1-11 15,0-1-6-15,-7 4-3 0,6 0-4 16,-6-3-9-16,0 2-15 0,0 2-21 0,-6-2-27 16,6-3-29-16,-7 1-37 0,0 0-53 0,1-5-94 15,-7 1-113-15,6-8-47 0,1 0-10 16,-1-7 19-16,7-4 46 0</inkml:trace>
  <inkml:trace contextRef="#ctx0" brushRef="#br0" timeOffset="504114.1686">24365 10562 194 0,'-7'-4'352'0,"7"0"26"0,-6 4 16 0,-1-4-88 0,1 4-122 0,-1 0-66 16,-5 0-39-16,4 4-21 0,-11 0-12 0,6 0-6 16,-6 3-6-16,-1 0-9 0,0 0-7 15,1 4-5-15,-1 0-5 16,0 1-1-16,1-2-1 0,0 2-3 0,0-1 2 0,5-4-4 15,-6 4-7-15,8-4-10 0,-1 0-22 0,6 1-20 16,-6-4-16-16,7-1-13 0,6 1-11 16,-7-4-2-16,7 0 14 0,7-4 19 0,-7 1 23 15,6-1 24-15,0-4 30 0,1 1 28 0,6 0 24 16,-6-4 21-16,5 4 18 0,-5-4 10 16,6-1 3-16,1 5-3 0,-2-4-11 0,1-1-14 15,0 6-21-15,6-2-22 16,1 1-17-16,0 3-10 0,-1 1-9 0,7-1-8 0,-6 4-17 15,-1 4-24-15,1-1-26 0,0 5-44 16,-7-1-94-16,0 0-133 0,-7 2-59 0,1 1-15 16,-1-3 7-16,-6-4 31 0</inkml:trace>
  <inkml:trace contextRef="#ctx0" brushRef="#br0" timeOffset="504344.0382">24469 10660 325 0,'13'4'365'16,"-7"3"27"-16,7 0 27 0,1 1-138 15,-2 3-90-15,2 4-45 0,-2-1-25 0,2 1-16 16,-1 7-21-16,-1 0-18 0,-4 0-13 0,-8 4-10 16,0 3-8-16,-8 0-6 0,-4 1-6 15,-15 7-8-15,1-1-26 0,-19 0-39 0,-8 5-77 16,-5-5-183-16,-7 1-102 0,0-8-51 15,-6 1-9-15,-8-12 20 16,1 0 67-16</inkml:trace>
  <inkml:trace contextRef="#ctx0" brushRef="#br0" timeOffset="505387.9512">19871 10481 160 0,'0'0'298'0,"0"-4"25"16,0 4-13-16,0-3-55 0,6 0-77 0,-6-3-50 16,0 0-22-16,6 2-7 0,-6 0-5 15,8 1-2-15,-8-5-4 0,0 5-4 0,6-5-7 16,-6 5-11-16,6-1-12 0,-6 1-9 0,0-2-10 16,7 5-9-16,-7-3-7 0,0 3-4 15,0-3-3-15,7 3-2 0,-7-4-3 0,0 4-4 16,6-4-1-16,0 4-2 0,1 0 1 0,-1-3 0 15,1 3 1-15,0 0-1 16,5-4 0-16,2 4 1 0,-1 0-2 0,6 0 2 31,-6 0-1-31,7 0 0 0,6 0 0 0,-7 0 1 0,7 4 1 0,0-4-1 0,1 3 1 0,5 1-1 16,-6 0 2-16,7 2-2 0,-1 2-1 16,7-1 1-16,0 1 1 0,1 0 0 0,-2 2 3 15,8 0 0-15,0 2 0 0,-1-1-2 0,7 0 0 16,1 0-2-16,-2 0-1 0,2 0-1 15,-1 0 0-15,-7 0 0 0,8-3 0 0,-1 2 0 16,-7 1 0-16,7-3 0 0,-6-2 0 0,0 2 0 16,-1 0 3-16,7-1 1 0,-7-4 0 15,0 5-2-15,2 0 1 0,5-5 0 0,0 5-3 16,0-1 0-16,6 0 0 0,-5-3 7 16,6 6 3-16,-1-6 8 0,7 8 9 0,-6-5 5 15,6 0 3-15,-6 0 4 0,-1 1-1 16,7 2-6-16,-6-2-5 0,0 3-7 0,0 4-5 15,-1-1-6-15,0 1-3 0,8 3-2 0,-1 4-2 16,-6 4-3-16,6-1-11 0,0 5-36 0,0-1-32 16,-6 4-35-16,-1 0-97 0,1 0-167 15,-9-3-79-15,-3-5-13 0,-1-7 8 0,-14-3 20 16</inkml:trace>
  <inkml:trace contextRef="#ctx0" brushRef="#br0" timeOffset="506725.1839">16549 9015 66 0,'0'-3'261'0,"0"0"19"0,-6-5 3 0,6 0-60 0,-7 5-90 15,7-9-45-15,0 9-22 0,0-8-16 0,0 4-8 16,0 0-7-16,0-1-3 0,0 1-6 0,7-4-1 16,-7 4-4-16,6-1-1 0,-6-4-3 15,6 6 0-15,2-2 1 0,-8 2 2 0,6-6 1 16,-6 5 1-16,6 3-1 0,1-3-2 16,-7 3-1-16,7-3-5 0,-1 3-2 0,1 1-4 15,-1-4-1-15,0 3-4 0,1 4-1 0,6-4 1 16,-7 0-2-16,8 4 0 0,-1 0 0 15,6-4 0-15,-6 4 0 0,7 0 0 0,6 0 1 16,-7 0-1-16,7 0 1 0,0-3 0 16,1 3-1-16,-1 0 0 0,-1 0 0 0,9 3 1 15,-9-3-1-15,1 0 0 0,0 4 1 0,0 0 1 16,1 0 1-16,-1 0-3 0,-1-1 1 16,1 1 0-16,7-1 1 0,-7 1-1 0,0 0-1 15,7-1 2-15,-1 1-2 0,1-4 1 16,-1 4 0-16,1-4 0 0,-1 0-1 0,8 0 1 15,-8 0-1-15,1 0 0 0,-7 0 1 16,-1 3 0-16,2-3 0 0,-1 0-1 0,0 4 0 16,-6-4 0-16,5 3 0 0,-5-3 0 0,6 4 0 15,-6 0 0-15,5 0 0 0,-5 0 0 0,6-4 0 16,1 3 2-16,-1-3 1 16,-1 0 0-16,1 0 1 0,7 0 0 0,-1-3 1 15,1-1-3-15,7 0-1 0,-8 0 0 0,1-3 0 16,-1 3 0-16,1 1 0 0,-1-5-1 0,1 5 1 15,-1-1 0-15,-6 0 1 0,1 1 0 16,5 3-1-16,-6-4 1 0,0 4 0 0,0-3 0 16,0 3-1-16,0 0-1 0,0-4 1 0,7 4-1 15,-7 0 0-15,7-4 0 0,-1 4 0 16,1-4 1-16,-1 4 1 0,7-4 1 16,1 4-1-16,-2-3 2 0,-5-1-1 0,6 1 0 15,-7 3-2-15,1-4-1 0,-1 4 0 0,-5 4-3 16,-1-4-6-16,0 7-12 0,-6-4-18 15,-1 9-78-15,1-5-132 0,-1 4-68 0,-6 0-30 16,-7-4-8-16,8 0 8 0</inkml:trace>
  <inkml:trace contextRef="#ctx0" brushRef="#br0" timeOffset="507996.4557">20294 10668 105 0,'-6'-4'324'16,"-1"0"33"-16,7 4 6 0,0-3-56 0,0 3-90 16,-7 0-82-16,14 0-52 0,-7-4-30 15,0 4-18-15,13-3-11 0,-6 3-5 0,-1-4-3 16,8 4 2-16,-8-4 1 0,6 4 2 15,2-3 4-15,-1 3 2 0,-7-4 0 0,8 4 1 16,-2-4-1-16,2 0-2 0,-2 4-2 0,8-4-5 16,-7 4-4-16,7-3-7 0,-8 3-1 15,8 0-3-15,-1 0 1 0,1 0-2 0,6 0 2 16,-6 0-1-16,5 0 1 0,2 0-1 0,-1 3 0 16,0 1 0-16,7 0-1 0,-1 0 2 15,1 3 0-15,-1-3 0 0,1 3 1 0,5 0-2 16,2 1 1-16,-7-1-1 0,6 0-1 15,-7 5 0-15,7-2 0 0,-7-2 0 0,2 3 0 16,-2-1 0-16,1 2-1 0,-1-2-1 0,1 6 1 16,-1-6 2-16,-5 1 1 0,5 4 1 15,1-4 0-15,-1 0-2 0,1 0 2 0,5 3-3 16,-5-3-1-16,6 4 0 0,1-4 1 16,-2 5 1-16,7-6-1 0,-5 0 1 0,5 6-1 15,-7-5-1-15,3-1 0 0,-2 1 0 16,0 0 0-16,-7-3 0 0,1 3 0 0,-1-4 0 15,2 0 1-15,4 1-2 0,-11-2 1 0,5 3 1 16,1-2 1-16,-1 0-1 0,1 4 1 16,5-3-2-16,-5-1 3 0,-1 4-2 0,8 0-2 15,-1-5 0-15,-6 6-1 0,5-1 1 0,1 0-2 16,-6 0 0-16,7-1 1 0,-8 2 1 0,-6-1 0 16,7 0 0-16,-14 0 0 0,7 0-1 15,0 0 0-15,-6 0 1 0,-1 0-1 16,7 0 1-16,-6 0-1 0,-1 0 2 0,7 3 1 15,-6-2-1-15,6-2 1 0,0 6 0 16,0-2 1-16,0-3-3 0,0 3 3 0,7-3-2 16,-7 4 2-16,6-5-3 0,1 2 1 0,-7-1 0 15,6 0-2-15,-5 0 0 0,5-3 0 16,-6 3-1-16,7-4 0 0,-7 3 0 0,0 2-1 16,0-5-1-16,0 5 0 0,0-2 1 0,-1-3-2 15,-4 4 2-15,4-3-3 0,1 2 2 16,-6-2 0-16,7 3-2 0,-1-4 5 0,-7 0-1 15,7 1 1-15,0-1 1 0,-6 0 1 16,-1 1 0 0,7-4 0-16,-6 3-1 0,-7-3 1 0,7-4 1 0,-8 3 2 0,8 1 3 0,-7-4 1 15,0 0 2-15,0 4 0 0,-1-4 0 16,2 0 0-16,-8 0-3 16,6 0-2-16,3 3-1 0,-9-3-1 0,7 0-2 0,0 0 0 15,-7 0-1-15,8 0 1 0,-8 0 1 16,1 0 2-16,5 0-2 0,-5 0 1 0,6 4 0 0,-8-4-3 15,10 0-8-15,-9 0-11 0,1 0-17 16,-1 4-19-16,1-4-36 0,-7 3-80 0,6-3-144 16,-6 0-69-16,0 0-27 0,0 0-2 0,0-3 24 15</inkml:trace>
  <inkml:trace contextRef="#ctx0" brushRef="#br0" timeOffset="515668.6035">16510 8906 63 0,'-6'0'273'15,"-8"-3"19"-15,2-3 11 0,5 0-70 0,-6-2-93 16,7-2-53-16,-1-2-28 0,1 2-14 0,-1-1-11 16,0 0-7-16,1 0-3 0,6-1-4 15,-6-2-3-15,-1 3-3 0,7-3 2 0,-7 2 1 16,1 2-1-16,0-6 3 0,6 6 0 0,-8-1 0 15,3 0-1-15,-2 4-2 0,0-5-2 16,1 5-3-16,0-4-1 0,-2 4-2 0,2 0 0 16,0 0-2-16,0-5-1 0,-1 5-2 15,-6 0-1-15,6-5-1 0,-5 1-1 0,-2 0 0 16,2-7 2-16,-8 4 2 0,7-8 1 0,-1 0 3 16,2 0 3-16,-2-1-1 0,8-2-1 15,-7 2-1-15,0-1-1 0,6 1-3 0,-5 2 2 16,6-5 4-16,-8 3 4 0,8-2 2 0,-1 3 3 15,7 4 1-15,-7-4-2 0,7 0-3 16,-6 3-3-16,6-3-3 0,0 4-1 0,6-1 0 16,-6 2 0-16,7-1 0 0,-7 2 0 15,7-1-1-15,-1 1 0 0,0 2-2 0,8 3-1 16,-2-4-1-16,2 1-1 0,-1 3 0 0,7 0 0 16,-2 0 0-16,2-1-1 0,7 2 0 15,-1 3 0-15,-1 0-2 0,7-1 1 16,-5 4 0-16,5 0 0 0,1 1 0 0,-1-1 1 15,2 4 0-15,4 0-1 0,-5 0 0 0,0 0 0 16,5 0 0-16,-5 0 0 0,7 0 0 0,-2 4 0 16,1-4 0-16,-1 3-1 0,3-3-1 15,4 4 1-15,-6-4 1 0,7 0 0 0,-1-4 0 16,7 4 0 0,-6-3 0-16,6-1-1 0,0 1-1 0,-7-1 0 0,8-4 0 0,-7 1-1 15,-1 3 0-15,0-3 3 0,1 0-1 16,-7-1-1-16,0 5 1 0,-6-4 0 15,6-1 0-15,-6 1 0 0,6 0-2 0,-7-1 1 0,7 1 2 16,1 0 1-16,-8 0 2 0,7-1 0 16,0 0 1-16,1 2-2 0,-2-2-1 0,8 0 0 15,-7 1-2-15,6 0-1 0,2-4-1 0,-2 4 1 16,1 0 1-16,-1-5 0 0,1 5 1 16,-7 0 0-16,6-4 0 0,1 0 0 0,-7 4 0 15,0-4-1-15,7 0 0 0,-14 3 0 0,7-4 1 16,0 2 1-16,1-1 0 15,-8 0-1-15,7 4-1 0,-7-5-1 0,1 5-1 0,-1 0 1 16,1 0-1 0,0 0 1-16,-1 3 1 0,-7 0 1 0,9 1-1 0,-8-1 1 15,6 0 0-15,-5 4-1 0,-1 0 1 0,6 0 0 16,1 0 0-16,-7 0 0 16,7 4 1-16,-1-4 0 0,0 4 0 0,7-1-1 0,-6-3 0 0,7 4 3 15,-1-4 1-15,-1 4-2 0,1-4 1 16,1 4 0-16,-1-1-1 0,0-3-2 0,-1 3-2 15,2 1 1-15,-1 0 0 0,0-1-1 0,0 4 0 16,0 1 0-16,0-1 2 0,6 1-2 16,-5 3-2-16,5-4 0 0,1 3-3 0,-1 2-2 15,8-1-2-15,-8 4 1 0,1-8 1 0,7 4 2 16,-8-4 0-16,7 1 3 0,-7-1 2 0,8-4-1 16,-1 1 0-16,-1 0 1 0,2 0-1 15,-1-4 0-15,-7 4 0 0,8-4-1 16,-8 0 1-16,7 0-1 0,-13 3 3 0,7-3-1 15,-7 4 0-15,0-4 0 16,1 3 3-16,-8 1 2 0,1-4-1 0,-1 4 0 0,1-4 1 16,-1 3-1-16,1-3 0 0,-1 0-2 15,7 0-1-15,-7 0 0 0,8-3 1 0,-1 3 0 16,0-4-2-16,7 0-1 0,-7 1 1 0,6 3-1 16,1-4 0-16,-7 1 0 0,7 3 0 0,-7-4 1 15,6 4 1-15,-5 0 1 0,-2 0 0 0,1 0 2 16,-6 0 1-16,6 0 0 0,-7 4 0 15,2-4-1-15,4 0-1 0,-5 3-1 16,6-3 1-16,-7 0-1 0,7 4 1 0,7-4-1 16,-7 0-1-16,0 3 1 0,7-3 0 0,-1 0-1 15,-5 4 0-15,5-4 0 0,1 4 0 0,-7-4 1 16,6 3 0-16,-5-3 0 0,-8 4 0 16,1-4 0-16,-1 3 3 0,1-3-2 0,-7 4 1 15,-7-4 1-15,7 3-1 0,-6 1 0 16,0 0-2-16,5 0 0 0,-5 0 1 0,0 3-1 15,-1 4 1-15,7 0 1 0,-6 0-1 16,-1 4 1-16,7-1 0 0,-6 1 1 0,-1 3-1 16,7 0 1-16,0-3-1 0,-6 4 1 0,6-1 0 15,1 0-2-15,-2-3 1 0,1 3-1 16,0-3 0-16,0 3 2 0,1-3-3 0,5-1 1 16,-6 1 1-16,7-1-1 0,-7 2 0 15,6-1-1-15,-6-5 1 0,6 4 0 0,2 1-1 16,-2 0 1-16,1-1 1 0,-1 2 0 0,1-6 0 15,-1 5 0-15,-6 0 0 0,7-1-1 16,-1 4 0-16,1-2 0 0,-1-2-1 0,1 4 1 16,-1-3 0-16,1 3 1 0,-7 1-1 0,0-1 1 15,1 0-2-15,-2-3 1 0,-6 2 1 16,2-2 1-16,-2 1-2 0,0-2 0 0,-6 1 1 16,7 3-1-16,0-3 0 0,-8-1 1 15,8 1 0-15,-1 0 1 0,1 3-1 0,-7 0 2 16,7 0-1-16,0 1-1 0,-2 0 1 0,2 2 0 15,0 1 1-15,-7 4-1 0,7-5 2 16,-1 5-1-16,-6 0 0 0,0-1-1 0,1 5 0 16,-2-5 0-16,1 5 1 15,-6-4-2-15,-1 3 2 0,1 0 0 0,-1-3 0 16,0-1-2-16,1 4 2 0,-7-2-1 0,0-2 0 16,0 4 0-16,0-4-1 0,0 5 3 0,0-4 1 15,0 3-2-15,-7 1 0 0,7-5 2 0,-6 5-2 16,6-5 0-16,-6 5-2 0,6-1 2 15,-7 0 0-15,7-4 0 0,-6 5-1 16,-1-1 0-16,7 1-1 0,-7-1 0 0,1-3-1 0,6 3 0 16,-6-3 1-16,0 0-1 0,6-1 1 15,-8 1 0-15,8 0 0 0,-6-1-2 16,0-3 0-16,6 3 1 0,-7 1 0 0,7-4 1 16,-6 4 0-16,6-1 0 0,-7 1 1 0,7 0-1 15,-7-1 1-15,7 1 0 0,-6 0-1 0,6-1 0 16,-6 1 1-1,6-4-1-15,-8 3-1 0,8 1 0 0,-6 0 1 0,0-1-1 0,6-3 0 16,-6 4 0-16,-1-1-1 0,7 2 1 16,-7-6 0-16,7 5 0 0,-6 0 1 0,-1 0 0 15,7 0-1-15,-6-1 1 0,6 0-1 0,-6-3 1 16,6 4-1-16,-8-4 1 0,8 4 1 16,0-4-1-16,-6-4 2 0,6 3-2 15,0 2 0-15,0-5 0 0,0 4 0 0,0-4-1 16,0 1 0-16,0-1 1 0,0 0 0 0,0 1 0 15,0-5-1-15,0 4 2 0,0-3 1 16,0 4-2-16,0-5 0 0,0 0 1 0,0 2-1 16,-6-1 2-16,6-1-4 0,0 0 0 0,-6 1 0 15,6 0 0-15,-7-1 0 0,7 1-2 16,0-1 2-16,-7 2 0 0,7 2 1 0,0-4 1 16,0 5-2-16,-6-1 2 0,6-4-1 15,0 5 0-15,0-5 0 0,0 5-1 0,0-4 0 16,0-1 0-16,-7-3 0 0,7 1-1 0,0 2 1 15,0-7-1-15,-6 4 0 0,-1 0 0 16,7-3 1-16,-7 2 1 0,1 2-1 0,0-1 0 16,0 0 1-16,-8 0-1 0,8 3 0 0,-1 1 0 15,1-1 0-15,-8 1 1 0,8 0-1 16,0-4 1-16,0 4 0 0,-2-1 0 16,2-3 0-16,0 0-1 0,-1-4 0 0,0 4 1 15,1-6 0-15,-1 1 0 0,1-2 0 0,-7 0 1 16,0-1-1-16,0-3 1 0,-7 0 0 0,1 3 0 15,6-3-1-15,-7 0 0 0,1 0 1 16,-1 0 0-16,-6 0-2 0,6 0 0 0,1-3 0 16,-1 3 0-16,-6 0-1 0,7 0 1 15,-7 0 1-15,0 0 0 0,6 0-1 0,-5-3 4 16,-2 3-1-16,1 0-2 0,0 0 2 16,0-4 0-16,-7 4 0 0,7-4-2 15,-6 4-1-15,-7-3 0 0,0 0-1 0,-1-2 0 0,1 2 1 16,-6-1-1-16,-1 0 0 0,7 1 0 15,-7-1-2-15,7 0 1 0,-6 0 0 0,6 4 0 16,0-3 0-16,0 0 1 0,6 3 0 16,-5 0 1-16,4 0-1 0,2-4-1 15,-7 4-2-15,6 0 3 0,1-4 0 0,-7 1 0 0,-1 3-1 16,1-9 0-16,1 7 2 0,-1-3-1 16,-1-5-1-16,-5 3-1 0,-1-1 1 0,7-3-1 15,-6-1 0-15,5-2-1 0,1 3 1 0,7-3 2 16,-7 3 0-16,6-4 1 0,1 1 0 15,6 2 0-15,-7-2 1 0,1-1 0 0,5 0 2 16,-5 4 1-16,6-3 0 0,-7-1-1 0,1 4-3 16,-1-3 0-16,-6 3-4 0,7-1-1 15,-8-2 0-15,1 2 1 0,-7 2 0 0,7-1 0 16,-6-4 2-16,-1 4 0 0,7 0 1 16,7-3 0-16,-7 3 1 0,6 0 0 0,7-4 0 15,-7 4 1-15,8-1 0 0,-2 2-1 16,1-5 0-16,0 4 0 0,0 0 1 0,1 0-2 15,5 0 0-15,-7 1 0 16,1-5-1-16,0 3 1 0,1 2 0 0,-1 0-1 0,-7-2 1 16,7 1-2-16,-7 0 1 0,1 0-1 0,-1-4 1 15,1 1 0-15,-1-1-1 16,1 0 1-16,-2-3 1 0,2 4-1 0,7-5-2 0,-8 4 1 16,7 1 0-16,-7-5 0 0,7 9 1 0,-6-6 0 15,-1 2 1-15,1 0 0 0,-1-1-2 16,0 3 0-16,0 2 0 0,1 0 2 0,-1-2 1 15,-6 1 0-15,7 3 1 0,-7 1 0 16,7-4 0-16,-8 3-3 0,1 1 0 0,6-3 1 16,-5 2 0-16,-1-3-2 0,-1 4 0 15,-5-4 2-15,6 0-2 0,-7 1-1 0,7-2 1 16,-7 1-1-16,1 0 1 0,-2 0-1 0,9-1 0 16,-7 2 0-16,-1 3 2 0,1-4 1 15,-1 0 0-15,7 0 0 0,-7 3 0 0,7 1 1 16,-6-3-2-16,5 1 0 0,-5 2-1 0,-1 0 1 15,7-4 0-15,0 3 0 0,-7 1 1 16,7 0-1-16,0-4 0 0,1 4 0 0,-2-4 1 16,1-1-1-16,0 2 0 0,-1-1 0 15,2 0 1-15,-1 0 1 0,6 0 0 0,-6 0 2 16,0-1 0-16,6 2 1 0,-6-1-1 0,0 0 1 16,7 0-2-16,-8-1-1 0,1 6-1 15,1-5-4-15,5 3-1 0,-6 1 0 0,7-4 1 16,-8 3 0-16,7 1 0 0,-5 0 3 0,5-1 0 15,1-3 0-15,-1 4 0 0,1-3 2 16,5-5-1-16,1 4 1 0,-6 0 0 0,5 0 0 16,1-4 1-16,0 0-1 0,7 5-1 15,-7-5-2-15,0 3 0 0,0-2 3 0,7 3-2 16,-8 0 1-16,1 0 0 0,6 0-1 0,-6 1 1 16,7 2 0-16,-7-3-1 0,6 4 0 15,1-4 0 1,-7 0 2-16,6 0 0 0,-6-1 0 0,7 2 0 0,-1-6 0 0,-6 2 0 15,7-1-1-15,-1 1 0 0,0-4-2 0,-6-1 1 16,7 1 2-16,-1 0-2 0,1-1 1 16,-1 1-1-16,0 0 0 0,1-1 1 0,0 2 0 15,-1-2-1-15,7 1 0 0,-7-2 1 0,1 3 0 16,6-2-2-16,-6 5 0 0,-1-5 2 16,0 5-1-16,7-4 0 15,-7-1 0-15,2 5 0 0,-2-4-1 0,-7-2 0 0,9 3-2 0,-9-1 1 16,7 2 2-16,-6-2 2 0,7 4-1 15,-1-1 1-15,-6 1-1 0,7-2 1 0,-1 2 0 16,0 3-3-16,-6-3 1 16,14 2 0-16,-8 1 2 0,1 0-1 0,-1 4 0 0,0-4 0 15,1 4 0-15,6-5-1 0,-6 6 1 16,-1-2-1-16,0-4 0 0,7 6 0 16,-7-2 1-16,1 2 0 15,0-2 0-15,6 0 0 0,-7 5 1 0,7-5 0 0,-6 1 0 0,6 3 0 16,-1-3 1-16,2 4 0 0,-2-1-1 15,2-3 1-15,5 3 1 0,1 0 3 0,-1 1 0 0,-6-1 0 16,13 0 2-16,-6-3 1 0,-2 3 0 16,8 1 1-16,-6-5-2 0,6 2 0 0,0-3 0 15,-6 6-3-15,6-5-1 0,0 2-2 16,-7 2-1-16,7-4 0 0,0 1 0 0,0 3-1 16,-6-3-2-16,6 3 1 0,-7-3 1 0,7 3 0 15,0 1 0-15,-6-4 1 0,6 3-1 16,0 0 0-16,-7 0 0 0,7 0 0 0,0 4 0 15,-6-3 0-15,6-1 1 0,0 1-1 16,0 3 1-16,-6-4 0 0,6 4 0 0,0-4-1 16,0 4-1-16,0 0-1 0,0 0-8 0,0-3-9 15,0 3-6-15,0 3-7 0,0-3-8 16,0 4-17-16,0 0-37 0,0 3-139 16,0 0-74-16,0 1-35 0,0-4-13 0,0-1 8 0</inkml:trace>
  <inkml:trace contextRef="#ctx0" brushRef="#br0" timeOffset="527494.3332">16660 8880 86 0,'0'0'244'15,"-6"-3"14"-15,-1-1-12 0,0-4-78 16,1 4-71-16,0 1-41 0,6-4-18 0,-7-1-12 16,0 5-6-16,7-5 0 0,-6 5-4 15,0-4-1-15,6 3-3 0,0-4-2 0,-7 4-2 16,7 1-3-16,0-1-1 0,-6 1-2 15,6-1 1-15,0 4 0 0,0-4-1 0,0 4-1 16,0-3 0-16,0 3 0 0,0 0-2 16,0 0 0-16,0-4 1 0,0 4-1 0,0 0 0 15,0 0 0-15,0 0 1 0,0 0-1 0,0 0 0 16,0 0 0-16,0 0 0 0,0 0 1 16,0 0 0-16,0 0 3 0,0 0 2 0,0 0 4 15,6 0 1-15,1 0 3 0,-7 0 2 0,6 0-1 16,7 0-1-16,-6 0-2 0,5 0-3 15,2 0-3-15,-1 0-2 0,6 4-3 0,-6-4 1 16,7 3-1-16,-1-3 1 0,1 4 0 16,0 0 1-16,5-1 0 0,-5 1-2 0,6-4 1 15,0 3 1 1,0 1 0-16,1 0-2 0,-2 0 1 0,1-4 1 0,0 4 2 0,7-4-1 16,-7 3 0-16,6-3 0 0,-5 0 1 0,5 4-1 15,-6-4-3-15,1 0 0 0,-2 0 0 16,1 3 0-16,-7-3 0 0,2 4 0 0,-2 0 0 15,1-1 0-15,-8-3 0 0,8 4 0 16,-7-4 0-16,0 4 0 0,0-1 0 0,7-3 1 16,-8 4 1-1,8-4 1-15,-1 3 1 0,7-3-1 0,1 0 1 0,-1 0 0 0,0 0-1 16,7 0 0-16,-1 0-2 0,1 0 2 0,-1 4 0 16,1-4-1-16,-1 4 1 0,-6-4-1 0,0 4-1 15,1 0-1-15,-8-1 1 0,7 0 0 0,-6 1-1 16,0 0 2-16,-8-1 0 0,8 0-1 15,-1 3 1-15,-5-3 0 0,5-3 0 0,0 3-1 16,0-3 0-16,1 4 3 0,6-4-2 16,1 0 1-16,5 0 0 0,1-4 0 0,-1 4 1 15,1-3-3-15,-1 3 0 0,1 0 0 0,-7-3 0 16,6 3-1-16,-5 0 0 0,-8 0 1 16,0 0 0-16,1 3 0 0,-1-3-1 15,-5 0 1-15,-2 0-1 0,2 3 0 0,-8-3 1 16,7 0-1-16,-6 0 1 0,6 0 0 0,-1 0 0 15,-4 0 0-15,4 0 0 0,1-3 0 16,1 3 0-16,3-3 2 0,-2 3 0 0,-2-6 1 16,0 3 0-16,6 0 1 15,-5-1-2-15,-8 0 0 0,8 1-1 0,-8 0 0 0,0 3-1 16,1-4-1-16,-1 4 0 0,1 0 0 0,-7-4 0 16,6 4-1-16,-6 0 1 0,7 0 0 0,-7 0 0 15,0 0 1-15,6 0 0 16,-6 0 0-16,0 0 0 0,6 0 0 0,-6 0-1 0,8 0 0 15,-8-4 1-15,6 4 0 0,0 0 0 16,-6 0 0-16,0 0-1 16,7 0 0-16,-7 0-2 0,6 0 0 0,-6 0 2 0,0 0-1 15,0 0-1-15,0 0 1 0,7 0 1 0,-7 0 1 16,0 0 1-16,0 0-1 0,0 0 3 0,0 0 4 16,0 0 3-16,0 0 7 0,0 0 6 15,0 0 6-15,0 0 3 0,0 0-2 16,0-4-4-16,0 4-6 15,0 0-9-15,0 0-10 0,0 0-15 0,0 0-11 0,0 0-7 0,0 4-10 16,-7 0-22-16,1 4-69 0,-7-2-101 0,7 2-53 16,-2-5-25-16,-4 0-8 0,5-3 15 0</inkml:trace>
  <inkml:trace contextRef="#ctx0" brushRef="#br0" timeOffset="529175.374">17871 9045 118 0,'0'0'218'16,"0"0"-6"-16,-6 0-38 0,6 4-43 0,0-4-45 15,0 0-34-15,0 0-23 0,0 0-13 16,0 0-9-16,0 3-2 0,0-3-4 0,0 0 0 16,-6 0-1-16,6 3 1 0,0 2 3 0,-7-2 3 15,7 5 4-15,-7-5 1 0,7 5 4 16,-6-1 4-16,-1 0 5 0,1 4 2 0,-7 0 4 15,6 0 2-15,1 4 0 0,-8-1-3 16,8 5-4-16,-7-1-5 0,0 4-3 0,0 0 1 16,-1 0 1-16,2 3 4 15,6 5 3-15,-8-1-1 0,2 4 0 0,-1 0 0 0,-1 4-4 16,2 3-1-16,-2 0 1 0,2 4 3 0,-2 1 1 16,1-2 2-16,7 5 2 0,-14-1 6 15,14 5 3-15,-7-1 0 0,0 1 2 0,0-1 1 16,-1 3-4-16,8 2-7 0,-7-1-7 15,6-4-4-15,1 4-4 0,0-4-2 0,-1 1-1 16,1-5-1-16,6 0-1 0,-7-2-1 16,7-1 3-16,-7-4-2 0,7-1 1 15,-6-1 1-15,6-2-3 0,-6 1 1 0,6-4 0 0,-7 1-1 16,7-2 2-16,-7-3 2 0,7-3 4 16,-6 3 5-16,6-3 7 0,-6-4 5 0,6 0 4 15,-7 0 1-15,7-4 0 16,-6 0-4-16,6 0-5 0,-7-2-5 0,7 2-3 0,0-4-3 15,-7-3-2-15,7 3-3 0,0 2-1 16,-6-2-1-16,6-3 0 16,0 3-1-16,0-2 1 0,0 2 1 0,-6-2 0 0,6-1-1 0,0 0-1 15,0 0-2-15,0-1-2 0,0 2 1 16,0-5-1-16,0 0 1 0,0-3 4 0,0-1 6 16,0 1 4-16,0 0 6 0,0-4 7 15,0 3 7-15,0-3 4 0,0 0 6 0,0 0 5 16,0 0 2-16,0 0 2 0,0 0-2 0,0 0-6 15,0 0-8-15,0-3-9 16,0 3-10-16,0-4-9 0,0 4-7 0,0 0-4 0,0-4-3 16,0 4-2-16,0 0-3 0,0 0-6 0,0 0-11 15,0 0-13 1,6 0-13-16,-6 0-22 0,13 0-31 0,0 0-41 0,0 0-61 0,7 0-147 16,6-3-115-16,-1-5-47 0,-5-10-4 15,6-11 26-15,-6-11 64 0</inkml:trace>
  <inkml:trace contextRef="#ctx0" brushRef="#br0" timeOffset="530052.8671">17233 10675 110 0,'0'0'228'16,"0"0"15"-16,0 0-6 0,0-4-25 0,0 4-33 16,0-3-37-16,0 3-30 0,0-4-18 15,0 4-6-15,0-4-3 0,0 1 1 0,0-1 0 16,7 1-7-16,-7-1-11 0,0 0-10 0,0 4-10 16,0-3-11-16,0 3-12 0,0 0-11 15,0-4-9-15,0 4-5 0,0 4-1 0,0-4 2 16,6 3 3-16,-6 5 4 0,0-1 5 15,0 0 1-15,0 4 3 0,0 4 0 0,0-1-1 16,0 5 0-16,0 3-2 0,-6 0 0 16,6 3-1-16,0 1 0 0,6 3 0 0,-6 4 0 15,0-3-1-15,0 3-1 16,7-1 2-16,-7 1-4 0,6 1 0 0,-6-1-2 0,6-1 0 0,2 1-2 16,-3-4 0-16,-5 1-1 0,7-4-1 15,-1-5 2-15,-6 1-2 0,8-7 2 0,-8 3 0 16,0-6 4-16,0-2 9 0,6-2 12 15,-6 0 14-15,0-5 12 0,0 4 7 0,0-3 2 16,0-4-6-16,6 4-10 0,-6-4-11 16,0 0-6-16,0 3-5 0,0-3 0 0,0 0 2 15,0 0 2-15,0 0 1 0,0 0-1 16,0 0 0-16,0 0 0 0,0 0-2 0,0 0-1 0,0 0-1 16,0 0-1-16,0-3-2 0,7 3 1 15,-7 0 0-15,0 0 8 0,0 0 7 16,0 0 11-16,0-4 2 0,0 4 0 0,6-4-5 15,1-3-7-15,6-4-13 0,-7 3-12 0,14-2-7 16,-7-6-3 0,7 2-1-16,-8 3-3 0,8-3 1 0,0-1-3 0,-1 0-4 0,7 1-10 15,0-1-10-15,1 1-15 0,-1-2-18 16,-1 2-32-16,8-1-50 0,0 1-91 0,-1 2-207 16,1-6-101-16,-7 0-41 0,7-11-1 0,-8-4 38 15,1-8 91-15</inkml:trace>
  <inkml:trace contextRef="#ctx0" brushRef="#br0" timeOffset="533296.6255">20503 10408 205 0,'0'0'291'15,"-7"0"7"-15,7 0-28 0,-7 0-53 0,7 0-63 0,0 0-55 16,0-4-26-16,0 4-16 0,0 0-11 15,0 0-5-15,-6 0-1 32,6 0 1-32,0-4 2 0,0 4 1 0,0 0 4 0,0 0 0 0,0 0-1 0,0 0-6 0,0-3-7 0,0 3-6 15,0 0-6-15,0 0-8 0,0 0-6 16,0 0-5-16,0 0-3 0,0 0-3 0,0 0-1 16,0 3-1-16,0-3 1 0,6 4 1 0,-6 3 1 15,7-4 2 1,-7 5-1-16,7-1 1 0,-1 4 0 0,7 0 0 0,-7 0 1 15,14 1 3-15,-6-1 3 0,-2 0 2 0,8 3 2 0,5-3 2 16,-5 0 1-16,7 0-1 0,5 0-3 16,-6 4-1-16,7-4-1 0,-7-4-2 0,6 3-4 15,-5 2 0-15,5-1 0 0,-7-4-1 16,2 1-1-16,-1-1 0 0,-6 1 1 0,6-5 0 16,-13 4 1-16,6-3 1 15,0-4-2-15,-5 4 1 0,5-4 0 0,-6 3 0 0,6-3 0 16,1 0 1-16,0 0-1 0,-7-3-1 0,7 3 0 15,-1 0-1-15,0-4-1 16,8 0 0-16,-7 4 0 0,-2-3 0 16,2 3 0-16,-1-4 1 0,-5 1 0 0,6-1 1 0,-9 0 1 0,10 1-1 15,-8 3 1-15,0-4 0 0,-6 0 0 16,5 4-2-16,1-4 0 0,-6 4 0 0,0-4-1 16,5 4 0-16,-4-3 0 0,-2 3 1 0,6 0 1 15,-5-3 0-15,6-1 0 0,0 0 0 16,1 0-1-16,-2 4 0 0,1-8 0 0,0 5 0 15,0 0 0-15,1-1-1 0,-2 0 0 16,2-3-1-16,-2 3-1 0,1 1 1 0,1-1 0 16,-8 1 1-16,6-1 0 0,2 0 0 15,-1 0 1-15,-6 4-1 0,6-4 1 0,-1 4 1 16,2-3-1-16,-2 3 0 0,2-4 1 16,-8 4 0-16,12-3-1 0,-3 3 0 0,-3-4 0 15,2 1 0-15,-1-1 0 0,0 0 0 0,6 1 0 16,-5-1 0-16,-2 0 0 0,2-3 0 15,-1 3 0-15,-1 1 0 0,-5-5 0 0,6 5-1 16,0-1 0-16,0 0 1 0,-6 1 0 0,5 0 0 16,2 3 0-16,-8-6-1 0,8 3 1 31,-8 3 0-31,7-3 0 0,0 3 0 0,0-4-1 0,-7 0 0 0,8 1 0 0,-2 0 0 16,2-2 0-16,-8 2 1 0,7-1-1 0,-7-3 1 15,8 3 0-15,-8 1 0 0,0-2 0 16,1 2 0-16,6-4 0 0,-13 3 0 0,6 1 1 15,1-1-1-15,-1 4 0 0,1-3 0 0,0-1 0 16,-2 0 0-16,2 0-1 0,1 1 1 16,-2-1-1-16,6 0 0 0,-5 1 0 0,0-5 0 15,6 5 1-15,-7-1-1 0,8-3 1 16,-8 4 0-16,6-6-1 0,2 6 0 0,-8-1 1 16,7-3-1-16,-6 4 0 0,6-1 1 0,-7 4-1 15,8-4 0-15,-2 0-1 0,-5 0 1 16,6 4 1-16,0-3 0 0,1-1 0 0,-8 1 0 15,6 3 0-15,2-4 0 0,-1 0 0 0,-7-3-1 16,8 3 2 0,-2 1-1-16,1-4 0 0,-6-1 0 0,6 0 0 0,0 1 0 0,-6-3-1 15,5 2 1-15,2-2 0 0,-8 2-1 16,0-3 0-16,7 0 0 0,-6-1 0 0,0 5 0 16,5-4 0-16,-6 0 1 0,2 1 1 0,4-1 0 15,-5-4 1-15,0 4-1 0,6 0 0 16,-7-4-2-16,0 1-1 0,1 2 0 15,0-2 1-15,-1 3-1 0,0-4 0 0,1 4 0 16,-7-3 1-16,0 3-1 0,7 0-1 0,-7-4 1 16,6 4-3-16,-6-3 2 0,0-2-1 0,0 6 2 15,7-5-1-15,-7 4-1 0,6-4 3 16,-6 1-2-16,7 3 0 0,-7-4 1 16,6 1 0-16,1 3 0 0,-7-4 0 0,0 0 0 15,0 4-1-15,-7-4 0 0,1 4-1 16,-1-3 0-16,1 3-1 0,-7-1-1 0,-1-2 0 15,-5 3 2-15,0 1 0 0,-1-2-1 0,-7 2 1 16,2-1 1-16,-1-1 1 0,0 1-1 16,0 0 0-16,-1-3 1 0,-5 3-2 0,6 0 2 15,-7 0-1-15,1 0-1 0,-1 0 4 0,1-1-1 16,-1 2 1-16,1-2 0 0,-1 2 1 0,-6-1 0 16,0 4-2-16,6-5 0 0,-6 5-2 15,-6 3 0-15,5-3 1 0,-5 3-1 0,-1 1 2 16,1 3 0-16,-1 0 1 0,-6 0-1 15,6 0 0-15,1 3 1 0,-1-3 0 0,7 4 1 16,-6-4 0-16,5 4 1 0,2-4 0 0,-1 3-1 16,6-3 1-16,1 0-1 0,-1 0 0 15,1 0 0-15,-2 0 0 0,2 0-1 0,-1 4 0 16,7-4 0-16,-6 0 0 0,-1 4 0 16,8-4 0-16,-9 3 1 0,9-3-1 0,-1 4 0 15,6-4 0-15,-6 4 0 0,7-4 0 0,-1 4 0 16,7-1 0-16,-6-3 0 0,6 4-1 15,-1 3 1-15,2-3 0 0,-2 2 0 0,1-2 0 16,0 8 0 0,0-5 0-16,1 8 0 0,-2-4 0 0,1 3 1 0,-6 1 1 0,6 3 0 15,-7 1 0-15,7-2 1 0,-6 3-3 16,6-2 2-16,-7 4 0 0,7-5 0 0,0 3-1 16,-7-6 1-16,7 4 0 0,1-3 1 0,-2-1-1 15,2-2 1-15,-2 2-1 0,1-3 1 0,1-3 1 16,-2 2-3-16,2-2 1 0,4 3 0 15,-4-4-1-15,-1 4 0 0,6-4-1 0,-6 4 0 16,7 1 0-16,-8-2 0 0,1 2-1 16,7-1 1-16,-7 3 0 0,6 1 0 0,1-1 0 15,-8 1 1-15,8 0 0 0,0-1 1 16,0 4 1-16,6-2-1 0,-7 2 2 0,0 0 0 16,7-3 1-16,0 3-1 0,0 0 0 0,0 0 1 15,7 1-1-15,-7-1 0 0,7 0-1 16,-7-2 1-16,6 2 0 0,-6-4-1 0,6 1 2 15,-6 3-2-15,6-3 1 0,-6-5-2 0,0 6 0 16,8-6 0-16,-8 2-1 0,6-1 1 16,-6-4-1-16,0 0 1 0,6 4 1 15,-6-4-2-15,7 1-3 0,-7-1-6 16,6 0-11-16,-6 4-18 0,7 0-23 0,-7 0-72 0,6 1-148 16,-6-2-75-16,7 0-33 0,-7-4-4 15,0-3 11-15</inkml:trace>
  <inkml:trace contextRef="#ctx0" brushRef="#br0" timeOffset="533948.2524">19520 11089 83 0,'0'-4'282'0,"-8"1"23"0,2-1 13 0,0-3-73 0,-1 3-99 0,1-4-52 0,-1 2-28 15,7 2-16-15,-7-3-7 0,1-2-2 16,0 6-4-16,-1-4-3 0,0 3 0 0,1 4-2 0,6-3-6 16,-7-1-4-16,1 4-4 0,-1 0-3 15,1 0-6-15,-1 4-4 0,-5-1-1 0,-2 5-1 16,2-2 1-1,-2 6-1-15,1 2 2 0,1-2 0 0,-2 6 1 0,2-3 0 0,-2 7 1 16,1-4 1-16,0 3 2 0,6 5-2 0,-5-3 3 16,6 2-1-16,-2-2-3 0,2-2 2 15,0 1-2-15,6 0 0 0,-7-3-1 0,7-1 0 16,0-4 1-16,0 2-3 0,7-6-1 0,-7 0-6 16,6 2-10 15,8-5-14-31,-8 1-18 0,6-1-39 0,-5-3-106 0,6-1-99 0,0-6-49 0,1-1-16 0,-2-3 1 0,-6-8 31 15</inkml:trace>
  <inkml:trace contextRef="#ctx0" brushRef="#br0" timeOffset="534619.6005">19923 11030 83 0,'6'0'264'16,"-6"-3"13"-16,0 3-14 0,0-4-35 0,0 0-48 16,0 1-52-16,7-1-33 0,-7-3-6 15,0 3 6 1,0-3 2-16,6-1-5 0,-6 1-7 0,7-4-12 0,0 1-16 0,-1 2-15 0,0-3-9 16,1-1-1-16,0 6 1 0,-7-2 0 15,6 5-2-15,-6-6-3 0,7 7-2 16,-7 2-5-16,0-4-5 0,0 4-5 0,0-4-5 15,0 8-5-15,-7-4-3 0,7 6 2 0,-6 3 1 16,-8 2 3-16,2 3 2 0,-2 9 1 0,1-2 1 16,1 5 0-16,-8 2 0 0,0 6 4 15,1-5 2 1,-1 4-1-16,0 0 0 0,8 0 2 0,-8 0 0 0,1-3-4 0,5-1 0 16,2 0 0-16,5-6-2 0,-6-2-2 0,7 1 0 15,-1-4 1-15,1-4 0 0,-1 2-2 16,7-1-2-16,0-5-6 0,0 2-10 15,0-6-13-15,0 2-11 0,0 0-16 0,7-2-21 0,-1-2-28 16,7-4-66-16,-7 0-145 0,8-7-69 16,5-4-31-16,1-8 1 0,6-2 21 15</inkml:trace>
  <inkml:trace contextRef="#ctx0" brushRef="#br0" timeOffset="534867.4445">20386 10975 289 0,'18'-11'348'0,"-4"1"25"0,-8 2 12 16,7 1-150-16,-13 0-100 0,7 2-52 16,-7 5-30-16,-7 5-24 0,7 2-6 0,-6 0-2 15,-7 8 1-15,-1 3 2 0,2 0 1 16,-1 8 2-16,0 0-2 0,0 3-1 0,-1 0 1 16,2 4-2-16,-2-4-1 0,8 1-2 15,-7 3-4-15,7-7 0 0,-1 3-4 0,7-3-2 16,-7-4-3-16,1 0-4 0,0-4-3 0,6 1-8 15,-6-2-10-15,-2-2-13 0,2-4-24 16,0 0-31-16,-7-4-64 0,-1-3-134 0,2-4-67 16,-8-7-25-16,7 0 1 0,0-5 22 0</inkml:trace>
  <inkml:trace contextRef="#ctx0" brushRef="#br0" timeOffset="535052.3394">20066 11320 83 0,'-13'-19'323'16,"7"5"38"-16,0-5 31 0,6-3-20 15,-8 4-131-15,8 0-74 0,0 3-43 0,8 1-34 16,-2-2-29-16,0 2-22 15,7 3-17-15,-6 4-10 0,6 0-7 0,7 3-4 0,-8 4-11 16,8 0-14-16,-7 7-20 0,7 1-23 0,-8 2-66 16,2 1-150-16,-8 4-71 0,0-3-29 0,1-2-3 15,0 2 12-15</inkml:trace>
  <inkml:trace contextRef="#ctx0" brushRef="#br0" timeOffset="535608.0323">19109 11811 252 0,'-8'15'339'0,"3"-5"23"0,5-2 19 16,-6-5-115-16,6 1-97 0,0 0-48 0,-8-4-23 16,8 0-11-16,0-4-8 0,0 0-10 0,0-3-7 15,0 0-2-15,0 0 3 0,0-1 0 16,0-3 3-16,8-3-1 0,-8 3 3 0,0-4-2 15,0-3-5-15,0-1-6 0,0-3-9 16,6 0-9-16,-6 0-11 0,0-3-10 0,5-5-7 16,-5 4-5-16,0-3-3 0,8-4-3 15,-8 1 0-15,7-5-2 0,-1-4-2 0,0 5-1 16,7-8 0-16,-6 3 0 0,6 1-2 16,0 0 2-16,0-1 0 0,7 5 0 0,-7-1 0 15,7 5 3-15,-2 1 1 0,-4 3 0 0,5 6 1 16,-5 0-1-16,4 4-2 0,-4 2 1 0,5 6-1 15,-5 3-2-15,4-2-2 0,-4 9 0 16,-1 0-3-16,0 6-1 0,0 0 1 0,0 5 2 16,-6 0 1-16,-1 8 2 0,0-1 5 15,1 4 2-15,-7 0-1 0,0-1 2 0,-7 1 3 16,7 1 2 15,-6-1 3-31,-7-4 2 0,6 0 4 0,-6-3 1 0,0-5 0 0,0 2-1 0,1-4-1 0,-8-2-2 0,7 2-5 0,-7 0-4 16,8-5-10-16,-2 1-19 0,2-1-35 15,4-3-44-15,2 4-42 16,6-4-63-16,0 4-138 0,6-8-77 0,8 0-18 0,6-3 16 0,5 0 28 16</inkml:trace>
  <inkml:trace contextRef="#ctx0" brushRef="#br0" timeOffset="535846.883">19727 11122 192 0,'14'-8'343'0,"-8"1"36"0,-6-4 22 16,6 4-85-16,-6-4-121 0,-6 4-65 15,6-5-40-15,-6 6-30 0,-1-5-18 0,0 2-11 16,-5 6-5-16,-1 0-7 0,-1-1-3 0,2 8-3 16,-8-1-5-16,0 0-4 0,1 9-3 15,-1-1 0-15,1 0-1 0,-1 4 0 0,8 3 1 16,-2 4-1-16,2 0 4 0,4 3 0 16,2 1 2-16,0 0 0 0,6 3-1 0,6 0-1 15,0-3-3-15,8 4-3 0,6-1-5 16,-1-4-10-16,1 0-22 0,6 2-22 0,-1-1-51 15,1-4-133-15,7-4-94 0,-7-4-42 0,0-3-6 16,7-3 8-16</inkml:trace>
  <inkml:trace contextRef="#ctx0" brushRef="#br0" timeOffset="536099.7423">20542 11265 192 0,'6'7'285'0,"8"0"22"16,-8-3-11-16,7 7-97 0,-7 0-70 0,1 0-37 15,0 4-19-15,-1 0-15 0,-6-1-8 16,6 4-5-16,-6 1-2 0,0-5-2 0,0 5-2 16,0-1 0-16,-6 1-3 0,0-5-5 15,-8 4-3-15,8 1-4 0,-7-1-8 0,-7 0-7 16,8 0-13-16,-8 1-22 0,0-1-42 15,1-3-108-15,-1 0-112 0,7-4-56 0,-7-4-24 16,8 0 3-16,4-7 30 0</inkml:trace>
  <inkml:trace contextRef="#ctx0" brushRef="#br0" timeOffset="536461.537">21329 11445 344 0,'26'-4'405'0,"1"-7"46"0,-7 3 33 15,-1 0-129-15,-6 2-112 0,-7 2-64 0,7-3-45 16,-6 4-43-16,-7-2-33 0,0 5-21 16,-7 0-14-16,1 5-10 0,-7-2-7 0,0 4-5 15,-6-3-5-15,-1 2-2 0,1 6-2 0,-1-5-3 16,0 1 0-16,1 3 4 0,-1-4 2 15,0-4 1-15,8 4 1 0,-8 2 3 0,13-6-2 16,-5 1-3-16,5 0-2 0,0-1-1 16,1 0-3-16,6 1 1 0,-6 4 0 0,6-1 2 15,6 5 4-15,0-2 2 0,1 0 0 0,0 6 2 16,5 2-1 0,-5-4-3-16,6 5-7 0,-1 3-8 0,3-4-12 0,-3 4-20 0,1 0-25 15,0-4-25-15,6 0-49 0,-5 1-108 16,-2-4-102-16,7-4-42 0,2-4-7 0,-8 1 12 15,7-8 47-15</inkml:trace>
  <inkml:trace contextRef="#ctx0" brushRef="#br0" timeOffset="536661.4187">21864 11507 99 0,'13'-12'371'0,"0"6"46"0,-6-5 30 0,5 0-4 16,-6 3-185-16,-6 1-98 0,8 7-59 0,-8-4-45 15,0 8-30-15,-8 3-12 0,8 1-6 0,-12 10-2 16,-1 0-1-16,-7 5 0 0,8 5 0 16,-15 5-4-16,8 0-8 0,-8 0-21 0,-5 4-25 15,-1-1-48-15,1 1-126 0,-7-4-116 16,0 1-53-16,-1-9-16 0,-5-4 7 0,-1-2 40 16</inkml:trace>
  <inkml:trace contextRef="#ctx0" brushRef="#br0" timeOffset="537884.2999">19109 11672 127 0,'-13'3'316'0,"-1"-3"26"0,2 0 16 16,5-3-74-16,1-1-117 0,6 0-63 15,6-3-38-15,1-4-20 0,5 0-12 16,2 3-7-16,-1-2-7 0,0-2-4 0,6 5-5 16,-5 0-3-16,-2-1-4 0,2 1-3 0,-2 3 0 15,-5-3-1-15,6 4 0 0,-6 3-1 0,5-4-1 16,-4 0 0-16,-8 4 0 0,6 0 2 15,0-3 0-15,0 3 0 0,8 0 0 16,-8-5 0-16,7 5 1 0,1-3 1 0,4 0 2 16,9 3 3-16,5-4 5 15,1 4 5-15,6-4 6 0,7 4 4 0,5 0 3 16,1 0-2-16,7 4-2 0,0 3-5 0,13 4-4 0,-7 0-6 16,13 4-4-16,-6-1-1 0,6 1-1 0,0 3-2 15,0 1 2-15,1-4 1 0,-8 2 0 0,8 2-1 16,-2-4-1-16,-6 3 0 0,8-3-3 15,-14 3-1-15,6 1-1 0,-12-5 0 0,6 4-1 16,-12-2 1-16,-1 1 1 0,-7-2 0 16,1-1 2-16,-7 5-1 0,0-4 1 0,-7-1 0 15,1-3 1-15,-1 4 1 0,2-4-1 16,-9 0 1-16,8-1-1 0,-1 2 1 0,2-5-3 16,-2 5 1-16,7-9 0 0,0 4-1 0,-1-3 0 15,2-1-1-15,5 0 0 0,1-3-1 16,-7 0-1-16,0 0 0 0,0 0 1 0,-7-3 0 15,2 3 1-15,-2-3 0 0,-6 3 9 0,0-4 10 16,-6-3 9-16,6 4 8 0,-7-2 10 16,1-2 6-16,0 0 0 0,-2 0 1 0,2-1 1 15,0-3-2-15,-1 0-3 0,1 0-4 0,-1-3-6 16,7-1-9-16,0-4-10 0,1 5-7 16,-1-5-5-16,6 1-3 0,-5 4-2 0,5-1-1 15,-6-3 1-15,-7 3 4 0,1 1 5 16,0 2 7-16,-7-2 4 0,-1 2 7 0,-4 2 4 15,4-1 2-15,-12 0-3 0,6 0-4 0,-6-4-4 16,0 4-6-16,-6 0-4 0,0-3-5 16,0-1-3-16,-2 0-2 0,2-3-2 0,-7 3 1 15,7-3-2-15,-8 0-2 0,2-1 0 16,-2 1 0-16,2 0-1 0,-2-5-3 0,-5 2-1 16,-1-1-3-16,1 0-2 0,-7-4 1 0,-6 4 0 15,-1-4-1-15,-7 4 1 0,1-3 0 16,-6 3 2-16,-7 0-2 0,0-3 1 15,-1 3 1-15,-5-1 0 0,0 1 2 0,-7 4 1 0,6-8-1 16,-6 8 0-16,6-4 3 0,1-1 2 16,-1 2 1-16,0-1 1 0,7 4 2 0,0-4-2 15,0 4-2-15,-1-1-1 0,1 1 0 16,1 0-3-16,-2-1-1 0,-5 1 1 0,6 0 1 16,-7 3-2-16,7-3 2 0,-7 4-1 15,1-2 4-15,5 2 0 0,2-2 0 0,-2 2 0 16,1 3 0-16,1 1 0 0,4-2-3 0,-5 1-1 15,7 0 0-15,0 1 0 0,-8 2-2 16,1 1 1-16,0-1 0 0,0 4 1 0,-7 1 0 16,1 0-1-16,5 3 0 0,-5 0 3 15,6 3 0-15,0-3 0 0,-1 3 1 0,2 1 1 16,-1 4 1-16,5-1-1 0,9 1-1 0,-7-1 0 16,5 0 0-16,1 0 0 0,0 4-1 15,7-3 0-15,-7 3 1 0,5 0 2 0,-5 0-1 16,1 3 1-16,-1-2 0 0,-1 2 1 0,8 1-1 15,-7-1 0-15,0 1-1 0,6 0 0 16,1-1 1-16,-1 1 1 0,7-1 1 0,-6 1-1 16,5 0 1-16,1 0 1 0,6 2-4 0,1 2 2 15,0-1-1-15,0 4-1 0,5-3 0 0,1 6 1 16,-6 1 2-16,12 0-2 16,-6 2 1-16,0 6 0 0,-2-1 0 0,4 4 1 0,5-1 0 15,-8 1-1-15,8-1 2 0,-7 1-2 16,7 3 1-16,-2-3-2 0,8-5-2 0,-6 6-2 15,12-5-8-15,-6-4-4 0,8 0-15 16,4-3-14-16,1 0-25 16,1-1-34-16,3-3-66 0,4-4-167 0,6 0-91 0,-1-2-38 15,6-9-3-15,-6-7 22 0,13-4 61 0</inkml:trace>
  <inkml:trace contextRef="#ctx0" brushRef="#br0" timeOffset="540155.9866">17468 12045 232 0,'0'-6'328'15,"0"-3"24"-15,0 2 17 0,0 0-124 16,-7-4-93-16,1 4-46 0,6-4-24 15,-7 3-16-15,7 1-10 0,-7 0-9 0,1-4-6 0,6 7-7 16,-6-3-7-16,6 3-5 0,0-3-4 16,-7 3-3-16,7 0-2 0,-7 1-4 0,7 3-2 15,-6 0-2-15,6-4-3 0,-6 8-1 16,-1-4-2-16,1 3 0 0,-8 5 0 16,2-1-1-16,-2 4 1 0,2 0 0 0,-2 0-1 15,1 4 1-15,-7 3 0 0,7-4 0 16,-6 8 1-16,6-3 0 0,-7 3 0 0,8 0 1 15,-8 0 0-15,7 0-1 0,7-1 0 0,-8 1 2 16,8 1 1-16,0 2-1 0,6 1 2 0,-7-4 0 16,14 4 3-16,-7-4 6 0,12 3 3 15,-5-3 5-15,6 0 4 0,0-4 4 0,7 1 0 16,-1-1-2-16,1-2-2 0,5-2-3 0,-4-3-3 16,-2-4-3-16,1-3-2 0,-2-1 2 15,2-3 9-15,-6-3 8 0,5-5 11 0,-6-3 7 16,0-3 6-16,0-5 6 15,0-3-2-15,-6-4-9 0,-1-3-9 0,0-4-9 0,1-3-9 16,0-1-10-16,-7 0-9 0,6 1-14 0,-6 2-24 16,0 2-38-16,6 6-56 0,-6 4-128 15,-6 0-150-15,6 8-72 0,-6 0-19 0,-1-2 13 16,7 1 43 0</inkml:trace>
  <inkml:trace contextRef="#ctx0" brushRef="#br0" timeOffset="553936.1518">17149 8997 17 0,'-7'0'223'0,"0"0"13"16,1-4-8-16,-7 4-57 0,6-3-73 15,1 3-34-15,-1-4-15 0,1 0-8 0,0 0-2 16,-1 1-3-16,0-1-2 0,1 1-3 16,6-1-6-16,-6 1-3 0,-1-1-5 0,7 1-4 15,-7-5-3-15,1 4-3 0,6 4-2 0,-7-3-1 16,1-1-2-16,6 4-2 0,-7-4 0 16,0 4 0-16,1-3 1 0,0 3 1 0,6 0 1 15,-6-4-2-15,-2 4 1 0,2 0 1 0,0-4-1 16,-7 4 1-16,6 0-1 0,0-3 0 15,1 3-1-15,-6 0 1 0,4 0 1 0,-4 0-2 16,-2 0-1-16,1-4 2 0,1 4 1 16,-2-4-1-16,2 1 0 0,-8 3 1 15,7-3 0-15,-7-3 3 0,8 0 0 0,-8 2 2 16,0-3 6-16,1 0 1 0,5-1 2 16,-5 1 0-16,0 0-1 0,-1-1 1 0,1-3-3 15,-1 4 0-15,1-4-1 0,5 3 1 0,2-2 0 0,-8-1 2 16,7 0 0-16,0 4 1 15,0-5-1-15,7 2-1 0,-8-6 3 0,1 6 0 0,0-5 2 16,7 1 1-16,-7-2 0 0,-1 2 0 16,2-4-2-16,5 3-4 0,-6-3-4 15,-1 2-2-15,2 2-3 0,-1 0-1 0,-1-1 0 16,8 1-1-16,-6-1-1 0,-2 0 0 0,8 4 0 16,-1-3-1-16,-5 3 0 0,12-4 1 15,-8 4-1-15,2 0 0 0,6 0 0 0,0-1-1 16,0 2 0-16,0 0 1 0,0-6-1 0,6 5 0 15,-6 1 0-15,8-1 0 0,-2-5 0 16,-6 6-1-16,6-5 0 0,1 0-1 0,-1 1-1 16,1 0 1-16,-7-2-1 0,7 2 1 0,-1-4-2 15,0-1 0-15,0 5 2 0,2-5-1 16,-2 1-1-16,0 0 1 0,1-1 0 0,5 2-1 16,-4 2 1-16,-2-4-1 0,0 5 1 15,1-2 0-15,6 2 1 0,-7-1 0 0,8 1 0 16,-8 3 0-16,7-3-2 0,0 2 2 0,6 1 0 15,-5 0 0-15,5 4 0 0,1-3 0 16,0-2 1-16,-1 1 0 0,1 4-1 0,6-5 0 16,-7 5 0-16,7 0-1 0,-6-1 1 15,0 1-1-15,-1 0 1 0,0 4 1 0,0-1-1 16,1 0 0-16,0 0 0 0,-2-3 0 0,3 7 0 16,-1-4 0-16,5 1 0 0,9 3 0 15,-9-4 1-15,7 0 0 0,1 1 1 0,7-1-1 16,-2 0 1-16,1-3 2 0,7 4-3 15,-7-5 0-15,6 4 0 0,-5-3-1 0,-1 4-1 16,7-1 1-16,-14-4-1 0,7 4 0 16,-6 0 1-16,-1-3-1 0,1 4 1 0,-7-1 0 15,0 1 0-15,0-1 0 0,0-3 1 0,0 3-1 16,0 1 0-16,-6-1 0 0,6 0 1 16,-1 0 0-16,2 0-3 0,5-3 3 15,-6 4 1-15,7-1 1 0,-7-3-2 0,6-1 3 0,1 5-1 16,-7-4-1-16,0 3-2 0,7 0-1 15,-7-4 0-15,-7 5 1 0,7 0 1 0,-6-1-1 16,6 0 1-16,-7 1-1 0,1-2 0 0,0 1 0 16,5 1-1-16,-5 3 1 0,0-3 1 15,-1 3-1-15,1-4 1 0,6 4 0 0,0 0 0 16,0-4 0-16,0 4 0 0,6-3 0 16,2 3 0-16,-2-4-1 0,1 0-1 15,-1 4 2-15,1-3-1 0,-1 3 1 0,1-4 0 0,-7 4 0 16,0 0 1-16,-1 0-1 0,2 0 2 15,-1 4-2-15,-6-4 0 0,-1 3 1 16,7-3 0-16,0 4 0 0,0 0 0 0,0-1 1 16,1 1 0-16,5-4-1 0,7 4 0 0,-7-1 0 15,14-3-1-15,0 3 0 0,-8-3 0 0,9 0-2 16,4 4-1-16,-5-4-1 0,-1 0 1 16,-5 5-1-16,5-5 2 0,-12 3-3 0,5-3-1 15,-5 4-1-15,-7 0-3 0,0-1-2 0,1 0-2 16,-1 2-1-16,-7-2-1 0,1 1 3 15,-1 0 3-15,0-1 3 0,1 1 3 0,6-1 1 16,-7 1 3 0,8-4-1-16,-1 4 1 0,6-4-1 0,0 3-2 0,1-3 0 15,0 0 1-15,-1 4-1 0,2-4-1 0,-2 0-2 16,1 0 1-16,-1 0 0 0,1 4 0 16,-1-4 0-16,1 0 2 0,-7 3-1 0,0-3 1 0,7 0 0 15,-8 0 1-15,1 4 2 0,0-4 0 16,1 3 0 31,-1-3 0-47,6 4 0 0,-5-4 0 0,5 4-1 0,1-4 0 15,-1 4-1-15,1-4 1 0,5 0 0 0,2 4 0 0,-7-4-1 0,5 0-1 0,1 0 1 0,0 0 0 0,1 0-1 0,-1 3 1 16,-7-3-1-16,1 0 1 0,-1 4 0 0,1-4 2 0,-7 0-3 16,0 3 0-16,0-3 1 0,1 0-1 0,-2 4 1 15,7-4 1-15,-12 0 1 16,13 0 0-16,-7 4 0 0,6-4 0 0,-5 0-2 0,11 3 0 15,-5 1 0-15,6-4 0 0,-6 3 0 0,6 1 1 16,0-1 1-16,7 5-1 0,-14-4 0 0,7 4 0 16,0-2 1-16,0 2-1 0,-7 0-1 15,2-1 0-15,5 4 1 0,-7-4 0 0,1 4-1 16,-1-4 1-16,7 5-1 0,-7-6 0 0,8 5 0 16,-1-3-1-16,-1-1 0 0,2 0-1 31,6 1 1-31,-1-1-1 0,-5 0 2 0,11 1-1 0,-5 0 1 0,-1-1 0 0,2 0 2 15,-2-3-2-15,1 2 1 0,-1-1 0 0,-6 2 1 16,0-4 0-16,0 5 0 0,-6-5 0 0,6 5-1 16,-7-5 1-1,1 5 1-15,-1-5 1 0,-7 1 0 0,9 0 0 0,-8-1 1 0,7 1-1 16,-7-4-2-16,0 4 0 0,0-1 0 16,7-3-1-16,-7 4 0 0,0-4 1 0,-1 0 0 15,8 0-1-15,-7 0 1 0,0 4 0 0,7-4 1 16,-7 0-1-16,-1 4 0 15,9-4 1-15,-8 3-1 0,0 1 0 0,-7-1 0 0,7 4 0 16,0-3 0-16,1 3 0 0,-1 1-1 0,0 0-1 16,-1 2 0-16,1-2-3 0,1 3-2 15,-1 0-1-15,0 0-1 0,7-1 1 0,-7 2-4 16,-2 2 2-16,10-3 0 0,-8 0 0 16,0 4-1-16,0-1 1 0,-6-2 1 0,6 2 3 15,-1 1 1-15,-5-1 1 0,0 2 1 0,-1-2 2 16,1 0 0-16,0 1-1 0,-1 0 2 15,-6 0 0-15,6 3 0 0,1-4 0 0,6 1 0 16,-7 3 0-16,8-4-2 0,-2 5-1 16,-4-4-4-16,5 4-4 0,-1-5-2 0,1 1-3 15,0-1 2-15,-6 1 0 0,7 0 4 0,-9-1 2 16,2-3 4-16,0 1 2 0,-7-2 1 0,-1-3 1 16,2 4 0-16,-1-3-1 0,0-1 0 15,-6 0 0-15,-1-3 1 16,6 4-1-16,-4-1 1 0,-2-3 0 0,0 3 1 0,1 0 0 15,6 0 1-15,-6 0-1 0,-1 1 0 16,8 3 0-16,-8 0 0 0,6-4-1 0,-5 4 1 16,6 0 1-16,-6 4 0 0,-1-4 0 0,7 1-1 15,-6-2 1-15,-1 5-1 0,0-5 1 0,2 6-1 16,-2-2 0-16,0 1 1 0,1-1 0 16,6 1 0-16,-6-1 0 0,-1 5 0 15,0-4 0-15,-6-1-1 0,6 5 0 0,2-5 0 16,-2 4 0-16,0-2 1 0,-6 1 0 0,7-2-1 15,-7 4 2-15,7-5 0 0,-7 4-2 16,6-3 0-16,-6 0-1 16,0 3 1-16,0-3 0 0,0-1 1 0,-6 4-1 0,6 1 0 0,-7-1 3 15,0 0 0-15,1 5 1 0,0-2-1 16,-2 6 1-16,-4-1 2 16,-8 2-2-16,7 5-21 0,-7 0-123 0,-6-1-78 0,1 6-41 15,-1-5-24-15,-7 0-10 16</inkml:trace>
  <inkml:trace contextRef="#ctx0" brushRef="#br0" timeOffset="558388.3349">16555 9092 21 0,'-6'-3'244'0,"0"-1"14"15,-1 1 10-15,7-5-66 0,-6 1-90 0,-1 3-44 16,7-4-21-16,-6 2-2 0,6-2-4 16,-7 2-3-16,7-3 1 0,-6 6-2 0,6-5-4 15,0 2-9-15,0 1-5 0,0-2-3 0,0 3-2 16,0 1-3-16,0-1-2 0,0 0-2 15,0 4-1 1,0-4-4-16,0 4-2 0,0 0 0 0,0 0-3 0,0 0 0 0,0-3-1 16,0 3 0-16,6 0 0 0,-6 3 1 0,7-3 2 15,-1 0-1-15,1 0 2 0,6 4 1 0,-1 0 0 16,8 0 0-16,0-1 1 0,6 1 0 16,0 0-2-16,6 4 2 0,8-5-1 0,-1 0-1 15,0 1 2-15,13 3 0 0,0-4 2 16,0 3 2-16,6-6 1 0,-5 3 0 0,12 0 0 15,-6 1-2-15,-1-4-2 0,-5 4-1 0,4-4-2 16,-4 0 0-16,-7 3 0 31,-1-3 0-31,-6 0 1 0,1 0-1 0,-1 0 2 0,-7 0-1 0,7 0-1 0,-7 0 2 0,1 0 1 16,-1-3-1-16,8-1 3 0,-7 4 2 0,5-7 1 16,1 4-1-16,7-3 1 15,0 0 0-15,0-2-1 0,5 2-1 0,-5-2-1 0,-1-3-2 16,-5 3 2-16,-1 1-2 0,-7 0 2 0,1 3-1 15,-7-3 0-15,0 4 2 0,-7-5-2 0,-5 4 1 16,-2 1 1-16,2 3 0 0,-1-4 1 16,-7 0 1-16,0 4 4 0,1 0 3 0,0-3 3 15,-7 3 2-15,6 0 1 0,0-4-1 16,2 4-2-16,-2-4-5 0,0 1-4 0,1 3-2 16,-1-4-2-16,1 0-2 0,0 1-1 0,5 0-1 15,-6 3 0-15,2-6-1 0,-2 3 0 16,0 0 0-16,7 3 0 0,-6-4-1 0,0 0 2 15,-1 4-1-15,0-3-1 0,-1 3 1 16,4 0-1-16,-3 0 0 0,0-3-1 0,1 3 2 16,0 0 0-16,-1 0 0 0,1 3 0 15,-1-3 0-15,7 0 0 0,-6 0 0 0,5 3 0 16,2-3 1-16,-1 0 0 0,6 4 0 0,-6-4 0 16,7 4 0-16,-1-4 0 0,1 3 0 0,-7-3-1 15,6 3 0-15,-5 3 0 0,-2-3-2 16,1 0-3-16,-6 1-4 0,0 0-5 15,5-1-8-15,-12 1-6 0,7 0-4 0,-7-1-1 16,0 1 1-16,0 3-3 0,0-3-4 0,-13 4-27 16,7-1-112-16,-8 0-78 0,-5 0-41 15,-1-4-17-15,-6-3-1 0</inkml:trace>
  <inkml:trace contextRef="#ctx0" brushRef="#br0" timeOffset="559435.5725">16484 9019 70 0,'-6'4'226'0,"6"-4"0"0,-7 0-23 0,0 0-37 15,7 0-48-15,-6-4-43 0,6 4-27 0,-6 0-14 16,6-4-9-16,0 4-8 0,-7 0-6 16,7-3-2-16,0 3-2 0,-6 0 0 0,6 0-2 15,0 0-1-15,0-3-1 0,-7 3-1 16,7 0-1-16,0 0 0 0,0 0 0 0,0 0 2 16,0 0 2-16,0 0 4 0,0 0 3 0,7 0 2 15,-7 0 2-15,0 0-1 0,0 0-2 16,0 0-3-16,6-5-2 0,-6 5-1 0,7 0-1 15,-1 0-1-15,7-3 0 0,-6 3 0 16,5 0-1-16,2-4 0 0,5 4 0 0,-6 0-1 16,6 0 0-16,1 0 0 0,0 0-2 0,6 0 0 15,0 0 0-15,-6 0 0 0,6 0 1 16,6 4 0-16,-6-4-2 0,1 0 1 0,5 3 0 16,1 2-1-16,-1-5 0 15,1 3 0-15,-1 0 3 0,1-3-1 0,5 4 2 0,-5 3-1 16,7-4 1-16,-1 3 0 0,-1 0-1 15,1 2 0-15,1-2-1 0,-2 2 1 0,2 0-1 16,-2-1-1-16,2 0 0 16,-1 0 1-1,6 1 0-15,-5-5-1 0,-1 4 2 0,6-7 0 0,-5 4-1 0,5-4 0 0,1 0 0 0,-1 0 1 16,1-4 2-16,-1 4-1 0,8-3 0 0,-8-1 0 16,7 1-1-16,-13-1-2 0,7 4-1 15,-1-4 0-15,-5 4 0 0,-7-3 0 0,-1 3 0 16,1 0 1-16,-7 0-1 0,-1 3 1 15,1-3 0-15,0 0 0 0,-6 0 0 16,6 0 0-16,-7 0 0 0,8 0 0 0,-1-3 0 0,-6 3-1 16,5 0 0-16,1-4 0 0,0 1 1 15,1-1 0-15,5 0 1 0,-6 4 0 0,-7-3 0 16,7-1-1-16,-6 4 0 16,0 0 0-16,-7-4-1 0,7 4 0 0,-8 0 0 15,-5 0 0-15,6 0 0 0,-7 0-1 0,1 0 1 0,-1 0 0 16,1 0 4-16,0 0 5 0,-1 0 3 15,0 0 6-15,1 0 2 0,0-3 2 0,-1 3-1 16,0-5-1-16,1 2-3 0,-1 3-2 0,1-3-4 16,0 3-2-16,-1-4-2 0,0 4-3 15,-6-4-2-15,7 4-1 0,0-3-1 0,-1 3 1 16,0 0 0-16,-6 0 0 0,7-3-1 16,0 3 1-16,-7 0-1 0,6 0 0 0,1 0 0 15,-7-6 0-15,6 6 0 0,-6 0 1 16,6 0-1-16,2 0 0 0,-8-3 0 0,6 3 0 15,0 0 0-15,1-3 0 0,-7 3 0 16,6 0-1-16,-6 0 0 0,7-4 0 0,-7 4 1 16,6 0-1-16,-6 0 0 0,0 0-1 0,0 0-1 15,0 0-4-15,7 0-6 0,-7 0-6 0,0 4-7 16,0-4-7-16,0 3-6 0,0-3-6 16,0 3-15-16,-7 3-45 0,7-6-103 0,-13 3-49 15,0-3-24-15,1 0-6 0,-8-3 11 16</inkml:trace>
  <inkml:trace contextRef="#ctx0" brushRef="#br0" timeOffset="559983.514">17259 8986 237 0,'-6'0'259'0,"-1"0"13"0,1 0-58 0,6 0-83 16,0-4-53-16,0 4-28 0,6 0-17 0,1 0-14 16,-1-4-9-16,13 4-4 0,-6 0-3 15,7 0-1-15,0 0-1 0,-1 0 0 0,1 0-1 16,6 0 1-16,0 0 0 0,0 0 0 16,0 4 1-16,0 0 0 0,0 0-1 0,1-4 2 15,-1 3 0-15,6 1-1 0,1 3 0 16,-1-2 0-16,1 1-1 0,6-2 1 0,-1 3 0 0,8 2 2 15,0-6 2-15,0 4 0 0,6 0 0 16,0 1 0-16,0-1-2 0,7-3 0 16,-1 3-2-16,-6-3-1 0,0-1 0 0,1 1 0 15,-1-1 0-15,-7 1-1 0,0 0 0 16,-5-1 0-16,-1 1 1 0,-7-4-1 16,1 3 0-16,-7 1 2 0,0-4-2 0,-7 4 1 0,1-4 0 15,-6 4 0-15,-2-4 1 0,-5 0 0 16,6 0 0-16,-7 4 1 0,-6-4-1 0,7 0 1 15,-7 0-7-15,0 0-19 0,0 0-39 0,-7-4-116 16,1 4-62-16,-1-4-30 0,-6-4-12 16,1 5 9-16</inkml:trace>
  <inkml:trace contextRef="#ctx0" brushRef="#br0" timeOffset="560318.3239">17585 9078 72 0,'0'0'252'15,"0"0"14"-15,13-4-5 0,-7 4-77 16,14-3-84-16,0-1-47 0,6 4-25 0,-1-4-14 16,7 1-7-16,8 3-7 0,-1-5-7 15,0 10-15-15,1-5-55 0,-1 3-95 0,-1 5-50 16,-5-5-25-16,6 5-8 0</inkml:trace>
  <inkml:trace contextRef="#ctx0" brushRef="#br0" timeOffset="561141.8513">21694 12921 10 0,'13'-14'263'0,"7"-2"19"0,0-2 13 15,6-4-44-15,0 1-106 0,6-2-61 16,-5-2-31-16,12 2-20 0,-7-3-15 0,7-2-18 16,0 2-20-16,0-3-20 0,0 0-39 15,0-1-85-15,1-7-66 0,-1 5-31 0,-1-1-6 16,-6-4 6-16</inkml:trace>
  <inkml:trace contextRef="#ctx0" brushRef="#br0" timeOffset="561925.2553">22098 11114 15 0,'-6'-4'273'0,"-1"1"21"0,7-4 14 0,0 0-40 0,0-1-110 0,0 1-61 0,0 0-33 15,0 3-15-15,0-4-8 16,0 2-2-16,7-2 1 0,-7 5 3 0,0-6 5 0,0 6 4 16,0 0 1-16,0-1 0 0,0 0-3 15,0 1-7-15,0 3-10 0,0-4-7 0,0 4-8 16,0 0-7-16,0 0-7 0,6 0-4 16,-6 0-1-16,0 0 0 0,7 0-2 0,-1 0 1 15,1 4 1-15,-1-1 2 0,8 1 2 16,4 0 0-16,-4-1 1 0,5 4 0 0,7-2 2 15,-6 2-1-15,6 3-1 0,1-2 1 0,5 3 2 16,1 4 2-16,-1-4 0 0,13 3-1 0,-6 1 0 16,7 3-1-16,7 0-1 0,-2 1-1 15,8 3-1-15,-1-4-3 0,1 8 1 0,6-4-1 16,0-1 3-16,0 2 2 0,7-1-1 16,0 4 2-16,-1-5-1 0,1 1 0 0,6 0-2 15,-6 0-3-15,-7 1 0 0,7-2-1 0,-14-2 1 16,1 3 1-16,0-4-1 0,-8 0 0 0,2 0 3 15,-7 1-1-15,-1-5 1 0,-6 2-1 16,0-2 0-16,0-3 0 0,0-1-2 0,-6-2-1 16,-1 3-1-16,-6-7 0 0,0 3-1 15,-6-7-1-15,-1 4 1 0,-5-4-6 0,-2 3-18 16,-5-6-24-16,-7 3-39 0,-7-4-95 16,-5 0-122-16,-8-3-58 0,-6-4-16 0,-7-3 5 0,-6-1 31 15</inkml:trace>
  <inkml:trace contextRef="#ctx0" brushRef="#br0" timeOffset="562416.7634">21635 10796 160 0,'-6'-4'312'0,"0"1"23"16,0-1 14-16,-1-3-92 0,7 4-112 0,-7 3-58 15,7-4-32-15,0 4-23 0,0 0-14 16,7 0-6-16,0 0-4 0,11 0-1 0,-4 4 1 15,5-1-1-15,7 4 3 0,7-3 1 16,-1 7-2-16,8-4 3 0,5 4-2 0,1 0 1 16,-1 3-1-16,8 1 0 0,-2 0 0 0,2 3 2 15,5 1 2-15,7 3 0 0,0 0 0 16,0-1-2-16,8 5-3 0,4 0-3 0,-4 0-4 16,4 3-1-16,-6-4 0 0,2 1 2 0,-2-1 2 15,-6-2 1-15,0-1 2 0,0-4 2 0,-6 0 2 16,0-3 0-16,-7-4 0 0,0 3 0 15,0-3-4-15,-12 0-1 0,-2-3 0 0,1-1-4 16,-13 4-1-16,7-3-2 0,-13-1-3 16,-1 0-5-16,1-3-10 0,-8 3-9 0,2-3-10 15,-14 3-5-15,6-3-6 0,-12-1-6 16,0 5-12-16,-14-5-32 0,0 2-93 0,-5-5-83 16,-2 3-39-16,-5-6-15 0,-1-2 8 0</inkml:trace>
  <inkml:trace contextRef="#ctx0" brushRef="#br0" timeOffset="562711.5902">22105 11078 224 0,'19'7'269'0,"7"-3"13"0,0 3-35 16,7 4-96-16,-1-4-52 0,15 1-29 0,-2 3-15 15,7 0-10-15,0 3-9 0,6-3-9 16,7 1-7-16,1 2-5 0,6-2-4 0,-7 2-4 16,6-3-4-16,1 3 1 0,-7-2-4 15,0-2-7-15,0 1-13 0,-6 4-23 0,0-4-45 16,-14 0-117-16,1-4-58 0,-7 1-26 0,-7 0-6 15,1-5 14-15</inkml:trace>
  <inkml:trace contextRef="#ctx0" brushRef="#br0" timeOffset="563023.412">22203 11075 127 0,'-7'0'286'0,"0"0"14"0,1 0 0 16,6 3-88-16,6 1-92 0,1-1-55 0,6 1-26 16,0 3-7-16,6 1-2 0,13-2 3 15,-5 2 5-15,12 3 4 0,7 0 2 0,6 0 1 16,0 0-2-16,13 4-4 0,7-1-4 0,0 2-4 15,5 2-5-15,8 0-2 0,-6-3-6 16,12 6-5-16,-7-3-6 0,-6 1-7 0,7 4-10 16,-7-2-18-16,-13 5-15 0,0-4-17 0,1 0-26 15,-15 0-64-15,-11-1-105 16,-1 1-47-16,-6-7-20 0,-7 1 0 0,-14-2 20 0</inkml:trace>
  <inkml:trace contextRef="#ctx0" brushRef="#br0" timeOffset="564882.3637">19780 12550 21 0,'0'-10'300'0,"-7"-1"24"0,7 0 16 16,-6 4-22-16,-1-1-139 0,0 0-81 15,1 5-41-15,0-4-22 0,-8 3-13 0,8 4-5 16,-7-3-4-16,7 3-2 0,-8 3-2 0,2 1 0 15,-2 3-3-15,-5 4 1 0,6 4 2 16,-6-1 1-16,-1 8 4 0,0 4 1 0,0 3 5 16,-5 8 1-16,5-1 6 0,-6 5 3 0,0 3 4 15,6 3 3-15,-6 1 3 0,0-1 2 16,0 1-2-16,7 4-1 0,-7-5 0 0,6 5-3 16,-6-5-3-16,7 1-2 0,-1-4-2 15,1 0-3-15,5-4-6 0,-5 0-5 0,6-3-2 16,0-1-5-16,0-5-1 0,6 1-3 15,1-6 0-15,0-1 1 0,-1-3-2 0,-1-4 0 16,8-3 0-16,-5 0 1 0,5-4 2 16,-6 0 9-16,6-4 15 0,0-3 23 0,0 0 20 15,0-1 17-15,0-3 8 16,0 0-3-16,0 0-12 0,0-7-21 0,6 0-20 0,-1-4-18 0,3-1-13 16,5-2-8-16,-7-5-7 0,7-3-5 15,1 4-6-15,-2-7-4 0,8-1-4 0,-7 0-3 16,7-3 0-16,-8 0 4 0,8-1 1 15,-7 1 7-15,7-1 1 0,-8 1 5 0,2 0 1 16,-2 0 1-16,2 3-1 0,5-3-1 0,-5 3-4 16,-2 4-1-16,8-4-2 0,-7 5 0 15,6 3 1-15,-6-1 1 0,7 0 3 0,0 5 1 16,-7-1 3-16,7 4 1 0,-2 0-1 16,-5 3 2-16,1 2 0 0,-1 2 1 0,0 4-1 15,-1 0-2-15,2 0 1 0,-8 4 0 16,1 2 0-16,6 2 2 0,-6 0-1 0,-1 3 3 15,-6 3 1-15,6-3 1 0,-6 8 4 0,0-5 1 16,7 1 0-16,-14 0 0 0,7-1 2 16,0 1-1-16,0-1-2 0,-6-3 0 0,6 0 0 15,-6 0-1-15,-1 1 1 0,0-5-3 16,1 0 2-16,-1 1-1 0,1-1 0 0,-8-3 0 16,2 3-3-16,-1-7 2 0,0 4 0 0,-1-4-2 15,1 0 1-15,-5-4 1 0,4 0-1 16,1-3 1-16,0 4-1 0,0-5 1 0,0 4 0 15,0-3 3-15,6 0 2 0,1 3 5 0,-1-4 6 16,1 4 3-16,-1 1-1 0,7 3 0 16,-6-4-6-16,6 4-6 0,0 0-7 0,0 0-2 15,0 0-4-15,6 4 2 0,-6 3 2 16,7 1 3-16,-7 3 5 0,13 0 5 0,-7 4 4 16,1-1 5-16,-1 1-1 0,8 4 0 0,-2-2 0 15,-5 1-3-15,6 1-2 0,0 0-2 16,1-5-1-1,-2 4-3-15,2-3-2 0,-2 0-2 0,1-1-2 0,1 1-3 0,-2-4-9 0,2 3-18 16,5-3-29-16,-6 4-33 0,0-4-49 16,0 4-87-16,0-4-163 0,-7-4-77 0,1 1-20 15,0-8 9-15,-7-4 35 0</inkml:trace>
  <inkml:trace contextRef="#ctx0" brushRef="#br0" timeOffset="565563.1439">18901 13558 219 0,'-14'15'356'0,"2"-4"22"0,5 0 13 0,-6-5-97 0,6 2-131 15,1 4-65-15,6-2-34 0,-7 2-7 16,1 2 2-16,6 1 6 0,0-1 10 16,-7 1 5-16,14 3 6 0,-7 0-3 0,6 1-4 0,1 0-7 15,-1-1-6-15,7 3-6 0,1-2-6 16,-2 3-4-16,14-4-3 0,-6 0 0 16,6 2-1-16,7-6-4 0,0 0 0 0,5-3-1 15,0 1-3-15,9-5-5 0,5 0-3 0,0-7-4 16,7 0-6-16,0-4-5 0,-1-3-2 0,1 0-1 15,0-4-2-15,-2-4-3 0,2 0 1 16,0-3 1-16,-7-4-2 0,1-4-1 0,-2-3 0 16,8-8 1-16,-7-3-1 0,-7-7-4 15,8 3 0-15,-14-9 0 0,7 2 0 0,-14 0 1 16,1-4 0 0,-1 1-1-16,-12-2 0 0,5-2-6 0,-11 3-3 0,-2-4-5 15,-4 1-3-15,-2-5 0 0,-6 4 1 0,-6 2 2 0,-2-2 4 16,-4 4 1-16,-2-4 4 0,-5 5 0 15,-1 2 0-15,2-3-1 16,-9 4 1-16,1 3 0 0,0 0-2 0,0 5 0 0,0-5 0 0,-7 8 2 16,7-1 0-16,-7 5-2 0,0-1 0 15,1 7 0-15,0 1 0 0,-1 7-1 0,-6 4 2 16,-7 4 3-16,8 3 0 0,-15 7 0 16,2 4 1-16,-8 4 0 0,-7 10-4 0,2 1 1 15,-8 3-2-15,7 4 2 0,-7 7 1 0,-6 1 3 16,6 3 6-16,1 3 4 0,-1 5 1 0,0 3 3 15,7 0 0-15,7 7-1 0,-1 4-6 16,7 0-1-16,0 4 0 0,12 2-2 0,2 6-2 16,5-2-1-16,7 5-2 0,7 8-1 0,-1-3-2 15,7 6-4-15,6 4-13 0,7 3-16 16,7 0-23-16,6-1-35 0,0-3-46 0,13 5-72 16,0-5-164-16,0-3-90 0,7-5-32 15,-1-2 5-15,7-8 30 0,1-7 68 0</inkml:trace>
  <inkml:trace contextRef="#ctx0" brushRef="#br0" timeOffset="575467.4075">14641 6092 15 0,'0'0'227'0,"0"0"26"0,0 0-20 16,0 0-40-16,0-4-50 0,6 4-44 0,-6 0-36 16,0-3-22-16,0 0-16 0,7-2-8 15,-7 2 1-15,7-1 0 0,-7 1 1 0,6-5-2 16,-6 5 1-16,6-2 0 0,2-1-2 0,-8-2 0 16,6 5 0-16,-6 0 3 0,6-3 1 15,-6 0 1-15,7 2 0 0,-7 0-1 0,6 1 0 16,-6-1-1-16,0 0-1 0,7 1-3 15,-7-1-1-15,6 0-3 0,1 1-3 0,-1 3-1 16,0-4-3-16,2 0-2 0,4 1 1 0,2-1-2 16,-2 0 1-16,1 1-1 0,7 3 0 15,0-4 0-15,-1 4-1 0,7-4 0 0,-6 4-1 16,6-3 0-16,-1 3 0 0,1 0 0 16,7-3-1-16,-7 3 2 0,7 0-1 0,-1 0 0 15,1 0 0-15,-1 0 1 0,1-4 0 16,0 4 1-16,-8 0 0 0,8 0 0 0,-7-4 0 0,7 4 1 15,-7 0 1-15,6-4 0 0,-5 4 2 16,-1-4 0-16,0 4-1 0,0-3 1 16,-1 3-1-1,2 0-1-15,-1 0-1 0,0-4-1 0,0 4 0 16,7 4-1-16,-1-4 0 0,7 0 0 0,-6 3 0 0,6-3 0 0,0 0-1 16,0 4 1-16,0-4 0 0,-7 0 1 0,8 0 0 15,-7 0 1-15,5 0 2 0,-5 0-1 31,-1-4 1-31,-5 4-1 0,5-3 0 0,1 3-1 0,-1-4-1 0,-6 1 0 0,7 3-1 0,-7-5 0 16,7 2 1-16,-7 3-1 0,0-3 0 16,-1 3 0-16,1-4 0 0,7 4 1 0,-7 0 0 15,7 0 1-15,6 0 0 0,-6 4 0 0,6-4 1 16,-7 3 0-16,7-3-1 0,0 3 0 16,1-3 0-16,-8 0-1 0,7 5 1 0,-7-5 1 15,7 0-1-15,-6 0 1 0,0 0-1 16,0 0-1-16,-1 0 1 0,1 0-1 0,-7 0-1 15,7 0 1-15,-1 0 0 0,-7 0 0 0,9 0 0 16,-2 0-1-16,1 3 1 0,-7-3-1 16,6 0 0-16,1 4 1 0,-1-4-1 0,1 3 0 15,-7 1 1-15,7-4 0 0,-1 4 0 16,-6 0-1 0,7 0 1-16,-8-1 0 0,7 0-1 0,-5 1 1 0,-1 0 0 0,0-4-1 0,0 3 3 15,1 5-1-15,-1-5 1 0,-1 1 1 16,1 0-1-16,0-1 1 0,7 1-2 15,-7 0 0-15,0-1 0 0,7 1-1 0,-7 0-1 0,7-1 0 16,-7-3 0-16,6 4 0 0,1-4-1 16,-1 0 0-16,-5 0 0 0,5 0 1 0,1 0-1 15,-1 0 0-15,1 0-1 0,-1 0 2 16,-6 0 0-16,7 0 0 16,-1 0 0-16,-5 0-1 0,5 0 0 0,-6 0-1 0,-2 0 0 15,4 0 1-15,4 0 1 0,-6 0 0 0,1 0 0 16,-1-4 1-16,-6 4 0 0,5 0 0 15,1 0 0-15,-6 0-1 0,6 0 0 0,-7-3 0 0,7 3 0 16,-6 0 0-16,0 0-1 0,5 0 0 16,-5-4 1-16,0 4 0 0,5 0 0 15,-6 0 0-15,8 4 0 0,-7-4 0 0,6 0-1 16,-7 0 1-16,8 3-1 0,-1-3 1 0,0 4 0 16,-1-4 0-16,1 4 0 0,1-4 0 15,-1 3-1-15,6-3 1 0,-6 3 0 0,7-3 0 16,-7 6-1-16,7-6 0 0,-1 3 2 15,-5-3 0-15,5 0 0 0,1 3-1 0,-1-3 2 16,1 0 0-16,-7 4-1 0,6-4-1 16,1 4 1-16,-1-1-1 0,1-3-2 0,-1 3 0 15,7-3 0-15,-6 5 2 0,6-5-2 0,-6 3 1 16,6 1 1-16,0 0 0 0,0-1 0 0,0 1-1 16,0-1 0-16,0 2-1 0,1 1 2 15,-2-2-2-15,-5 0 2 0,6 3 0 0,1-4 1 16,-8 1 0-16,7 4 0 15,-7-5 0-15,1 1 0 0,-1 3-1 0,7-3 0 0,-6 0 0 16,-1-1-1-16,-6 1 0 0,7-1 0 16,-1 1-1-1,1-4 0-15,-1 3 0 0,2 1 0 0,-9-4 0 0,8 0 0 0,-7 5 0 16,6-5 1-16,-5 3-1 0,5-3 1 0,-6 4-1 0,7 0 1 16,-7-1-1-16,0-3 1 0,0 3 0 15,7 1 1-15,-14 0 1 0,7 4 0 16,0-8 1-16,-1 3 1 0,-4 1 0 0,-2-1-1 15,7 1-1-15,-6 0 1 0,-1-4-2 16,1 3 0-16,-7-3 0 0,7 0-1 0,0 0 1 16,-2 0 0-16,-4 0 1 0,5-3 1 0,-5 3-1 15,4-4-1-15,-4 0 1 0,-1 1-1 0,0-4 0 16,0 3 0-16,-1 0 0 0,2-4-1 16,-1 5 1-16,0-4 0 0,0 3-2 0,0-4 1 15,-6 4 0-15,5-3 0 0,2 4 1 0,-1-4 0 16,-2-1 0-16,-3 5 0 0,5-5 0 15,1 1 0-15,-8 3-1 0,7-7 1 0,0 8 0 16,-6-5 0-16,5-3 0 0,-6 4-1 16,8 0 1-16,-8 0 0 0,1-4 0 0,6 3 0 15,-6 2 0-15,-1-6-1 0,7 4 1 0,-6 1 1 16,-1-4-1-16,7 4 0 0,-6-1 0 16,-1-3 3-16,7 4-2 0,-7 0 0 0,1 0 1 15,6-1 0 1,-7 1 0-16,2-5-2 0,4 6 1 0,-5-2-1 0,6-2-1 0,-7 2 0 15,1-3 1-15,5 4-1 0,-4-5 0 16,4 1 0-16,-6 1 1 0,2-1-1 0,4 0 0 16,-5-4 1-16,-1 4 0 0,1-4 0 0,0 5 1 15,-1-6 1-15,0 6 0 0,1-6 1 16,0 2-2-16,-1 3 1 0,0-3 0 0,1 2-1 16,-7-2 0-16,6 0 0 0,-6 3-1 0,7-5 0 15,-7 2 0-15,0-1-1 0,0 1-1 16,0-1-1-16,0 0 1 0,-7 1 1 0,7-4-1 15,-6 3 1-15,-1-3-1 0,1 4 0 16,0-6 1-16,-1 2-1 0,-6 4 0 0,7-5 2 16,-8 5 0-16,8-5 0 0,-7 1 0 15,7 4 1-15,-8-2 2 0,2-2 0 0,4 4-1 16,-4-1 1-16,5 1-1 0,-6-2 1 0,7 2-1 16,-7 0 0-16,-1-1 0 0,2 0 0 15,-2-4 0-15,2 5-1 0,-1-1 0 0,-7 1-1 16,7-4 1-16,-6 3 1 0,-1-3-1 15,1 3 0-15,-1-4 0 0,0 5 0 0,1 0 0 16,-1-5-1-16,-1 4 0 0,-3-2 1 0,4 1-1 16,0-2-2-16,-5 4 1 0,5-2 0 15,0-1-1-15,1 1 0 0,-7-2 0 0,6 4 1 16,-6-1-2-16,7-3 0 0,-7 3-1 0,6 1 1 16,-6-1 0-16,1 1 0 0,-2-2 2 15,7 5 0-15,-6-3 0 0,0-1-1 0,1 4 1 16,-9-3 0-16,9-1 1 0,-1 4-1 0,0-3 1 15,-7 3-1-15,7-1 1 0,-7 1-1 16,1-3 1-16,6 6 0 0,-7-3 1 0,1 0 0 16,-1 4-1-16,1-3 1 0,6 2-1 15,-7 0 1-15,0 1-1 16,7-1 1-16,0 2 0 0,-6-2-1 0,5 2 0 0,1 2 0 16,-6-4 1-16,6 0-1 0,0 1 1 0,0 0 0 15,-6-1 1-15,-1 1 1 0,7 0-1 0,-7-1 0 16,1 1 0-16,-1 0 0 0,-7 4-2 0,8-5 1 15,-7 0-1-15,7 1 0 0,-7 0 0 16,0 3 0-16,-1-3 0 0,1 0 0 16,1 4 1-16,-2-5 0 0,1 0-1 0,0 4 1 15,0-2-1-15,0-2 0 0,0 0 0 0,6 1 1 16,-6 0 0-16,0-4 0 0,0 4 0 16,0 0-1-16,0-5 1 0,-7 5 0 0,7-4 0 15,-7 4 0-15,7-4 1 31,-6 4-1-31,-1-1-1 0,1 0 1 0,-1 2-1 0,1-2-1 0,-1 2 0 0,1-3-1 0,-1 6 1 0,0-1 0 16,0-3 0-16,1 3 2 0,-1 0 2 16,1 1 0-16,-7-1 0 0,6 0 0 0,0 1-1 15,-5-1 0-15,5 0-1 0,-7 0-1 16,8 4 0-16,-7-7-1 0,7 4-1 0,-1 3-2 16,-6-4-1-16,6 1-1 0,1-1 1 0,-1 1 0 15,1-1 0-15,-8 0 3 0,7 0 0 16,1 1 1-16,-7-5 0 0,0 5 1 0,6-2 0 15,-6-1-1-15,0 2 1 0,0 0-1 0,7-2-1 16,-7 0 0-16,-1 3 0 0,2 0 2 16,-2-1-1-16,7 0 0 0,-5 4 0 0,5-3-1 15,-7 3 4-15,8-3-9 0,0 3-6 16,-1 0-4-16,-6 0-3 0,6 0 0 0,-6 3-4 16,7-3 9-16,-8 0 7 0,0 3 1 0,3-3 3 15,-3 4 2-15,1 0 0 16,0-1 1-16,6-3 0 0,-6 3-1 0,7 3 1 0,-8-3-1 15,7 0-1-15,-5 1 2 0,6 3 1 0,-1-4 2 16,1 5 0-16,-8-4-1 0,7 3 0 16,-5 1-1-16,4-1 0 0,2 0 0 0,-7 4-1 15,7-4 0 1,-1 1 0-16,1 3 1 0,-1 0 0 0,7-4-1 0,-7 3 0 0,7-1 1 16,0 2 0-16,0-5-1 0,-1 6 1 0,2-5 2 15,5 4-1-15,-6-4 0 0,-1 4 1 16,8 0 0-1,-7-3-2-15,7 3 0 0,-1 0 0 0,1-1 0 0,-1 1-1 0,1-3 0 16,-1 3 1-16,1 0 0 0,-1 1 0 0,7-2 0 16,-7 1 0-16,7 0 0 0,-6 0 1 0,5 0-1 15,1-4 0-15,7 4 0 16,-7 0 0-16,6 0 1 0,0-3 0 0,1 2 0 0,0 2 0 16,0-1 1-16,5 0-2 0,-6 0 0 0,7-1 0 15,1 1 0-15,-2 0 1 0,2 0-1 0,-2 0 2 16,1 4-1-16,-1-4 0 0,9 3 0 15,-8-3 0-15,7 5 1 0,-8-2 1 16,8 1-1-16,-7 3 2 16,6-4-1-16,1 5-1 0,-7-5 1 0,7 4-2 0,-2 5 0 0,2-4 1 15,0 2 0-15,-1 1 0 0,0 0-1 16,1 0 1-16,6 0 0 0,-6 4-1 0,6-4 0 16,-7 3 0-16,7-3 0 0,-6 4 0 0,6-1 0 15,0-2 0-15,-7 2-1 0,7 1-4 16,-7 0-9-16,7 3-7 0,-6 0-33 0,0 1-129 15,-8 2-81-15,8-2-39 0,-7-1-16 16,0 1-4-16</inkml:trace>
  <inkml:trace contextRef="#ctx0" brushRef="#br0" timeOffset="580790.3673">14914 7568 151 0,'0'-3'259'0,"-6"-1"18"0,6 0-29 0,0 1-77 16,6-1-66-16,-6 0-39 0,0-3-21 15,0 0-15-15,0 3-5 0,7-3-2 0,-7 0 2 16,0 3 4-16,7-3 2 0,-7-1 3 0,0 0-2 15,0 5-1-15,0-4-3 0,6 3-5 16,-6 1-5-16,0-6-5 0,0 6-3 0,0 3-3 16,0-3 0-16,0-1 0 0,7 4 1 15,-7-4 1-15,0 4 1 0,0 0 1 0,0 0 1 16,0-3 2-16,0 3 2 16,6 0 0-16,-6 0-1 0,0-3-2 0,6 3-2 0,2 0-4 15,-8-4-3-15,12 4-4 0,-6 0 0 0,8-4-2 16,-2 4 0-16,9 0 0 0,-9-4 1 15,8 4 0-15,-1 0-1 0,1 0 2 16,0-4-1-16,-1 4 0 0,1 0 1 0,6 0-1 0,-7 0 1 16,7 0-1-16,-6-3 1 0,6 3 0 15,0 0 1-15,-1 0 0 0,2 0 0 0,-1 0 0 16,0 0-1-16,7 0 1 0,-7 0 0 16,6 0 0-16,1 0-1 0,-1 3-1 0,7-3 0 15,1 0-1-15,-8 0-1 16,7 0 1-16,6 0-2 0,-5 0 1 0,-1 0-1 0,0-3 1 15,7 3-1-15,-7 0 2 0,-1 0-2 0,9-4 2 16,-9 4 2-16,1 0 1 0,1-4 0 16,-1 4-1-16,0 0-1 0,-1 0 0 0,2 0-3 15,-1 0 0-15,0 4 0 0,0-4 0 0,0 0 0 16,7 4 1-16,-8-4-1 0,9 3 1 16,-2-3-2-16,-6 4 4 0,7-4-2 15,0 4 1-15,-8-4 1 0,8 4 1 0,-7-4 0 16,0 4 0-16,-6-4 1 0,5 3 0 0,-5-3 0 15,7 0 0-15,-8 3 0 0,1-3-1 0,-1 0 0 16,1 4 0 0,-1-4 0-16,0 4 0 0,1-1-2 0,-6-3 1 0,5 3 0 0,1 3 0 15,-1-3-1-15,-6-3 1 0,7 3 0 16,-1 1 0-16,-5 0-1 0,-1-1 2 0,-1-3-1 16,8 3 0-16,-14 2 0 0,8-2 1 0,-1 1-1 15,0 0 0-15,-7-1 1 0,7 1-1 16,-6 0 0-1,6 0 0-15,0-1 1 0,-7 0 0 0,7 1 0 0,1 0 1 0,-7-4 0 0,5 3 1 16,-5 1-1-16,6-1-1 0,-7-3 0 16,7 4 0-16,-6 0 0 0,6-4 0 15,-7 4 0-15,7-4 0 0,-6 0-1 0,6 3 1 16,-7-3 0-16,1 4-1 0,6-4 0 0,1 4 0 16,-9-4 1-16,9 3 0 0,-1-3 0 15,0 4 0-15,0 0 0 0,0-4 0 0,0 3 0 16,0-3 0-16,0 4 0 0,0-4 0 0,1 0 0 15,-1 4 0-15,-1-4 0 0,1 0 0 16,7 0-1-16,-7 0 1 0,0 0 0 0,0 0 1 16,0 0-1-16,1 0 1 0,-2 0 0 0,1 0 0 15,-6 0-1-15,6 0 0 0,-7 0-1 16,7 0 0-16,-6 3 1 0,0-3-1 0,-1 0 1 16,1 0 0-16,6 3 0 0,-7-3 0 15,1 4 0-15,6-4 0 0,-7 5 0 16,7-5 1-16,-6 3 0 0,6-3-1 0,1 0 0 0,-9 4 0 15,9-4-1-15,-1 0 0 0,0 0 1 16,0 0 0-16,-1 0 0 0,2 0-1 0,-8 0 0 16,8 0 1-16,-1 0-1 0,-7 0 0 15,7 0-1-15,0 0 1 0,-6 0 1 0,-1 0 0 16,1 0 1-16,-1 4 2 0,1-4 0 16,0 0-1-16,-1 3-1 0,1-3 0 0,-1 0-1 15,-6 3 0-15,7 2-1 0,-7-5-1 0,6 3 2 16,0-3 0-16,-5 4-1 0,5-4 1 15,1 4 0-15,-8-1 0 0,8 1 0 0,0-1-1 16,-1 1 0-16,1 0 0 0,0 3 0 0,-2-3 0 16,3-1 1-16,-1 4-1 0,-1-3 1 15,0 0 0-15,0 0 1 0,1 0 0 0,0-1-1 16,-1 1 1-16,1-1-1 0,-7-3 0 16,6 4 0-16,1 0 0 0,-1-1-1 0,1-3 1 15,0 4-1-15,-1-4 0 16,1 3 1-16,0-3 0 0,-1 0 0 0,-6 4 0 0,6-4 0 15,1-4 0-15,-1 4 0 0,-6 0 0 0,8-3 0 16,-3-1-1-16,2 1 1 0,-7-1 0 16,7 4 1-16,0-7-1 0,-1 3 0 0,1 1 0 15,-2-5 0-15,2 0-1 0,0 1 1 16,6 4-2-16,-7-8 0 0,1 3 0 0,-1 1 1 16,1-4 0-16,0 0-1 0,-1 0 1 0,1-1-2 15,0 2 5-15,-1-5 3 0,0 4-2 16,-6-4 1-16,7 1 2 0,-7 0 1 0,0-1-3 15,0-3 1-15,0 4 2 0,0-6 3 0,-7 6-1 16,1-5-1-16,0 1 0 0,-1 4-2 16,1-5-2-16,-7 1-2 0,6 4-3 0,-6-5-6 15,0 4-5-15,-6-3-6 0,6 0-5 16,-7 3-3-16,7-3-5 0,-6 0 0 0,-1-1 1 16,0 1 4-16,1-1 5 0,0 2 3 15,-8-2 4-15,8 1 5 0,0-1 2 0,-1-3 2 16,-6 4 2-16,6-4 0 0,-5 0 1 0,4-1 1 15,-4 6 1-15,-1-5 1 0,6 0 0 16,-6-1 0-16,1 6 2 0,-2-6-1 0,1 1-1 16,0 4 0-16,0-4 0 0,-7 4-1 15,8-4-1-15,-2 3 1 0,-5 1-1 0,-1-4-1 16,1 3-1-16,0 2 1 0,-1-1 2 0,1-1-2 16,-7 0 2-16,6 5 0 0,-7-4 1 15,1-1-1-15,-6 1 0 0,7 3-1 16,-9-3-1-16,1 0-1 0,1 4 1 0,-1-5-1 15,1 0 1-15,6 5 2 0,-13-5-2 0,6 1 1 16,1 4-1 0,-1-5 1-16,1 5 0 0,-1-5 1 0,1 4-2 0,-1 1 1 0,1-1 0 0,-1 1 0 15,1-2-1-15,-8 6 2 0,8-5-1 16,-1 5 1-16,-6-2 1 0,7 2 0 0,-7-1 1 16,6 2-1-16,-6-1 1 0,0 3-1 15,-1-4-1 1,9 3 0-16,-9 1 0 0,-6-1-1 0,8 1 0 0,-2 0 1 0,1 0-1 0,-6-1 0 15,5 1 1-15,1 4 0 0,1-5-1 16,-8 0 0-16,7 5 1 0,-6-4 0 0,5 3 1 16,-5-2 2-16,-1-3-1 0,0 6 1 0,8-5 0 15,-8 1-2-15,0 3-1 0,0-3 0 16,1 0 0-16,-7-1-1 0,7 5 1 0,-1-5 0 16,0 1 0-16,0 0-1 0,1 4 0 15,-1-5 0-15,7 4 0 0,-7-3 0 0,1 3-2 16,6-4 0-16,-7 5 1 0,1-4 1 0,5 3-1 15,-5-2 1-15,-1 2 1 0,1 0 1 16,-1-4-3-16,1 4 0 0,6-2 1 0,-7 2-1 16,1 0-1-16,-1-4 1 0,1 4 0 15,6 1-1-15,-1-4 1 0,-5 3 0 0,6 1 0 16,-1-1 0-16,1 0 1 0,1-3 0 0,-2 4 0 16,1-1 1-16,0 0 1 0,0 0 0 15,0 0 0-15,0-3 0 0,0 4-1 0,-7-1-1 16,7 0 1-16,0 1-1 0,-8-1 0 0,9 0 0 15,-7 1-1-15,5 0 0 16,2-1 1-16,-8 0-1 0,7 4 0 0,0-4 1 0,-6 4 0 16,5 0 1-16,1 0-2 0,-1 0 2 15,-5 0 1-15,6 0 0 0,1 0-1 0,-2 0 2 16,1 0 0-16,0 0-1 0,0 0-1 0,-1 0-1 16,-5 0 1-16,7 0 0 0,-2 0 0 15,1 0 0-15,0 0 1 0,0 4-1 0,0-4 0 16,6 4 0-16,-6 0 0 0,0-1 0 15,7 0 0-15,-8 1 1 0,8 3-1 0,-1-3 1 16,1 3-1-16,-1 0 2 0,1-3 2 16,-1 4-2-16,7-1 2 0,-7 0-1 0,1 4 1 15,6-4-2-15,-7 0 0 0,7 1 0 0,0 4-1 16,1-6-1-16,-2 2 0 0,1 0 0 16,0 2 0-16,6-2 0 0,-5 3 0 0,5-4 0 15,-7 4 0-15,8 0 0 0,-6 0 1 0,5 0-1 16,0 0 1-16,1 0-1 0,-1 0 3 15,0 3 0-15,7 1-1 0,-6-1 3 0,0 2 0 16,5 2-1-16,-5 0 2 0,-1 0-3 16,8 1 1-16,-2 2 0 0,-5-2-1 0,6 3-1 15,0-4 0-15,-1 4 1 0,2 0-2 0,5 0 0 16,-6 4 1-16,0-3-1 0,7 2 1 16,-8-3-1-16,8 3 1 0,0-3 0 0,-8 3-1 15,8-2 0-15,-1 2 1 0,1-3-1 16,-2 4-1-16,3-1 1 0,-2-3 1 0,1 4-2 15,6 4 1-15,0-5 0 0,-6 4 1 0,6 1 1 16,0-4-1-16,6 3 3 0,-6 4-1 16,6-4 0-16,1 0 2 0,-2 1-2 0,9 3-1 15,-7-5-3-15,13 6-6 0,-8-1-10 0,8 0-30 16,-7-1-137-16,7 2-74 0,0-1-36 16,-1-3-16-16,-6-2-1 0</inkml:trace>
  <inkml:trace contextRef="#ctx0" brushRef="#br0" timeOffset="585566.1087">6031 12601 179 0,'7'-6'360'0,"-1"-5"31"0,-6-4 23 16,6 4-55-16,2-4-148 0,-2 4-69 15,0-3-37-15,-6 3-22 0,7-1-15 0,-1 2-6 16,-6 0 0-16,7-2-5 0,-7 1 4 16,6 0 3-16,-6 3-1 0,0-3 0 0,0 4-2 15,0 0-5-15,0 0-7 0,0 0-7 0,0-1-7 16,-6 4-9-16,6 0-6 0,0 4-7 15,-7-3-5-15,1 3-5 0,-7 0-4 0,-1 3-2 16,2 1 0 0,-8 0 0-16,-6 7 1 0,0 0 1 0,0 3 0 0,0 5 1 0,-7-1 2 15,7 4 0-15,-6 0 1 0,6 4 1 0,-1-1 0 16,-5 1-3-16,13 3-2 0,-7 1-2 16,12-1 0-16,-5 4 0 0,12-4-2 0,-6 4 2 15,13-3 0-15,0-1 1 16,0 4-3-16,13-4 2 0,1-4-1 0,-2 2-2 0,14-1-2 15,-6-6-1-15,13 3 0 0,-1-9-2 0,1 1 2 16,6-3-1-16,7-2 4 0,-7-6 1 0,6-4 1 16,1 0 2-16,6-4-1 15,-7-6 1-15,1 1-1 0,-1-5 1 0,2 0 0 16,-9-5-1-16,1 1-1 0,0-4-6 0,1-3-7 16,-8-1-6-16,-5 0-9 0,-2-3-5 0,-5 3-5 15,-8 1-1-15,2-5 2 0,-8 4 4 16,0 4 4-16,-6-3 6 0,0 3 5 0,-6 4 5 15,0-5 5-15,-8 5 2 0,2 4 3 16,-1-5 2-16,-2 8 1 0,-2-4 1 0,-3 5 0 16,0-1 1-16,1 4-1 0,-1-1-1 15,0 5 2-15,1-1 0 0,-7 0 0 0,6 4 1 16,1 4 1-16,5 0 0 0,-4-1 0 0,-2 5 1 16,6-1 1-16,1 4 0 0,1-1 0 0,-2 2-1 15,8-1 1-15,-7 0 0 16,6 0-1-16,1 3 0 0,6 1 0 0,-7-4 1 0,1 4-1 15,6-1-1-15,0-3 1 0,0 0 0 0,0 4 0 16,0-4-1-16,0 0 0 0,0-1-1 16,0-2-1-16,0 0-1 0,6 2-1 0,-6-6 1 15,0 4 0-15,7 0-2 0,-7-5 3 16,0 0-1-16,6 1 2 0,-6-4 0 0,0 4 0 16,0-1 1-16,0-3 0 0,0 0 0 15,0 0 0-15,0 4 1 0,0-4-1 0,7 0 1 16,-7 0 0-16,0 0-2 0,0 0-1 0,0 0-1 15,0-4 0-15,0 4 0 0,0 0-1 16,0 0 4-16,0 0-1 0,0 0 0 0,0 0 0 16,0 0-2-16,0 4 1 0,0-4-3 15,0 0 2-15,0 0-2 0,0 0-1 0,0 0 1 16,0 0 2-16,0 0 0 0,0 0 0 16,0 0 2-16,7 0 0 0,-7 4-1 0,0-4 0 15,0 0 0-15,0 0 2 16,6 3 0-16,-6 1 0 0,0-4-1 0,0 7 1 0,0-3 0 15,0 4 0-15,0 2 1 0,0 1 0 0,-6 4 5 16,6 0 1-16,-7 3 6 0,0 0 3 0,1 4 4 16,-7 1 5-16,7 2 2 0,-8 0 1 15,-6 4-2-15,8-3-2 0,-8 7-4 0,1 0-3 16,-14 3-5-16,1 6-5 0,-1-3-16 16,-13 9-26-16,7 4-57 0,-13-1-152 0,0 3-130 15,0 2-66-15,-6-5-23 0,-1-4 3 0,-6-6 47 16</inkml:trace>
  <inkml:trace contextRef="#ctx0" brushRef="#br0" timeOffset="586209.7471">3895 12646 189 0,'-13'0'354'15,"-7"-7"44"-15,7-1 35 0,0-2-56 0,7 2-117 16,-1 0-65-16,1 1-43 0,0 0-42 15,6 7-35-15,-8-4-30 0,16 8-25 0,-8 0-8 16,6 2 3-16,0 6 4 0,7-1 8 0,0 8 7 16,0 2 4-16,7 5 0 0,-7-1-4 15,6 9-3-15,1-1-9 0,-1 7-4 0,1-4-5 16,0 5-2-16,-7-1-2 0,7 0-3 0,-8 0-7 16,1 1-11-16,0-1-15 15,0-3-24-15,-7-1-23 0,2 2-29 0,-2-6-30 0,-6 1-44 16,0-8-96-16,0-3-102 0,-6-2-41 15,6-6-6-15,0-10 18 0,0-4 43 0</inkml:trace>
  <inkml:trace contextRef="#ctx0" brushRef="#br0" timeOffset="586421.6365">4175 12796 71 0,'-7'-11'364'0,"1"5"34"16,0-2 16-16,-1 0 9 0,0 4-196 15,-6 4-104-15,1 4-54 0,-8 8-30 16,0-2-12-16,-6 9-3 0,1-1 1 0,-8 4 0 16,0 3 1-16,7 1-4 0,-13 4-3 0,6-1-5 15,1 4-7-15,-1-1-7 0,-6 5-14 0,7 4-19 16,-1-1-32-16,7-4-40 0,0 5-127 0,6-8-103 16,1-4-45-16,5-4-11 0,8-6 13 15,6-8 32-15</inkml:trace>
  <inkml:trace contextRef="#ctx0" brushRef="#br0" timeOffset="586645.5158">4232 12954 22 0,'21'-11'333'0,"5"-4"32"0,1 1 21 15,-1-1 16-15,-1-3-168 0,1 3-90 0,0 0-44 16,7-3-23-16,-1 3-12 0,1 1-7 15,-1-1-5-15,1 1-6 0,-1 2-6 0,8 1-8 16,-7 0-7-16,-1 0-10 0,1 4-11 0,-1-1-17 16,1 5-21-16,-7 3-34 15,6 0-46-15,-5 3-100 0,-8 1-118 0,0 3-54 0,-6-3-16 16,1 3 13-16,-8-3 36 0</inkml:trace>
  <inkml:trace contextRef="#ctx0" brushRef="#br0" timeOffset="586863.509">4364 13012 138 0,'-32'11'418'0,"6"-4"57"16,6-3 44-16,0-1 31 0,7-3-208 16,1-3-115-16,3 3-65 0,9 0-55 0,0 0-42 15,15-4-30-15,-3 1-18 0,8 3-6 16,13-4-6-16,-1 0-6 0,7 1-10 0,7-1-19 15,-1 4-32-15,2 0-49 0,4 4-67 16,8-1-146-16,-8 5-112 0,9-5-45 0,-8-3-3 16,0 4 29-16,0-8 61 0</inkml:trace>
  <inkml:trace contextRef="#ctx0" brushRef="#br0" timeOffset="587464.1645">7015 12775 7 0,'-33'21'302'0,"6"5"28"0,2-4 17 15,-1-4-2-15,0 4-150 0,7 1-78 16,-1-2-40-16,6-3-24 0,2 4-13 0,5 0-9 16,1 0-6-16,6-4-7 0,0 5-5 15,6-5-3-15,1-3-5 0,5-1-12 0,8 0-19 16,0-2-30-16,6-1-62 0,-7-4-129 0,7-3-66 15,1-4-29-15,-1 0-2 0,6-4 19 16</inkml:trace>
  <inkml:trace contextRef="#ctx0" brushRef="#br0" timeOffset="587766.5576">7340 12698 32 0,'14'-4'356'15,"-8"0"48"-15,6 0 30 0,2 0 18 0,-8 4-167 16,6-3-99-16,3 6-61 0,4-3-40 16,-6 8-21-16,6 0-10 0,-5 2-7 0,6 1 1 15,-2 7 1-15,-4-3-4 0,5 8-6 16,1-2-5-16,-1 1-4 0,1 4-10 0,0-4-7 15,-2 3-3-15,9 1-3 0,-7 0-8 0,-2-1-12 16,2-3-20-16,-6 0-23 0,5 0-29 16,-6 0-36-16,-6 1-40 0,5-5-52 0,-12-4-119 15,7 1-61-15,-7-4-15 16,-7-4 12-16,7-3 32 0</inkml:trace>
  <inkml:trace contextRef="#ctx0" brushRef="#br0" timeOffset="587989.9424">7829 12733 187 0,'-7'-7'417'0,"1"-4"50"0,-1 1 30 15,-6-1-16-15,0 3-202 0,0 4-102 16,0 4-63-16,-7 4-40 0,-6 0-21 0,0 7-6 16,-7 0-3-16,8 3 3 0,-8 5 0 15,0-1-7-15,1 1-7 0,-1-1-7 0,1 8-8 16,6-5-7-16,-8 5-5 0,9-4-12 15,0 4-19-15,5-4-29 0,0 0-43 0,1 3-58 16,5-3-105-16,2-4-144 0,5-2-64 0,0-2-13 16,1-11 20-16,12 1 45 0</inkml:trace>
  <inkml:trace contextRef="#ctx0" brushRef="#br0" timeOffset="588198.8283">7932 12705 109 0,'34'3'403'0,"-2"1"37"0,1-4 19 0,-1 3 13 16,1 5-202-16,-7 6-122 0,-1 1-62 15,2 8-34-15,-1 2-18 0,-6 1-8 0,-8 6-8 16,-5 1-3-16,-7 4-2 0,-7 0-2 0,-5-1-4 16,-15 0-14-16,-11 2-22 0,-8 1-33 15,-13 2-51-15,-6-1-99 0,-13 1-136 0,0-5-60 16,0-3-17-16,-13-4 10 0,0-2 39 15</inkml:trace>
  <inkml:trace contextRef="#ctx0" brushRef="#br0" timeOffset="589513.0706">9072 12749 189 0,'14'-4'322'0,"-8"-4"22"16,8 1 12-16,-9 0-106 0,2-1-108 0,6 1-59 15,-6 0-33-15,6 0-15 0,-7 3-6 16,8-4 6-16,-8 1 9 0,0 0 14 0,1 0 15 16,-1 3 18-16,1-3 14 0,-1 0 13 15,-6-1 8-15,7 0-3 0,-7 5-8 0,6-4-16 16,-6 3-18-16,5-4-24 0,4 4-18 16,-3 1-14-16,0 0-11 0,8 3-7 0,5-4-1 15,1 4-4-15,12 0-1 0,-6-4-1 16,13 4 0-16,7 0-1 15,-1 0-1-15,8 0 0 0,-2 4-1 0,8-4 1 0,0 0-5 0,-1 4-9 16,-5-1-16-16,6 0-21 0,-8 5-30 0,-5-4-38 16,-1 4-48-16,-5 2-78 0,-8-2-130 15,0-1-56-15,1-3-10 0,-14-1 16 0,1 1 39 16</inkml:trace>
  <inkml:trace contextRef="#ctx0" brushRef="#br0" timeOffset="589763.9299">9072 12811 193 0,'-19'3'324'16,"-1"-3"20"-16,8 4 10 0,5-4-106 16,0 0-111-16,14-4-55 0,6 4-25 0,7 0-7 15,5-3 6-15,9-1 16 0,4 1 13 16,8-1 13-16,0 0 6 0,5 1-5 0,8-5-8 15,0 5-17-15,6 0-18 0,0 3-17 16,1-4-18-16,-1 4-21 0,0 0-28 0,-7 4-30 0,1-1-33 16,0 4-48-16,-14 0-87 15,7-3-120-15,-13 3-48 0,0-3-12 0,1-4 11 16,-8 0 38-16</inkml:trace>
  <inkml:trace contextRef="#ctx0" brushRef="#br0" timeOffset="590098.7339">10010 12415 297 0,'-13'-7'370'0,"7"0"39"0,-1-4 24 16,1 7-136-16,6-4-111 0,0 8-60 15,6-3-43-15,1 6-36 0,-1 1-19 0,7 0-7 16,7 4-1-16,-1 2 1 0,1 5 5 0,-1-1 0 15,7 5 4-15,1-2 2 0,-1 6 0 0,6-1-3 16,-6 4-1-16,7-1-3 0,0 1-4 16,-1 4-5-16,1-1-3 0,5 0-4 0,-5 0-2 15,-1 0-2-15,-5 1-3 0,5-1 2 16,-12-3 0-16,6-1 2 0,-6-3-1 0,-7-3 3 16,-1 0 5-16,2-1 3 0,-8-4 5 0,-6 1 3 15,0-1 2-15,-12 0-4 0,-8 5-14 16,-13-4-25-16,1 6-40 0,-14-2-56 0,-6 7-102 15,-7-4-156-15,-6 0-70 0,-7-8-24 16,7 1 12-16,-13-8 37 0</inkml:trace>
  <inkml:trace contextRef="#ctx0" brushRef="#br0" timeOffset="590499.811">9340 12276 254 0,'-7'-4'474'0,"1"-3"47"15,0 0 23-15,-2 3-8 16,2-4-245-16,0 8-126 0,-1 4-73 0,-6 4-45 0,-6 3-23 15,-1 3-11-15,-6 4-5 0,0 1-2 16,-7 7-3-16,1-1-1 0,-1 1-1 0,-6-1 1 16,0 5-1-16,0-4 1 0,0-1 0 15,6 1 0-15,1-1 0 0,-1-3-2 0,7 0-1 16,0-3 0-16,7-1 0 0,5 0-3 0,2-3 1 16,4-1 1-1,2 2-1-15,6-2 1 0,0 0 2 0,6-3 0 0,8 4 0 0,6-4 1 16,-1 5 0-16,7 1 0 0,0-2-2 0,7 4-1 15,-1-2-6-15,7 2-17 0,7-1-26 16,-1 5-43-16,1 1-64 0,0 7-152 0,0-6-114 16,-1 7-48-16,1-5-8 0,-1 2 25 0,-6-4 55 15</inkml:trace>
  <inkml:trace contextRef="#ctx0" brushRef="#br0" timeOffset="591057.4304">11450 12283 244 0,'0'-7'327'0,"0"0"18"16,0 0 9-16,-7 3-137 0,1 0-94 0,-7 4-48 15,-1 0-28-15,-5 4-12 0,0 3-2 16,-8 0 1-16,8 8 0 0,0-1 1 0,-8 5 2 16,8 4 3-16,-1-2-1 0,7 9 1 15,-6-2 1-15,5 5 1 0,2 4 3 0,5 0-2 16,1 3-1-16,6 0-1 0,0 1 0 0,0 3 0 15,6-1-1-15,1-1-1 0,-1-3-1 16,0 1-4-16,2-3-4 0,4-4-5 0,-5 1-6 16,-1-6-4-16,1-2-4 0,-1-1-1 15,1-6-2-15,-7 3-1 0,-7-7-2 0,7 2-7 16,-13-1-17-16,0-2-24 0,-7-3-33 0,-5 3-47 16,-1-2-95-16,-7-1-136 0,-6-4-59 15,6-7-18-15,1-4 11 0,-7-3 35 0</inkml:trace>
  <inkml:trace contextRef="#ctx0" brushRef="#br0" timeOffset="591439.9773">10720 12833 133 0,'7'-11'424'0,"-1"-7"46"16,14-1 27-16,-7-3 16 0,13 4-206 0,0-1-135 16,6 8-66-16,1 1-45 0,7 3-34 15,5 3-29-15,0 4-25 0,1 7-24 16,-1-3-24-16,1 6-22 0,-1 1-12 0,8 0-8 15,-7 1-2-15,-7-5 4 0,6 0 11 0,1 1 16 16,-14-4 18-16,7 0 19 0,-6-4 21 0,-1 0 18 16,1-4 16-16,-1-4 15 0,-6 0 13 15,1-2 12-15,-7-6 11 16,-2 2 13-16,2 0 13 0,-7-1 10 0,1-3 10 0,-2-1 17 16,-5 1 13-16,0 0 2 0,-1 2-7 15,-6 2-12-15,-6 0-17 0,6 3-24 0,-7 3-26 0,-6 1-18 16,7 0-12-16,-8 7-9 0,8 0-1 15,-13 7-1-15,5 0 0 0,2 8 1 0,-2 3 1 16,-5 0-1-16,12 8 0 0,-6 0-2 16,7 3 0-16,0 4 0 0,-2 0-5 0,2 0-7 15,6 0-10-15,6 0-15 0,-6-3-21 16,8-2-26-16,-8-6-21 0,6 1-18 0,0-5-17 16,7-3-17-16,-6-4-19 0,6-4-35 15,-1-7-94-15,2-4-64 0,-2-3-20 0,2-5 7 16,-1-2 26-16</inkml:trace>
  <inkml:trace contextRef="#ctx0" brushRef="#br0" timeOffset="591638.5194">11860 12822 129 0,'13'-15'361'0,"-6"4"59"16,-1 0 47-16,1 1-19 0,-1 2-144 15,0 0-81-15,2 5-55 0,-2-1-56 0,0 4-45 16,8 4-28-16,-3-1-15 0,-3 5-7 0,5 4-4 16,0 2-4-16,-1 4 0 0,2 1-1 15,-1-2-2-15,0 5-3 0,0 0-10 0,-7 4-13 16,8-4-27-16,-8 1-31 0,7-3-36 15,-6 3-48-15,-7-5-70 0,6 0-129 0,1-6-51 16,-7-5-9-16,6-4 14 0,0 1 38 0</inkml:trace>
  <inkml:trace contextRef="#ctx0" brushRef="#br0" timeOffset="591807.4234">12316 12796 310 0,'0'-14'409'0,"-6"-1"44"0,6 0 30 0,-7 4-103 16,-6 0-143-16,6 4-73 0,-12 3-52 15,-7 4-40-15,-1 4-28 0,-5-1-18 0,-1 12-8 16,-5 0-5-16,-1 4-4 0,-1-1-2 0,1 3 0 16,-1 1-1-16,3 0-6 0,4-3-8 0,7 3-12 15,0-4-21-15,-1-4-28 0,8 5-30 16,6-7-33-16,0 2-51 0,6-8-118 16,7 2-80-16,0-8-24 0,14-3 1 0,5-2 24 15</inkml:trace>
  <inkml:trace contextRef="#ctx0" brushRef="#br0" timeOffset="592002.3106">12491 12664 117 0,'20'0'401'0,"6"4"36"0,-6-4 20 0,-1 4 11 16,1-1-209-16,-7 4-112 0,0 9-57 16,0-2-31-16,1 4-16 0,-8 4-9 0,-6 8-5 15,6-1-4-15,-12 0-6 0,6 4-3 16,-6-3-2-16,-2-5-2 0,-4 1-1 0,-2-1-3 15,1-3 0-15,1-4-6 0,-8 0-16 0,0 1-25 16,1-4-35 0,-1-4-46-16,0 4-91 0,1-4-139 0,6-5-63 15,0-6-15-15,13 0 9 0,-6-6 34 0</inkml:trace>
  <inkml:trace contextRef="#ctx0" brushRef="#br0" timeOffset="592266.1626">12915 12836 242 0,'14'4'333'15,"-2"-4"29"-15,2 0 20 0,-2 0-125 0,8 0-80 16,-1 0-44-16,7 0-26 0,1-4-21 15,-1 4-19-15,0 0-14 0,6-3-14 0,-6 3-12 16,7 0-13-16,0-3-13 0,-8 3-20 0,1 0-22 16,0 0-28-16,1 3-42 0,-8-3-77 15,-6 0-118-15,0 0-52 0,0 0-16 16,-6 0 9-16,-1 0 31 0</inkml:trace>
  <inkml:trace contextRef="#ctx0" brushRef="#br0" timeOffset="592709.9167">13020 12917 13 0,'-20'8'351'0,"7"-5"51"0,6 0 36 16,1-3 16-16,6 0-157 0,0 0-109 15,6 0-66-15,8 0-49 0,-2 5-38 0,2-2-21 16,11 1-20-16,-5-1-16 0,6-3-16 16,7 8-15-16,-7-5-10 0,6 2-12 0,1-2-9 15,-1 0-6-15,1 1-4 0,-1 0-4 16,1-1-5-16,-1-3-6 0,1 3-16 15,7-3-34-15,-8 0-33 0,1 0-23 0,-1-3-2 0,1 0 18 16,-1-1 50-16,1 0 100 0,-1 1 122 16,1-5 89-16,-7 1 58 0,0 0 41 15,0-5 15-15,0 2-17 0,-7-2-37 0,1-2-19 16,-7 3-12-16,1 0-4 0,-8 0-8 0,0 0-17 16,0 4-26-16,-6-1-29 0,0 2-26 15,-12 2-28-15,6 0-25 0,-8 4-12 0,-6 0-7 16,7 8-4-16,-6-2-1 0,6 2-1 0,0 3 0 15,0 3-3-15,6 1 1 16,1 0 0-16,0 3-1 0,12-4-1 0,0 1 0 0,1 1 1 16,6-2-3-16,6-3-1 0,7-4 0 15,1 0 1-15,5-3 0 0,1 0 0 0,-1-8 2 16,1 0 2-16,-1 1 5 0,1-8 1 0,-13 0 4 16,-2-3 1-16,2-5-7 0,-13 4-14 15,-7-4-30-15,-14 1-44 0,-5 4-68 0,-13 3-149 16,-13 0-133-16,-14 0-59 0,-6 0-14 15,-7-4 20-15,-6 4 55 0</inkml:trace>
  <inkml:trace contextRef="#ctx0" brushRef="#br0" timeOffset="594847.3625">3107 13423 125 0,'6'0'265'16,"-6"3"24"-16,0-3-26 0,0 4-54 0,0-4-64 16,0 0-40-16,0 3-26 0,0-3-16 15,0 0-9-15,7 0-2 16,-7 0 2-16,0 0 1 0,0 0 0 0,0 0-1 0,0 0-3 0,6-3-4 16,-6 3-5-16,7-4-5 0,0 4-2 15,-1-3-5-15,-6-2-3 0,6 5-3 0,1-3-4 16,0 3-5-16,-1-3-3 0,0 3 1 15,1-4 0-15,-1 4 0 0,1-4 1 0,6 4-1 16,-7-3-1-16,8 3-1 0,-8 0 1 16,7-3 2-16,0 3 2 0,0 0 2 0,1 0 2 15,4 0 0-15,2 0-1 0,0-5-5 0,-1 5-3 16,7 0-3-16,1 0-2 0,5 5-3 16,1-5 0-16,-1 0 0 0,1 3-2 0,5-3 1 15,9 3-2-15,-9 1 0 0,8 0-2 16,0-1-1-16,6 0 0 0,-7 2 1 0,1-2-3 0,-1 1 0 15,8-1 1-15,-8 1 0 0,1 0 0 16,6-1-1-16,-7 2 1 0,2-5 1 16,-2 3 3-16,7-3 0 0,-7 3-1 0,1-3 0 15,-1 0 2-15,2 4 0 0,-2-4-2 16,1 4 1-16,-1-4 1 0,1 3-1 0,-7-3 2 0,6 5 1 16,1-5 0-16,5 0 0 0,-5 0-1 15,0 4-1-15,6-4 0 0,-6 0-1 0,-1-4 0 16,1 4 0-16,-1 0 1 0,8-5 0 15,-8 2 1-15,1-1-1 0,-1 0 1 0,1-2 2 16,6 1-1 0,-6-2 1-16,-1 0 0 0,1 0 1 0,5-1 1 0,-4 1-2 0,5 0 0 15,-7-1 1-15,7 1-3 16,1 0-1-16,-2 3 0 0,2-3 0 0,-1 0-1 16,0-1 1-16,0 1 0 0,0 0 0 0,0-1 0 0,0 4-2 15,-6-3 1-15,-1 4 1 0,2-1-1 16,-2-4 0-16,0 4 0 0,1 1 1 0,-7-1-1 15,7 1 0-15,-1-1 0 0,-6 0-1 0,7 1-1 16,-1-1 0-16,1 0-1 0,-1 1 2 16,1 0 0-16,-1-1 1 0,1 0 0 0,7-4 0 15,-8 5 0-15,0-1 0 0,7 1 1 16,-5 3 1-16,-2-4 1 0,-6 0 0 16,7 1-2-16,-1 3 1 0,-5 0-3 0,5-4 0 0,-7 4 0 15,9 0 1-15,-9 0 0 0,1-4-2 16,1 4 1-16,5 0-1 0,-6 0 1 0,1 0 0 15,5-3 1-15,-6 3 0 0,7 0 1 0,-7 0 0 16,7 0 0-16,-1-4-2 0,1 4 1 16,-1 0 0-16,1 0 1 0,-7 0 0 0,6 0 1 15,1 0 0-15,-7 0 1 16,7 0 0 0,-1 0 3-16,-6 0-1 0,7 0 2 0,-7 0-1 0,7 0 0 0,-1 0-1 0,-6 4-2 0,7-4 0 15,-7 3-2-15,7 1-1 0,-7-4 1 16,6 4 3-16,-5-1-2 0,5 1 2 0,-6 0-1 15,7 3-2-15,-1-4 2 0,-5 5-3 16,-2-4 0-16,8 0 0 0,-7 2 0 0,6-2 0 16,1 3 0-16,-7-3 0 0,6 3 0 0,2-3 0 15,-2-1 1-15,1 1-1 0,-7 0-2 16,6 0 0-16,1 0 1 0,-1-1 1 0,1 0-1 16,-1-3 0-16,1 4 0 0,-7 0-1 15,7-1 0-15,-7 2 0 0,6-5-1 0,-5 4 1 16,5-1 1-16,-6 1 1 0,7-4-1 0,-7 3-2 15,7 1 1-15,-7 0 1 0,-1-1-2 16,1 1 1-16,1-4 1 0,-1 3 1 0,0 1-1 16,0 0 1-16,0-1 1 0,-6-3 2 15,6 4 2-15,-1 0-1 0,-5-1 0 0,7 2 1 16,-1-5-2-16,-7 3-3 0,7 0 0 0,1 1-1 16,-8 0 0-16,7-1 0 0,0 0 0 15,0 5-1-15,0-4 0 0,0 3 0 0,0-3 1 16,0 4-1-16,1-2 0 0,-2 2 0 0,8 0 2 15,-7-2 0 1,0 2-2-16,6-1 2 0,1 0 1 0,0-3 0 0,0 4-1 0,6-5 1 16,-7 5 0-16,8-5-2 0,-8 5 0 15,7-5-1-15,0 1-2 0,0 3 3 0,-6-4-2 16,5 5-1-16,2-4 0 0,-1 3-2 16,1-3-1-16,-2 3-1 0,-5-3 1 0,6 3-2 0,0 0-1 15,0-4-2-15,-7 5 2 16,8 0 0-16,-8-4 0 0,7 3 1 0,-5-4 2 15,4 5 3-15,-5-4 0 16,-1 0 2-16,1 3 1 0,-1-4 2 0,2 1 5 0,-2 0 3 0,1-1 4 16,-7 1 3-16,6-1 3 0,-6-3 2 15,7 4-1-15,-8-1 0 0,2-3-1 0,-1 4-2 16,0-4-2-16,1 4-2 0,5-4-4 16,-6 4-2-16,0 0-5 0,6-1-11 0,-6 4-20 15,7-3-26-15,-7 7-49 0,0-4-106 0,1 4-137 16,5 1-65-16,-6-6-23 0,-7 2 5 15,1-4 38-15</inkml:trace>
  <inkml:trace contextRef="#ctx0" brushRef="#br0" timeOffset="601183.4426">13032 11865 8 0,'-6'4'203'15,"6"0"5"-15,-6-1-25 0,6 2-37 0,-8-2-47 16,2 0-43-16,0 1-25 0,0 0-14 16,-1-1-9-16,0 6-11 0,1-6-51 15,-1 4-85-15,1-3-44 0,0 3-26 0,-2-3-11 0</inkml:trace>
  <inkml:trace contextRef="#ctx0" brushRef="#br0" timeOffset="601834.3259">12837 12140 95 0,'0'4'295'15,"-7"0"27"-15,7-1 10 0,0-3-59 0,0 0-80 16,0 0-57-16,0-3-32 0,7 3-13 0,-7-4-11 0,7 0-9 15,-7 1-12-15,6-1-11 0,0-3-10 16,2 3-12-16,4 0-9 0,-6 0-8 0,8 1-4 16,-1-1-2-16,-1-3-2 0,2 4-1 0,6-1 0 15,-8 0 0-15,8 1 0 0,-1-1 1 16,7-3-1-16,-6 3 1 0,5-4 0 0,2 1-1 16,-1 0 0-16,6-3 0 0,1-2 1 15,-1 1-1 1,8 0 1-16,-1-4 0 0,6 1 0 0,-5-5 3 0,5 1 2 0,1-4 3 0,6 3 2 15,0-6 2-15,0-1 0 0,7 1-1 0,0-1-1 16,6-3-3-16,6 3-1 0,0-3-3 16,2-1-1-16,11 1 1 0,-6 0-4 0,7-1-1 15,6-2-3-15,1-1 0 0,-3-1-2 16,3 1-3-16,-1-3-1 0,1-1 3 0,-1-3 4 16,0 0 5-16,-6-1 4 0,0 1 9 0,0 0 7 15,-1-4 10-15,1 0 7 0,-7 0 6 16,6 0 6-16,1 0-1 0,-6 0-2 0,-2 4-4 15,2-1-5-15,-2 1-7 0,-4 4-7 0,-2-2-6 16,0 3-5-16,2-2-4 0,-2 3-4 16,-6 2-6-16,0-1-1 0,-6 4-5 0,0-4-6 15,-1 8-4-15,-5-6-5 0,-2 5-6 16,-5 2-2-16,-1-2-3 0,-6 4 1 0,1-1 2 16,-8 1-3-16,-5 1 1 0,-2-1-3 0,1 0-1 15,0 4-5-15,-6-5 1 0,-7 5 2 0,7-4 2 16,-8 0 4-16,2 0 7 0,5-3 6 15,-12 2 4-15,6-3 2 0,-1 5 5 0,2-5 5 16,-2 1 2-16,-5-1 7 0,6 4 2 16,-6-4 5-16,5 4 5 0,-4 0 0 0,-3 1 0 15,8 2-2-15,-5 1-3 0,-8 0-4 0,6 3-3 16,0 0-4-16,-6 4-7 0,7 4-7 16,-7-4-14-16,0 7-14 0,6-3-18 0,-6 4-14 15,0 3-11-15,0-4-6 0,0 4-12 0,0 4-33 16,0-4-110-16,-6 0-58 0,6 3-25 15,0-3-8-15,0 0 12 0</inkml:trace>
  <inkml:trace contextRef="#ctx0" brushRef="#br0" timeOffset="602511.5277">16569 9964 9 0,'6'0'284'0,"1"0"25"0,0 0 17 0,-1-3-38 16,1 0-111-16,5 3-78 0,-5-5-44 0,0 2-28 15,-1 3-22-15,0 0-16 0,1-4-13 16,0 4-14-16,-1 0-10 0,1 0-11 0,-1 0-14 16,0 0-24-16,-6 0-46 0,7 0-57 15,0 0-36-15,-7-4-12 0,6 4 5 0</inkml:trace>
  <inkml:trace contextRef="#ctx0" brushRef="#br0" timeOffset="603067.8008">16699 9935 105 0,'0'0'291'0,"0"0"22"16,0 0 1-16,6 0-65 0,-6 0-91 16,0-4-63-16,0 4-37 0,0 0-21 0,8 0-15 15,-8 0-11-15,0-3-7 0,0 3-4 16,6 0-1-16,-6 3 0 0,6-3 0 0,1 0 0 0,-7 0 1 16,6 0 0-16,1 0 0 0,-1 4 1 15,1-4 3-15,-1 0 1 0,8 0 2 16,-8-4 3-16,7 4 1 0,0 0 1 0,0-3 0 15,0 3 1-15,6-4-1 0,1 1-2 0,-7-1 3 16,7 0 0-16,6 1 0 0,-7-4 0 16,7 3 0-16,-6-1-1 0,6-2-2 0,0 4-3 15,0-4-3-15,0 3 0 0,0 0-2 0,0-4-2 16,0 5 0-16,1-1 0 0,-2-3 0 16,7 3 0-16,-6 1 1 0,1-1 0 0,-1 0 3 15,0 1 1-15,7 0 3 0,-7-1 2 16,0 0 4-16,-1-4 1 0,1 5 3 0,1-4 2 15,-1 3 2-15,-6 0 1 0,5-3-1 16,-5 0 2-16,-7 3 0 0,6-3-2 0,-5 3 3 16,-1 0 4-16,-7 0 5 0,0 1 3 0,1-1 0 15,0 1 0-15,-1 3-5 0,-6 0-10 0,0-4-10 47,6 4-10-47,-6 0-7 0,0 0-6 0,0 0-2 0,0 0-1 0,0 0 1 0,0 0 4 0,0 0 2 16,0 0 0-16,0 4 3 0,-6-4 1 0,6 3 1 0,0 1 1 0,-6-1 0 15,-1 5 0-15,7-4 0 0,-7 3 1 16,1 0 0-16,0 4 0 0,-1-3 0 0,-6 6 0 16,6-2 0-16,-5 2 1 0,5 0 0 0,-6 5 1 15,0-1 0-15,0 1 0 0,0-1 2 16,-1 4-1-16,-4 0 1 0,4 0-4 0,-5 3-11 16,-1-3-15-16,7 8-25 0,-13-5-37 15,6 5-121-15,-6-1-112 16,1-3-51-16,-1-4-18 0,0-4 6 0,-1-4 29 0</inkml:trace>
  <inkml:trace contextRef="#ctx0" brushRef="#br0" timeOffset="604083.7298">16993 10594 225 0,'6'-3'323'0,"6"-5"19"0,2 5 13 15,-1-5-129-15,0 5-97 0,0-4-53 0,7 3-29 16,-8-4-13-16,1 4-6 0,1-3 2 0,-2 4 8 16,2-4 8-16,-8 3 8 0,7 0 10 0,-6-3 6 15,6 3 1-15,-7 1-2 0,0-1-2 16,-6 0-5-16,8 1-10 0,-8-1-10 0,6 4-11 16,-6 0-12-16,0-4-12 15,0 4-8-15,0 0-6 0,0 0-2 0,-6 4-1 0,6 0 3 16,-8-1 3-16,2 1 2 0,0 3 0 15,-1 1 1-15,-6-1-1 0,0 0 1 0,0 4 0 16,0-4 1-16,-7 8 1 0,-5-4 2 16,-1 4 3-16,-7 3 0 0,1 0 0 0,-8 1-2 15,1 3 0-15,-6 0-2 16,-8 3-1-16,7 1-1 0,-11 0 0 0,4-1-1 0,-5 5 1 0,5-1 3 16,-6 4 0-16,1-4-2 0,0 4 3 15,-1 0 1-15,1-4-1 0,-1 5-2 0,0-5 2 16,7 4 0-16,-7-4 0 0,8 0-3 0,-8-3 0 15,6 3 0 1,1-3-1-16,1-4 1 0,-2 3-1 0,-5-2 0 0,5-1 0 16,2 0 2-16,-2-1 1 0,1-2 0 0,-7 3 1 15,8-4 2-15,-8 0 0 16,7 0-2-16,-7 1-2 0,6-1 0 0,2-2 0 0,-8 1-1 16,7-2-1-16,1 3 1 0,-2-3 0 0,7-5 0 15,-5 6-1-15,5-2 1 0,0-2 0 0,0-2 1 16,7 1-1-16,-7 0-1 0,8 4-1 15,-1-4-2-15,0 0 1 0,-1 0-1 16,1-1 1-16,1 2 0 0,5-1 1 0,1 0-1 16,-8 0 1-16,7 0-2 0,1 0 1 0,-7-4-1 15,6 4 2-15,7-7 0 0,-6 4 0 0,5-2 1 16,1-2 0-16,7 0 0 0,-1-1 1 16,8 1-1-16,-2-4-6 0,2 4-9 15,-2-4-18-15,1 0-26 16,7 3-29-16,-7-3-45 0,6 4-95 0,-5-1-113 0,-2-3-49 0,1-3-10 15,1-1 12-15,-8 1 35 0</inkml:trace>
  <inkml:trace contextRef="#ctx0" brushRef="#br0" timeOffset="604628.4181">13618 11265 58 0,'7'3'364'0,"-1"-3"40"15,1-3 21-15,0 0 11 0,-1-1-186 16,-1 0-108-16,4 4-59 0,-3 4-39 0,0 0-23 16,1 2-12-16,-1 2-5 0,-6 3-2 0,7-1-2 15,-7 6 0 1,0-2 4-16,0 1 3 0,-7 0 1 0,1-1 7 0,-1 1 6 0,1 3 3 16,-9 0 3-16,4 1-1 0,-9-1 0 15,-6 4-6-15,7 0-4 0,-8 4-5 0,1-1-4 16,-6 4-4-16,6 1 1 0,-7 0-1 0,7 2-3 15,-7 1 3-15,7 0 0 0,1 1 0 16,-1-6 0-16,0 2-1 0,6-1-1 16,1-4-1-16,5-2 0 0,2-5 0 0,-2 0-1 15,1-3 1-15,7-4 0 0,-1-1 0 0,0 2 2 16,7-5 1-16,0 5 2 0,0-6 2 16,0 2 1-16,7 4 1 0,0-6-1 0,-1 5-1 15,7 0-2-15,1 0-1 0,4 0 1 0,-4 0-1 16,12 0 1-16,-7 4 0 0,14-4 2 0,-7-4-2 15,13 4-1-15,0-1-6 0,7-2-16 16,-8 4-27-16,15-6-39 0,-7 6-75 0,-1-1-161 16,1 0-81-16,-1 0-29 15,-6-8 0-15,-6 1 28 0</inkml:trace>
  <inkml:trace contextRef="#ctx0" brushRef="#br0" timeOffset="625355.8028">613 14609 280 0,'6'8'360'15,"-6"-1"19"-15,0-7 10 0,6 4-126 16,-6-4-119-16,14 3-58 0,-1-3-22 0,-1-3-4 16,8 3 6-16,-1-4 10 0,8 1 9 15,-2-1 6-15,8-4 0 0,0 1-6 0,6-4-12 16,0 4-12-16,7-4-15 0,-7 0-15 0,6-1-14 16,-5 6-6-16,5-2-7 0,-6 5-4 15,1 0-5-15,-2-2-8 0,-5 2-11 0,-1 3-15 16,-5 3-20-16,-1-3-20 31,-7 5-20-31,1-2-24 0,-1 0-30 0,-12 5-44 0,-1-5-104 0,-6 0-60 0,0 1-17 0,-6-4 7 0,-1-4 28 16</inkml:trace>
  <inkml:trace contextRef="#ctx0" brushRef="#br0" timeOffset="625795.0643">1029 14122 307 0,'-6'0'380'16,"-7"-4"25"-16,-1 4 15 0,8 4-114 0,-6 4-102 16,-2 6-42-16,1 8-12 0,0 4 1 15,0 7 9-15,-7 4-3 0,8 6-15 0,-2 5-17 16,1 3-18-16,1 4-21 0,5 4-18 16,-6 0-16-16,7-1-10 0,-1 5-6 0,0-1-6 15,7-4-4-15,0 5-5 0,0-5-2 16,0 1-5-16,7-4-7 0,-7 4-2 0,7-8-5 15,5-3 0-15,-12-1-2 0,14-3-1 0,-14-3-1 16,6-5-3-16,0-3-1 0,1-4-2 16,-7-3-4-16,6-4 0 0,-6-8 1 0,0 5 2 15,0-8 3-15,-6 0 1 0,-1-4 5 0,1 0 0 16,0-3 1-16,-8 0 0 0,2-4 1 16,-2-4 0-16,-5 4 0 0,6-8 3 0,-6 1 1 15,5 0 3-15,-5-4 1 0,6-3 2 16,-1-2 4-16,1 2 2 0,1-4 0 0,5-1-1 15,0 1-4-15,1-4 0 0,6 4-4 0,0-4-4 32,6 1-3-32,1-2 0 0,6 1-2 0,1 4-5 0,5-4-6 0,0 3-6 0,0 1-9 15,1 0-17-15,6 0-26 0,7 2-42 16,-7-2-64-16,0 4-88 0,0-5-145 0,7 1-94 16,-8-3-28-16,-5-5 14 0,6-4 51 15,-7 1 87-15</inkml:trace>
  <inkml:trace contextRef="#ctx0" brushRef="#br0" timeOffset="626015.6613">1205 14573 91 0,'0'-19'441'0,"6"1"52"0,-6-3 32 0,7-5 24 16,0 0-165-16,-1 4-161 0,7-4-85 0,1 1-49 16,-2 2-30-16,8 3-20 0,-1-3-14 15,7 1-8-15,0 0-4 0,1 4-4 0,-1-1-1 16,6 5-1-16,1 0-4 0,-2 2-4 0,3 1-10 15,-2 4-13-15,7-1-23 0,-6 4-26 16,-7 0-34-16,6 4-45 0,-5 4-55 0,-8 0-72 16,0 0-113-16,-11 7-47 0,-2-4-3 0,-12 1 28 15,-2 3 52-15</inkml:trace>
  <inkml:trace contextRef="#ctx0" brushRef="#br0" timeOffset="626219.5445">1355 14558 403 0,'-26'22'491'0,"6"-7"54"0,1-1 29 0,5-2-109 0,2-5-184 0,6 0-115 16,-2 1-81-16,8-4-54 0,8-1-30 0,-2 1-14 16,6-1 2-16,8-3 5 0,0-3 3 15,5 3-8-15,2-4-18 0,5 1-31 0,1-1-44 16,6-4-55-16,-12 8-72 0,5-4-97 0,-7-3-92 16,2 4-27-16,-7-9 12 0,6 5 40 15,-14-4 61-15</inkml:trace>
  <inkml:trace contextRef="#ctx0" brushRef="#br0" timeOffset="626391.444">1674 14437 64 0,'-6'-3'349'0,"-1"-5"43"16,-6 5 35-16,0 3-21 0,7-4-114 15,-8 4-92-15,8 4-23 0,-7 7-11 0,0 3-6 16,0 5-2-16,-7 7 4 0,7 3-7 16,-6 7-27-16,6 1-25 0,-1 7-24 0,2-1-18 15,-2 9-11-15,2 0-11 0,5-1-10 16,1 3-10-16,6 2-6 0,0-5-5 0,0 0-11 15,0-3-12-15,6-1-16 0,7-6-23 0,-7-1-41 16,8-7-64-16,-2-4-92 0,-4-3-151 16,3-8-108-16,-3-6-41 0,-2-8 4 0,-6-13 48 15,0-5 88-15</inkml:trace>
  <inkml:trace contextRef="#ctx0" brushRef="#br0" timeOffset="626671.2837">1485 14859 379 0,'-6'-11'514'15,"-1"0"38"-15,0 0 21 0,-5 3-51 0,-1 1-244 16,-1 4-128-16,2 6-68 0,-2 1-38 16,-5 7-21-16,-1 0-10 0,-6 6-6 15,0 2 1-15,-7 3-2 0,1 4-2 0,6 0-2 16,-7-4-1-16,14 3-2 0,-7-2-8 0,6-2-8 16,1-2-8-16,6-5-9 0,0-2-7 15,-2-2-4-15,10 1 2 0,5-3 6 0,-6-5 12 16,6 4 11-16,0-3 12 0,0 0 7 15,0-4 5-15,6 4 3 0,-6-1 2 0,5 1 2 0,10-1-2 32,-9 5 1-32,1-1 2 0,-1 4-2 0,8 4-3 0,-8-1-1 0,7 2-4 15,0 1-6-15,-7 1-10 0,14 2-18 0,-7-6-25 16,1 4-50-16,4 1-90 0,2-9-164 16,-7 2-95-16,7-8-40 0,0-4-2 0,-8 0 33 15,1-9 80-15</inkml:trace>
  <inkml:trace contextRef="#ctx0" brushRef="#br0" timeOffset="626963.116">1244 15258 172 0,'-6'0'392'0,"6"0"56"0,-7 0 45 0,7-4-36 16,0 4-129-16,-6-4-91 0,6 4-60 15,0-3-52-15,0 3-42 0,6-4-31 0,-6 1-20 16,7-1-14-16,-1-3-11 0,8 3-4 16,-2-3-2-16,2 0-9 0,-2 3-18 15,1 0-31-15,7 0-42 0,-8 0-57 0,2 1-73 16,-1 3-141-16,0-3-76 0,0 3-19 15,0-8 17-15,-6 4 43 0</inkml:trace>
  <inkml:trace contextRef="#ctx0" brushRef="#br0" timeOffset="627528.7918">1615 14998 106 0,'7'-4'359'16,"0"1"37"-16,5-5 26 0,-5 5-25 0,0-5-139 15,6 1-85-15,-7 3-37 0,7-3-18 16,6 0-5-16,-5 3-1 0,-1-4-5 0,0 5-4 16,0-1-12-16,-1 4-14 0,2 0-15 0,-1 0-12 15,0 0-8-15,0 7-8 0,-1 1-4 16,2-1-1-16,-1 4 1 0,-6 0-6 0,-1 3-1 16,0 2-4-16,1 2-5 0,-1 0-5 15,-6 4-3-15,0-3 0 0,0-1-3 0,0 3-3 16,-6-2-3-16,-1-1-5 0,1 0-7 15,0-2-9-15,-8-2-8 0,2-2-12 0,-2-2-11 16,1-3-12-16,-6 1-15 0,6-5-11 0,-7 1-8 16,7-8-6-16,-6 1 3 0,6-1 10 15,-1-7 14-15,2 4 20 0,-2-4 25 0,8-1 27 16,-7 2 23-16,7-2 18 16,-1 2 12-16,7 2 9 0,-7 1 0 0,7 0-2 0,0 3-10 15,0 1-6-15,0-1-7 0,0 0-10 16,0 4-6-16,7 0-6 0,0 0-2 0,-1 0-3 15,1 8-1-15,-1-5 0 0,0 4-1 16,1 4-3-16,-7 0-6 0,7 0-7 16,-1 1-10-16,-6-2-6 0,0 6-6 0,0-6-1 0,-6 5 1 15,-1-1 6-15,-6-2 10 0,7 2 5 16,-14-3 13-16,7 0 8 0,-7 0 12 0,1 0 13 16,-1-4 15-16,0 5 15 0,1-5 10 0,0 0 7 15,6-3 0-15,-1 3-5 0,2-3-11 16,5-1-16-16,0 1-10 15,1 0-11-15,6-1-3 0,0 1-3 0,6 0-1 0,1 0 0 16,6-1-2-16,7 1-2 0,6-4-11 0,-1 3-14 16,2-3-21-16,5 0-33 0,1 0-44 0,6-3-63 15,-6 3-75-15,6-4-125 0,-7-3-80 16,1-4-22-16,6 0 15 16,-7-4 49-16,1-7 72 0</inkml:trace>
  <inkml:trace contextRef="#ctx0" brushRef="#br0" timeOffset="628792.938">2495 14511 238 0,'0'-4'374'0,"0"4"35"0,0-3 26 15,0 3-92-15,0-5-119 0,0 5-78 0,0 0-44 16,-7 0-28-16,0 0-17 0,1 0-4 16,0 5 3-16,-7-5 9 0,-1 3 7 0,2 1 4 15,-9 0-3-15,2 3-7 0,6 1-13 16,-7-2-15-16,2 2-11 0,-2-2-9 0,1 2-7 16,-1 3-3-16,6-3-4 0,-5 2-5 0,6 1-9 15,0 0-12-15,1-3-17 0,-2 3-17 16,8-4-16-16,-1 5-8 0,1-5-1 0,-1 0 8 15,7 0 12-15,-7 4 19 0,7-4 15 16,0 1 15-16,7 0 16 0,-7 2 13 16,7 1 13-16,-1 3 13 0,1 2 11 0,-1 2 12 0,0 4 4 15,2 3 3-15,-2 5 0 0,6-1-6 16,-5 1-4-16,0-2-7 0,-1 6-10 0,1-1-8 16,-1-4-9-16,0-3-5 0,2 3-6 15,-8-7-5-15,6 0-4 0,-6-4-2 0,6-3-2 16,-6-1-2-16,6 1-3 0,-6-4-4 0,8-3-4 15,-8-1-7-15,0 0-7 0,0-3-7 0,0-1-16 16,0-3-25-16,0 0-30 0,6-3-37 16,-6-8-43-16,0 0-49 0,6-7-40 15,-6-1-36-15,7-3-23 0,-1-8 15 0,1 2 58 16,0-2 111-16,-1 1 127 0,0 0 114 0,0-1 103 16,2 1 80-16,4-1 35 0,-5 2-24 15,-1-3-45-15,8 6-30 0,-2-4-39 0,8 4-39 16,0-1-35-16,-1 4-30 0,7-3-20 0,7 2-14 15,-1 1-9-15,1 4-8 0,-1-4-6 16,8 3-4-16,-8 5-5 0,1-1-5 0,-1 0-1 16,1 5-3-16,-7-1-5 0,-1 0-6 0,2 0-9 15,-8 4-10-15,1-1-10 0,-7 1-4 16,0 3-8-16,-6-4-10 16,-1 4-10-16,0-6-9 0,-6 3-10 0,0-4-13 15,0 0-6-15,-6-4 0 0,0 0 7 0,-1-3 14 0,-6-1 17 16,7-1 20-16,-8-3 19 0,1 1 21 0,1 0 19 15,-2 4 19-15,1-1 18 0,0 1 15 16,0 4 10-16,0-2 4 0,7 6-5 0,-7 2-4 16,-1 0-11-16,2 8-1 0,-1 4 15 0,0 4 21 15,0 6 24-15,-7 6 18 0,0 8 19 16,1 5 0-16,-1 8-12 0,1 6-20 16,0 4-20-16,5 7-15 0,-5 2-16 0,5-2-8 15,2 1-4-15,-1-1-5 0,6-3-3 0,1 0-4 16,-2-4-4-16,8-2-6 0,0-6-8 0,0 1-6 15,0-8-4-15,0 2-6 0,8-9-4 16,-8 0-5-16,6-7-8 0,-6 0-6 16,7-8-6-16,-7 2-4 0,0-9-1 0,7 0-6 15,-7-7-3-15,6 0-5 0,0-10-4 16,0-2-7-16,8-2-13 0,-1-9-12 0,0-2-16 16,0-1-21-16,7 1-22 0,-8-5-17 0,8 1-6 15,-1 3 6-15,1 1 20 0,0 3 26 16,-1 3 34-16,-6 1 33 0,6 8 27 0,-5-2 26 15,-1 4 18-15,0 5 23 0,0 6 16 0,-1 1 16 16,2 3 13-16,-8 4 8 0,8 4 3 16,-8 7-6-16,-6-3-12 0,6 6-16 0,-6 1-18 15,0-1-16-15,0 5-13 0,0-4-11 16,0-5-5-16,-6 1-4 16,6 0-3-16,-6-3-2 0,-1-5-3 0,7-2-2 0,-7-1-5 0,1-4-6 15,-1-4-12-15,0-3-11 0,-5-3-15 16,5-8-16-16,1 0-20 0,-1-7-17 0,1-8-13 15,-1 0-12-15,1-3 2 0,6 0 16 16,-6-1 31-16,6 4 34 0,-8 1 41 0,8 7 40 16,-6-1 23-16,6 8 8 0,0 4 2 0,-6-1 3 15,6 8 0-15,-7 4 4 0,1 7 4 16,-1 4 8-16,-6 3-1 0,7 4-8 0,-8 4-15 16,8 3-18-16,0 4-15 0,-8 0-10 15,8 0-8-15,0 0-4 0,-1-3-1 0,1-2-3 16,-1-5 0-16,0 2 0 0,7-10-1 15,0-1 0-15,0 2 1 0,0-6 5 0,0-2 4 16,7-5 2-16,0 1 2 0,6 0 1 0,-1-4-4 16,2 0-3-16,5-4-4 0,1 0-3 15,6 1-8-15,0-5-15 0,6-2-27 0,-6-2-52 16,7 2-95-16,0-6-180 0,-1 2-114 0,1-4-50 16,-7-5-7-16,0-2 34 0,7-5 85 15</inkml:trace>
  <inkml:trace contextRef="#ctx0" brushRef="#br0" timeOffset="629000.8221">3439 14177 181 0,'13'-18'519'0,"0"-4"55"16,0-4 29-16,0 1 16 0,0-1-200 15,0 9-208-15,7 1-122 0,-7 1-82 0,7 12-65 16,-8-1-55-16,8 4-61 0,-7 4-52 0,-7 3-52 15,1 4-118-15,0-1-52 0,-7 2-4 16,-7-1 29-16,7 0 41 0</inkml:trace>
  <inkml:trace contextRef="#ctx0" brushRef="#br0" timeOffset="629241.6813">3373 14276 81 0,'-18'26'372'0,"-2"3"46"0,1 4 42 16,-1 4 35-16,0 3-160 0,1 4-83 15,-1 4-40-15,0-1-33 0,1 4-29 0,6 0-33 16,-6 1-26-16,5-4-23 0,2-1-17 0,-2-7-13 16,1 2-10-16,7-6-8 0,0-3-7 15,-1-4-5-15,7 0-5 0,0-3-7 0,0-4-12 16,0 0-23-16,7-4-32 0,-1 0-44 0,0-3-59 16,1-4-69-16,-1-4-113 0,8 1-104 15,-8-8-32-15,7-8 8 0,0-3 42 0,0-7 64 16</inkml:trace>
  <inkml:trace contextRef="#ctx0" brushRef="#br0" timeOffset="629467.5561">3439 14818 91 0,'26'-25'352'0,"0"-5"36"0,0 1 20 15,7 0-23-15,-1 0-149 0,1 0-94 16,-1 3-49-16,8 0-20 0,-8 0-5 0,7 4 8 16,0 0 14-16,0 4 12 0,-7 0 8 15,8 2-1-15,-7 2-7 0,5 0-15 0,-5 6-16 16,0 1-16-16,-7 3-13 0,6 8-7 15,-6 0-3-15,-6 3 3 0,6 4 8 0,-13 4 8 16,6 7 8-16,-12 4 15 16,0 3 35-16,-1 4 20 0,-12 7 17 0,6 4 23 0,-7 0 22 15,-6 7 9-15,0-3-21 0,0 2-14 0,0 3-25 16,0-6-28-16,6 1-33 0,-6-5-28 0,1-2-18 16,5-1-15-16,-6 0-11 0,7-3-34 15,-8-4-52-15,8 1-66 0,-1-2-58 0,1-3-46 16,-7 1-100-16,6-1-169 0,-5-3-130 15,-2-5-29-15,-5-2 8 0,5-8 19 0,-5-8 88 16</inkml:trace>
  <inkml:trace contextRef="#ctx0" brushRef="#br0" timeOffset="630030.2312">3458 14928 154 0,'-6'15'336'0,"0"0"46"0,-1-1 38 16,-6 0-62-16,0 2-97 0,6 2-51 0,-6 0-34 16,7-3-30-16,0 3-24 0,-2-3-20 15,2-4-13-15,6 4-6 0,0-9-7 0,0 6-7 16,6-8-5-16,8-1-9 0,-1-3-10 16,7-3-15-16,6-1-8 0,0-8-9 0,-1 2-6 15,9-5 0-15,-9 1-3 0,1-5-1 0,0 0 1 16,1 1 0-16,-9-3 2 0,2-1 5 15,-6 3 8-15,-8-3 5 0,1 1 5 0,-7 2 1 16,0 1 0-16,-7 3-5 0,-6 0-8 16,6 8-6-16,-13 0-14 0,2 4-15 15,4 3-24-15,-11 3-49 0,5 4-87 0,0 3-134 0,1 5-151 16,-1-3-72-16,0 2-21 0,1-2 26 16,6-6 73-16</inkml:trace>
  <inkml:trace contextRef="#ctx0" brushRef="#br0" timeOffset="630676.859">4566 14211 43 0,'0'-8'386'15,"0"-3"54"-15,0-4 43 0,0-3 34 0,6 0-143 16,-6-1-116-16,0 1-57 0,0 3-44 0,7 1-29 16,-7 2-24-16,0 2-21 0,0 3-19 15,0 4-16-15,0-6-9 16,0 6-13-16,0 3-10 0,0 0-8 0,0 0-2 0,-7 6-3 15,1 6-2-15,-1 2 0 0,1 5 2 0,-8 7 0 16,8 0-1-16,-6 3-2 0,4 3 1 0,-4-2-1 16,-1 3-7-16,6 0-9 0,0-4-16 15,-5 1-22-15,5-5-27 16,0 1-30-16,1-8-30 0,6 0-27 0,-6-7-27 0,-1 0-35 16,7-3-48-16,-7-8-77 0,7-4-46 0,0-3-5 15,0-8 19-15,7-3 45 0</inkml:trace>
  <inkml:trace contextRef="#ctx0" brushRef="#br0" timeOffset="631121.6072">4494 14215 291 0,'7'-23'365'0,"5"0"34"0,-4-2 16 0,4 3-90 16,1 0-96-16,0 1-53 0,7-1-35 15,-7 2-28-15,7 3-26 0,-1 2-24 0,1 0-16 16,6 1-12-16,-7 3-9 0,1 4-4 16,-8-1-5-16,8 5-4 0,-7-1-6 0,0 4-1 15,-6 4 1-15,-1-1 2 0,1 5 1 16,-7 3 4-16,0 3 2 0,-7 1-2 0,-6 3-1 15,0 3-1-15,-6 5-1 0,-1 0-4 0,-6 0-1 16,7 0-1-16,-7-1 0 0,6 4-1 16,-7-6-3-16,9 2 0 0,-2-2-1 0,0 2 0 15,7-3 0-15,-7 0-1 0,8 0 1 0,5 0 1 16,-6 0-1-16,6 3-1 16,7-3 0-16,0 3 2 0,0 1-1 0,0 5 0 15,0-7 1-15,0 9 2 0,7 1 1 0,-7-1-2 16,7 3 1-16,-7 4 0 0,0 1 3 0,0-1 0 15,0 0 0-15,0 4 3 0,-7 0 3 0,7 0 4 16,-7 0 3 0,1 0 4-16,6-3 4 0,-6 2 2 0,6-6 1 0,0 3 1 0,0-6-1 15,0-2-2-15,6-3 0 0,0-3 0 16,1-4 1-16,0-3 3 0,6-5-2 0,7-3-1 16,-2 0-3-16,2-7-6 0,7-1-7 0,-1-6-6 15,6-1-6-15,1-4-8 0,-1-2-7 16,1-1-9-16,6-4-18 0,-7 1-40 0,7-5-63 15,-7-3-94-15,2 0-167 0,-9 0-100 16,1-3-37-16,1-5 11 0,-15 5 49 0,8-5 91 16</inkml:trace>
  <inkml:trace contextRef="#ctx0" brushRef="#br0" timeOffset="631820.2063">4761 14587 7 0,'-13'-10'380'0,"7"2"45"0,6 1 26 16,-7-5 13-16,7 6-139 0,0-2-151 0,7 5-78 15,-1-5-44-15,7 1-25 0,0 0-12 16,0-5-3-16,7 6-1 0,0-5 2 0,-1 2 1 16,0-5 2-16,8 3 1 0,-1 0-2 15,-1 0-2-15,8 0-6 0,-7 4-4 0,0-3-3 16,7 2-2-16,-7 4-1 0,-6-3-2 15,-1 3 1-15,0 1 0 0,-6-2 0 0,1 5 4 0,-2-3 5 16,-5 3 9-16,0-3 9 0,-1 3 7 16,-6 0 4-16,0 0 3 0,0 0-4 15,0 3-7-15,-6 5-9 0,-8-1-5 0,2 0-4 16,-8 8-3-16,-1-4 0 0,3 3-2 0,-8 5 1 16,0-1-2-16,-1 4 0 0,1-3 0 0,1 2 1 15,-1-2 2-15,-1-1-2 0,8 0 2 16,0-3 2-16,-1-1-2 0,7-2-1 0,0-2 1 15,0-2-3-15,7 0-1 0,-2-5-3 16,2 4 1-16,6-3-2 0,-6 0 0 0,6-4 1 16,0 3 0-16,6 1 2 0,0-4-1 15,2 4 1 1,-2-4 0-16,7 0 1 0,0 0 1 0,0-4-1 0,7 4-1 0,-1-4 1 16,0 1-2-16,1-1 1 0,-1-3 0 0,8 3-1 15,-1 1-2-15,-6-5 0 0,5 4 3 16,1 0-3-16,-6 1 1 0,-2-1 1 0,3 4 1 15,-1 0 1-15,-8 0 1 0,2 0 4 0,-2 0 7 16,-5 4 8-16,-1-1 6 0,-6 5 7 16,0 0 5-16,0 2 0 0,-6 1-5 0,-1 0-4 15,-5 4-7-15,-2-1-6 0,2 5-5 0,-8-5-5 16,7 5-5-16,-7-4-4 0,0-1-9 16,1-3-7-16,6 4-13 0,-6-8-10 0,-1 0-12 15,7-2-10-15,0-2-6 0,7-3-6 16,-7-3-1-16,6-2 5 0,0-2 10 0,1 0 15 31,0-4 19-15,6 4 25-1,-7-4 26-15,7 4 23 0,0-1 17 0,-7 4 13 0,7 0 1 0,0 1-4 16,0-1-9-16,-6 4-9 0,6 0-8 0,0 0-8 0,-7 0-4 0,1 4-3 0,0-1-5 0,-8 5-4 0,8 3-7 0,-8 0-5 16,2 4-13-16,-1 3-25 0,0 0-38 0,0 4-63 15,-7 0-103-15,7 1-173 0,0-6-88 0,0-2-29 16,0 0 12-16,6-8 47 0</inkml:trace>
  <inkml:trace contextRef="#ctx0" brushRef="#br0" timeOffset="632081.0589">4800 15002 272 0,'13'3'525'0,"1"1"56"0,-8-4 29 0,7-4 14 0,0 4-263 16,0 0-153-16,7 0-90 0,-1 0-54 0,0 0-29 15,8 4-15-15,-8-4-10 0,7 3-7 16,-6 2-5-16,6-2-11 0,0 0-19 0,-7 1-38 15,7 3-66-15,-6 4-108 0,-7 1-184 16,0-2-90-16,0 2-35 0,-7-5 9 0,1 4 52 16,-7-7 100-16</inkml:trace>
  <inkml:trace contextRef="#ctx0" brushRef="#br0" timeOffset="635325.0834">925 16013 283 0,'0'0'318'15,"-6"0"17"-15,6-4-33 0,-7 4-98 0,7-4-88 16,-7 4-49-16,7-3-27 0,0 3-18 0,0 0-10 16,0 0-5-16,0-4 0 0,0 4 6 0,0 0 9 15,0 0 8-15,0 0 9 0,0-4 6 16,0 4 4-16,0-4-2 0,0 4 0 0,0-3 0 16,0-1 0-16,0 1-3 0,0-1-3 0,0 0-4 15,0 4-7-15,0-3-8 0,0 0-7 16,0 3-7-16,0-5-1 0,7 5-4 0,-7-3 0 15,0 3-2-15,7-4 1 16,-7 1 0-16,6-1-1 0,-6 4-1 0,6-4 1 0,1 1-1 0,0 3 0 16,-1-5-1-16,-6 2 1 0,7 0 0 15,5-1-1-15,-4 4 1 0,-2-4 0 0,0 1 0 16,7 3-1-16,-6-3 0 0,6 3 0 0,-1-6 0 16,2 6 1-16,-3-3 0 0,4 3 0 0,-2-3 0 15,7 3 0-15,-1-4 0 0,0 4 0 16,8-4 0-16,-1 1 0 0,0 3 0 0,7-4 0 15,-7 0 0-15,6 4 0 0,1-3 1 0,6 3-1 16,-7-4 1-16,1 4-1 0,-1 0-1 0,7 0 0 16,-7 0 1-1,8 0 0-15,-1 0-1 0,0 0 1 0,1 0 0 0,-2 4 0 0,1-4 0 0,0 0 0 16,1 3 0-16,-1-3 1 0,-1 0-1 16,1 4 0-16,1-4 0 0,-1 0 0 0,0 0 2 15,7 0 3-15,-7-4-1 0,-1 4 0 16,1 0 1-16,1-3 0 15,-1-1-3-15,0 0-1 0,0 1 0 0,0-1-1 0,0 0 0 0,0 1 0 16,1-5 1-16,5 5-1 0,-13-1 0 0,7 1-1 16,1-1 1-16,-1 4 1 0,0-3-1 0,-7-1 0 15,8 4 1-15,-8 0 0 0,7 0 0 0,-6 0 0 16,-1 0 0-16,7 4 0 0,-13-4-1 0,7 0 1 16,-1 3-1-16,1-3 0 0,-1 4 0 15,1-4 0-15,-1 3 0 0,-6 1 0 0,7-4 0 16,-1 3 1-16,8 1 0 15,-7 0-1-15,6-1 1 0,-7 1-2 0,7 0 1 0,7-1-1 16,-7 1 0-16,7 0 1 0,-1-1-1 0,1-3 2 16,-1 4 3-16,0-4 0 0,8 0 0 0,-7 0-1 15,5 0-1-15,2 0-3 0,5 0-6 0,-5 0-6 16,6 0-13-16,6-4-16 0,-7 4-31 16,7 4-46-16,0-4-102 0,-6 4-107 0,6-4-47 15,-1 3-14-15,2-6 16 0,-1 3 39 0</inkml:trace>
  <inkml:trace contextRef="#ctx0" brushRef="#br0" timeOffset="637305.444">7438 13936 81 0,'0'-4'305'0,"0"0"30"16,0 1 23-16,0-5-42 0,0 2-98 0,0-3-55 0,0-2-25 15,0 5-6-15,0-6 2 0,0 5 6 16,0-4 4-16,0 0 2 0,0 0 2 0,0 0-8 15,0 0-18-15,0 4-23 0,0-4-24 16,0 3-20-16,0 2-21 0,0 2-16 0,0 4-12 16,0-4-9-16,0 8-4 0,0 3 0 0,-7 4 0 15,1 7 4-15,0 4 2 0,-1 3 0 16,-6 8 2-16,0 8-1 0,-1 3 3 0,2 3-1 16,-2 1 2-16,-5 3 3 0,6 0-1 15,0 5 2-15,-1-5-1 0,2 0 0 0,-1 0 0 16,0 1-1-16,6-4 1 0,-5-5 0 0,5 1-2 15,-6-4 0-15,7 1 0 0,-1-5-2 16,0 1-1-16,1-4-1 0,-1-3 1 0,7-5-1 16,-6 1-1-16,0-4 1 0,6-4 3 15,-7-4-1-15,0 2 2 16,7-2-1-16,-6-3-2 0,0 0 0 0,6 0-5 16,-8-4-3-16,8 1-4 0,-6-1-2 0,6-3 0 0,0-1-1 15,0 0 3-15,-6 2 3 0,6-5 3 0,0 3 5 16,0-3 5-16,0 0 6 0,0 0 4 15,6 0 1-15,-6 0 1 0,6-3 1 0,2 3-3 16,4-5-3-16,8-1-3 0,-1 2-1 0,7 0-2 16,0 1-4-16,7-1-1 0,-1 0-3 0,1 4 0 15,6 0-1-15,-6 0-5 0,6 0-8 16,0 4-16-16,-7 0-28 0,7 3-55 16,-6-3-94-16,0 2-176 0,-8 6-113 0,-5-8-49 15,0 3-6-15,-7-4 38 0,-7-3 83 0</inkml:trace>
  <inkml:trace contextRef="#ctx0" brushRef="#br0" timeOffset="640806.4649">8252 14305 213 0,'0'-3'286'16,"6"-5"20"-16,-6 5-35 0,0-5-73 0,7 1-64 16,-7 0-36-16,0 0-10 0,0-5-2 15,0 5 4-15,6-4 3 0,-6 0 2 0,0 1 2 16,0-2-9-16,0 2-8 0,0 2-12 0,0-4-11 15,0 6-12-15,0-2-10 0,0 5-6 16,0-5-4-16,-6 8-4 0,6-3-4 0,-7-1-1 16,7 1-3-16,-12 3-3 0,5 0-3 15,-6 0 0-15,0 0 2 0,0 3 0 0,0 1 6 16,-7-1 4-16,0 5 2 0,8-1 0 0,-14 0 2 16,7 4 1-16,-1 1-2 0,-6 2-2 15,6 1-1-15,-6 3-1 0,7 4 2 0,-8 0 1 16,7 3-1-16,-5 5 0 0,12-1-1 15,-6 0 2-15,-2 4-1 0,15 0-1 0,-7 1-2 16,7-2 2-16,-1-3 3 0,1 4 1 0,6-6-3 16,6 2 0-1,-6 0 0-15,7-3-3 0,5-1-6 0,1-3-4 0,0 4-3 0,1-4-12 16,5-4-18-16,1 0-26 0,0 1-37 16,-1-5-56-16,7 1-85 0,-6-4-160 0,-1 0-75 15,7-3-24-15,-13-8 11 0,6 0 43 0</inkml:trace>
  <inkml:trace contextRef="#ctx0" brushRef="#br0" timeOffset="641606.0004">7666 14848 305 0,'-6'-8'427'0,"6"-3"31"0,0 0 24 16,-8 1-82-16,8-1-168 0,-6 0-95 31,6 4-52-31,0-1-31 0,-6 0-19 0,6 5-10 0,0-1-3 0,0 4-2 0,0-3-1 0,-6 3-1 15,6-4-4-15,0 8-5 0,-7-1-1 16,7 1 1-16,-13 7 4 0,6 4 4 0,1-1 4 16,-8 4 2-16,8 4 0 0,-6 0-1 0,4 1-1 15,2-1-1-15,0-4-2 0,-1 0-1 16,7 0-1-16,-6-7-3 0,6 3 0 0,-7-6 1 16,7 0 2-16,0-1 1 0,-7 1 0 15,7-8 2-15,0 3-3 16,7 0 0-16,-7-3-3 0,0 0-5 0,7-3-11 0,6 0-15 15,-1-5-17-15,2 1-20 0,-2-4-19 0,2 0-13 0,5 0-2 16,-5 0 6-16,-2 3 13 0,-6 1 17 16,8-4 20-16,-8 7 20 0,1-3 15 15,-1 4 13-15,1-2 7 0,0 5 6 0,-7 0 17 16,0 0 13-16,6 5 11 0,-6-2 7 0,0 4 4 16,0 0 2-16,6 5-14 0,-6-1-18 0,0 0-16 15,0 3-13-15,6 1-9 16,2-1-11-16,-2 1-14 0,0-1-21 0,1 2-33 15,6-6-48-15,0 2-73 0,0-1-121 0,0-4-125 16,0-7-53-16,0 0-7 0,0-7 27 0,0 0 63 16</inkml:trace>
  <inkml:trace contextRef="#ctx0" brushRef="#br0" timeOffset="641906.8381">8297 14324 89 0,'14'7'329'0,"-8"1"34"0,7 3 32 16,-6 3-17-16,-1 1-131 0,1 4-69 15,-1 2-35-15,0 5-19 0,2 2-18 0,-8-2-10 16,0 5-5-16,0-7 2 0,0 2 4 0,0-1 3 15,-8-2 1-15,-4-4-7 0,5-1-10 16,-6-1-13-16,0-1-15 0,-7-2-16 16,1 4-17-16,-1-3-18 0,1 0-24 0,0 0-33 15,-8-1-45-15,8 1-69 16,0-4-97-16,-1 0-162 0,0-3-75 0,7-8-18 0,7-5 18 0,0-2 55 16</inkml:trace>
  <inkml:trace contextRef="#ctx0" brushRef="#br0" timeOffset="642135.6951">8519 14463 122 0,'19'-7'368'0,"1"3"37"0,-7 0 19 15,-7 1-35-15,2 3-157 0,-8 0-93 16,0 3-54-16,-8 5-23 0,-4-1 2 0,-8 7 15 16,7-2 20-16,-7 3 16 0,1 3 7 0,-1-4-5 15,1 4-15-15,6 1-22 0,0-1-20 16,0 0-21-16,6-3-13 0,1 4-7 0,-1-5-9 0,14 5-3 15,-7-5-4-15,6 1-7 0,7-1-10 16,1 1-19-16,-2-4-32 0,8 0-47 16,-7-4-66-16,7 1-94 0,-1-4-143 0,-6 0-62 15,7-8-11-15,-1 0 23 0,-5-7 56 16</inkml:trace>
  <inkml:trace contextRef="#ctx0" brushRef="#br0" timeOffset="642368.5622">8897 14309 254 0,'6'4'400'0,"7"0"34"0,1 3 31 15,-2 0-54-15,-6 9-144 0,8-2-70 16,-8 4-30-16,1 4-18 0,0 3-16 0,-7 1-16 16,0 4-19-16,-7 3-16 0,-6-4-15 0,-1 4-15 15,2-1-14-15,-14 6-14 0,-1-6-11 16,-5 8-19-16,-7-3-33 0,0 4-59 0,-1-1-116 15,-5 0-197-15,-7 1-104 0,-7-9-44 16,8-2-1-16,-2-5 40 0,1-7 106 0</inkml:trace>
  <inkml:trace contextRef="#ctx0" brushRef="#br0" timeOffset="643575.7033">6663 15635 203 0,'20'0'255'0,"-2"0"10"0,9-7-53 15,5 4-81-15,1-5-61 0,-1 0-32 0,8 1-22 16,-1-4-13-16,0 0-10 0,0 4-5 16,0-4-3-16,0 3 4 0,-6 1 10 0,5 0 16 15,-4 0 19-15,-2 0 16 0,-6-1 15 16,6 5 7-16,0-1 3 0,-5 0-2 0,5 0-6 16,1 4-4-16,0 0-5 0,0 0-6 0,-1 4-8 15,7 0-6-15,0 0-9 0,0-1-8 16,7 1-5-16,-1 0-4 0,1-1-1 0,-1-3 4 15,8 4 9-15,-7-4 11 0,-1 0 11 0,1 0 13 16,-1 0 14-16,-6 4 11 0,-7-4 9 16,1 0 5-16,-1 0 1 0,-5 3-2 0,5-3-7 15,-6 0-11-15,0 4-15 16,1-4-15-16,-1 3-11 0,-7 1-10 0,7-4-8 0,0 3-8 16,7-3-5-16,-1 0-8 0,1 0-21 0,6 0-39 15,0 0-68-15,0-3-134 0,0 3-150 16,7-4-72-16,-7 1-26 0,0-4 14 0,0-1 57 15</inkml:trace>
  <inkml:trace contextRef="#ctx0" brushRef="#br0" timeOffset="644963.5827">10187 14437 89 0,'6'-3'250'0,"0"-1"14"0,-6 0-13 16,7 1-73-16,-7-1-73 0,6 0-37 0,1 1-12 15,-7-1 0-15,6 0 12 0,-6 1 15 16,7-5 19-16,-7 5 15 0,0-5 9 0,6 1 9 16,-6-1 9-16,0 2 5 0,0-2 1 0,0-2 0 15,0 2-4-15,0-3-9 0,0 4-17 16,7-5-20-16,-7 5-22 0,0 3-23 0,7-3-18 16,-1 3-12-16,0 1-10 0,1 3-7 0,6 0-1 15,0 0 1-15,0 7 1 0,0 0 2 16,7 4 3-16,-1 1 5 0,-6 2 2 0,6 5 2 15,-5-2 2-15,5 6-1 0,-6-1-3 16,0 3 0-16,1-3-4 0,-8 1-1 0,7-1-3 16,-6-1-2-16,-7 1-1 0,0-3-3 0,0 2-2 15,-7-3 0-15,-6 1-2 0,-1 4 0 16,-5-5-2-16,0-1-1 0,-8 6-3 0,8-5-8 16,-7 0-9-16,0 1-13 0,6 0-20 15,-5-5-36-15,5 1-50 0,0-5-77 0,7 6-99 16,0-10-142-16,0-2-62 0,7-4-6 0,12-7 29 15,-6-1 72-15</inkml:trace>
  <inkml:trace contextRef="#ctx0" brushRef="#br0" timeOffset="645242.3644">10682 14518 128 0,'18'-14'414'0,"2"-1"51"0,-7-4 37 0,-6 5 26 0,6 3-209 0,-13 0-116 0,0 3-68 0,0 5-48 16,-6 3-36-16,-14 3-25 0,7 1-7 0,-13 7 0 15,6 0 9-15,-6 4 9 0,1 0 10 16,-2 2 8-16,1-1 4 0,0 5-2 16,6-3-7-16,1 1-10 0,6-1-11 0,0 0-7 15,-1 4-7-15,8-3-5 0,6-1-3 0,0 0-1 16,0 4-4-16,6-3-5 0,2-1-19 0,4 0-34 16,2 1-63-16,-2-1-110 0,8 0-189 15,-1 1-96-15,-5-5-36 0,4-6 5 16,3-5 48-16,5 1 102 0</inkml:trace>
  <inkml:trace contextRef="#ctx0" brushRef="#br0" timeOffset="645475.2294">10909 14851 278 0,'-6'8'403'0,"0"2"28"0,-2-6 15 0,2 8-86 15,0-6-156-15,-7 10-85 0,6-5-43 16,0 3-23-16,1 1-7 0,0-1-1 0,0-3 2 15,6 3 10-15,0-2 12 0,0-5 13 0,0 5 7 16,6-9 3-16,0 4 1 0,7-7-5 16,-6 4-10-16,6-8-14 0,-1 4-11 0,8-7-8 15,-6-1-10-15,5 1-3 0,-6-4-6 16,0-3-3-16,-1-1 1 0,2 0-2 0,-1 0 0 16,-7-2-2-16,1-2 0 0,-7 5-2 0,0-5-10 15,0 1-12-15,-7 4-12 0,1 2-13 0,-1 1-26 16,1 4-42-16,-8 0-64 15,2 3-89-15,-1 4-160 0,0 0-103 0,0 0-35 0,7 0 10 16,-8 0 52-16,14 0 86 0</inkml:trace>
  <inkml:trace contextRef="#ctx0" brushRef="#br0" timeOffset="646002.9272">11437 14573 53 0,'-7'7'419'0,"7"0"56"0,-6-3 31 0,6 0 9 0,0-1-159 16,0-3-165-16,0 4-95 0,0-1-61 0,6 1-40 15,-6 1-20-15,7 2-18 16,-1-4-16-16,1 1-17 0,-1 3-23 0,-6-3-32 0,7 0-64 16,-1 0-124-16,0-1-58 0,-6-3-17 0,8 0 6 15,-2-3 31-15</inkml:trace>
  <inkml:trace contextRef="#ctx0" brushRef="#br0" timeOffset="646242.7895">11775 14595 27 0,'14'0'432'0,"-8"0"62"0,0-4 38 0,7 0 15 0,-6 1-133 0,5 3-206 15,-5-4-143-15,7 8-117 0,-2-1-107 0,-5 1-130 16,6 0-124-16,-6-1-49 0,5-3 3 0,-4 4 36 16,4-4 62-16</inkml:trace>
  <inkml:trace contextRef="#ctx0" brushRef="#br0" timeOffset="646300.757">12081 14617 128 0,'14'0'378'0,"-1"0"51"16,-1 0 38-16,-5-3-42 0,6 3-119 0,-7-5-102 16,1 5-73-16,0-4-58 0,-1 4-62 0,7 0-61 15,-13 4-71-15,7 1-102 0,-7-2-136 16,0 1-61-16,0-1-15 0,0-3 17 16,0 0 48-16</inkml:trace>
  <inkml:trace contextRef="#ctx0" brushRef="#br0" timeOffset="647116.2552">12746 14456 157 0,'-6'-4'460'0,"-2"-3"65"0,2-1 45 0,0-3 26 16,6 4-210-16,-6 0-142 0,6-1-88 16,0 5-64-16,0 0-44 0,0-2-25 0,6 5-13 15,-6 0-7-15,6 0-1 0,-6 5 1 16,6-2 3-16,2 0 4 0,-8 5 6 0,6-1 7 15,0 4 4-15,-6 4 4 0,7 3-2 0,-7 1-2 16,6 3-5-16,-6 7-6 0,0-4-4 16,0 8-4-16,0 0-3 0,0 0 0 0,-6 0-3 15,-1 0 2-15,1 4 0 0,-8-8 2 16,2 0-1-16,-2 1 2 0,2-5 0 0,-8 1 0 16,1-4-3-16,-1-4 1 0,-6-3 0 15,7 0-4-15,-7-4 0 0,6 0-1 0,1-4-5 16,5-3-5-16,-6-1-10 0,8-3-14 0,-1 4-30 15,6-4-69-15,1-4-108 0,6 1-193 0,0-5-96 16,6-3-42-16,7-3 4 0,6-5 51 16,1-3 105-16</inkml:trace>
  <inkml:trace contextRef="#ctx0" brushRef="#br0" timeOffset="647353.1211">12987 14716 174 0,'19'-8'459'0,"-13"2"61"0,2-2 41 0,-2 0 25 15,0 1-219-15,-6 0-136 0,0 3-79 16,0 1-58-16,-6 3-40 0,-8 0-26 0,-4 0-13 16,-9 3-5-16,1 1 1 0,0 3 3 0,0 0 7 15,1 1 4-15,-2 0 1 0,7-2 0 0,-6 5-2 16,14-3-5-16,-2 2-5 0,1 2-8 16,1-1-3-16,4 4 0 0,8-4-3 0,0 3-2 15,8 4-1-15,4-2 2 0,-5-2-11 16,13 4-19-16,-1 1-30 0,0-5-49 0,1 0-81 15,-1 5-109-15,1-8-151 0,0 4-68 0,-1-8-17 16,-5 0 28-16,4 1 67 0</inkml:trace>
  <inkml:trace contextRef="#ctx0" brushRef="#br0" timeOffset="647685.9526">13032 14998 92 0,'7'-4'412'0,"-7"4"75"0,0 0 56 0,0-3 18 16,0-2-139-16,0 5-124 0,0-3-82 15,0 3-71-15,0 0-53 0,0 0-34 16,-7 3-18-16,7 2-7 0,-6-2 0 0,0 5 3 16,-2 2 3-16,2 5-1 0,-6-4-2 15,5 4-4-15,0-1-5 0,1-2-6 0,-1 2-6 16,1-6-5-16,6 3-3 0,0-5-3 0,0 2 0 16,0 0-2-16,6-5 2 0,1-3-3 15,6 0-9-15,6-3-10 0,1-5-10 0,-1-3-10 16,7 4-8-16,-6-4-4 0,6 0 4 15,-7 0 9-15,1 0 14 0,0 0 14 0,-7 3 15 16,0 1 13-16,0 0 10 0,-7 3 5 0,0 0-1 16,2 1-5-16,-8 3-5 0,6 3-5 15,-6 1-8-15,6 3-3 0,-6 0-2 0,7 9-3 16,-7 2-8-16,0 0-12 0,6 1-21 0,-6 6-52 16,0-3-107-16,0 4-167 0,0 0-139 15,-6-8-66-15,-1 0-20 16,-5-3 28-16,-8-4 96 0</inkml:trace>
  <inkml:trace contextRef="#ctx0" brushRef="#br0" timeOffset="648708.0697">10141 15152 163 0,'-7'3'328'0,"7"-6"30"0,-7 3 21 16,7 0-81-16,0-4-104 0,-5 4-52 0,5-4-18 16,0 1-6-16,-8 3 11 0,8-4 15 0,0-3 13 15,0 3 7-15,0-4-4 0,0 2-10 16,0 2-22-16,0-3-26 0,0 3-26 0,8-3-22 16,-8 3-18-16,0 4-16 0,0-3-10 0,0-1-5 15,5 4-5-15,-5 0-1 0,7 0 0 16,6 0-1-16,0 0 1 0,6 4-1 0,1-4 0 15,6 3-1-15,1 1-1 0,5-4-1 16,1 3 0-16,6-3-1 0,7 0 0 16,-1 0 1-16,7 0 2 0,-7-3 1 0,8 3 2 0,-1-4 1 15,-7 4-1-15,1 0-2 0,-1 0 0 16,2 4-3-16,-2-1-3 0,-7 1 0 16,2 3 0-16,-7 4 0 15,-1-4 0-15,1 5 2 0,-1-2 2 0,-6 1 2 0,1 0 1 0,-2 0 2 16,-5 4 2-16,6-4 1 15,0 1 1-15,0 2 1 0,0-3 1 0,6-1-1 0,-6 2-1 16,7-1 1-16,-1-4-3 0,8 0 0 16,-7 1-3-16,5-1-1 0,1-4 0 0,7 1-1 15,-7 0 0-15,6-4 0 0,-5 3 0 0,5-3 0 16,1 0-4-16,-7 0 1 0,6 0 1 0,-5 0-2 16,-1-3 1-16,-7 3 2 0,7 0 3 15,-13 0 2-15,1-4 4 16,-1 4 4-16,-7 0 3 0,1 4 2 0,-1-4 1 0,0 0-4 15,1 3-1-15,0 2-4 0,-1-2-2 16,1 0-3-16,6 5-1 0,-7-5 0 0,7 6-3 0,1-3-3 16,5-2-3-16,-6 3-1 0,7 1-4 15,-1-5-1-15,1 5 3 0,-7-5 2 0,0 1 1 16,0 0 2-16,1-4 4 0,-2 4 2 16,-5-4 1-16,0 0 1 0,-2 3 4 0,2-3 1 15,0 4 0-15,-1-4-1 0,1 3-3 16,6 1-1-16,-7 0-2 0,7-1-2 0,1 4-1 15,-1-3-3-15,0 3-2 0,7 1-5 0,-1-5-1 16,1 2 1-16,-1-2 3 0,1 0 0 16,-7 1 6-16,6 0 5 0,-5-1 5 0,-9-3 2 15,2 3 4-15,0-3 3 0,-7 0-1 0,7 6-1 16,-8-6-2-16,2 3-2 16,-1 0-2-16,-1 1-4 0,2 0 0 0,-2 2-5 15,8 2-11-15,0 0-29 0,-1 3-76 0,7 3-143 16,0-3-178-16,1-4-92 0,5 5-40 15,1-9 4-15,-1 1 61 0</inkml:trace>
  <inkml:trace contextRef="#ctx0" brushRef="#br0" timeOffset="650629.873">15208 14097 227 0,'0'-4'433'0,"6"-3"54"0,1 3 45 16,-7-3-43-16,0-1-119 0,6 4-115 0,-6-2-59 15,0 2-37-15,0 0-35 0,0 1-21 16,0 0-17-16,0 3-11 0,0 0-10 0,0-6-10 15,0 6-11-15,0 0-15 0,0 0-11 16,7 0-10-16,-7 6-6 0,0-3-3 16,0 4-2-16,0 0 2 0,0 8 0 0,0 3 1 0,-7 4 1 15,7 4 2-15,-13 6 0 0,7 2 0 16,-8 6 1-16,8 0-1 0,-6 4 1 0,-2 4-1 16,1-4 2-16,0 0-1 0,0 0 0 15,-1-1 0-15,2-2 0 0,-1-1-1 0,0-3 1 16,6-1-2-16,-5 1 1 0,4-3-2 0,-4-5 2 15,6 0 0-15,-1 0-3 0,0-7 0 16,-6 3-4-16,7-6-2 0,6 3-6 0,-7-4-6 16,0-4-1-16,1 2-1 0,6-6-1 15,-6 1 1-15,6-3 4 0,0-1 5 0,0 0 4 16,0-3 3-16,0 0 1 0,0 0 2 0,6-4 1 16,0 3 0-16,1 1 0 0,6-4-1 15,0 3 2-15,-6-3 0 16,12 0-1-16,-5 4-2 0,-2-4-4 0,8 4-6 0,-1-4-7 15,-5 4-8-15,5 0-11 0,1-1-18 0,0 1-33 16,-8-1-57-16,8 1-86 0,-7 0-142 16,0-1-121-16,6-3-50 0,-5 0 0 0,-2-3 43 15,1-5 82-15</inkml:trace>
  <inkml:trace contextRef="#ctx0" brushRef="#br0" timeOffset="651051.1347">15514 14822 214 0,'0'-11'377'0,"6"-3"32"16,-6 3 16-16,0 4-72 0,7-1-159 15,-7 4-82-15,0 0-49 0,6 1-22 0,-6 3 3 16,0 0 20-16,0 0 25 0,-6 3 29 0,6 1 26 16,0 4 13-16,-7-1-2 0,1-3-16 15,-1 7-21-15,1 0-26 0,-1-1-25 0,1 1-20 0,-8 0-16 16,8 3-11-16,-7-2-7 0,6 3-4 15,-5-5-2-15,5 1-2 0,1 0 2 16,-1-3-4-16,0-1 1 0,7 0-3 0,-6-3 3 16,0 0-2-16,6 0 1 0,0-1-3 0,0-3-4 15,0-3-8-15,6-1-5 0,0 0-6 0,8-3-5 16,-1 0-1-16,-1-5 5 0,2 1 4 16,6 4 7-16,-8-3 5 0,-5 2 5 15,6 0 5-15,-7 5 0 0,1-1 4 0,-1 1 1 16,0-2-1-16,2 5 0 0,-8 5 3 0,6-5 1 15,-6 7 1-15,0 0 1 0,0 5 1 0,0-2-2 16,0 2 0-16,0 2 0 0,0 0-3 16,6 1-1-16,-6 0-3 0,0 0-1 0,7-4-6 15,0 0-7-15,5 4-10 0,1-9-20 0,1 2-35 16,5-1-54-16,1-4-82 0,6 1-123 16,-6-4-135-16,5-4-58 0,1 1-7 0,0-8 35 15,7 1 73-15</inkml:trace>
  <inkml:trace contextRef="#ctx0" brushRef="#br0" timeOffset="651347.0724">16295 14470 85 0,'-12'-7'421'0,"4"3"67"0,-4-7 49 15,-2 4 32-15,2-4-164 0,-8 4-126 0,7 3-76 16,-7 0-54-16,-5 8-37 0,-1 0-22 0,0-1-15 16,-1 8-8-16,1 4-3 0,7 0-4 0,-7 3-8 15,0 1-6-15,6-1-7 0,7 4-6 16,-8 0-10-16,10-1-6 0,5 6-4 16,-2-6-3-16,2 5-4 0,6-1-9 0,0 1-13 15,6-1-15-15,2-2-19 0,4 3-23 0,1-4-37 16,0-1-62-16,6 1-97 0,1-4-157 15,0-2-103-15,6-6-41 0,-1-6 4 0,-5-1 50 16,13-6 99-16</inkml:trace>
  <inkml:trace contextRef="#ctx0" brushRef="#br0" timeOffset="651637.7632">16413 14540 25 0,'6'-7'347'0,"-6"-1"58"15,0 1 45-15,0 0 10 0,0 3-118 0,0 1-96 16,6-2-62-16,-6 5-45 0,0 0-30 16,7 0-16-16,-7 0-4 0,7 5 3 0,-1 2 3 15,1 0 3-15,-1 5-6 0,0-2-10 16,1 4-12-16,0 5-14 0,5-1-10 0,-4 5-13 16,-8 2-8-16,6 1-5 0,0 3-5 0,1 0-2 15,-1 4-5-15,1-3 0 16,-1 2-1-16,1 1-2 0,-1-3-8 0,0-4-6 15,2 2-8-15,4-5-10 0,-5-1-11 0,0-4-10 16,-1 1-7-16,1-9-11 0,-1 1-23 0,7-4-59 16,-13-3-91-16,13-8-142 15,-7-3-106-15,1-4-48 0,13-7-1 0,-8-5 50 0,8-2 89 16</inkml:trace>
  <inkml:trace contextRef="#ctx0" brushRef="#br0" timeOffset="651829.6644">16888 14591 49 0,'-7'0'427'15,"-12"0"73"-15,6-4 54 0,-8 4 37 16,3 0-133-16,-8 4-151 0,0 0-90 0,-7 3-64 16,1 5-48-16,-1-2-35 0,1 5-24 0,-1 3-16 15,1 1-12-15,-8-1-7 0,15 4-5 16,-9-1-6-16,9 5-9 0,-1-3-17 0,6 2-25 16,1 1-55-16,-1-1-87 0,6-2-138 15,8-1-147-15,0-4-68 0,6-4-17 0,0-3 31 16,12-3 75-16</inkml:trace>
  <inkml:trace contextRef="#ctx0" brushRef="#br0" timeOffset="652014.9978">16713 14980 161 0,'19'3'480'16,"-6"0"66"-16,6-3 37 0,-5 0 20 0,-8 5-211 16,7-5-150-16,-7 7-100 0,1-3-64 15,-1 3-32-15,1 1-20 0,-7 2-8 0,0 4-5 16,0-2-3-16,0 2-2 0,0 2 0 0,0-6-2 15,0 5-1-15,-7-5-3 0,7 2 0 16,0-1-2-16,0 0-11 0,0 0-18 0,0-1-33 16,-6-2-51-16,6 0-73 0,0-2-108 0,0-2-149 15,0-4-68-15,6-4-11 0,1-2 28 16,-2-10 59-16</inkml:trace>
  <inkml:trace contextRef="#ctx0" brushRef="#br0" timeOffset="652190.7783">17005 14866 180 0,'6'-15'502'0,"-6"4"66"16,0-3 45-16,0-1 24 0,0 4-207 16,0 0-174-16,0 4-100 0,0 4-65 0,0-1-44 15,0 4-22-15,0 4-12 0,7-1-7 0,-7 1-7 16,0 3-3-16,0 0-6 0,0 1-6 16,0 2-19-16,-7 1-33 0,7 0-68 0,0 0-129 15,-6 0-179-15,6 0-90 0,-6-3-35 16,6-1 9-16,6-4 55 0</inkml:trace>
  <inkml:trace contextRef="#ctx0" brushRef="#br0" timeOffset="652623.3572">17273 14515 172 0,'5'7'388'0,"2"1"48"0,7-2 40 0,-8 5-23 15,7-4-143-15,0 8-78 0,0-4-41 0,-1 7-32 0,-4 1-29 16,4 3-24-16,2 0-19 0,-8 3-17 16,1 5-18-16,-1-5-12 0,-6 9-10 0,6-5-9 15,-6 1-3-15,0 2-3 0,-6-3-4 16,6 1-2-16,-13-1-2 0,7-3-7 0,-14 3-15 15,0-4-32-15,1 1-52 0,-7-3-92 0,6-2-168 16,-6-3-128-16,0-3-58 0,7-4-7 16,-1-7 30-16,1-1 81 0</inkml:trace>
  <inkml:trace contextRef="#ctx0" brushRef="#br0" timeOffset="652923.1841">17727 14782 218 0,'0'-11'496'0,"8"3"60"0,-2-6 38 0,1 2 21 16,6 2-238-16,-7 2-152 0,7-3-86 15,7 8-60-15,-1 0-36 0,1-1-19 0,6 4-12 16,0 0-5-16,0 4-4 0,7-4 0 0,-1 3-1 16,7 0-1-16,0 1 0 0,1 3-1 15,-1-3-5-15,6 3-9 0,-5 0-21 0,-2 1-35 16,1 0-55-16,0-1-88 0,-7 0-151 0,-5 1-118 16,-1-4-45-16,-6-1-3 0,-1-3 38 15,-12 0 77-15</inkml:trace>
  <inkml:trace contextRef="#ctx0" brushRef="#br0" timeOffset="653166.0451">17989 14808 222 0,'-27'0'508'0,"9"0"66"16,4-4 41-16,1-3 23 0,6 3-240 0,1 0-143 16,6 1-100-16,6-1-64 0,1 4-39 0,6 0-20 15,1 0-13-15,-2 0-8 0,8 0-5 0,-1 0-2 16,7 4 0-16,-6-1-5 0,5 1-1 15,2 3-2-15,5-3-8 0,-6 3-9 16,7 0-19-16,-1-3-41 0,1 8-74 0,7-6-119 16,-8 2-177-16,7-2-87 0,0-1-33 0,0-2 12 15,0 1 63-15</inkml:trace>
  <inkml:trace contextRef="#ctx0" brushRef="#br0" timeOffset="653524.8397">19232 14702 108 0,'14'-20'410'0,"-8"3"67"0,7-1 50 0,-6-5 36 16,-1 1-184-16,1 0-107 0,-1 0-67 15,0 4-59-15,-6 0-47 0,0 3-33 0,0 1-26 16,-6 3-12-16,0-1-11 0,-1 5-7 0,1 0-3 15,-8-1-3-15,8 8-1 0,-6 0 0 16,-8 4 2-16,7 3 6 0,-1 1 3 0,2 7 5 16,-8-1 4-16,7 8 0 0,0 0 0 15,0 4-3-15,0 3-1 0,0 0-7 0,-1 8-3 16,8-4-2-16,-7 7-1 0,7-3-2 0,-7 3 0 16,6 0 3-16,1 0-2 0,0 1 0 15,-2-4 0-15,2 3 0 0,0 0-2 16,-1-3-1-16,-6-1-1 0,6 1-1 0,1-4-2 15,-7 0-1-15,6 0-6 0,-5-4-6 0,-2-3-9 16,1-1-11-16,1-2-16 0,-8-5-26 16,7 1-44-16,-7-5-70 0,1-4-97 0,0 2-156 15,-8-9-73-15,8 1-20 0,6-8 23 16,-7 1 61-16</inkml:trace>
  <inkml:trace contextRef="#ctx0" brushRef="#br0" timeOffset="653743.7152">18562 14918 164 0,'0'-11'469'0,"7"3"74"16,-1-3 49-16,6 0 31 0,-4 0-211 0,-2-1-135 0,7 6-92 16,0-2-72-16,-6 5-48 0,5 0-29 15,8 3-17-15,-7 0-10 0,0 3-6 16,6-3-1-16,1 7-3 0,0-3-6 0,-1 2-7 15,1-1-13-15,0 5-26 0,5-2-44 0,-5 0-80 16,6-2-131-16,-6 2-154 0,5 0-72 16,1-2-21-16,0-6 23 0,1 5 68 0</inkml:trace>
  <inkml:trace contextRef="#ctx0" brushRef="#br0" timeOffset="654134.1439">19799 14980 174 0,'-6'-15'433'16,"-1"0"66"-16,7-3 50 0,-6-1 15 0,-1 1-186 15,7 0-103-15,0 0-67 0,-6 3-58 0,6 0-44 16,0 1-32 0,0 3-22-16,-7 0-15 0,7 4-11 0,0 0-8 0,-7-1-5 15,1 0-6-15,-7 5-1 0,0-1-3 0,0 1 0 16,-7-1-2-16,1 4 1 0,-7 4 2 0,0-1 0 16,0 4 0-16,0 1 2 0,-7 3 1 15,1 0 0-15,-1 4-3 0,0-1 0 0,1 4-1 16,0 1-1-16,5 3-2 0,1-4-5 15,0 4-3-15,7 0-8 0,-1 0-9 0,0-1-19 16,8 2-29-16,-1-1-46 0,-1 0-78 0,8-4-111 16,6-3-157-16,0 0-70 0,0-4-16 15,13-8 26-15,0-3 68 0</inkml:trace>
  <inkml:trace contextRef="#ctx0" brushRef="#br0" timeOffset="654387.9979">19715 14756 287 0,'0'-7'496'0,"6"3"63"0,-6 0 40 0,6 0-27 0,1 1-211 16,-7-1-123-16,7 4-89 0,-1 0-63 0,-6 4-38 16,6 3-21-16,1 5-13 15,0-2-6-15,-1 6-3 0,1 2-3 0,-1 3 1 0,-6 1 0 16,7 4 2-16,-1-1 1 0,1 2 0 15,-1-2-1-15,0 1-1 0,2-1-2 0,-2 1-8 16,0-1-10-16,1 1-18 0,-1-4-35 16,1 0-58-16,-1-3-83 0,1-1-132 0,5-4-134 15,-4-3-57-15,4-3-6 0,2-8 36 0,-2 0 74 16</inkml:trace>
  <inkml:trace contextRef="#ctx0" brushRef="#br0" timeOffset="654626.8622">20203 14753 30 0,'-13'-8'453'0,"0"0"90"0,7-2 62 15,-8 2 50-15,8 1-97 0,-1 0-174 16,-5 0-108-16,5 3-82 0,-6 4-55 0,-7 0-43 16,-6 4-33-16,7 0-17 0,-14 6-8 0,1 1-5 15,-8 0-6-15,8 4-5 0,-7 3-5 16,6-3-9-16,-6 3-11 0,0-3-23 0,6 4-24 15,1-2-26-15,-1 1-23 0,1-2-25 16,5 1-38-16,2-1-66 0,-2-2-86 0,8 1-145 16,-1-8-90-16,8 0-34 0,-1-3 18 0,6 0 68 15,0-4 101-15</inkml:trace>
  <inkml:trace contextRef="#ctx0" brushRef="#br0" timeOffset="654952.6763">19832 15060 182 0,'19'4'448'0,"1"-1"74"15,0-3 51-15,-1 0-5 0,0-3-173 16,1 3-114-16,-1-4-86 0,1 4-72 0,0 0-48 16,-1 0-30-16,1 0-20 0,-1 4-12 0,1-1-6 15,-8 5-3-15,8-4-2 0,-6 3 0 16,-2-3-2-16,1 3 0 0,-6 0 0 0,6-3 0 15,-7 3-1-15,1 0 1 0,-7-3 0 16,7 4 0-16,-7-5 0 0,0 4 1 16,0 1 2-16,0-1-1 0,0 0 2 0,-7 0 2 0,7 5 0 15,0-2-1-15,0 2-1 16,0-1-1-16,0 3-2 0,7 1-1 0,-7 0-4 0,6-1-7 16,0 1-14-16,8-1-27 0,-8 2-39 15,7-2-59-15,-7-2-81 0,2-6-142 0,4 2-112 16,-6-8-42-16,1 0 4 0,0-8 39 0,-1 2 76 15</inkml:trace>
  <inkml:trace contextRef="#ctx0" brushRef="#br0" timeOffset="655216.5243">20236 14991 272 0,'0'-5'520'0,"0"-5"60"0,6-1 40 16,0 0 27-16,2 0-261 15,-2 3-146-15,0 1-85 0,-6 0-59 0,6 4-45 0,1 3-34 16,-7 3-27-16,7 1-20 0,-7 3-18 0,0 4-30 16,-7 0-45-16,7 0-65 0,-7 0-98 15,-5-1-160-15,12 2-76 0,-6-5-21 0,-2-3 24 16,8-1 60-16</inkml:trace>
  <inkml:trace contextRef="#ctx0" brushRef="#br0" timeOffset="655427.4029">20568 14789 60 0,'13'0'406'0,"7"4"74"0,-8-4 57 16,8 0 39-16,-1 4-151 0,7-1-116 0,-6 5-77 15,0 2-61-15,-7 6-48 0,6-2-36 0,-6 4-23 16,7 4-13-16,-14 1-12 0,7 5-9 15,-6 2-8-15,-1-1-2 0,-6 4-6 0,-6 0-6 16,-1 4-5-16,1-1-13 0,-14 0-15 16,-6 2-26-16,0-2-65 0,-13 1-112 0,-7 0-212 15,-6-8-102-15,-13 0-47 0,-7-10-7 16,1-5 48-16,-7 0 103 0</inkml:trace>
  <inkml:trace contextRef="#ctx0" brushRef="#br0" timeOffset="656720.3162">14439 15401 38 0,'0'0'397'0,"-7"0"64"0,7-7 48 15,0 3 30-15,0 0-144 0,0 1-132 16,0-1-79-16,0 0-58 0,7 1-43 0,-7 3-28 15,0-4-20-15,7 4-9 0,-7-4-1 0,6 4 3 16,0-3 7-16,2 3 6 0,4-4 5 0,-5 4 0 16,6-4-7-16,0 1-5 15,7 0-8-15,-1 3-9 0,0-4-7 0,8 4-3 16,-1 0-2-16,-1-5-4 0,1 5-1 0,7 5-1 0,-1-5-1 16,2 0-3-16,-2 4 2 0,7-4 0 15,0 3 1-15,-7 0-1 0,7-3 2 0,1 4 1 16,-1 0-1-16,0-1 1 0,-1 5-1 15,2-8 2-15,-1 7 1 0,0-3 3 0,1-1-1 16,-1 1 0-16,-1 0 0 0,8 0-2 16,-7 3-1-16,6-4-1 0,1 5-1 0,0-5-2 15,0 0 1-15,-1 5 1 0,1-1-3 16,-1-3 2-16,7 3 1 0,-13 1 0 0,7-5 0 16,-2 5 0-16,4-5 3 0,-10 6 0 0,7-6 3 15,-5 0-2-15,-1 1 2 0,0 0 1 16,0-1-1-16,1 4-2 0,-8-7 0 0,7 8 0 15,0-4-1-15,0-1-1 0,0 1-1 0,0 3-1 16,-6-3 1-16,13 3-1 0,-7-3-1 16,-1 3 0-16,1-4-1 0,1 5-1 0,5-4 1 15,-6 3-2-15,7 0 1 0,-7-3 2 0,7 0 3 16,-7-1 1-16,6 1-1 0,-5 0 2 16,5-1 0-16,1 0-2 0,-7-3-1 0,6 4-2 15,-5-4 1-15,5 4 0 0,1 0 0 16,-7-4 0-16,6 4 0 0,1 0-2 0,-1-1 1 15,1-3 0-15,-1 7 1 0,-5-3-1 0,11 0 2 16,-5 0 1-16,0 3 1 0,6-4-2 16,0 1 0-16,0 3 0 0,0-3 0 0,7 0-3 15,-7-1 0-15,7 1 1 0,-8-1 0 16,8 1 0-16,0 0 0 0,0 0 2 0,-7 0 0 16,-1-4 0-16,8 3 1 0,-6 1 3 0,-1-1 0 15,-1 1 2-15,2 0-1 0,-1-1-1 16,0 4-1-16,0-3-3 0,0-1 0 0,7 5-1 15,-7-4 0-15,0 4-1 0,0-2 0 0,7-2 0 16,-8 4 0-16,8 0 1 0,-7-2 0 16,7 2 1-16,-6-5 1 0,-2 5-1 0,2-1 1 15,5 0 0-15,-6 1 0 0,0 3 0 0,0-4-2 16,1 0-1-16,-8 0-1 0,7 4-1 16,0-3-3-16,7-1-4 0,-7 4-4 0,0-4-6 15,0 5-8-15,0-5-10 0,7 3-11 0,-7-2-20 16,7 3-29-16,0-4-48 0,-8 4-70 0,8-3-110 15,6 2-117-15,-6-6-46 0,-1 4-3 0,1-5 33 16,-7 1 69-16</inkml:trace>
  <inkml:trace contextRef="#ctx0" brushRef="#br0" timeOffset="665551.866">7236 15547 152 0,'0'0'279'16,"0"-3"15"-16,0-1-26 16,-6 1-73-16,6-1-87 0,0 0-53 0,0 1-27 0,0-1-8 15,0-3 1-15,0 3 11 0,0-4 15 16,0 4 12-16,6-2 8 0,-6-2 10 0,0 2 5 15,0 0-3-15,0 0-2 0,6-2-1 16,-6 5-1-16,0 0-6 0,0-2-3 0,0 2-3 16,0-1-2-16,0 0 1 0,0 1 4 0,0 3 7 15,0-4 3-15,0 4 2 0,-6-4 0 16,6 0-4-16,0 1-6 0,-6 0-13 0,6-1-11 16,-7 4-10-16,7-4-10 0,-7 1-8 15,1-1-7-15,-7 4-4 0,6-3-2 0,-6 3-6 16,-6 0 1-16,0 0 1 0,-1 0 0 0,0 0 1 15,1 0 1-15,-7 0 4 0,0 0-3 16,6 0 0-16,-6-4 0 0,7 4 0 0,-1-4-2 16,1 4 2-16,-1-7 2 0,0 3 0 15,1 0 3-15,5 1 2 0,-5-8 1 0,6 3 3 16,0 2-1-16,0-6 0 0,0-2-1 16,0 2-3-16,0-2 0 0,0-1-3 0,7-3-1 15,-8-1-2-15,8 1-1 0,-8 0 0 0,8-4-1 16,-6 0-3-16,5 0-1 0,0-1-2 15,1 2-1-15,-1-5-5 0,1 0-1 0,0 1-2 16,6-1-5-16,0 1-1 0,-8-1-4 0,16 1 3 16,-8-5 1-16,6 4 1 0,0-2 5 15,1-2 3-15,-1 5 5 0,8-5 0 0,-2 0 3 16,2 1 0-16,-2 0 3 0,2-4 0 16,-1 3 0-16,-1 1 0 0,8 0 1 0,-7 0 1 15,0 0 0-15,0-1-1 0,7 4 1 0,-8 1 1 16,2-4 0-16,-1 7-2 0,0-1 0 15,0 1 1-15,-1 0-1 0,8 5-1 0,-6-6 1 16,-1 9 0-16,-1-4-1 0,2-1-1 0,-2 4 1 16,8 1-1-16,-7-5 0 0,7 5 0 15,-8-1 1-15,8 0 1 0,0 1 0 0,-1-1 1 16,7 1-1-16,-6 0 1 0,6-2 2 16,-7 1-1-16,7 4-2 0,1-4 1 0,-1 5 0 15,0-1 0-15,7 0-1 0,-8 0 1 0,0 4 0 16,2-4 0-16,6 3 0 0,-7 2 0 15,6-3 0-15,-5 2-2 0,-1 3 0 0,6 1 0 16,1-5-1-16,-7 5 0 0,7 3 0 0,-1-4 2 16,1 0-2-16,-7 4 1 0,6-3-1 15,0 3 0-15,8 0 2 0,-8 0 0 16,1 0-1-16,-1 0 0 0,1 0 0 0,-1 3 1 16,2-3 0-16,-9 4 0 0,1 0 0 0,0-4-1 15,-6 3 1-15,6 2-1 0,-7 1 1 0,1-2-1 16,-1 0 1-16,1-1 2 15,0 0 0-15,-1 6 0 0,-6-6 1 0,6 1 1 0,-5 3-3 16,5-3 1-16,1 3-2 0,-7-3 0 16,6 3 0-16,-5-3 0 0,5 4-1 0,1-5 0 15,-8 1 0-15,8 3 1 0,-7-4-3 16,7 1 1-16,0-1 2 0,-8 1 1 0,8 0 0 16,-7 0-1-16,7-4 1 0,-8 3-1 15,8 1 0-15,-7 0-1 0,0-1 1 0,6 1 0 16,-5 3 0-16,-2-3 0 0,2 0 0 0,-1 2 0 15,-1 3 0-15,2-6 0 0,-2 5 0 16,2-2 1-16,-1 2 1 0,-7 0-1 0,8-1 0 16,-2 0 0-16,-6 0-1 0,8 1 0 15,-8-5 0-15,7 4 0 0,-6-3 1 0,0 0 0 16,-1 4 0-16,0-5 0 0,8 1 0 0,-8-1 0 16,0 1-1-16,1 0 0 0,0 3 1 15,6-3 0-15,-7 2 0 0,0-2-1 0,1 4 0 16,0 0 0-16,-1-2-1 0,0 2 1 15,1 0 1-15,-7-1 0 0,7 0 0 0,-1 0 1 16,-6 4 0-16,7-4 0 0,-7 1-2 0,6 3 0 16,-6-4 0-16,0 4 0 0,6 0 0 15,-6 0 0-15,0 0 1 0,0 0-1 0,0 5 1 16,0-6-1-16,0 5 0 0,0-1 0 16,0 1 1-16,0-4 0 0,0 3 1 0,0 1 0 15,0 0-2-15,-6-1 0 0,6 1 0 0,0-1 0 16,0 2 0-16,0-6 1 15,-6 5 0-15,6-1 1 0,0 1 0 0,-7 0-1 0,7-1 1 16,-6 2-2-16,6-2 0 0,-7 5 0 16,7-5 0-16,-7 4 0 0,1 1 0 0,6-5 1 15,-6 4 1-15,-1 1 0 0,0-5 0 0,7 5-1 16,-6-4 0-16,0 3 2 0,6-4-2 16,-7 5 1-16,7-5-1 0,-6 1 1 0,6-1 0 15,-7 2 0-15,7-5 1 16,-7 3 0-16,7-3 2 0,-6 0 1 0,6 0 1 0,0 0 0 15,-6-1 0-15,6 2 0 0,-8-1 0 16,2 0-2-16,0 3-1 0,-7-3 0 0,6 4-1 16,1-4-1-16,-7 4 0 0,7 0 0 15,-8-1 2-15,2 1-1 0,-2-1 0 0,1 5 1 16,0-5-2-16,0 1 0 0,7 0-1 0,-8 0-1 16,2-1 0-16,-1 0-1 0,6 2 1 15,0 2 0-15,-5-4 0 0,4-3 1 0,-4 4 0 16,6-1 0-16,-8 1-1 0,8 0 0 0,-1 0 0 15,-5-4 0-15,4 3 0 0,-4 0-2 16,-2 1 2-16,2-4 0 0,-1 4 0 0,-1 1-3 16,2-2 2-16,-8 0-3 0,7-3-7 15,-7 4-10-15,8-1-11 0,-8 1-19 0,-6 0-28 16,7-4-29-16,-1 0-34 16,0-1-55-16,-6 6-111 0,1-10-100 0,5 2-36 0,-7 0-3 15,7-4 23-15,2-1 54 0</inkml:trace>
  <inkml:trace contextRef="#ctx0" brushRef="#br0" timeOffset="673442.3326">7236 15789 44 0,'0'-10'369'0,"0"2"41"16,0-6 31-16,0 6 25 0,0-4-158 16,-6 5-111-16,6 0-56 0,0 0-27 0,0 3-7 15,0 4 4-15,0-3 7 0,0-1 10 16,0 4 5-16,6-3-2 0,-6 3-19 0,0 0-27 16,0 0-25-16,0 3-22 0,-6 4-16 0,6 4-9 15,-7 3-5-15,-6 12-1 0,7 4-3 16,-8 3-1-16,1 11-1 0,1 1 0 0,-8 6 0 15,6 3-1-15,-5 1-1 0,6 4 1 0,-6-4 0 16,5 0 0-16,-5-1 2 0,6-2 1 0,0-5 4 16,0 1 5-16,6-7 2 0,-5-1 2 15,5-4 1-15,0-7-1 0,1 1-2 0,0-4 0 16,-2-4-2-16,8-5 0 0,0-1-2 16,-5-2-3-16,5 1-5 0,0-5-1 0,0-2-2 15,0 3-1-15,0-4-2 0,0 0 1 0,0 2 2 16,0-2 0-16,0 0-1 0,5 0-1 0,-5-3 1 15,0 3-1-15,8-3 0 0,-2 3 1 16,-6 1 0-16,6-5 1 0,8 4 2 0,-8 1 0 16,7-5 1-16,0 0 0 0,0 2 0 0,0-2 0 15,6 1 0-15,1-1-2 0,0 1-2 0,-1 0-3 16,-5 4-5-16,5-5-11 0,0 4-13 16,1 0-14-16,-7 2-28 0,7-3-58 0,-8 2-105 15,1 2-162-15,1-2-118 0,-8-4-55 0,6-1-8 16,-4-6 40-16,4-1 102 0</inkml:trace>
  <inkml:trace contextRef="#ctx0" brushRef="#br0" timeOffset="673801.1252">7404 16609 30 0,'-5'4'447'0,"5"4"59"15,0-4 32-15,0-1 28 0,-7 4-106 0,7 5-183 16,-6 2-92-16,6 5-45 0,-7-1-20 0,0 4-16 15,1-1-11-15,0 1-3 0,0 1-2 0,-2-1 2 16,2 0 6-16,6-8 4 0,-6 5 5 16,6-9 6-16,-7 6 16 0,7-10 17 0,0 2 12 15,-6 0 8-15,6-4-6 0,0-4-13 0,0 3-32 16,0-3-33-16,6-3-34 0,-6 3-30 0,7-4-29 16,-1-4-21-16,0 4-10 0,-6 0-7 0,8-2-1 15,-2 6 6-15,-6-5 14 0,6 2 7 0,-6 3 10 16,6 0 7-16,-6 0 7 0,0 3 1 15,7 2 3-15,-7-2 11 0,7 0-3 0,-7 5 3 16,6 0-3-16,1-1-1 0,-2 0-2 0,-5 4-8 16,15-4-1-16,-9 1-10 0,0 3-38 15,8-4-63-15,-2 0-57 0,1 1-41 0,7-5-42 16,-6 0-87-16,4 1-102 0,2-4-136 0,-7-4-49 16,1 1-13-16,4-4 14 0,-4 0 76 15,-1-4 135-15</inkml:trace>
  <inkml:trace contextRef="#ctx0" brushRef="#br0" timeOffset="674149.9259">8122 16276 347 0,'-7'-6'421'0,"1"-2"26"15,-1 0 16-15,1 1-107 0,0 0-162 0,-8 3-71 16,1 1-18-16,0 3 7 0,-6 3 16 16,-1 1 16-16,0 0 12 0,1 3 14 0,-1 0 13 15,0 5 16-15,2 2 18 0,-2 0 11 0,1 5 7 16,-2 3-4-16,2 0-26 0,6 3-39 15,0 1-47-15,0 0-34 0,0 3-27 0,6 0-24 16,7 1-15-16,-6-2-13 0,6-2-33 0,0 3-57 16,6-3-67-16,-6 0-56 0,7-4-45 0,0 1-55 15,-1-6-99-15,7 1-124 0,-6-6-82 0,6-2-25 16,-7-6 2-16,7-4 39 0,0-4 116 0</inkml:trace>
  <inkml:trace contextRef="#ctx0" brushRef="#br0" timeOffset="674407.778">8147 16405 75 0,'8'0'419'0,"-8"3"43"15,6-3 26-15,-6 4 24 0,6 3-146 0,-6 4-129 16,7 4-56-16,-7-1-23 0,6 4-11 16,1 5-7-16,-1-1-19 0,1 4-18 0,-1-4-12 15,1 3-11-15,0 5-7 0,-1-4-10 0,7-1-11 16,-6 5-11-16,5-5-11 0,-5-3-10 0,6 4-9 15,0-5-10-15,-1 1-18 0,2-3-16 16,-1-5-17-16,-6 1-18 0,6-4-37 0,-1-3-77 16,2-5-121-16,-1-3-171 0,-7-3-84 0,7-9-33 15,-6-2 9-15,6-8 66 0,-6 0 127 16</inkml:trace>
  <inkml:trace contextRef="#ctx0" brushRef="#br0" timeOffset="674649.6382">8461 16515 203 0,'-7'-8'487'0,"0"4"58"0,-5 1 37 15,5-1 22-15,-6 4-226 0,0 0-152 0,-7 4-82 16,0 3-54-16,1 5-34 0,-7-2-18 0,0 5-11 16,0-1-8-16,0 5-6 0,0-1-2 15,-7 4-4-15,8-4-6 0,-2 5-3 0,1-5-13 16,6 0-21-16,1 4-38 0,0-7-60 0,6 3-89 16,-1-7-134-16,8 0-122 0,0-8-50 0,6-3 1 15,6-3 41-15,7-5 77 0</inkml:trace>
  <inkml:trace contextRef="#ctx0" brushRef="#br0" timeOffset="674888.5006">8642 16328 212 0,'26'0'516'16,"-6"3"51"-16,0-3 33 0,-7 4 19 0,-1 0-215 16,2 7-176-16,-1 4-90 0,0-1-46 0,0 9-27 15,-7-3-17-15,-6 7-13 0,7-2-8 16,-7 1-4-16,0 0-5 0,-7 2-4 0,1-2-2 15,-7-4-4-15,0 1-2 0,0-1-5 0,-7 0-14 16,-6-1-14-16,7-2-49 0,-13 3-108 0,5-8-209 16,1 4-133-16,-6-7-61 0,5-6-21 15,8-1 27-15,0-8 98 0</inkml:trace>
  <inkml:trace contextRef="#ctx0" brushRef="#br0" timeOffset="675487.1582">9079 16628 19 0,'7'4'333'0,"-7"-4"35"16,0 3 18-1,0-3-22-15,0 4-112 0,0-4-104 0,0 0-34 0,0 4 8 0,-7-4 26 16,7 0 30-16,0 0 21 0,0 0 5 0,0-4-8 15,0 4-26-15,0-4-30 0,7 1-17 0,-7-4 0 16,0 3 9-16,0-4 13 0,6 1 10 16,-6 3 1-16,0 1-8 0,6-5-19 0,-6 5-17 0,8-1-21 15,-8 0-18-15,5 1-7 0,2-1-9 16,6 1-2-16,-6-5-9 0,12 4 1 0,-5 0-1 16,-2 1-3-16,8 0 0 0,-1 3-2 0,7-4-2 15,-6 0-10-15,6 4-12 0,1 0-8 16,-2 0-10-16,-5 0-20 0,6 4-58 0,0 0-73 15,0-1-64-15,0 4-66 0,0 1-152 16,0-1-222-16,-6 0-74 0,-2 1 6 16,9-1 31-16,-7-3 47 0,-1-1 145 0</inkml:trace>
  <inkml:trace contextRef="#ctx0" brushRef="#br0" timeOffset="676077.8269">10440 16072 361 0,'-6'-8'440'0,"-1"1"41"16,1 0 27-16,-1-5-103 0,1 5-164 0,0 3-91 16,-2-3-48-16,-4 7-33 15,-1-4-18-15,0 4-5 0,0 4-2 0,-1-4 2 0,2 7 4 16,-8 0 2-16,7 4 1 0,0 1-1 0,-6 3 1 16,5-1-1-16,-5 4-3 0,6 4-4 15,0 4-7-15,-1-1-6 16,-5 5-7-16,6 3-5 0,7 0-4 0,-8 3-2 0,1 2-1 0,7 5 0 15,-7 1 1-15,6-1-1 0,1 6-3 0,0-2-1 16,-1 1-2-16,7 0-4 0,-6-5-3 0,6 5 0 16,-7-4 0-16,7-4 0 0,0 5-1 15,-7-9-1-15,1-3 0 0,6-1 1 16,-6-1 0-16,-1-7 1 0,-6-2-1 0,6 1 0 0,-6-5-5 16,0 0-7-16,1-3-8 0,-8-4-12 15,0 0-31-15,1-1-51 0,-7-2-87 0,6 0-123 0,-6-1-147 16,7-7-68-16,-1 0-13 0,1-7 28 0,-1-5 79 15</inkml:trace>
  <inkml:trace contextRef="#ctx0" brushRef="#br0" timeOffset="676320.6809">9834 16481 435 0,'14'-11'568'0,"-1"-6"48"16,7 2 27-16,-8-1-38 0,8 6-278 0,-1 0-147 15,1 5-81-15,6 2-44 0,0 3-28 0,0 3-13 16,0 5-12-16,0-1-6 0,6 0-9 0,-5 4-13 16,-1 0-21-16,-6 1-33 0,5 2-61 0,1 0-95 15,-6 1-156-15,6-4-113 0,-7 1-45 16,7-5 1-16,-6 0 46 0,6 0 87 0</inkml:trace>
  <inkml:trace contextRef="#ctx0" brushRef="#br0" timeOffset="676540.5555">10766 16430 396 0,'-13'-3'473'15,"-7"3"48"-15,7 0 34 0,-7 0-92 0,2 0-173 16,-9 7-91-16,1 0-50 0,0 1-31 0,-7 6-23 16,7 0-14-16,0 2-5 0,-6 2-6 0,13 4-7 15,-8-1-12-15,8 2-11 0,0-1-8 16,5 4-11-16,1 0-9 0,0-1-7 0,7 1-6 15,6-1-10-15,0 1-14 0,0 0-21 0,0-5-35 16,6 1-58-16,7-3-92 0,-6-2-139 0,5-2-132 16,2-7-58-16,-1-5-4 0,6-3 37 0,-6-3 84 15</inkml:trace>
  <inkml:trace contextRef="#ctx0" brushRef="#br0" timeOffset="676736.4422">10694 16496 138 0,'0'-10'437'0,"0"1"57"0,6 2 37 16,-6 0 11-16,0 3-188 0,8 4-142 0,-8-3-73 16,6 6-41-16,0 1-22 0,1 3-4 15,-1 4 1-15,1 4 8 0,0 0 1 0,-1 3-6 16,7 4-10-16,-6 0-13 0,5 4-12 0,-5 0-10 16,6 3-10-16,0-3-9 0,1 3-5 0,4 0-5 15,-4-4-4-15,-1 2-9 0,-1-2-9 16,8-3-11-16,-6-1-19 0,5-6-30 0,-6 1-47 15,6-2-69-15,-5-6-94 0,-2-4-132 0,1-4-86 16,1-4-26-16,-2-8 19 0,2-3 61 0,-2-3 92 16</inkml:trace>
  <inkml:trace contextRef="#ctx0" brushRef="#br0" timeOffset="676981.303">11118 16554 262 0,'-7'-6'486'0,"-6"2"57"0,0 0 41 0,0 4-23 0,0-3-192 16,-7 6-131-16,1 1-78 0,-1 3-49 0,-6 0-34 15,7 8-21-15,-7-4-16 0,0 4-13 16,0 3-8-16,6-3-9 0,-5 7-5 0,-2-4-4 16,7 0-2-16,-6 1-3 0,7-1-7 0,-1-4-13 15,0 5-25-15,8-5-49 0,-2-2-82 16,2-1-111-16,5-4-167 0,1-3-79 0,-1-4-23 16,7-4 22-16,7 0 72 0</inkml:trace>
  <inkml:trace contextRef="#ctx0" brushRef="#br0" timeOffset="677249.1497">11195 16365 90 0,'20'0'424'0,"-7"3"48"0,0 0 34 16,0 2 31-16,1 2-156 15,-2 4-131-15,2 7-66 0,-8 0-32 0,1 5-23 0,-1 1-19 0,-6 2-21 16,0 4-17-16,0-1-13 0,-6 0-11 15,-1 1-9-15,1 3-13 0,-8-4-9 0,2 0-6 16,-8-3-8-16,-6 3-4 0,-1-3-13 0,-5 3-14 16,-7-3-36-16,-6-1-105 0,-7-3-213 0,-1 1-134 15,-12-5-62-15,6-3-24 0,-12-4 16 16,-8-4 94-16</inkml:trace>
  <inkml:trace contextRef="#ctx0" brushRef="#br0" timeOffset="678311.5431">6701 15580 70 0,'0'-7'383'0,"8"-4"41"16,-8 3 22-16,6-2 11 0,-6 6-187 0,6 1-124 16,-6-1-66-16,0 4-36 0,-6 4-7 0,6-1 21 15,-6 4 33-15,-2 8 33 0,2-4 26 16,0 7 20-16,-7 0 2 0,0 4-6 0,0 8-10 16,-7-1-1-16,8 4 12 0,-8 4 22 0,7 7 11 15,-7 3 4-15,0 5-7 0,1 3-20 16,-2 3-26-16,4 1-36 0,-3 7-28 0,6 0-24 15,-5 0-18-15,6 0-6 0,-6 3-8 0,5-3-6 16,1-3-1-16,7 2 1 0,-8-6-3 0,8 0-6 16,0-5-2-16,6-6-4 0,-6 0-2 15,6-7-1-15,0-5-3 0,0-7-2 0,6 1-5 16,-6-5-6-16,6-3-29 0,0-4-77 16,8 1-85-16,-8-1-75 0,7-4-167 0,1 2-244 0,-2-9-103 15,2 0 5-15,-2-7 49 0,8-4 56 0,-7-6 162 16</inkml:trace>
  <inkml:trace contextRef="#ctx0" brushRef="#br0" timeOffset="679395.9204">11795 15961 47 0,'0'5'402'0,"0"-2"47"0,0 0 31 16,0-3 14-16,0 0-157 0,0 0-153 16,0 0-81-16,0 0-47 0,0 4-29 15,0 0-14-15,0-1-5 0,-6-3 1 0,6 7 4 0,0-3 11 16,-7 0 14-16,7 0 19 0,0-4 16 0,0 3 12 16,0 1 3-16,0 0-1 0,-7-1-10 15,7 1-14-15,0 0-14 0,-6 3-11 0,6-4-8 16,0 4-8-16,-6 2-1 0,-1 2-3 0,7-5-2 15,-7 6-1-15,1-1-1 0,-1 3 1 16,1-3 1-16,6 4 2 0,-6-4 8 0,-8 7 7 16,8-4 14-16,0 5 18 0,-8 0 26 0,8 3 25 15,-7-1 36-15,-1 5 29 0,-4-1 25 0,4 5 15 16,-5 3 2-16,-1 4-7 0,0-1-19 0,1 4-19 16,-1 5-25-16,-6-1-23 0,6-1-21 15,1 2-14-15,0-1-21 0,-8-1-14 0,15 5-13 16,-8-4-11-16,1-4-10 0,5 1-8 15,2-1-6-15,-2-4-8 0,2 1-4 0,-1-4-4 16,6 0-19-16,-6-8-31 0,7 5-67 0,-1-1-113 16,-6-3-100-16,6-4-108 0,-6 3-198 0,-6-2-177 15,5-5-43-15,-5 0 54 0,0-6 71 16,0-6 94-16,-1 2 206 0</inkml:trace>
  <inkml:trace contextRef="#ctx0" brushRef="#br0" timeOffset="681363.8">5243 15643 12 0,'6'-4'379'16,"-6"0"72"-16,0 0 67 0,0-2 50 0,0-2-113 16,0-4-119-16,8 6-62 0,-8-2-54 15,0 1-38-15,0 0-8 0,0 0 12 0,0 3 30 16,0 0 29-16,0 0 18 0,0 0-9 0,6 1-31 16,-6 3-48-16,0-4-53 0,0 4-49 15,0 0-36-15,0 0-23 0,0 0-15 0,0 0-33 16,0 4-59-16,6 3-76 0,-6 1-64 15,0 3-53-15,0 3-96 0,-6 4-135 0,0 1-137 16,-2 7-30-16,-4-4 9 0,-8-4 27 16,7-3 85-16,0 3 153 0</inkml:trace>
  <inkml:trace contextRef="#ctx0" brushRef="#br0" timeOffset="681797.5433">4787 15987 119 0,'7'0'374'0,"-7"0"34"0,6-4 19 0,-6 1-26 0,7-1-163 0,-1 0-106 16,8 1-59-16,-8 0-33 0,7 3-19 15,0-5-12-15,0 5-4 0,-1 0-4 0,-4 0-1 16,4 5 0-16,-5-2 2 0,0 0 4 0,-1 5 6 15,0 6 9-15,-6 1 17 0,0 7 16 16,0 4 17-16,-12 3 13 0,5 3 12 0,-6 2 7 16,7 3 1-16,-14-1-3 0,7 1-8 0,0-4-6 15,0-4-8-15,-1-3-12 0,2 0-8 0,5-5-8 16,1-6-1-16,-1 0 2 0,7-4 0 0,-6 0 4 16,6-4 1-16,0-4-1 0,0 1-5 0,0 0-12 15,6-4-9-15,1 0-13 0,-1 0-10 16,7-4-7-16,1 0-12 0,-2-2-11 0,1-2-12 15,7 1-13-15,-8-9-18 0,8 6-29 16,0-8-49 31,-1 0-88-47,1-1-146 0,0-7-127 16,5-3-56-16,-5-3-9 0,6-5 36 0,0-7 87 0</inkml:trace>
  <inkml:trace contextRef="#ctx0" brushRef="#br0" timeOffset="682105.3663">5425 15657 274 0,'13'-22'519'0,"1"0"57"0,-8 0 31 0,0 4 17 0,2 3-268 15,-2 4-152-15,-6 4-83 0,0 7-56 0,0 4-30 16,-6 3-14-16,-8 8-7 0,8-1-3 16,-8 5-1-16,1-1 0 0,1 4 0 0,-2 0-2 15,2-4-3-15,-2 5-2 0,1-2 0 0,7 1-4 16,-8-4-2-16,8 2-8 0,0-6-14 0,0 4-23 16,-2-3-33-16,8-4-38 0,-6-1-43 0,6-2-50 15,0-1-60-15,6-3-91 0,2-8-80 16,-2 0-21-16,6-7 11 0,-4-3 43 0,11 3 65 15</inkml:trace>
  <inkml:trace contextRef="#ctx0" brushRef="#br0" timeOffset="682685.0344">5497 15676 241 0,'20'-19'386'0,"-8"1"45"0,8 0 38 15,-7-1-63-15,6 5-128 0,2-4-64 0,-3 6-32 16,9-2-26-16,-7 3-24 0,-2 0-18 16,2 4-21-16,-6-1-17 0,5 4-19 0,-6 0-17 15,-6 1-13-15,5 3-11 0,-5 3-7 16,0 1-5-16,-7 4-3 0,0 3-1 0,-7 0 0 15,-6 3 0-15,0 1 0 0,0 3 0 0,-6-3 1 16,-7 3 1-16,6-3-1 16,-6 0 0-16,-1-1-2 0,9 1 2 15,-9-4 0-15,7-4 0 0,2 1-1 0,4-1-1 0,1 0 1 16,0-3 0-16,6 0 0 0,7-4 0 0,0 3 0 16,0-3 1-16,7 0 0 0,0 4 0 0,12-4 1 15,-5 0-1-15,4 0-2 0,2 0-3 16,0 3-3-16,-1 1-2 0,-5-1-3 0,5 1-2 15,-6 4-1-15,0-4 2 0,-7 3 1 0,0 0 3 16,2 1 2-16,-8-4 1 0,0 3 4 16,0 0 1-16,-8 0 1 0,-4-3 2 0,6 3 3 15,-8-3-1-15,-5 3 1 0,5-3-3 0,-4 0 1 16,-3 0-1-16,2-1-2 0,0 1 0 16,5 3 0-16,2-4-1 0,-1 1-2 15,-1 0 0-15,8-1-3 0,0 5 1 0,0-5-3 0,6 5 1 16,0-5 1-16,6 5 0 0,-6-1-1 0,6 0 1 15,7 2 3-15,-6-3 0 0,-1 2-2 0,7 3 0 16,-7-4 1-16,2 4 0 0,-8 0 0 16,6 0-1-16,-6-1 3 0,0 5 1 0,-6-4 0 15,-2 4 1-15,2-1 4 0,0-2 5 0,-7 3 5 16,-1-1 5-16,2 1 3 0,6-1 4 0,-8 1 0 16,1-4-2-16,6 0-3 0,1 0 0 15,-1-4-4-15,7 0 0 0,-6-3-2 0,12 0 1 16,-6 0-1-16,7-1-1 0,6-3-2 0,0 0-2 15,1 0-3-15,4-3-4 0,-4-5-2 16,5 0-2-16,1-2 0 0,6-1-2 0,-7-3-3 16,1-2-1-16,-8-2-2 0,8 0-1 0,-7-1-2 15,1 2 1-15,-8-2 2 0,6 4 3 0,-12 1 1 16,8-1 2-16,-8 4 1 0,0 4-1 16,-8-1 1-16,8 5 1 0,-6-1 5 0,-6 4 4 15,5 0 9-15,-6 7 13 0,-6 4 25 0,5 0 36 16,-5 11 52-16,-7 0 43 0,6 8 45 15,-6-1 29-15,0 3 9 0,1 5-15 0,-2-3-41 0,1 2-40 16,6 1-45-16,1-4-39 0,-7 0-31 16,12 0-24-16,-4-8-11 0,4 1-12 15,1-4-9-15,7-3-14 0,-1-5-41 0,-6 0-53 0,13-2-71 16,-6-5-68-16,6-4-54 0,-6 1-49 16,12-8-81-16,-6-3-101 0,6-3-108 0,0-6-26 15,1-1 6-15,6-6 33 0,0 1 105 0</inkml:trace>
  <inkml:trace contextRef="#ctx0" brushRef="#br0" timeOffset="682986.8615">5360 16347 203 0,'13'-8'453'0,"-6"4"88"0,6 0 54 0,-13 1 30 16,6-1-172-16,0 4-143 0,2 0-71 0,-2 4-34 16,7 3-11-16,-7 1 5 0,1 3-5 15,0 3-23-15,-1 1-27 0,0-1-36 0,8 1-33 16,-8 3-34-16,0 1-18 0,1-5-11 0,0 0-14 16,-1 2-26-16,1-6-40 0,-1-2-44 0,-6 3-40 15,6-7-27-15,-6 3-25 0,8-3-19 0,-8-1-54 16,6-3-105-16,-6-3-137 0,0-5-64 0,0 1-22 15,6-8 17-15,0 1 77 0</inkml:trace>
  <inkml:trace contextRef="#ctx0" brushRef="#br0" timeOffset="683873.3583">5979 15617 133 0,'0'-12'452'0,"6"6"51"16,1-2 23 0,-7 1 14-16,0 0-197 0,0 7-158 0,0 0-85 0,0 7-48 0,-7 0-24 15,1 4-13-15,6 0-6 0,-6 1-3 16,-1-2 0-16,7 2-1 0,0-2-2 0,0-2 3 16,0 3-1-16,0-8 0 0,7 4 0 0,-1 1 2 15,0-4-1-15,8 0-1 0,-1-1-2 16,-1-3-1-16,-5 4-1 0,6-4-1 0,-7 3-1 15,8-3-2-15,-8 4-4 0,-6-4 0 16,7 4 1-16,-7-1 0 0,-7 1 3 0,1-1 1 16,0 1 3-16,-8-1 2 0,1 5 2 0,-6-4-1 15,6 4 1-15,-7-2 0 0,7-2 1 0,0 4 0 16,0-4-2-16,7 3-1 0,-8-4 0 16,8 1 0-16,6-4 0 0,0 4-1 0,0-1 4 15,6-3-1-15,1 4 1 0,0-4-3 0,6 4 0 16,-1-1-3-16,2-3-4 0,-2 4-9 0,2-1-12 15,-1 1-11-15,-1 4-12 0,-12-4-14 16,7 6-9-16,-14-3 2 0,1 4 8 0,0 4 9 16,-14-4 12-16,7 4 16 0,-7 0 12 0,1-4 8 15,-1 0 8-15,0 0 6 0,1-1 11 16,0-2 8-16,0-1 10 0,5 0 5 0,1-3 1 16,0-1 4-16,7 1 0 0,6 0-2 0,-7-4-3 15,14 4-5-15,-7-4-5 16,13-4-7-16,-7 4-7 0,13-4-4 0,-5 0-6 0,5 4-2 0,1-3 0 15,0-1-2-15,-1 1-4 0,1 3-3 16,-8 0-2-16,8-4-1 0,-7 4-3 0,-6 0-2 16,6 0-1-16,-7 4-1 0,-6-4 1 0,6 0-1 15,-6 0 2-15,-6 3 3 0,6-3 5 16,-13 4 1-16,7-1 1 0,-8-3 6 0,2 4 3 16,-2 0 3-16,2 0 3 0,-1-1 2 0,-1 1 1 15,2-4-3-15,4 4-2 0,2-1-1 0,0 1-5 16,-1-4-2-16,7 4 0 0,-6-1-1 15,12-3-1-15,-6 4 1 0,7-4 2 0,-1 3-2 16,8-3-3-16,-2 0-2 0,8 0 0 0,-7-3-3 16,7 3-5-16,-1-4-5 0,-6 1-5 0,6-5-8 15,1 1-6-15,0 0-4 0,-7-1 2 16,6-3 4-16,-6 4 7 0,-7-3 10 0,8 2 6 16,-8 1 10-16,1-1 6 0,-7 0 2 0,7 5 2 15,-7 0-1 1,-7-1 3-16,0 4 5 0,1 4 7 0,0-1 12 0,-8 5 13 0,-5-1 12 0,-1 7 9 15,0 1 0-15,1 3-1 0,0 4-4 16,-8 0-6-16,1 4-4 0,7 3-3 0,-7-4 0 16,0 5-5-16,6-5-8 0,-5 1-4 0,5-3-8 15,7-1-6-15,-7-4-5 0,7-4-6 16,0-3-1-16,7 0-3 0,-1 0-3 0,0-7-3 16,1 4-2-16,6-5-1 0,0 1-2 0,0-4-5 15,0 0-6-15,6-4-8 0,8 1-7 16,-2-1-5-16,2 0-1 0,-1 0 2 0,6-3 5 15,-6 3 7-15,7 1 7 0,-1-1 5 0,-6 4 5 16,0-4 0-16,1 4 2 0,-2 4 0 0,-5 0 1 16,0 3 2-16,-1 0 0 0,-6 5 0 0,-6-2 0 15,-1 6 3-15,0 2-1 0,-5 0 0 16,-2 1 1-16,1-2-2 0,0-2 2 0,-6 4-3 16,5-2 1-16,8-1-3 0,-7-6 0 0,7 1 1 15,-1 1-1-15,1-5-1 0,6 0-1 16,6 0 0-16,1-3-5 0,6 3-7 0,-1-4-6 15,8 1-8-15,-7-4-11 0,7 4-20 0,0-4-33 16,-8 4-67-16,2 0-105 0,-1-4-143 16,-7 3-106-16,0-3-43 0,-6 0 5 0,-6 0 55 0,0 4 103 15</inkml:trace>
  <inkml:trace contextRef="#ctx0" brushRef="#br0" timeOffset="684675.4391">4716 16595 28 0,'-27'4'410'0,"1"-4"59"0,0-4 49 0,7 0 34 16,-1 1-122-16,1-1-157 0,6 4-81 0,0-4-50 15,6 4-40-15,0 0-23 0,-5 0-15 0,12 4-6 16,-6 3-2-16,6-3 1 0,0 7 3 0,0-4 2 15,6 8 11-15,0-4 12 0,7 4 16 0,7 0 14 16,0-1 5-16,-2 5-1 0,15-5-12 16,-1 4-17-16,8-3-21 0,-1 3-20 0,0-2-14 15,7-2-13-15,5-3-7 0,2 0-8 0,-1 0 2 16,-7-4-4-16,8 0-3 0,-1-3-1 16,0 0-1-16,0-4 2 0,0-4-2 0,-7 0-3 15,2 1 0-15,-2-4-1 0,-5-1-1 0,-2-3-5 16,1 0 0-16,0-3-4 0,-7-2-6 0,1-1-7 15,-1-2-13-15,2-3-15 0,-2 0-17 0,-6-3-7 16,7-5-8-16,0-3 1 0,-1 0 11 16,-7-3 14-16,9-1 15 0,-2-4 11 0,1 1 10 15,-8 0 7-15,1-4 5 0,7 4 4 0,-13-4 2 16,6 4 1-16,-6-1 2 0,-1 5 0 16,1-1 2-16,-8 4-2 0,2 0 2 0,-8 4 0 15,0-1 0-15,1 5 0 0,-1-1 0 0,1-3 1 16,-7 3 2-16,7 1-1 0,-7-5-1 0,6 5 2 15,-6-1 0-15,0 0 0 0,0 1-4 16,-6-1 2-16,6 0 0 0,-7 0-2 0,0 4 1 16,1-3-1-16,-1 3 2 0,-5 0 0 15,-2-3-3-15,-5 3 1 0,-1-1 0 0,1 1 1 16,0-4 0-16,-8 5-1 0,1-1 1 16,-6-4 0-16,6 4 1 0,-7 0-2 0,7-3 2 15,-7 3-1-15,7 0 2 0,-6 0 0 0,5-1 0 16,2 1-4-16,-8 1-3 0,7-1 0 15,-6 4 0-15,6-4-1 0,-7 3 0 0,1 1 2 16,-8-1 4-16,1 2-4 0,0 2 0 0,1-1 2 16,-9 6 2-16,-5 3 0 0,1-1 0 15,-2 1 4-15,1 7 2 0,-7 0 1 0,14 0 1 16,-7 4-1-16,6 3 2 0,0 0-3 0,1 7-1 16,5 5-2-16,-5 7-2 0,0 7 1 15,-1 4 0-15,-6 14 0 0,7 0 3 0,-2 12 5 16,-4 2 7-16,5 9 14 0,7 3 17 15,-7-1 20-15,13 9 26 0,1-1 24 0,7 0 28 0,-1 4 21 16,12 0 12-16,1-3 3 0,7-2-12 16,6 2-14-16,6-1-29 0,13 0-26 0,7-3-29 15,7-4-26-15,-1 0-20 0,15-4-48 0,5-3-88 16,-1-4-92-16,14-3-66 0,-6-5-152 0,6-7-256 16,1-4-103-16,-8-6 7 0,8-8 46 0,-1-8 43 15,0-6 145-15</inkml:trace>
  <inkml:trace contextRef="#ctx0" brushRef="#br0" timeOffset="705908.0756">12974 16419 272 0,'-13'0'342'0,"-1"0"28"0,2 0 1 15,-2-3-103-15,2-1-92 0,-1 4-49 0,-1-4-23 0,2 1-14 16,6 3-10-16,-2-3-1 0,2-2-3 15,-7 5-2-15,13-3-5 0,-7 3-5 16,1-4-5-16,6 4-4 0,-7-4-3 0,7 4-3 16,0 0-4-16,0-3-4 0,0 3-6 0,-6 0-7 15,6 0-7-15,0 0-7 0,6 0-2 0,-6 0-4 16,0 0-3-16,0 0-1 0,0 0-1 16,0 0 0-16,0 0-1 0,0 0 2 0,7 0 3 15,-1 3 3-15,1-3 7 0,0 0 4 0,5 4 5 16,8-4 4-16,-7 0 0 0,13 0-2 0,6 0-7 15,-5-4-6-15,11 4-3 0,-5-3-5 0,7 3-1 16,-1 0-3-16,-1 0 1 0,2 0-2 16,-1 0-1-16,0 3-2 0,0-3-8 0,0 4-15 15,-6 0-26-15,6 4-42 0,-7-5-52 0,7 0-139 16,-13 1-147-16,7-4-67 0,-7 0-18 16,0 0 19-16,-7-4 42 0</inkml:trace>
  <inkml:trace contextRef="#ctx0" brushRef="#br0" timeOffset="706185.9275">13319 16493 168 0,'-33'10'464'0,"7"6"73"16,7-9 46-16,-7 0 18 0,13-7-198 0,-7 4-130 15,7-4-91-15,6 0-69 0,1 0-44 16,6 0-28-16,0 0-18 0,6 0-11 0,8 0-5 15,5 0-3-15,1-4-2 0,6 4-2 0,0 0-5 16,7-4-10-16,6 4-19 0,-1 0-46 16,8 4-58-16,0-4-134 0,0 0-174 0,-1 4-86 15,1-8-29-15,-1 4 16 0,7-7 46 0</inkml:trace>
  <inkml:trace contextRef="#ctx0" brushRef="#br0" timeOffset="706496.8277">15019 16354 143 0,'-7'3'459'0,"0"1"64"0,1-8 48 15,0 1 31-15,-1-1-190 0,7 1-146 0,7-5-77 16,-1 0-57-16,7-2-42 0,7 2-25 0,6-3-17 15,7 4-13-15,-1-4-7 0,13 0-1 0,1 4-7 16,7-5-5-16,4 5-3 0,9 0-3 0,-1 0-3 16,0 3-6-16,7-3-5 0,-1 3-9 15,1 4-11-15,0-3-13 0,-1 3-16 0,-12 0-26 16,6 3-35-16,-7-3-40 0,-5 4-83 0,-7-1-155 16,-1-3-99-16,-6 4-38 0,-7-4 6 15,1-4 31-15,-13 4 84 0</inkml:trace>
  <inkml:trace contextRef="#ctx0" brushRef="#br0" timeOffset="707028.8652">15397 16339 441 0,'-46'15'529'0,"7"-4"51"0,0 0 30 15,7-4-89-15,5 0-212 0,1 5-115 0,6 2-74 0,-5 4-45 16,11 4-25-16,-6 3-9 0,8 5-7 15,-1 3-5-15,0 0-6 0,6-1-2 0,7 6-4 16,-6-5-7-16,6 3-3 0,0 1-2 0,0-4-2 16,6 3 0-16,1-3 0 0,-7 1-1 15,6-5-1-15,1 0 0 0,6-3 0 0,-7-5-1 16,0 1-2-16,2-3 1 0,-2-5 0 0,-6 1 0 16,6-4 0-16,-6-3 0 0,7-1 2 0,-7-3 0 15,0-1 1-15,0-6 1 0,0-1-3 16,-7-3 0-16,7-5-1 0,0-2 0 0,0-5-1 15,0 2 1-15,7-2 1 0,-7-7-1 0,7 4-1 16,6 0-1-16,-7 1 3 0,8-1-3 16,-8-1 1-16,6 1 0 0,2 8 2 0,5-5 1 15,-12 5-1-15,6 3 0 0,-1 4-1 0,2-1 1 16,-8 4 1-16,7 4-2 0,-6 0 2 0,0 4 2 16,5 4 2-16,-6 3 1 0,2 3 1 0,-2 1 1 15,0 3-1-15,1 0-2 0,0 4 1 0,-1 0-3 16,1-3-1-16,5 2 0 0,-5-2 0 15,0-1 0-15,5-4-2 0,2 5 0 0,-8-7-5 16,13-2-8-16,-12-3-7 0,6 0-8 0,1-3-6 16,-2-4-11-16,1 0-14 0,-6-4-7 15,6-3-5-15,-7-4 2 0,0 5 2 0,2-9 12 16,-2 3 25-16,-6-2 27 0,0 3 24 0,0 0 16 16,-6-4 17-16,-2 4 11 0,8 4 7 15,-6-3 1-15,6 1-4 0,-6 2-3 0,6 3-10 16,-7 1-10-16,7 0-10 0,7-2-13 0,-1 5-9 15,0-3-6-15,14 3-2 0,-6 3-4 0,11-3-3 16,1 0-4-16,1 5-8 0,-1-5-11 16,6 3-11-1,-6-3-13-15,1 3-20 0,-2 1-31 0,1 0-37 0,0-1-68 0,-12-3-99 0,5 0-141 16,-6 0-75-16,0-3-20 0,-7-5 20 0,2 2 65 16</inkml:trace>
  <inkml:trace contextRef="#ctx0" brushRef="#br0" timeOffset="707308.7709">15878 16760 244 0,'-13'-11'442'0,"1"3"66"0,-2 1 52 0,2 0-39 16,-2 0-144-16,1 3-105 0,0-3-68 16,7 4-60-16,-7 3-47 0,7 0-31 0,-8 3-21 15,8 4-13-15,-7 4-9 0,6 3-3 0,1 2-2 16,-1 6-3-16,1-1-4 0,0 1-2 16,6 4-5-16,0 3-2 0,0-3-4 0,6 0-8 15,0-1-7-15,1 1-10 0,6-4-16 0,0 0-27 16,-1-5-37-16,2-1-58 0,-1-2-113 0,0-6-167 15,6-4-77-15,-5-4-25 0,-2-4 13 0,2-8 49 16</inkml:trace>
  <inkml:trace contextRef="#ctx0" brushRef="#br0" timeOffset="707569.6223">16042 16706 84 0,'0'-4'423'0,"-7"4"57"15,-6-4 43-15,6 4 29 0,-6 0-160 0,6 8-134 16,-5-2-71-16,6 9-49 0,-8-1-39 0,1 5-25 15,7 4-23-15,-1 2-18 0,-1 1-14 16,8-2-7-16,-5 7-5 0,5-5-6 0,5-2-8 16,-5-1-17-16,15 2-32 0,-9-6-40 0,1-1-55 15,5-1-114-15,2-5-162 0,-2-1-74 0,2-8-18 16,-1-3 13-16,0-3 44 0</inkml:trace>
  <inkml:trace contextRef="#ctx0" brushRef="#br0" timeOffset="707838.4939">16165 16606 407 0,'-6'-7'512'0,"6"-1"43"0,0 1 24 0,0 0-83 0,0 3-196 15,6 4-107-15,1 4-63 0,-1 3-32 0,8 4-12 16,-2 3-3-16,-6 9-8 0,14-1-11 16,-7 7-8-16,1 0-9 0,-2 8-11 0,8 0-8 15,-7-1-8-15,0 0-7 0,0 5-5 0,-7-4-1 16,0 3-2-16,2-3-2 0,-8-1-3 0,-8-2-1 15,2-2-3-15,0-2-8 0,-7-2-13 16,-7 2-13-16,0-8-10 0,2 0-18 0,-9 1-33 16,-5-5-83-16,6-4-149 0,-13-7-153 0,-1 1-75 15,1-8-28-15,-13-4 11 0,7-7 78 0</inkml:trace>
  <inkml:trace contextRef="#ctx0" brushRef="#br0" timeOffset="708063.823">15064 16686 363 0,'-32'-14'434'0,"-1"0"53"0,1 3 36 0,-1-4-102 15,7 8-124-15,-6-1-66 0,5 0-44 0,1 8-42 16,0 0-24-16,-6 8-23 0,5 3-17 16,2 4-8-16,-1 7 1 0,6 3 6 0,0 5 5 15,1 7 2-15,13-1 3 0,-8 8-6 0,14 0-12 16,0 4-12-16,14-1-13 0,-2 1-13 0,8 3-12 15,7-4-13-15,5-2-27 0,1-1-36 16,12-1-33-16,1-6-34 0,-1 0-59 0,7-4-164 0,0-7-180 16,0-5-74-16,1-3-27 0,-1-10 4 0,-1-4 42 15,2-8 161-15</inkml:trace>
  <inkml:trace contextRef="#ctx0" brushRef="#br0" timeOffset="708352.6594">17064 16343 280 0,'0'-8'477'15,"0"-3"62"-15,0 0 44 0,0 0-24 0,-6 0-193 16,6 0-122-16,0 4-73 0,0 4-58 0,0-5-43 16,-7 8-23-16,7 4-17 0,-7 3-2 0,1 7 6 15,-1 4 9-15,1 8 12 0,-8 4 9 16,2 6 6-16,-2 1-2 0,2 3-5 0,-1 5-12 16,6-6-13-16,-6 5-13 0,7 1-11 0,0-2-11 15,-2 1-5-15,8 1-13 0,0-5-22 0,-6-1-21 16,6 2-19-16,6-4-28 0,-6-4-52 0,0 0-116 15,0-8-195-15,0 1-92 0,0-4-40 16,8-7-1-16,-8-4 36 0,0 0 118 0</inkml:trace>
  <inkml:trace contextRef="#ctx0" brushRef="#br0" timeOffset="708602.5151">16894 17181 448 0,'-6'12'610'16,"-7"-9"128"-16,7 0 96 0,-1 1-9 0,0-4-242 15,1 4-141-15,0 0-111 0,6 4-124 16,0 2-94-16,0 5-56 0,0-1-40 0,6 1-41 15,0 3-57-15,1 0-57 0,6 1-64 0,0-5-42 16,-7 1-44-16,8-1-96 0,-8-2-186 0,0-1-82 16,-6-3-13-16,8-5 9 0,-8 0 34 0,0-3 108 15</inkml:trace>
  <inkml:trace contextRef="#ctx0" brushRef="#br0" timeOffset="709099.2297">15227 15086 129 0,'-13'-15'438'0,"7"-3"53"15,-14-1 40-15,8 2 25 0,-2-2-193 0,-5 1-134 16,5-1-76-16,2 5-52 0,-2 2-35 16,2 2-25-16,-2 3-16 0,8 0-12 15,-7 3-5-15,-1-1-2 0,8 10-4 0,-6-1-1 16,-2 3-1-16,7 3 4 0,1 5 6 0,-7 7 6 16,6 7 7-16,1 4 6 0,0 4 5 15,6 11-2-15,-6 3-2 0,6 4-7 0,6 0-3 16,-6 7-6-16,6 1-2 0,0-5-3 0,8 4 1 15,-2 0 1-15,-5-3-3 16,13 0 1 0,-8-4-1-16,2-4-1 0,-1-4-1 0,0 1-1 0,0-7 1 0,-1-1 3 0,2-7 3 0,-8-5 2 15,8 3 0-15,-8-10 3 0,1 1-1 0,-1-3-5 16,-6-5-2-16,0 1-3 16,0-1-2-16,0-2-4 0,-6 2-2 0,-1-2-7 0,1-5-8 15,-8 4-10-15,8-8-11 0,-14 5-17 0,8-8-28 16,-8 0-34-16,1-4-70 0,-1-7-92 15,0-3-136-15,-6-5-84 0,7-7-25 0,-7-3 11 0,6-8 62 16,7 0 94-16</inkml:trace>
  <inkml:trace contextRef="#ctx0" brushRef="#br0" timeOffset="709515.5118">14862 15915 247 0,'-13'-34'409'0,"7"1"65"15,0 0 48-15,-1 4-30 0,0 0-146 16,1 2-107-16,6 6-67 0,6 2-54 0,1 1-42 16,6 0-29-16,0 3-21 0,7 1-12 15,0 2-7-15,5 1-3 0,1 0-1 0,0 4-3 16,6 3-1-16,7 1-2 0,-6-4-3 0,7 7-19 15,-1-4-28-15,-1 4-37 0,2-4-42 16,-1 0-84-16,-6 0-139 0,5-3-97 31,-5 0-32-31,-7-7 5 0,0-1 27 0,0-3 75 0</inkml:trace>
  <inkml:trace contextRef="#ctx0" brushRef="#br0" timeOffset="709553.4903">15559 15247 32 0,'-6'-25'381'0,"0"2"67"15,-8 1 57-15,1 4 46 0,0 0-129 0,-6-1-113 16,5 9-62-16,2-1-59 0,-2 3-53 0,-5 5-42 15,6 3-34-15,0 7-24 0,0 8-15 16,0-1-9-16,0 8-5 0,7 3-4 0,6 1 1 16,0 4-2-16,0 3 1 0,6-4-3 0,7 1-2 15,-7-1-7-15,14-4-10 0,-7 1-13 16,7-8-14-16,-1-3-19 0,0-4-24 16,1-8-21-16,6 2-25 0,-7-10-46 0,8-2-69 0,-8-8-121 15,1-6-71-15,-7-1-24 0,7-11 6 16,-7 4 43-16</inkml:trace>
  <inkml:trace contextRef="#ctx0" brushRef="#br0" timeOffset="709782.3585">15689 15144 334 0,'-6'-10'401'0,"0"2"51"0,-8 0 39 0,2 5-113 0,5 6-102 0,-13 1-53 15,14 4-41-15,-7 3-39 16,0 3-33-16,6 4-25 0,1 4-21 0,0 1-22 0,6-1-15 16,0 4-8-16,0-5-6 0,0 1-5 0,0-4-2 15,6-2-4-15,-6-2-1 0,6-3 1 0,1 0-1 16,6-7 0-16,-6-4-1 0,5 0-2 15,2-8-4-15,5-3-7 0,-6-3-10 0,6-5-10 16,1-3-8-16,-7 0-7 0,7 1 0 16,-8-2 4-16,2 2 10 0,-1 2 12 0,-7 5 11 15,1 2 12-15,-1 1 7 0,-6 4 5 0,7 3 10 16,-7 1 13-16,0 6 8 0,0 1 9 16,-7 7 5-16,7 4 6 0,-6-1-5 0,-1 5-11 15,7 3-10-15,-6 0-10 0,6 0-9 16,0-1-7-16,6 1-5 0,-6-2-3 0,7-3-4 15,-1-2 1-15,1 0-1 0,-1-4-1 0,1-4-6 16,0 0-6-16,-1-4-14 0,7 1-27 16,-6-8-36-16,5 1-43 0,1 0-75 0,-6-5-114 15,0-6-132-15,-1-1-51 0,0 0-6 0,2-2 22 16,-2-3 68-16</inkml:trace>
  <inkml:trace contextRef="#ctx0" brushRef="#br0" timeOffset="710056.2022">15918 15270 88 0,'0'-8'361'0,"-6"4"72"0,6 0 56 0,-8-3 2 16,8 3-98-16,-6 1-111 0,6-1-74 0,0 0-59 15,6 1-50-15,-6 3-38 0,14-4-25 0,-3 1-14 16,10 3-7-16,-8-4-6 0,13 1-5 16,-6 3-7-16,6 0-6 0,-1 0-18 0,2 3-23 15,-7 1-29-15,6-1-30 0,-7 1-31 16,1-1-51-16,0 5-67 0,-8-5-108 0,1 1-56 16,0-4-14-16,-6 0 12 0,-7 0 43 0</inkml:trace>
  <inkml:trace contextRef="#ctx0" brushRef="#br0" timeOffset="710324.0517">16133 15134 83 0,'-14'-12'359'0,"2"8"49"0,-2-2 34 0,1-2-16 0,1 5-145 15,4 3-99-15,-4 0-59 0,6 0-39 16,-1 7-24-16,0 3-10 0,1 6-4 16,-1 2 0-16,7 3-3 0,-6 1-7 0,6 5-8 15,-7 1-8-15,7 2-7 0,0-5-5 0,7 5-4 16,-7-4-11-16,6 3-18 0,-6-7-25 15,7 0-25-15,-1-3-32 0,8-5-53 0,-8 1-89 16,0-8-112-16,8-3-44 0,-8-4-9 0,7-4 11 16,0-6 46-16</inkml:trace>
  <inkml:trace contextRef="#ctx0" brushRef="#br0" timeOffset="710390.0104">16204 15155 56 0,'0'-3'386'16,"-6"-5"47"-16,0 5 28 0,-2 3 11 0,2-4-174 15,0 8-124-15,6 3-71 0,-7 0-47 0,1 8-25 16,-1 4-13-16,0-1-6 0,7 4-5 0,-6-1-3 16,6 5-1-16,-6 0-1 0,6-1-10 15,0-2-18-15,0-1-21 0,0 0-28 16,0-4-40-16,6 0-66 0,-6-7-110 0,6-4-73 0,1-2-27 16,6-5 2-16,-6-8 27 0</inkml:trace>
  <inkml:trace contextRef="#ctx0" brushRef="#br0" timeOffset="710659.8556">16367 15064 67 0,'0'-7'404'0,"7"3"49"0,-7 0 22 15,0 4 14-15,0 4-170 0,0 0-127 16,0 6-73-16,0 6-40 0,0 5-16 0,-7 9-13 16,7-1-9-16,-7 7-12 0,1 1-9 0,6 0-7 15,-6 3-6-15,-2 0-5 0,-4 1-5 16,6-1-19-16,-8-4-26 0,8 1-32 15,-7 0-38-15,-1-4-83 0,8-5-134 0,-6-5-78 16,4 0-26-16,-4-9 5 0,5-3 26 0</inkml:trace>
  <inkml:trace contextRef="#ctx0" brushRef="#br0" timeOffset="710711.8298">16243 15566 196 0,'0'-15'390'0,"-6"-3"55"0,6 3 40 0,-7 0-57 15,1 5-119-15,-1-1-89 0,0 2-57 16,-5 6-45-16,6 3-22 0,-8 3-7 0,-5 9-3 15,5 2 5-15,-4 5 6 0,-2 7 1 16,0 0-7-16,1 3-8 0,5 3-11 0,2 2-8 16,5-1-10-16,0 3-7 0,1-3-11 0,6 0-8 15,0 1-9-15,6-2-7 0,1-3-4 0,6-3-4 32,-1 0-4-32,8-7-4 0,-7-2-6 0,7-2-11 0,0-4-8 0,6-7-12 0,-7-1-16 15,7-6-23-15,7-5-33 0,-7-3-50 0,0-3-101 16,0-5-174-16,-1-2-92 0,-5-10-32 0,-1-1 8 15,1-4 43-15,0-1 102 0</inkml:trace>
  <inkml:trace contextRef="#ctx0" brushRef="#br0" timeOffset="711175.5591">16478 15533 255 0,'-7'-18'452'0,"0"2"59"0,1-1 41 16,0 2-48-16,-1 4-167 0,7-4-111 16,7 4-77-16,-1 0-53 0,7 0-34 0,0 1-15 15,7-5-9-15,6 4-2 0,-1 0-3 0,2-3-3 16,5 2-5-16,-6 4-6 0,7-3-6 0,-7 4-6 15,0 0-3-15,0 0-1 0,1 3-2 16,-8-3-1-16,-6 7 0 0,0-4 2 16,0 4-2-16,-6-4 2 0,-1 4 2 0,-12 0-1 15,6 0 0-15,-15 4-1 0,3 0-2 0,-7-1 0 16,0 1 1-16,-8 3 3 0,1 0 3 0,6-3 2 16,-6 3 2-16,7-2-1 0,-1 1-1 15,8-2-1-15,-2 3-3 0,2-2-4 16,5 2-1-16,1 4 1 0,6-4 1 0,-7 4-1 15,14 4-2-15,-7-4 2 0,6 3 0 16,1 4-1-16,-1 1-1 0,0-2 1 0,1 6 0 16,0-1 0-16,-1 0-1 0,0 0 2 0,1 4-1 15,-7-5 1-15,7 1 0 0,-1 1 0 16,1-1 0-16,-7 0-1 0,12 0 2 0,-5-5 1 16,0 3 3-16,5-6 0 0,-4 4 1 0,4-7 0 15,1 4 0-15,-6-4 1 0,6-3 2 0,-7-1 3 16,8 0 6-16,-14 0 11 0,6-3 23 15,0-1 30-15,-6 1 37 0,0 0 22 0,0-4 9 16,0 3-3-16,-6-3-23 16,0 4-32-16,-8 0-40 0,1-1-30 0,-6 1-37 0,0 0-41 0,-1 3-37 15,0-3-35-15,1 2-29 0,-1 0-21 16,7-3-5-16,-6 0-20 0,6-3-95 0,-1 0-166 16,2-3-90-16,4-6-39 0,2-5-4 0,6-4 34 15,6 0 122-15</inkml:trace>
  <inkml:trace contextRef="#ctx0" brushRef="#br0" timeOffset="711541.3506">17005 15383 93 0,'26'-15'446'0,"1"4"56"15,-1 1 31-15,-7 1 22 0,1 2-151 16,-8 7-148-16,8 0-73 0,-7 7-35 0,0 5-18 16,0 2-12-16,-7 1-18 0,-6 7-17 0,8-1-16 15,-8 2-19-15,-8 2-11 0,8 4-10 16,-6 1-7-16,0 3-7 0,-7 0-9 0,-1 0-16 15,2 4-22 1,-2 0-44-16,-5 2-79 0,-1-1-237 0,1-6-142 0,0 1-63 0,-8-4-21 0,7-7 20 16,-6-2 68-16</inkml:trace>
  <inkml:trace contextRef="#ctx0" brushRef="#br0" timeOffset="712155.9982">18392 15972 10 0,'0'-6'368'0,"-6"1"49"15,0-5 34-15,-2 2 22 0,2-3-145 16,0 0-133-16,0 5-71 0,-1-3-47 0,7 2-33 0,-7 0-18 15,1-1-7-15,-1 5 4 0,1-1 5 16,-8-3 7-16,8 3 6 0,0 0 11 0,0 1 9 0,-8-1-1 16,8 0-2-16,-7 4-1 0,-1 0 0 15,2 4-1-15,-2 0-2 0,-5 3 2 0,-1 4 7 16,-6 7 8-16,0 2 6 0,1 5 7 0,-9 1 14 16,9 6 16-16,-7 4 15 0,-1 2 10 0,7 2 4 15,0 0-3-15,6 0-14 0,1 4-26 16,-1 0-18-16,7 0-22 0,6 0-18 0,1 0-11 15,6-3-5-15,6-1-10 0,1 0-11 0,6-7-23 16,7 0-33-16,-1-4-49 0,1-3-43 16,6-4-34-16,6 0-53 0,-5-8-117 0,5 1-197 15,-7-4-79-15,9-8-23 0,-2-3 3 0,-6-3 38 16,7-8 124-16</inkml:trace>
  <inkml:trace contextRef="#ctx0" brushRef="#br0" timeOffset="712854.5981">18445 16020 257 0,'-7'0'421'15,"0"-7"53"-15,1 3 41 0,0-3-59 16,6 3-160-16,-7 0-93 0,7 4-63 0,0 0-42 16,0 0-25-16,0 8-7 0,0-1 4 0,0 8 8 31,7-1 6-31,-1 9-4 0,0 2-10 0,1 7-14 0,0-2-14 0,-1 7-12 0,7 0-9 16,0-1-6-16,-6 1-4 0,5-1-4 0,8 1-4 15,-6-3-1-15,-2-2-3 16,8-3-5-16,-7-3-10 0,7-4-15 0,-8 0-27 0,1-7-38 0,1-5-53 15,-2-2-101-15,2-8-179 0,-2-4-90 16,-5-4-27-16,6-9 8 0,-6-1 39 0,-1-5 98 16</inkml:trace>
  <inkml:trace contextRef="#ctx0" brushRef="#br0" timeOffset="713107.4534">18790 16079 4 0,'0'-7'381'0,"-7"2"55"15,1 2 37-15,-7 0 27 0,6 6-114 16,-5 5-129-16,-8 3-62 0,6 3-35 0,-5 7-21 15,-7 2-16-15,6 2-19 0,-6 5-18 0,1-1-18 16,-1 0-14-16,-1-3-15 0,1 3-13 16,6 1-9-16,-5-1-6 0,5-3-5 0,-6 2-2 15,13-1-6-15,-7-2-5 0,8-3-13 0,4-3-25 16,2-1-33-16,6-3-43 0,0-5-65 0,0-2-111 16,6-4-149-16,2-4-64 0,4-8-11 0,8 0 18 15,-1-9 54-15</inkml:trace>
  <inkml:trace contextRef="#ctx0" brushRef="#br0" timeOffset="713351.3133">18705 16343 94 0,'20'-8'440'16,"-8"4"60"-16,-4-3 36 0,4 4 20 0,1-1-175 15,-6 0-151-15,6 0-86 0,-1 0-54 0,8 1-33 16,0 3-18-16,-1-4-9 0,7 4-11 0,0-3-6 16,1 3-8-16,-1 0-4 0,6 0-5 0,1 0-20 15,-1 0-36-15,-5 0-39 0,5 0-74 16,-6 3-131-16,0-3-132 0,-7-3-54 0,1 3-3 15,-1-4 21-15,-5 0 61 0</inkml:trace>
  <inkml:trace contextRef="#ctx0" brushRef="#br0" timeOffset="713611.1644">19337 16045 91 0,'-6'-4'408'0,"-2"-3"62"0,2 4 49 16,6-1 19-16,-6-3-164 0,0 3-125 0,6 4-78 15,0 0-56-15,0 0-37 0,6 4-20 0,0 0-8 16,0 3 0-16,8 7 1 0,-1 2-3 16,0-2-7-16,6 8-9 0,1-1-8 0,6 6-6 15,0-2-8-15,0 4-3 0,0 1-3 0,6-1-2 16,-5 0-2-16,-1 1-3 0,6 0-9 0,-5-6-14 16,-1-1-27-16,-7-1-34 0,7-4-47 15,-6-3-57-15,-1-1-78 0,-6-7-108 0,0 0-86 0,-6-7-22 16,6-3 13-16,-7-4 44 0,0-7 77 15</inkml:trace>
  <inkml:trace contextRef="#ctx0" brushRef="#br0" timeOffset="713677.1289">19826 16196 288 0,'-14'-15'456'0,"8"0"64"0,-7 1 42 16,6 3-67-16,1 0-155 0,-7 7-105 0,6-4-73 16,-6 8-55-16,0 8-29 0,0 0-16 15,0 3-6-15,-7 7-1 0,-6 0-4 0,7 4-3 16,-1 0-8-16,-6 4-8 0,0-4-5 0,1 3-7 15,-1 1-7-15,-1 4-6 0,1-5-8 0,0 4-12 16,0-3-16-16,7-1-26 0,-1-3-44 0,0 4-85 16,7-7-194-16,1-1-130 0,-2-8-63 15,14 2-13-15,0-8 26 0,0-4 73 0</inkml:trace>
  <inkml:trace contextRef="#ctx0" brushRef="#br0" timeOffset="719542.2616">19995 16537 115 0,'0'-4'381'0,"-7"4"46"0,7 0 28 0,-6 0-48 16,6 0-86-16,0-4-93 0,0 1-55 16,0 3-23-16,-7-4-8 0,7 1-7 0,0-1-10 15,7 0-18-15,-7-4-21 0,0 1-18 0,6 0-15 16,1-1-15-16,-2 1-11 0,3 0-6 0,-2-1-4 15,1 2-6-15,5-2-3 0,-4 1-2 16,-2 3-3-16,7-3-2 0,-7 2 0 0,-6 5-1 16,7-3-1-16,-1 0 0 0,-6 3 2 0,7 0 1 15,-7 0 3-15,0 0 2 0,0 0 4 0,0 3 2 16,0 0 4-16,-7 5 2 0,7-4 1 16,-6 7 2-16,-1-3-1 0,7 2-1 0,-6 1-1 15,-1 1-4-15,7 2-1 0,-6-3 0 0,6-3 0 16,0 2 0-16,-6-2-1 0,12-1 3 0,-6 0 0 15,0 0-1-15,6 1 0 0,1-4-3 16,-1 3-1-16,1-4-4 0,6 5-2 0,-1-5-5 16,2 1-7-16,-1 0-12 0,0-1-13 15,0 1-15-15,0-1-15 0,0 1-25 0,0 0-36 0,-6-4-48 16,5 4-94-16,-12-4-180 0,7 0-90 16,-7-4-29-16,0 0 11 0,0-3 43 0,0 0 100 15</inkml:trace>
  <inkml:trace contextRef="#ctx0" brushRef="#br0" timeOffset="719803.233">20223 16357 402 0,'-7'-3'525'0,"7"-4"53"0,-7 3 31 0,7-4-64 16,-6 4-218-16,6 1-129 0,0-1-79 16,0 1-52-16,0 3-31 0,-6-4-19 0,6 4-10 15,0 0-2-15,6 0-3 0,-6 0-6 0,0 0-8 16,0 4-17-16,6-1-33 0,-6 1-55 15,7-1-83-15,-7 5-203 0,0-4-104 0,0 0-42 16,0-1 1-16,0-3 38 0,0 0 74 0</inkml:trace>
  <inkml:trace contextRef="#ctx0" brushRef="#br0" timeOffset="720045.0958">20379 16163 85 0,'13'-4'424'0,"-7"0"58"0,8 1 41 15,5-1 34-15,-6 1-163 0,6 3-129 0,1 0-72 16,0 7-49-16,5 4-32 0,-5-1-26 0,-6 9-19 16,5 0-15-16,-6 6-13 0,-6 1-11 0,-1 3-7 15,-6 8-6-15,0 0-6 0,-6 0 1 0,-8 6-7 16,-5-2-12-16,-1 6-25 0,-12-3-43 15,5 0-64-15,-12 0-154 0,1-3-168 0,-8-6-80 16,1-2-25-16,-2-7 16 0,-4-4 52 0</inkml:trace>
  <inkml:trace contextRef="#ctx0" brushRef="#br0" timeOffset="720728.8227">17396 16108 308 0,'-6'0'390'0,"6"0"34"0,-7 0 23 15,0-4-117-15,7 4-115 0,-6-3-60 0,6 3-27 16,0-4-14-16,0 4-3 0,-6-4 0 0,6 1-3 15,0 3-5-15,0-4-11 0,0 1-14 0,6 3-17 16,-6-4-12-16,0 0-11 0,6 4-7 0,1-3-5 16,0-2-3-16,6 2-1 15,-7 0-4-15,7-1-1 0,6 0-4 0,1 1-2 0,-1-2-4 16,1 1-4-16,0 1 0 0,6 3-2 0,-7-4-1 16,7 4-1-16,-6 0 1 0,6 0 0 0,-7 0-2 15,8 0-5-15,-8 0-7 0,0 0-16 16,1 4-24-16,0-1-35 0,-7 1-41 0,-1-4-41 15,2 8-58-15,-8-4-80 0,-6 3-121 0,0-4-40 16,0 2 1-16,-6-5 25 0,0 3 54 0</inkml:trace>
  <inkml:trace contextRef="#ctx0" brushRef="#br0" timeOffset="721011.6554">17624 16045 66 0,'-6'-7'343'15,"-1"3"44"-15,0-3 34 0,1 0-17 0,-1 3-116 16,7 1-87-16,-6-1-52 0,6 0-35 15,-6 1-30-15,6 3-21 0,0 0-12 0,-8 0 9 16,8 7 16-16,-6 0 13 0,6 4 12 0,-6 7 8 16,-7 4 0-16,6 1-19 0,-6 2-25 15,7 5-18-15,0 2-17 0,-8-2-10 0,8-1-7 16,-1 1-6-16,7-1-1 0,-7 0-1 0,7-3-2 16,0 0-3-16,7 0-5 0,-7-6-6 15,7-1-14-15,-1-1-24 0,0-3-25 0,2-3-29 16,-2-2-29-16,7-6-50 0,-7-1-84 0,8-3-141 15,-2-7-60-15,2 0-16 0,-8-5 7 0,7-6 46 16</inkml:trace>
  <inkml:trace contextRef="#ctx0" brushRef="#br0" timeOffset="721341.4685">17794 16130 307 0,'0'-4'463'0,"-8"0"49"15,8 0 29-15,-6 1-75 0,0 3-175 16,-1 3-106-16,1 5-76 0,-7 4-50 0,6 2-24 15,-7 4-15-15,8 1-9 0,0-1-4 0,-7 4-3 16,6 0-3-16,1 0-7 0,0 3-20 16,6-2-38-16,-7 3-41 0,7-5-91 0,0 1-177 15,-6 0-88-15,6-4-30 0,0-7 10 0,0 4 26 16</inkml:trace>
  <inkml:trace contextRef="#ctx0" brushRef="#br0" timeOffset="738237.1495">1088 15929 139 0,'0'-4'266'0,"0"4"3"0,0 0-23 16,0-4-42-16,0 4-55 0,-7-3-57 0,7 3-32 15,0-3-17-15,0-3-8 0,0 3-5 0,0 3-3 16,-6-3-1-16,6-1-2 0,0 0-4 16,0 1-5-16,-6-1-1 0,6 4-2 0,0-4 0 15,0 1 2-15,-9-1 4 0,9 0 1 0,0 1 0 16,0 3 2-16,0-4-1 0,-5 0-2 0,5 1-1 15,0 3 2-15,0-4 1 0,0 0 2 16,0 4 3-16,0 0 1 0,0-3 1 0,0 3 0 16,0 0 0-16,0-4-1 0,0 4 4 0,0-3 4 15,0 3 3-15,0-4 2 0,0 4 0 16,0-3-2-16,0 3-7 0,0 0-9 0,0-4-8 16,0 4-5-16,5 0-5 0,-5-4-1 15,9 4-3-15,-9 0 0 0,6-4 0 0,0 4 1 0,1 0 0 16,-1-4 0-16,8 4 0 0,-2-3 0 15,2 3 0-15,-2-4 0 0,2 1 0 0,5 3 0 16,1-4 0-16,-8 0 0 0,15 1 0 0,-7-1 0 16,-2 0 0-16,2 4 0 0,0-3-1 15,-1 0 1-15,7-1 0 0,-6 4 0 0,-1-4-2 16,1 0 2-16,6 4-1 0,-7-4 0 0,7 4 0 16,1-4 0-16,-8 4 1 0,8-3 0 0,-2 3 0 15,1-3 0-15,0 3-1 0,1-4 1 16,-8 4-1-16,8-4 1 0,-2 4-1 15,1-4 1-15,0 4 0 0,0 0 0 0,1-4 1 16,-1 4-1-16,-1 0 1 16,-5 4-1-16,6-4-1 0,0 0-1 0,1 0 2 0,-2 4 1 15,1-4 0-15,-6 0 0 0,12 0 0 0,-5 0-1 16,-1 4 1-16,-7-4 1 0,7 0 1 16,0 0 0-16,7 0 1 0,-7 0-1 0,-6 0 1 15,12-4-3-15,-7 4-1 0,2 0 0 0,-2 0 0 16,2 0 0-16,-1 0 0 0,0 0 0 15,1 0 0-15,-2 0 0 0,1 0 0 0,0 0 0 16,1 0 0-16,-1 0-1 0,0 0 1 16,-1-4 0-16,1 4 0 0,1 0 0 0,-1 0 1 0,0-4-1 15,0 4 0-15,-7 0 1 0,7-4-1 16,0 4 0-16,-6 0 0 0,6 0 0 16,-7-3-1-16,8 3 1 0,-1 0 2 0,-7-4 0 15,7 4-1-15,-6 0 0 0,6-3-1 0,-7 3 0 16,7 0 0-16,-6-4-1 0,6 4 0 15,1-3 0-15,-2 3 0 0,-5 0 0 0,6-4 0 16,-6 4 1-16,5 0 0 0,-5 0 0 0,0-4 0 16,-1 4 0-16,7 0 0 0,-6 0-2 15,-1 0 2-15,1 0 0 0,-1 0-1 0,0 0 1 16,8 0 0-16,-7 0 0 0,-2 0-2 0,2-3 2 16,0 3 1-16,-1 0-1 0,7 0-1 15,-6-4 1-15,-1 4 0 0,1-3 2 16,0 3-2-16,-1 0 1 0,1 0 0 0,0-4 0 15,-8 4 0-15,8 0-1 0,-1-4 1 0,1 4 0 16,-7-4 0-16,6 4-1 0,-6-4 0 0,7 4 0 16,-7-3 0-16,0 3 2 0,0-4-1 15,0 4 1-15,0-3 0 0,1 3 1 0,-2 0-2 16,1-4 0-16,0 4-1 0,-6 0 0 16,5-4 0-16,2 4 0 0,-8 0 0 15,8 0 0-15,-2 0 0 0,1 0 0 0,-6-3 0 16,6 3-1-16,-7 0 1 0,1 0 0 0,6 0-1 15,-7 0 1-15,1 0 0 0,6 0 1 16,-6 0-1-16,-1 0 0 0,8 0 1 0,-8 0-1 16,6 0 0-16,-5 0 0 0,0 3-1 0,6-3 0 15,-7 0 1-15,0 0 0 0,8 0 0 0,-8 0 1 16,0 0 0-16,2 0-1 0,-2 0 0 16,0 0-1-16,1 0 1 0,-1 0 0 15,1 0 1-15,0 0 0 0,-1 0 0 0,-6 0-1 16,6 0-1-16,0 0 1 0,-6 0-1 0,8 0 1 15,-2 0 0-15,-6 0 1 0,6 0-1 16,1-3 0-16,-1 3 0 0,1 0 0 16,-7 0 0-16,7 0-1 0,-1 0 0 0,0 0 1 0,1 0 0 15,0 0 0-15,5 0-1 0,-12 0 1 16,7 0 0-16,6 0 0 0,-6 0 0 0,-7 0 0 16,6 0 0-16,0 0 0 0,2 0 0 15,-2 0 0-15,0 0 0 0,0 0 0 0,1 0 0 16,6 0 0-16,-6 3 0 0,-1-3 0 0,1 0 0 15,6 0 0-15,-7 0 0 0,0 0 0 16,2 4 0-16,4-4 0 0,-5 0 0 0,-1 0 0 16,8 0 0-16,-8 0 0 0,0 0 0 15,8 0 1-15,-9 4 0 0,2-4-1 0,0 0 1 16,0 0 0-16,6 0-1 0,-7 0 0 16,0 0 1-16,1 0 1 0,-7 0-2 0,7 0 0 15,-1 0 0-15,0 0 0 0,1 0 0 0,0 0 0 16,-7 0-2-16,6 0-13 0,1 0-18 15,-7 3-23-15,6-3-52 0,-6 4-125 0,0-4-108 16,0 0-45-16,0 0-14 0,-6 0 7 16,6-4 42-16</inkml:trace>
  <inkml:trace contextRef="#ctx0" brushRef="#br0" timeOffset="740909.609">6950 17467 262 0,'5'0'418'0,"9"-4"34"0,-8-3 18 16,1 0-76-16,0-1-165 0,-1 1-105 0,0-1-57 15,1 1-33-15,6 4-20 0,-6-5-12 0,-1 5-5 16,7-4-9-16,-6 3 0 0,-1 0-1 16,0 1 0-16,8-1 2 0,-8 0 4 0,-6 1 4 15,7-5 2-15,-1 5 7 0,1-1 6 0,-1 0 7 16,-6-2 3-16,7 0 4 0,-7 3 3 0,6 0-3 15,-6-1-4-15,6 0-7 0,2 1-5 16,-8 0-4-16,6 3-3 0,0-4-2 0,1 0-3 16,6 0-1-16,-7 4 1 0,7-4-2 0,1 4 1 15,-2-3 0-15,8 3 3 0,-7-4-2 16,7 4 1-16,-2 0-1 0,2 0 1 0,7 0-1 0,-7 0 1 16,5 0 1-16,0 4 2 0,2-4 1 15,6 0-1-15,-1 3-1 0,1-3-1 16,-1 0-2-16,1 4-4 0,7-4-4 0,-2 4-2 0,1-4-1 15,1 4 1-15,5-4 1 0,0 4-1 16,-5-4 5-16,5 3 0 16,1-3 1-16,-1 3 3 0,1-3 0 0,6 0 1 0,-6 4 2 0,-1-4 0 15,1 0 0-15,-1 0 0 0,1 0 0 0,0 0 2 16,6 0-2-16,-7 0-1 0,1 0 1 0,7 0 0 16,-2 0 0-16,-5 0 0 0,5 4 0 15,-4-4-1-15,5 0 1 0,-7 0-3 0,8 0 1 16,-8 0 0-16,7 3 1 0,-7-3 2 15,8 0 3-15,-7 0-1 0,-1 0 2 0,7 0-2 16,-7 0 1-16,1 3-2 0,0-3-3 0,0 0 1 16,-1 0-1-16,1 0 0 0,-1 0 1 0,-6 6-1 15,7-6 1-15,-1 0 0 0,-5 0 1 0,5 0 1 16,-6 0-2-16,7 3 1 16,-7-3 2-16,-1 0-1 0,2 3-1 0,-1-3 0 0,6 0-1 15,-6 4 2-15,1-4-2 0,5 4 0 0,-5-4 0 16,5 3-1-16,-6 0 0 0,7-3 0 15,-7 5 0-15,7-2 1 0,-1-3 2 0,-6 4 1 0,7 0 1 16,-1-1-2-16,-5 1 2 0,5 0-2 0,1 0 0 16,-7 2 1-16,6-2-1 0,1 3 3 15,-1 0-2-15,1-3-1 0,-7 4-1 0,7-1-2 16,-1 0-4-16,1 1-5 0,-1-1-3 0,8 0-2 16,-8 2-2-16,1-3-2 0,5 5 2 0,-5-3 0 15,7-1 2-15,-8 0 3 0,7 0 2 0,0 1 4 16,-6-5 3-16,6 5 2 0,0-1 1 0,0 0 0 15,-7-3 2-15,8 4-1 0,-1-5 1 0,-7 4 0 16,8 1 0-16,-1-5-2 0,-7 4 1 0,8-3-1 16,-8 3 0-16,7-3 0 0,-8 4-1 0,10-4 1 15,-8-1 1-15,5 4 3 0,-5-3 0 0,7 0 2 16,-2 0 0-16,-5-1 1 0,6 1 0 0,0-1-3 16,-6 1-1-16,5 0 0 0,2-1-2 15,-1 1-1-15,-7 0 0 0,8-4 0 0,-1 3 1 16,0 1 0-16,-6-1 0 0,5-3 1 0,2 4 3 15,-7 0 2-15,5-4 0 0,-5 4 0 0,-1-4 0 16,8 4 1-16,-8-4-1 0,1 3-1 0,6-3-1 16,-7 0-1-16,8 4 0 0,-8-4-3 0,7 3-2 15,-7-3 0-15,8 4 0 0,-7-4-1 0,5 0 0 16,-4 3 2-16,-2-3 2 0,1 0 2 0,5 0-1 16,-5 4 1-16,-1-4-1 0,1 0 0 15,0 0-3-15,0 4 0 16,-1-4 0-16,1 0 0 0,5 3 0 0,-5-3 0 0,0 0-2 0,0 0-1 0,6 0 2 15,-7 0-1-15,1 0 0 0,-1 0 0 16,0 0 2-16,2 0 0 0,-2-3 0 0,1 3 0 16,-1-4 5-16,-5 0 5 0,5 4 6 0,1-3 3 15,-7 3 3-15,0-4 4 0,7 1-4 16,-8-1-3-16,1 4-6 0,7-3-3 0,-7-1-3 0,0 4-2 16,0-4-3-16,1 4-1 0,-2-4 0 0,-5 4-1 15,6-4 0-15,-7 1 0 0,8 3 0 0,-7 0 0 16,5-4 2-16,-5 4 3 0,-1-3 4 0,1 3 4 15,-7 0 3-15,7-4 4 0,-1 4-1 0,1-4 0 16,-7 4 0-16,6 0-4 0,-5-3-1 0,-1 3-4 16,6-4-1-16,-6 4-3 0,1 0-2 0,5-4-1 15,-7 4-1-15,2 0-1 16,-1 0-1-16,0 0 0 0,7 0 0 0,-7-3 0 0,0 3-1 0,0 0 0 16,-7 0 0-16,7 0 0 0,0-4 0 0,-6 4-1 15,-1 0 2-15,7-3-3 0,-6 3 0 16,-1 0 2-16,1-4-3 0,0 4 0 0,-1-4 1 15,1 0 2-15,-1 4 0 16,1-4 0-16,0 1 1 0,-1 0 0 0,0-1-1 0,-6 4-1 0,7-4-2 16,0 0-7-16,-8 0-9 0,8 0-10 0,-1 4-15 15,-5-3-19-15,5-1-39 16,-6 4-65-16,0 0-132 0,1-3-93 0,-2 3-41 0,-6-7-11 0,2 3 27 16,-2 0 62-16</inkml:trace>
  <inkml:trace contextRef="#ctx0" brushRef="#br0" timeOffset="748849.2063">632 16273 42 0,'0'0'237'0,"0"0"23"0,0 0-13 0,0 0-39 15,0 0-48-15,7-3-45 0,-7 3-36 0,0-4-25 16,0 0-11-16,6 0-4 0,-6-3 7 16,0 3 6-16,7 1 5 0,-7-5 4 0,6 5 1 15,-6-5-1-15,6 1-1 0,-6 4 0 0,7-5-4 16,-7 4-4-1,0-3-2-15,7 3-1 0,-7 1-3 0,0-1-3 0,0 4-3 0,0-4 1 16,6 4 5-16,-6-4 9 0,0 4 5 0,0 0 5 16,0 0 1-16,0 0 0 0,0 0-7 15,0 0-10-15,0 0-13 0,0 0-9 0,0 0-6 16,0 0-7-16,0 0-3 0,0 0-3 0,0 0-1 16,0 0 0-16,0 0-2 0,0 0-1 15,6 0 3-15,-6 4-2 0,0-4-1 0,0 0 0 16,0 0-2-16,0 4 1 0,0-4-2 0,0 4 0 15,0-4 0 1,-6 3 2-16,0 4 3 0,-1 1 1 0,-6 3 0 0,0 0 0 0,-13 4 1 0,0-1-1 16,0 4-1-16,-7 1-1 0,1-1-2 0,-1 0 3 15,1 1-3-15,-7-1-1 0,6-3-1 16,1-1-1-16,-1 1 1 0,7-5 2 0,-6 2-1 16,5-1 2-16,7-3-1 0,2-2 1 15,-2 2-1-15,7-5-2 0,5 1 0 0,2-1-1 16,0 1-1-16,0-4-1 0,6 5-2 0,-8-5 1 15,16 0-3-15,-2 0 0 0,0-5-6 0,8 1-6 16,-1 1-9-16,-1-1-13 0,8 1-9 16,0-5-9-16,-7 5-5 0,7 0-4 0,-2-1-1 15,-4 4 1-15,-1-4 3 0,7 4 2 0,-8 0 6 16,-6 0 7-16,8 4 10 0,-8 0 9 16,1 2 8-16,0 2 7 0,-7-1 6 0,6 5 3 15,-6 2 3-15,0 5 2 0,-6-1 2 0,6 3 6 0,0 9 5 16,0-1 3-16,-7 5 8 15,7 1 9-15,0 2 13 0,0 3 12 0,0 1 9 16,-7-1 12-16,7 5 5 0,0-5 3 16,0 0-1-16,-6-3-7 0,6-2-6 0,0 3-4 0,0-5-9 15,0-4-8-15,0 0-8 0,-6 0-10 0,6-3-7 16,0 0-9-16,0 0-5 0,0-5-2 0,6 6-3 16,-6-7-3-16,0 3 0 15,0-4-4-15,6-1-8 0,1 0-14 0,-7 0-17 0,0-3-23 16,7-4-23-16,-7-1-26 0,0 2-25 0,0-4-46 0,0-5-68 15,0 0-129-15,0-3-60 0,-7-3-16 0,7-8 7 16,-7-1 47-16</inkml:trace>
  <inkml:trace contextRef="#ctx0" brushRef="#br0" timeOffset="749412.9347">0 16994 225 0,'-6'-7'383'0,"-1"-4"29"0,0 4 17 16,7-4-75-16,7 0-154 0,0-4-88 0,6 4-46 16,7-4-30-16,6 1-18 0,-1-1-9 0,7 1-6 15,2-5-3-15,-1 5-1 0,5-5-1 16,-5 5-1-16,-1 0 2 0,1-2 0 0,-7 9-2 16,0 0 0-16,-7-1-4 0,1 8 0 0,-7 0 0 15,0 0-1-15,-6 8 2 0,-7-1 3 16,-7 7 6-16,1 2 10 0,-8-2 15 0,-5 8 21 0,0 0 21 15,-1 0 21-15,-7 3 13 0,9-2 8 16,-9-2 0-16,7-2-9 0,2-4-11 0,4-1-12 16,-5 1-9-16,12-8-7 0,-6 0-8 0,7 1-6 15,6-5-6-15,-6 1-8 0,12-8-7 0,0 1-8 16,7-5-10-16,7-6-8 0,0-1-7 16,6-7-8-16,-1 0-10 0,7-3-11 0,2-4-14 15,-2 3-10-15,1-3-10 0,-1-1-7 0,1 5-1 16,-1-5 9-16,-5 8 12 0,5 1 10 15,-13 1 14-15,1 3 13 0,-7 6 10 0,0 0 8 16,0 3 10-16,-7 1 7 0,-6 7 9 0,7-4 11 16,-7 8 7-16,-7-1 2 0,7 5 1 0,-6 3-3 15,6 0-5-15,-6 4-8 0,6-1-6 16,0-2-7-16,0 2-4 0,6-3-2 0,0 3-2 16,1-6-1-16,6-1-3 0,6-4 0 0,1 1-3 15,0-8-2-15,6 1-1 0,0-8-1 0,0 0-1 16,0-4 0-16,6 1 0 0,-6-5-1 0,0-2 1 15,1-1 0-15,-1 0 1 0,-7-1-2 16,1 1 0-16,0 0 1 0,-8 1 0 0,8 3-1 16,-14-1-1-16,7 0-4 0,-6 8-11 0,-7 0-21 15,0 1-22-15,0 6-31 0,-13 4-36 16,6 4-87-16,-14 0-159 0,4 6-86 0,-3-3-34 16,-7 4 1-16,1 4 22 0,1 0 81 0</inkml:trace>
  <inkml:trace contextRef="#ctx0" brushRef="#br0" timeOffset="749748.7447">684 16877 115 0,'-6'26'468'0,"-1"-8"65"0,7-3 38 15,-7 0 21-15,7-8-173 0,-6 0-177 16,6 1-98-16,0-1-61 0,0 0-37 0,0 0-15 16,0 1-8-16,0-1-6 0,0 5-3 0,0-9-1 15,6 8-4-15,-6-5-2 0,0 2-2 0,7 4-2 16,-7-6-2-16,7 2-1 0,-1 4-7 15,-6-5-11-15,6 3-21 0,2-2-27 0,-3-1-30 16,2-4-38-16,0 5-49 0,-1-4-69 0,1 0-89 16,6-1-90-16,-7-3-32 0,0-3 6 0,8-1 54 15,-1 0 160-15,-7 4 244 0,7 0 218 0,-6 0 131 16,-1 0 87-16,1 0 45 0,-7 0-53 16,7 0-112-16,-7 0-91 0,6 0-63 0,-6 4-48 15,0-4-37-15,6 0-27 0,-6 4-16 0,0-1-10 16,7 1-4-16,0 3-4 0,-7 0-6 15,6 1-4-15,0 2-5 0,1-2-20 0,6 0-39 16,-6-2-47-16,5 2-94 0,-5-4-171 16,6-4-108-16,0 0-41 0,0-4 6 0,-6-4 28 15,5-2 88-15</inkml:trace>
  <inkml:trace contextRef="#ctx0" brushRef="#br0" timeOffset="750145.5202">1556 16273 130 0,'14'-7'429'0,"-8"3"44"0,-6 0 24 16,7 0 10-16,-7 4-201 0,-7 8-128 0,1 0-64 15,-8 6-29-15,2 4-6 0,-8 1 2 0,1 7 5 16,-1-5-1-16,0 5-5 0,-5-1-7 0,5-3-11 15,0 4-12-15,1-4-11 0,6-4-7 16,-6 1-7-16,5-1-6 0,2-4-5 0,-2 1-5 16,8 0-4-16,-1-4-5 0,1-4-1 0,6 0-4 15,0 1-2-15,6-4-6 0,-6-1-10 16,13-3-13-16,1 0-22 0,4-3-21 0,2-5-20 16,0 0-12-16,6-2-1 0,-7-1 8 0,14-4 17 15,-7 4 22-15,-1-3 23 0,9 3 16 0,-8-4 11 16,0 4 7-16,0 0 3 0,0 4 2 0,0 0 0 15,0 2 1-15,-6 1 0 0,-1 1 0 0,-6 3 2 16,6 0-8-16,-5 3-14 0,-1 1-19 16,-7 4-30-16,1 3-86 0,-1 0-145 0,-6 0-85 15,-6 0-34-15,-1 4-6 0,1-1 18 0</inkml:trace>
  <inkml:trace contextRef="#ctx0" brushRef="#br0" timeOffset="750460.3354">1453 16783 287 0,'-27'14'442'0,"8"-7"58"0,0 0 35 15,5 1-76-15,1-5-156 0,7 1-109 0,6-4-71 16,-6 4-55-16,12-4-35 0,0 0-18 16,7-4-7-16,1 4-2 0,5-4-3 0,0 1 0 15,1-1 0-15,-1 4-1 0,7 0 0 0,-7 0-1 16,8 4 1-16,-8-1 1 0,8 5 2 16,-14 3 5-16,6 3 10 0,-5 1 12 0,-8 4 12 15,7 3 10-15,-13-1 6 0,7 1 4 0,-7 4-3 16,0 0-5-16,-7-5-8 0,0 1-6 15,1 0-6-15,0 1-6 0,-1-5-7 0,0-4-2 16,-5 1-7-16,5 0-3 0,0-4-4 0,1-5-4 16,-1 2-3-16,-5 0-7 0,12-4-7 0,-8-1-10 15,2-3-17-15,0-3-27 0,6-1-37 0,-7-4-75 16,7-3-105-16,0-3-168 0,0-4-78 0,0-8-22 16,7 1 11-16,-1-1 66 0</inkml:trace>
  <inkml:trace contextRef="#ctx0" brushRef="#br0" timeOffset="750748.1702">1596 16943 160 0,'0'-4'418'0,"7"-3"61"0,-7 7 39 0,0-3-17 0,0 3-134 0,-7 3-126 16,0 4-71-16,-6 5-49 0,1-1-29 16,-2 3-21-16,1 8-20 0,-6-4-18 0,6 4-12 0,-7 4-10 15,7 0-13-15,-6-1-25 0,-1 5-47 16,1-2-65-16,-7 6-145 0,6-5-156 0,-7 5-76 16,9-9-19-16,-9-3 19 0,-5 0 52 0</inkml:trace>
  <inkml:trace contextRef="#ctx0" brushRef="#br0" timeOffset="751098.973">183 17672 261 0,'-14'0'399'0,"8"0"36"0,-7 0 24 0,7-3-83 16,-2 3-148-16,2-4-86 0,0 4-44 0,6 0-27 16,-6 0-12-16,-2-4 6 0,8 4 12 0,0 0 14 15,-6 0 8-15,6 0 4 0,0 0-3 0,0-3-14 16,0 3-15-16,0 0-18 0,0-4-15 0,0 4-11 16,0-3-9-16,0 3-5 0,0 0-4 0,0 0-2 15,6-4-3-15,-6 4-2 16,0 0 0-16,8 0 0 0,-8 0-2 0,6-4 0 0,0 4 0 0,-6 4 0 15,6-4 0-15,2 0 0 0,-2 0 0 16,1 4 1-16,-1-4 0 0,0 3 1 0,8 1 0 0,-2-4-2 16,2 3 1-16,-1 1 1 0,-1-4 0 15,14 4 1-15,-6-4-2 0,7 3 2 0,5-3-2 16,7 0-1-16,0 0 1 0,7 0 0 0,6 0-1 16,6-3 1-16,1-1-1 0,12 4 1 0,-5-4-3 15,5 1-5-15,8 3 0 0,-8-4-2 0,8 1 4 16,-2-1 0-16,-5-4 2 0,0 4 4 0,-1-2 2 15,-6-2 2-15,0 0-3 0,0 1 0 0,1-4 0 16,-8 4-2-16,1 0-1 0,-7 0 1 0,1 3 0 16,-2-4-2-16,-5 4 0 0,-1 1 1 15,1-1 0-15,-7 4-1 0,0-3-2 0,1 3-4 16,-8-4-6-16,1 4-14 0,-1 0-20 0,-5 0-27 0,-1 0-38 16,-1 0-79-16,-5 4-132 0,0-4-128 15,-8 0-53-15,1 3-11 0,1-3 18 0,-9 0 74 47</inkml:trace>
  <inkml:trace contextRef="#ctx0" brushRef="#br0" timeOffset="756084.1293">2280 16427 7 0,'-14'11'331'0,"-5"0"30"0,6 3 18 0,-6-3 18 0,-1 8-146 15,1-1-78-15,-1 4-28 0,0 7-5 0,1 0 7 16,-7 8 9-16,6-4 3 0,0 4-9 15,1-1-9-15,6 1-15 0,-6 0-16 0,5-1-18 16,2-3-19-16,5 1-15 0,-6-6-10 0,6 2-9 16,1-1-7-16,6-3-5 0,-6-1-7 15,6 1-5-15,0 0-3 0,0-5-3 0,0 2-1 16,6 2-2-16,-6-2-4 0,6 3-6 0,1-5-10 16,-7 5-12-16,5-4-13 0,3-1-22 0,-1 1-32 15,-7 1-32-15,6-1-40 0,-6-4-70 0,0 0-100 16,6-4-118-16,-6-2-44 0,0-5-1 0,8-3 25 15,-8-1 70-15</inkml:trace>
  <inkml:trace contextRef="#ctx0" brushRef="#br0" timeOffset="756418.9215">3022 16196 390 0,'20'-7'480'0,"-14"-5"36"0,7 5 16 15,-7 0-88-15,-6 7-206 0,0 0-106 16,0 3-48-16,-12 8-17 0,5 1 0 0,-12 6 6 16,0 0 5-16,-1 4 1 0,-7 4-4 0,1-1-14 15,-6 5-13-15,-1 3-12 0,1 0-10 16,-1 0-6-16,1-1-1 0,-1 5-4 0,1 0-3 15,-1 0-3-15,1-5-1 0,-1 5-2 16,1 0-3-16,6-4-2 0,-2-4-1 0,3 0-5 0,5-3-5 16,1 0-9-16,6-4-11 0,-6-5-14 15,12-2-18-15,0-4-18 0,0-3-20 0,7-1-30 16,0-7-56-16,0-4-77 0,14-2-107 0,-7-6-84 16,12-7-31-16,-6-2 8 0,6-5 51 15,1-2 81-15</inkml:trace>
  <inkml:trace contextRef="#ctx0" brushRef="#br0" timeOffset="756811.6962">2612 16661 241 0,'19'-22'361'0,"1"4"41"15,0-1 33-15,-1 5-75 0,-6-1-101 0,6 0-63 16,-5 5-24-16,-1-1-13 0,0 3-10 0,0 5-13 16,-7-1-17-16,8 1-20 0,-2 3-16 15,-5 0-21-15,6 3-17 0,-7 1-14 0,7 3-10 16,-7 0-5-16,8 1-4 0,-8 2-3 0,1 2-2 16,0-2-2-16,-1 5-1 0,-6-1-7 15,6 5-8-15,-6-4-12 0,-6 3-19 0,6 1-27 16,-13-1-30-16,6 4-32 0,-6-4-40 0,-6 1-52 15,-1-2-64-15,1-1-77 0,-7-2-64 0,0-3-17 16,-1 0 23-16,8-3 47 0</inkml:trace>
  <inkml:trace contextRef="#ctx0" brushRef="#br0" timeOffset="757091.5355">2599 16855 173 0,'-19'3'340'0,"-1"-3"69"0,0 0 58 0,6-3-10 0,3 0-113 0,3-5-81 0,2 1-56 0,0 0-48 0,6 3-42 16,0-3-31-16,6-1-25 0,0 1-18 15,8 0-14-15,5 0-7 0,1 0-7 0,0-2-8 16,-1 2-3-16,7 7-4 0,-6-4-5 0,6 4-14 15,-1 0-17-15,-5 4-23 0,0 3-29 0,-7 2-23 16,0 1-20-16,-7 1-13 0,1 7-14 0,-7-3 1 16,0 3 13-16,-7 0 18 0,-6 1 23 15,0 4 22-15,0-9 34 0,-6 4 34 0,-1-7 31 16,1 4 26-16,-1-4 28 0,0-5 25 0,1 2 28 16,-1 0 24-16,0-5 16 0,2-3 7 15,4 4-4-15,0-4-11 0,9 0-22 0,-1 0-29 16,-2 0-30-16,2 0-25 0,6 0-20 0,6 0-12 15,2 0-11-15,-2-4-3 0,7 4-4 16,0 0-4-16,6-3-5 0,1 3-5 0,-1 0-6 16,7 0-9-16,-6 0-8 0,6 0-8 0,-7-4-7 15,1 4-5-15,0 0-3 0,-1 0 1 0,-6-4 6 16,0 4 6-16,1-4 10 0,-8 0 11 0,0 1 8 16,1 0 7-16,-1-5 7 0,-6 5 8 0,0-1 6 15,0-3 3-15,0 3 4 0,-6 0 7 16,-1 1 3-16,7 3 2 0,-6-4 3 0,0 4 6 15,-2 0 7-15,2 4 3 0,0 3 0 0,-1 0 1 16,-6 4-3-16,7 3-3 0,-1 2-6 16,-6 2-4-16,6 3-1 0,1 5-7 0,0-3-3 15,-8 2-4-15,8 1-3 0,6 2-4 0,-6 2-5 16,-1-4-1-16,1 3-1 0,6-3-1 0,-7 3-1 16,0-3-1-16,7 0-3 0,-6-4-5 0,6-1-7 15,-6 1-10-15,6-3-15 0,-7-5-23 16,7 0-30-16,0 2-35 0,-7-9-85 0,7 1-138 0,-6-8-122 15,6 0-48-15,0-11-6 0,0 0 19 0,0-8 80 16</inkml:trace>
  <inkml:trace contextRef="#ctx0" brushRef="#br0" timeOffset="757366.3785">2671 17181 77 0,'-7'-8'387'0,"0"5"45"16,-5-4 38-16,-2 7 39 0,2 4-159 15,-8-1-98-15,1 4-48 0,-1 1-26 0,-6 3-27 16,-1 4-31-16,1-1-29 0,1 1-26 15,-1-1-19-15,0 5-12 0,-1-1-11 0,1 0-7 16,7 4-5-16,-7-8-3 0,12 6-2 0,-4-6-8 16,4 5-10-16,8-9-13 0,-7 5-27 0,6-4-38 15,7-4-47-15,0 1-98 0,0-1-183 0,0-7-87 16,13-4-27-16,-6 1 9 0,5-5 33 0,8-3 94 16</inkml:trace>
  <inkml:trace contextRef="#ctx0" brushRef="#br0" timeOffset="757424.3458">2475 17331 112 0,'13'-3'428'0,"6"0"44"0,-5 3 22 0,-1-4 15 0,0 4-188 16,0 0-141-16,7 0-74 0,-8 4-40 0,1-1-19 16,7 0-13-16,-7 5-10 0,0-2-10 15,7 3-3-15,-1-2-4 0,-6 3-2 0,6-2-9 16,-5 3-24-16,5 1-29 0,-6-6-62 0,0 5-124 16,-7-4-143-16,8 1-67 0,-1-4-18 0,-7-1 8 15,7-3 50-15</inkml:trace>
  <inkml:trace contextRef="#ctx0" brushRef="#br0" timeOffset="758500.7296">3042 17075 280 0,'0'0'417'0,"0"-8"33"0,6 2 15 0,-6-2-86 0,7 0-158 0,-1 1-99 0,0 0-55 0,2 0-29 0,-2-1-13 15,7 1-5-15,0-4-1 0,-7 3 2 0,7 2 2 16,1-2-1-16,-2 1-1 0,2 3-3 0,-2-3-5 15,1 3-4-15,1 1-4 0,-8 3 0 0,0 0 1 16,8 0 5-16,-8 3 9 0,-6 1 16 16,0 3 16-16,0 1 15 0,0 6 10 0,-6-3 3 15,0 7-1-15,-8 1-9 0,1-1-10 16,0 0-12-16,0 5-9 0,0-5-6 0,0 0-6 16,0-3-5-16,6 3-2 0,1-8-3 0,-1 6-2 15,1-6-4-15,6-2-1 0,0 0 0 0,0-1-2 16,0-4 0-16,6 1-2 0,1 0 4 0,6-4-2 15,0 0-2-15,0-4-1 0,0-3-1 0,6 0-1 16,1-1-3-16,6-3-2 0,-6-4-5 0,-1 4-6 16,7-3-7-16,0-4-6 0,-6 2-5 15,-1-2-2-15,7 1 1 0,-6-3 3 0,-1 2 6 16,-5 0 6-16,5 3 4 0,-6-3 6 0,0 4 2 16,0 3 2-16,-6-4 1 0,-1 4 0 31,8 0 1-31,-8 0 0 0,0 4 1 0,1 0 0 0,-1-1 0 0,-6 4-1 0,7-3-1 0,0 4 1 15,-1-2 0-15,0 2-1 0,0-1 2 0,8-3 0 16,-1 3 0-16,0 1 1 0,6-2-2 16,1 2 2-16,0 3-1 0,5-3-1 0,1-1 1 15,1 0 0-15,-1 1 0 0,6 3-1 0,-6-4 1 16,7 1 0-16,-13 3-1 0,5-4 0 16,-5 4 0-16,0 0 1 0,-8 0 0 0,2 4 0 15,-1-4 0-15,-7 3 2 0,0-3 1 0,-6 4 7 16,0 3 7-16,-6 0 8 0,-7 4 5 15,0 0 3-15,0 1 3 0,0-2-3 0,-6 6-4 16,5-2-5-16,-5 0-4 0,-1 1-5 0,8 0-3 16,-2-1-3-16,1-3-4 0,0 4-1 0,7-4-1 15,-7 3-1-15,7-3-1 16,-2 1 1-16,8-2-1 0,-6-2-1 0,6 3-4 0,-6-4-4 16,6 0-8-16,0 1-9 0,-8-1-15 0,8-4-18 15,0 1-13-15,0 0-15 0,0 0-16 0,-5-4-13 16,5 4-3-16,-7-4 8 0,7 0 12 0,-6 0 15 15,-1 0 27-15,7 0 38 0,-6-4 36 16,-1 4 30-16,0 0 27 0,1 0 18 0,6 0 15 16,-6 0 1-16,-8 0-7 0,8 4-11 0,0-1-14 15,-7 1-14-15,-1 3-13 16,2 0-12-16,-2 4-10 0,2 0-8 0,-2 1-5 0,-5 2-3 16,5-2-4-16,-4 2-3 0,4 0-2 0,-5-3-1 15,5 4-1-15,2-4-1 0,-2 0-4 0,2 3-4 16,-1-2-10-16,6-5-10 0,-6 4-11 0,13-5-12 15,-6 0-8-15,-1 0-5 0,7-6 1 16,7 0 4-16,-7 0 10 16,6-3 11-16,7 0 11 0,-6-6 16 0,6 6 14 0,-1-5 11 0,-5 5 14 15,6 0 12-15,7-1 7 0,-7 0 5 16,7 0-2-16,-8 4-4 16,8-4-7-16,-7 8-8 0,7-4-8 0,-8 4-9 0,8 0-5 0,-7 0-3 15,7 2-2-15,-8 2-1 0,2-2-2 0,5 3 2 16,-6-2-2-16,0 0 0 0,-6 1-4 0,6-1-6 15,-1 0-9-15,-4-3-16 0,-2 4-22 0,0-5-27 16,1 0-34-16,-1-3-71 0,1 4-115 0,-7-8-133 16,6 1-58-16,1-4-15 0,-7-1 15 0,6-3 63 15</inkml:trace>
  <inkml:trace contextRef="#ctx0" brushRef="#br0" timeOffset="758887.5064">4117 16877 101 0,'12'-4'416'0,"-5"4"39"0,6 4 22 0,0-4 15 0,0 7-178 15,0 1-121-15,0 6-51 0,0 5-17 0,0-1-1 16,1 4 2-16,-2 3-7 0,-6 6-11 0,1-3-17 16,0 2-19-16,-1 3-15 0,-6 0-15 0,7-1-10 15,-14 2-9-15,7-1-4 0,-13 3-5 16,6-3-5-16,-5 5-7 0,-8-2-12 0,-6 3-19 15,-7 2-33-15,1 0-75 0,-7-1-231 0,-7 0-137 16,1-3-64-16,-1-1-23 0,0-7 13 0,0 1 61 16</inkml:trace>
  <inkml:trace contextRef="#ctx0" brushRef="#br0" timeOffset="764765.122">1185 15694 102 0,'-6'0'261'15,"6"0"16"-15,0-4-21 0,-6 0-45 16,6 1-56-16,0-1-50 0,0 1-30 0,-7-5-18 16,7 5-10-16,0-5-11 0,0 5-7 0,-6-4-3 15,6-1-6-15,0 4-4 0,-7-3-3 0,7 4-2 16,-7-1-1-16,7 0-2 0,0 0 0 15,-6 0 3-15,0 0 0 0,6 1-1 0,-7 0 1 16,7-1 1-16,-7 0 0 0,7 1-3 16,-6-1-1-16,0 0 1 0,-1 4-1 0,7-3-1 15,-7-1-2-15,1 1-1 0,-1 3-2 0,1-4 1 16,0 4 0-16,-3-4-3 0,-2 0 0 16,5 4 0-16,-8-4 0 0,-5 4 0 0,5-3-2 15,-4 3 1-15,-2-4 0 0,0 4 0 16,-6 0 1-16,7 0-2 0,-8 0 2 0,1 0 0 15,0-3 0-15,0 3 0 0,1 0 0 0,-2-4 0 16,1 4 2-16,0-3-1 0,0-1 0 16,0 0 0-16,0-3 0 0,0 0-1 0,6 3-1 15,-6-4 0-15,0-2-1 0,7 2 0 16,-1-4 2-16,-6-2 1 0,7 3 2 0,-1-3 0 16,7-1 1-16,-6 1-1 0,6-5 0 0,-7 1-1 15,6 0-1-15,2-5-1 0,6 5 0 16,-8-4 0-16,1 5-1 0,7-6 0 0,0 1-1 15,-9 4 0-15,10-4 0 0,-1 0-3 16,-2 0 2-16,2-1 0 0,-7 2 1 0,7-5 0 16,-1 4 2-16,0-4 1 0,1 1 1 0,0-1-2 15,0 1 1-15,-2-1-1 0,2 0-1 16,0-3 0-16,-1 3-2 0,1-3 0 0,6 4 2 16,-8-1-1-16,2-4 0 0,6 5 1 15,-6-1 0-15,6 1 1 0,0-1-1 16,0 3-2-16,6-2-1 0,-6 3-2 0,6 4-1 0,2-4 0 15,5 3-2-15,-7 2 1 0,8 2 1 16,-2-4 0-16,8 5 2 0,-7-1 0 0,7 4 3 16,6-4 0-16,-7 1 0 0,7 2 2 15,0 2-1-15,-6 0 2 0,5-2 2 0,1 4 0 16,1-2 3-16,-1 2 0 0,0-3 1 0,6 4-2 16,1-1-2-16,-7 1-1 0,7 0-2 15,6-4-1-15,-7 3 0 0,7 1-1 16,1 0-1-16,5 0 2 0,1-4 0 0,-1 4 0 15,7-5-1-15,0 5 0 0,0-8 0 0,7 4 1 16,0 0 1-16,-1 0 0 0,1-3 0 0,0 2 1 16,-1-2-1-16,0 3 0 15,1 0 0-15,0 0-1 0,-1 3-1 0,1 2 0 16,0-2 1-16,-1 2 0 0,-5-3 1 0,5 2-1 0,0 0 1 16,1-1 1-16,0 5 0 0,-1-5-1 15,7 5-1-15,-6-5-1 0,6 4-3 0,0 1-2 16,0-4-1-16,8 3 0 15,-8 1 2-15,0-4 0 0,0 3 2 0,0-4 1 0,0 1 2 16,-7 0 1-16,1 3 0 0,0-3 1 0,-7-1-1 16,0 5 3-16,0-6-3 0,-6 6-1 15,-1 0 1-15,-6-1 0 0,7 0 0 0,-1-2 0 16,-5 1 0-16,-1 2-1 0,0-1 1 16,7 0-1-16,-7-3 1 0,-1 3-1 0,1 1 0 15,-6-1 0-15,5-3 0 0,-4 3 1 16,5-3 1-16,-7 4 2 0,-6-5 1 0,1 4-1 15,-1 0-1-15,0 1-1 0,-7-1 0 0,1 1-1 16,-1 3-1-16,-6-4-1 0,6 4 2 16,-5 0-1-16,-1 0 1 0,6 0 0 0,-6 4-1 15,1-4 2-15,-2 3-1 0,2 1 0 16,5-4 0-16,-6 3 0 0,0 1 0 0,7 0 0 16,-8 0 0-16,8 0 0 0,-7-1 0 0,7 1 0 15,-8-1 0-15,2 1 0 0,5 0-1 16,-5-1 1-16,-2 1 0 0,8-1 0 0,-7 1 0 15,0 3 0-15,6-3 1 0,-5 0-1 0,-2 4 1 16,8-5-1-16,-7 4 0 0,7-3 1 16,-8 2 0-16,2 0 0 0,5 0-1 0,-5-2 2 15,-2 3-2-15,8-3 0 0,-7 0 0 0,7 3 0 16,-8-3 0-16,7-1 0 0,2 1 1 16,-8 0 0-16,6 0 0 0,-6-1 0 0,7 1 0 15,-7-4-1-15,0 3 0 0,0-3 1 16,-1 4 0-16,2-4 0 15,-1 3-1-15,-7-3 1 0,7 4-1 0,-6-4 0 0,5 3-1 0,-4-3 1 16,4 4-1-16,-5-4 0 0,0 4 0 16,5 0 1-16,-5-4 0 0,6 3 0 15,-6 1 1-15,5 0-1 0,2-1 0 0,-8 1 1 16,7 0-1-16,0-1 0 0,0 1 0 0,1 0 1 16,-8-1-1-16,7 6 1 0,0-6 0 0,0 0 1 15,-7 1 0-15,8 0-1 0,-2-1-1 16,0 0 1-16,-4 1-1 0,5 0 0 15,0 0 1-15,0 0-1 0,0-1 2 0,-6 1 0 16,12-1-1-16,-6 1 1 0,0-4-1 0,1 4 1 16,-2-1-1-16,8-3 0 0,-7 4-1 15,-1 0 0-15,2-4 0 0,6 3-2 0,-8-3 1 16,1 4 0-16,1-1 2 0,-2 1 0 0,2 0 0 16,-2 0 1-16,1 0 0 0,1-1-1 15,-8 1 0-15,8-1 0 0,-8 5-1 0,0-1 0 16,0-3 0-16,1 2 1 0,0-2-1 15,-1 4-1-15,1 0 0 0,-1-2 1 0,-6 6 1 16,6-1-1-16,2-4 0 0,-8 4 1 0,6 3-1 16,-6-2 0-16,0-1-3 0,0 3-1 15,0 1-1-15,6 0 0 0,-6-1 0 0,0 2 0 16,0-2 3-16,0 4-2 0,0-4 2 16,0 1 1-16,0 3 0 0,-6-3 0 0,6 3-1 15,0 0 1-15,0-2 0 0,-6 2 1 0,-2-4 0 16,8 5 0-16,-6-5 1 15,0 5 1-15,-7-1 2 0,6 1-3 0,-6-2 0 0,1 2-3 16,-2-1-4-16,1 4-7 0,0-4-11 0,0 4-42 16,-1-3-112-16,2 3-84 0,-1-7-42 15,0 3-17-15,0-4-2 0</inkml:trace>
  <inkml:trace contextRef="#ctx0" brushRef="#br0" timeOffset="778885.9282">8050 13998 56 0,'0'-4'265'0,"-6"-4"17"15,-1 5 12-15,7-4-68 0,-6 0-84 16,6 0-47-16,-7-1-25 0,7 1-16 0,0-1-8 16,-7-3-8-16,7 4-8 0,0 0-3 0,-6-5 2 15,6 5 6-15,0-3 1 0,0 2 1 16,0 0-3-16,0 1-4 0,-6-4-6 15,6 4-9-15,0 0-4 0,0 0-1 0,0 3-1 16,-7-4 0-16,7 4-2 0,-7 1 1 0,7-1-2 16,-6 1-2-16,0-5-3 0,-1 5 0 0,-6-1-1 15,6 0 0-15,1 1 0 0,-8 0 0 16,2-1 0-16,-1 0 0 0,0 0-1 16,0 0 1-16,-7 0 0 0,0 1-1 0,1 0 1 0,-1-1 0 15,1 0 0 1,-7 4 0-16,6-4 1 0,-6 0-1 0,7 4 0 15,-7-3-1-15,6 3 1 0,-6 0-1 0,7-4 1 0,-1 4 0 16,0 0 1-16,1 0 0 0,-1 0 0 0,2 0 0 16,-9 4-1-16,7-4 0 0,1 3 0 0,0-3 0 15,-1 4 0-15,0 0 1 0,1 0 0 16,-1 0-1-16,1-1 1 0,-1 4 0 0,-6-3 0 16,6 0 1-16,1 4-1 0,-1-2 1 0,1-2 0 15,-7 3-1-15,6 1 0 16,0 2-1-16,-5-2 0 0,5 3 1 0,0 0 1 15,-6 0-1-15,7 0 1 0,-1 3 0 0,1-3 0 16,-8 3 1-16,8 6-1 0,-1-6 2 0,2 5-2 16,4-1 1-1,-5 0 1-15,-1 0-2 0,7 4 3 0,-6-3-1 0,6 3 2 0,-1 0 1 16,2-1 0-16,-2 2 0 0,-5-1-1 0,13 0 0 16,-8 4-1-16,2-5-1 0,-2 5 0 0,2-4 3 15,-2 3 0-15,8 1-1 0,-7 0 0 16,-1-1-1-16,2 5 0 0,-1-1-1 15,6 3 1-15,-6-1-1 0,0 1 1 0,0 1-2 16,7-4 3-16,-8 4 1 0,8 4 2 0,-7-3 4 16,13-2 3-16,-6 1 6 0,-1 4 2 0,7-4 3 15,0-1-2-15,0 1 1 0,0 0 1 16,7 1-3-16,-1-1 0 0,1-1 0 0,-1-2-1 16,8 3 0-16,-2-4-3 0,1 0-4 15,0 1-2-15,0-4-2 0,7 3-3 0,-8-3-4 31,8-1-2-31,-7 0 1 0,7-3-2 0,-8 1 0 0,8-1 0 0,0 0 1 0,-7-1-1 16,7-2 0-16,-1-1 2 0,1 1 1 0,-1-5 2 16,8 1 1-16,-8 0 0 0,7-1 2 0,0 0-1 15,-1-2-1-15,2 2-2 16,-1-3-4-16,6 0 0 0,-6-4 0 0,1 5-1 0,5-2 0 16,-6-2 0-16,7 4 1 0,-1-6 0 15,-6 5 0-15,7-3-1 0,-7-1 1 0,7 0-1 16,-7 1 0-16,6-1 1 0,-5 0 0 0,-1-3 1 15,-1 3-1-15,1-3-1 0,0 3 2 16,7-4-3-16,-7 1 0 0,7 0-1 0,-7 0-1 16,0 0 1-16,7-4 0 0,-7 4-1 15,0-1 0-15,6-3 1 0,-6 3 1 0,0-3 0 32,0 4 1-32,0-4 1 0,1 4-1 0,-1-4 0 0,-7 0-1 0,7 4 1 0,6-4-2 0,-5 0 1 15,-1 4 1-15,0-4-1 0,0 0 0 16,7 0 0-16,-8 0 0 0,1 0 0 0,7 0 0 15,-7-4 0-15,6 4-1 0,-6-4 1 0,7 4 0 16,-7-4 0-16,7-3-1 0,-1 4-2 0,-6-5 0 16,7 4 0-16,-7-4 1 0,0 1 0 15,1 0-1-15,-2 0 1 0,1 0 1 16,0 0-2-16,-6-5-1 0,6 5 2 16,-1 0 0-16,2-4-1 0,-7 0 1 0,6 4 0 0,0-5 0 15,-1 2 1-15,1-2-1 0,-6 1 0 16,7-3 0-16,-1 3 1 0,0-4-1 0,-1 0 0 15,1 1 0-15,1-1 1 0,-1 0 0 16,-6-3 0-16,-1 3 0 0,7-2-1 0,-14 1 1 16,8-2 1-16,0 4 2 0,-7-5 0 0,-2 1-2 15,10 0 1-15,-7-1-1 0,-2 1-2 16,1 0-1-16,-6-4 1 0,6 3 0 0,1-3 0 16,-2 1 0-16,1-1 2 0,0-4 5 0,0 4 2 15,7-4 2-15,-7 1 5 0,0-1 3 16,0-4 1-16,7 5-4 0,-8 2-2 15,-5-2-1-15,6 3-2 0,-7 1-4 16,1 2-2-16,-1 1-2 0,1-1-1 0,0 1-2 0,-7 3-2 16,0-3 3-16,6 4 1 0,-6-1 0 0,0 4 0 15,0-4 1-15,0 4 0 0,0-4-1 16,0 4-1-16,0-3 1 0,0 3-1 0,0-4 0 16,0 1 1-16,-6-1 3 0,6 0 3 0,0 1 1 15,0-5 0-15,0 4 2 0,0-3 2 16,0-1 14-16,0 5 11 0,0-4 6 15,0-1 3-15,0 2 0 0,-7-2-3 0,7 4-16 0,0-3-13 16,-7 0-6-16,1 4-4 0,-1-5-3 16,1 4-1-16,6-2 1 15,-6 1-1-15,-1 2 1 0,0-1 0 0,1 0 0 0,0 1 1 16,-1-1 1-16,0 0 1 0,1 4 0 0,-1-3 1 16,1 3 2-16,-1-1 0 0,1-2 1 0,-1 2-1 15,7 2-2-15,-6-1 1 0,0-3-4 16,-2 2-1-16,2 1-1 0,0 0-3 15,-7 0 2-15,6 1-1 0,1-2 1 0,-7 2 1 16,7 2 0-16,-8-4 1 0,1 2 0 16,6 3 0-16,-6-4 0 0,1 3 1 0,-2 1-1 15,8-1 2-15,-9 1-2 0,10 0-1 0,-8 0-1 16,7 0 2-16,-7-1-1 0,0 1-1 16,7 0 2-16,-8-1-1 0,8 5 1 0,-7-5-1 15,0 2-1-15,-6-3 1 0,5 2 0 0,-6 0 0 16,1 4 0-16,6-5-1 0,-6 0 1 15,-1 1 0-15,1 0 0 0,-1 3-1 0,0-3 0 16,1 3 1-16,-1-3 0 0,8 4 0 16,-8-1 0-16,6 0 0 0,2-4 1 0,-1 5 0 15,-1-1 0-15,2 1 0 0,-2-1-1 0,2 0 1 16,-1 1-1-16,-1-1 0 0,-6 0 1 16,8 1-1-16,-8 0 1 0,1 3-1 0,-1-4 0 15,0 0-1 1,-5 4 0-16,-1-4 1 0,-7 4 0 0,1-4 0 0,-1 4 1 0,1-4 1 15,-1 4 1-15,0-3-1 0,0 3 0 0,-6 0 1 16,7 0-2-16,6 0 2 0,-7 0-2 16,1 0 0-16,6 3 0 0,-1-3 0 0,8 0 0 15,-7 0-1-15,0 0 1 0,6 0 0 0,1 0 0 16,-1 0 0-16,-6-3 0 0,7 3 0 16,-1 0 0-16,-6-3-1 0,7 3 1 0,-1 0 0 15,0 0 0-15,1 0 0 16,0 0 0-16,-1 0 1 0,7 0-1 0,0 0 0 15,-6 0 0-15,6 3-1 0,-1-3-2 0,2 3 2 16,4 1-2-16,-4-4-1 0,-1 4 2 0,6 0-1 16,1-4 1-16,-7 4 0 0,7 0 1 0,-2-1 1 15,-4-3 0-15,6 3 0 0,-1 1 0 16,0 0 1-16,1-4-1 0,-7 3 1 16,6 1-1-16,0-4 0 0,1 4 0 0,0-1 0 15,0-3 1-15,-2 4 0 0,2-4-1 0,0 3 1 16,-1-3-1-16,1 0 0 0,6 4 0 0,-7-4 0 15,7 0 0 1,-7 0 1-16,7 0 0 0,0 4 2 0,0-4-3 0,-6 0 0 0,6 0 1 16,0 0 0-16,0 0-2 0,0 0 0 0,-6 0 1 15,6 0 0-15,0 0 0 0,0 0 1 16,0 0 2-16,0 0 0 0,0 0-3 0,0 0 1 16,0 0 0-16,-6 0 0 0,6 0 0 15,0 0-2-15,0 0-1 0,0 0-3 0,0 0-5 16,0 0-4-16,0 0-7 0,0 0-7 15,0 0-11-15,0 0-13 0,-8 4-18 0,8-4-19 16,0 4-25-16,0-1-33 0,-6 1-100 0,6 3-115 16,6-3-50-16,-6-1-11 0,8-3 10 15,4 0 31-15</inkml:trace>
  <inkml:trace contextRef="#ctx0" brushRef="#br0" timeOffset="785967.4806">307 17595 273 0,'0'-3'322'0,"0"-1"13"0,-7 4-36 16,7-4-61-16,0 1-74 0,0-4-57 0,0 7-31 15,0-8-13-15,0 4-9 0,0 0-8 0,0 1-4 16,0-1 0-16,0-3 4 0,0 3-1 0,0 1 3 16,0-5 0-16,0 5-2 0,0-1-9 0,0 1-6 15,0-1-6-15,0 0-9 0,0 1-4 0,0 3-5 16,0-5-2-16,0 5-2 0,7-3-1 0,-7 3-2 15,0 0 0-15,0 0 0 0,0 0-2 16,0-3 0-16,0 3 0 0,6 0 0 0,-6 0 0 16,6 0-1-16,0 0 0 0,2 0 2 0,-2-4-2 15,0 4 1-15,8 0 1 0,-1 0 0 0,-1-4 1 16,2 4 0-16,-2 0 0 0,8 0 0 0,-7-3 0 16,7 3 1-16,0 3 0 0,-8-3 1 0,8 0 1 15,-1 4-1-15,1-4 1 0,-1 4-1 0,1-1 1 31,0 0-1-31,-1 5-1 0,1-4 0 0,-1 0-1 0,0 3 1 0,8-4 1 0,-8 5 0 16,0-1 0-16,8-3 0 0,-1 3 0 0,-6 0-2 0,6-3 0 16,-1 4 0-16,1-1 1 0,-6-4 0 15,13 1-1-15,-7 0 2 0,0 3 1 0,-1-7 0 16,0 3-2 0,9 1 1-16,-8-1 1 0,0-3-2 0,7 4 1 0,-7 0 0 0,7-4-1 0,-7 4 0 15,6 0 1-15,-5-4 1 0,5 4-1 0,-6-1-1 16,0-3-1-16,7 3 1 0,-1 1-1 0,-5-4-1 15,5 4 1-15,1-4 0 0,-1 4-1 16,1-4 1-16,-1 0 1 0,1 0-1 0,-1 0 0 0,1 0 0 16,-1 0 1-16,1 0-1 0,-1-4 0 0,-6 4 0 15,7-4-1-15,-1 0 1 0,1 4-1 0,-7-3 0 16,7 3 1-16,-7-3 0 0,0 3 0 16,0 0 2-16,0 0-2 0,0 0 2 0,0 0 1 15,0 3 0-15,0-3 1 0,1 0-1 0,-9 3 2 16,9 1-2-16,-1-4-1 0,0 4 0 0,-7 0-1 15,7 0-1-15,0-4 1 0,1 3 1 0,-1 1 0 16,5-1-1-16,-3 1 0 0,4 0 1 0,7-1 0 16,-7 1 0-16,7 0 0 0,-6-1 0 0,6 1 0 15,0-1 0-15,0 5-1 0,1-4 2 0,-1 0 0 16,-1 3-1-16,1-4 1 0,1 4-1 0,-7-3 1 16,5 3-1-16,-5 0 0 0,-1-3 0 0,7 4 1 15,-6-1-2-15,-1-3-1 0,2-1 0 0,-2 1 1 16,1 0-1-16,6 0-1 0,-7 0 1 15,1-4 1-15,-1 4-1 0,1-4 0 0,5 0 0 16,-5 0 0-16,-1 3 0 0,2-3 0 16,-2-3 0-16,7 3 0 0,-14 0 0 0,9-4 11 15,-2 4 7-15,1-4 12 0,-1 0 15 0,-5 0 13 16,5 0 9-16,1 1-2 0,-1-4-5 0,1 3-9 0,-1-4-15 16,1 4-13-16,-7 1-10 0,6-1-6 0,1-3-3 15,-7 3-3-15,7 1-3 0,-7 3-17 0,6-4-25 16,-5 1-35-16,-1-1-80 0,6 1-171 15,-6-1-115-15,-7 0-44 0,8-4-8 0,-1-2 16 0,0-1 72 16</inkml:trace>
  <inkml:trace contextRef="#ctx0" brushRef="#br0" timeOffset="793627.0832">22105 13027 63 0,'-7'-11'315'0,"1"4"29"0,6-4 19 16,-7 0-37-16,7 0-123 0,-6 3-81 0,6-3-41 15,0 0-22-15,-6 4-10 0,6-1 0 16,0-2 10-16,0 3 14 0,0 0 12 0,-8-5 8 15,8 5 8-15,0-4 3 0,0 3-5 0,0 1-9 16,0 0-9-16,0-1-8 0,0 1-7 16,0 0-10-16,-6 4-7 0,6-5-4 0,0 4-4 15,0 0-1-15,0 1-1 0,0 3 1 16,0-4 0-16,0 1-1 16,0-1 1-16,-6 0 0 0,6 1-1 0,0 3-3 0,0-4 0 15,0 4-2-15,0-4 0 0,0 4-3 0,0-3-5 16,-7 3-3-16,7 0-8 0,0 0-3 15,-7 0-7-15,1 0-2 0,0 0-2 0,-1 3-2 16,1 1 0-16,-8 0 1 0,2 3 0 0,-2 0 0 16,2 0 0-16,-1 5 0 0,-1-2 0 15,2 5 0-15,-8 3 0 0,7 1-1 0,0 0 1 16,-6 2 0-16,5 1-1 0,1 4-1 16,0-1 2-16,0 1 1 0,0 3 1 0,0-3 0 15,7 6-1-15,-8-2-1 63,8 3 2-63,0 1 1 15,-1-2-2-15,7 1 2 0,-6 4 2 0,6 0 1 0,0-1-3 0,0 4-2 0,6 0-1 0,-6 1 0 0,7-1-2 0,-1 4-1 0,0 0 0 0,1 0 0 0,0 4 1 0,-1-4-2 0,0-1 1 0,1 5-1 0,0 1 0 0,-1-6-2 16,-6 1 0-16,7 4 0 0,-7-8-1 16,0 0 3-16,-7 0 1 0,7-3 1 0,-13-4 2 15,6 0 0-15,-5-4 1 0,-2 0 0 0,2-3 1 16,-8 3 1-16,0-7-1 0,1 0-2 15,-1 4 0-15,1-5-7 0,-7-1-14 0,6 2-29 16,-6-4-62-16,7-1-184 0,-7 2-177 16,-1-1-91-16,1-7-36 0,0-4 0 0,1-3 50 15</inkml:trace>
  <inkml:trace contextRef="#ctx0" brushRef="#br0" timeOffset="795695.8972">20672 16163 266 0,'-6'3'406'0,"-1"1"42"15,7-1 30-15,-7 1-82 0,7-4-116 0,0 4-65 16,-6-4-35-16,6 4-19 0,0-4-11 16,0 0-9-16,0 0-13 0,0 0-17 15,0 0-23-15,0 0-19 0,6 0-16 0,-6-4-14 0,0 4-9 16,0 0-9-16,0 0-7 0,0 0-4 0,0 0 0 16,7 0-4-16,-7-4-2 0,0 4-2 15,0 0 1-15,7 0 1 16,-7 0 0-16,0 0 3 0,6 0 4 0,-6 0 8 0,6 0 9 0,-6 4 9 15,7-4 15-15,6 0 21 0,-7 4 20 0,8-4 20 16,-1 4 18-16,-1-4 10 0,8 3-4 0,0-3-12 16,-1 0-20-16,7 4-24 0,-6-4-29 15,6 0-18-15,-7 0-14 0,7 0-15 0,-6-4-5 16,6 4-12-16,0 0-41 0,-6 0-54 16,-1 0-53-16,8 0-40 0,-8 0-45 0,0 0-58 15,-6 4-108-15,1-4-154 0,-2 0-55 0,2 0-15 16,-8 0 14-16,-6 0 51 0,6 0 140 0</inkml:trace>
  <inkml:trace contextRef="#ctx0" brushRef="#br0" timeOffset="796059.6911">20874 16347 95 0,'-7'7'494'0,"1"4"70"0,-1-5 34 0,7-1 21 0,0 2-154 16,0-4-199-16,7 1-121 0,-1-4-68 0,1 4-36 15,6-1-16-15,-1-3-10 0,2 0-8 0,6-3-11 16,-1 3-16-16,7-4-27 0,-6 0-42 16,6 1-68-16,-1-1-99 0,-5-4-132 0,6 5-100 15,-7-4-37-15,8-4 8 0,-8 0 50 0,8 0 91 16</inkml:trace>
  <inkml:trace contextRef="#ctx0" brushRef="#br0">21570 15834 294 0,'0'-12'511'0,"0"5"59"0,0 3 32 0,0-3-39 0,0 7-184 0,-6 0-143 16,6 7-61-16,-6 0 9 0,-8 9 62 16,8 1 75-16,-7 5 60 0,0 4 40 0,-6 4 12 15,5 2-31-15,-5 5-65 0,-1 3-69 0,1 8-55 16,-7-4-45-16,5 7-38 0,2 1-31 0,7-1-25 15,-8-4-23-15,7 5-14 0,0-5-11 16,0-3-7-16,1-3-6 0,4-2-5 0,1-5-2 16,2-1-7-16,-2 0-6 0,0-7-7 0,1 0-9 15,6-5-8-15,-7-3-12 0,7-3-7 16,-6-1-4-16,6-2 1 0,0-1 6 0,-6-4 8 0,6-3 10 16,-7-1 4-16,7-3 6 0,-7-3 1 0,7-1 2 15,-6-7-4-15,0 1 1 0,6-6 5 16,0 2-2-16,-7-8-5 0,7 0-13 0,0-4-9 15,7-3-14-15,-1 0-15 0,0-5-12 0,1 1-1 16,0-3-1-16,-1 0 3 0,7-1 6 0,0 0 11 16,-6 4 11-16,5-3 12 0,-4 2 12 0,4-2 12 15,1 3 7-15,-6 0 9 0,-1 3 3 16,7 1 0-16,-7 3-1 0,8-3 1 0,-8 8-1 16,8-1-1-16,-3-1 1 0,3 1 1 0,0 4 1 15,-2 3 3-15,8-3 1 0,-7 7 1 16,7-3 0-16</inkml:trace>
  <inkml:trace contextRef="#ctx0" brushRef="#br0" timeOffset="797037.1295">21864 16434 308 0,'0'-4'470'0,"0"1"68"0,0 3 26 0,0 0-62 16,-6 0-130-16,6 0-102 0,-8 3-67 16,8 5-27-16,-6-1 16 15,0 4 44-15,-1 3 51 0,-6 2 36 0,7-2 18 0,-1 5-3 0,1-1-29 16,-8-1-51-16,8-1-54 0,0 2-43 15,-1-4-40-15,0 5-35 0,1-8-25 0,0 4-21 16,-1-4-15-16,1 0-12 0,-1-4-6 0,7 0-4 16,-7 0-4-16,7-3 0 0,0 0 0 15,-6-4-1-15,6 0-17 0,0 0-19 0,6-8-29 16,-6 1-30-16,7-4-32 0,0 0-33 0,6-3-17 16,-1-1-3-16,-5 0 21 0,6 0 27 0,0 4 29 15,0 0 29-15,0 1 36 0,0-2 20 0,-6 5 20 16,5 0 19-16,-4 3 25 0,-2 1 24 15,0-1 22-15,1 4 16 0,-1 4 4 0,8-4-9 16,-8 7-14-16,0 0-21 0,0 0-19 0,2 5-18 31,-2-5-12-31,0 4-13 0,1 0-37 0,0-1-60 0,-1 2-98 0,7-5-86 0,-7 4-67 16,1-3-124-16,0-4-166 0,-1 3-114 0,0-7 3 16,1 0 37-16,-7-4 42 0,7 1 117 0</inkml:trace>
  <inkml:trace contextRef="#ctx0" brushRef="#br0" timeOffset="797370.9374">22379 16045 245 0,'-14'0'446'0,"8"0"60"0,-8-4 44 16,2 8-42-16,-1-4-145 0,-7 5-98 16,8 2-65-16,-8 0-42 15,0 4-18-15,7 4 3 0,-7-1 26 0,8 0 36 0,-8 6 31 0,7-3 29 0,-1 5 13 16,2 0-9-16,6 1-32 0,-8 2-46 16,8-2-43-16,-1-2-46 0,7 1-34 0,0 0-27 15,0 0-17-15,0 0-15 0,7 1-28 0,-1-6-51 16,0 2-77-16,2-1-91 0,4-4-70 0,-6-3-57 15,8 1-99-15,-8-5-133 0,7 0-96 0,-6-3-1 16,0-4 21-16,-1-4 34 0,0-3 107 16</inkml:trace>
  <inkml:trace contextRef="#ctx0" brushRef="#br0" timeOffset="797683.7584">22418 16038 75 0,'0'3'412'16,"6"1"53"-16,-6 1 39 0,0 2 14 0,0 0-126 15,6 4-124-15,-6 4-78 0,0-1-38 16,0 4-27-16,0 1-27 0,7-1-21 0,-7 4-14 16,0-4-14-16,7 5-14 0,-7-1-9 0,6-4-8 15,0 0-5-15,-6 4-6 0,7-7-1 16,-1 3-6-16,8-3-6 0,-8 0-14 0,8-1-27 0,-2-3-46 15,1 1-93-15,0-6-129 0,-6-2-154 16,5-4-70-16,2 0-19 0,-2-4 22 0,-5 1 81 16</inkml:trace>
  <inkml:trace contextRef="#ctx0" brushRef="#br0" timeOffset="797988.5837">22750 16192 322 0,'-7'-3'445'0,"7"-1"34"16,-7 0 29-16,-5 4-78 0,4 0-129 0,2 4-79 15,-6 0-36-15,-8 3-13 0,7 0-3 0,-7 5-4 16,1-2-16-16,-7 5-17 0,6-1-15 0,-6 5-15 16,7-1-20-16,-7 0-22 0,6 1-21 0,-6 3-18 15,7-4-18-15,-1 4-22 16,0-4-28-16,1 1-27 0,5-1-21 0,-4 0-25 0,4-4-47 16,8-2-92-16,-7-1-146 0,-1 0-122 0,8-7-55 15,6 0-12-15,-6-4 31 0,6-8 96 16</inkml:trace>
  <inkml:trace contextRef="#ctx0" brushRef="#br0" timeOffset="798031.5587">22945 16034 176 0,'13'11'464'0,"-6"1"65"16,-1-2 48-16,-6 6 12 0,0 2-173 0,0 3-135 15,-6-2-65-15,-1 6-37 0,7-2-17 0,-7-1-11 16,1 0-6-16,-8-1-5 0,8 5-14 0,-6-4-28 16,-2 4-28-16,1 0-27 0,-7-1-51 0,8 4-65 15,-14-3-56-15,-1 3-90 0,-5 4-243 16,-1-7-160-16,-12 3-50 0,-1-3 1 0,-13-1 23 16,1-2 75-16</inkml:trace>
  <inkml:trace contextRef="#ctx0" brushRef="#br0" timeOffset="799468.7399">21519 15789 143 0,'6'0'264'0,"-6"0"17"15,0 0-38-15,0 0-51 0,0 0-55 16,0 0-52-16,0 0-35 0,0 0-23 0,0 0-11 15,0 0-9-15,0 0-3 0,0 0-3 0,0 0-1 16,0 0 0-16,0 0-1 0,0 0 1 16,0 0 2-1,0 0 6-15,0 0 11 0,0 0 14 0,0 0 16 0,0 0 21 0,0 0 15 0,0 0 6 16,0 0-2-16,0 0-9 0,0-3-9 0,0 3-16 16,0-3-8-16,-6-1-4 0,6 4-1 15,0-4 7-15,0 4 5 0,0-4 6 0,0 4 7 16,-7-4 5-16,7 4 9 0,0-4 5 0,0 4 0 15,0-3 0-15,-7 3-1 0,7-3-3 16,0-1-5-16,0 0-7 0,0 4-7 0,-6-4-3 31,6 0-8-31,0 0-4 0,0 1-1 0,0 3-3 0,0-4-4 0,0 1-5 0,0 3-6 16,0-4-6-16,0 4-6 0,0-3-8 0,0 3-4 16,0 0-4-16,6 0-1 0,-6 0 1 15,7 0-1-15,0 0 0 0,-1 3 0 16,1 1 1-16,-1-1-2 0,0 4 0 0,8 1-1 15,-8 4 0-15,7-2 1 0,-6 2 1 0,-1 2 0 0,7 1 1 16,-6-1-1-16,0 1 0 0,-1-1 0 16,0 1-1-16,0 0 1 0,-6-1 1 0,8-3 1 15,-8 4 0-15,0-4-1 16,6 4 1-16,-6-4 0 0,0 0-2 0,-6 0 1 0,6-1-2 0,-8-2 3 16,8 3-2-16,-6 0 1 0,-6 0 1 15,5-1-1-15,0 2 2 0,-6-1-3 0,0 0 0 16,0 0 1-16,7 0-1 0,-8 0 0 0,2-1 0 15,-8 2 0-15,7-1 0 0,1 0 0 0,-2 0 3 16,1-1 0-16,0-2-1 0,6 0 0 16,-5 2 0-16,-2-6-2 0,8 4-3 0,0-1 2 15,-1-3 0-15,0-1 1 0,7 1-1 0,-6-4 1 16,6 4 1-16,0-4-2 0,0 3-1 16,0-3-2-16,-8 0 2 0,8 0-5 0,0 0-3 15,0 0-2-15,0 0-1 0,0 0 0 0,0 4 1 16,0-4 2-16,0 0 3 0,0 4 3 0,8-1 3 15,-8 1 0-15,0-4 1 0,0 7 1 16,0-3-1-16,0 4 0 0,6-2 0 0,-6 2 1 16,7-1-2-16,-7 4 1 0,7 4 1 0,-7-1 2 15,6 2-1-15,0-2-2 0,1 4 0 16,6 0 0-16,-7 1 0 0,7-1-3 0,-6 1 1 0,6 2 2 16,1-2 1-16,-2 3 3 0,8-4 0 15,-7 3 1-15,-1-2 0 0,8-1-7 0,0 0-12 16,-7 1-27-16,7 0-63 0,-8-1-203 0,2-3-172 15,-2-1-86-15,-5 1-39 16,6-4 0-16,-13-4 49 0</inkml:trace>
  <inkml:trace contextRef="#ctx0" brushRef="#br0" timeOffset="801313.679">22235 14470 150 0,'0'-7'427'0,"-6"3"62"0,-1-3 34 16,0 0-4-16,7-1-180 0,-6 1-126 15,0 0-70-15,6-1-48 0,-7 5-20 0,0-5-4 16,1 2 2 0,-1 1 2-16,1-2-5 0,6 3-12 0,-6 1-13 0,-2-1-15 15,8 1-14-15,-6 3-6 16,0 3-3-16,0 4 4 0,-8 1 4 0,1 3 5 0,7 3 7 0,-7 5 6 15,-6-1 1-15,5 3-3 0,1 2-1 16,6-1-5-16,-5 0-4 16,5 4-2-16,-6-5-4 0,6 1-2 0,7-3-4 0,-6 0-4 0,6-5 0 15,0 1-3-15,0-5-2 16,0 2-1-16,6-2 0 0,1-2-2 0,0-5-4 0,6 1 0 16,-7-4 0-16,7-4-4 0,0 1-1 31,7-5 1-31,-7 2 2 0,0-6 1 0,-7 4 1 0,7 2 2 0,-7 2 3 0,2-3 1 0,-2 3 1 15,0 4 0-15,0-4 1 0,-6 1 2 16,0 3 3-16,8 0 0 0,-8 3 2 0,0 5 0 16,6-1 1-16,-6 3 0 0,6 2-3 15,-6 2-3-15,7 1-3 0,-1-1-6 0,1-2-8 16,0 2-13-16,-1-2-15 0,7-1-26 0,-6-4-52 16,5 0-121-16,-5-3-188 0,6-4-105 0,-6-4-46 15,-2-3-5-15,10-4 34 0,-9-4 115 16</inkml:trace>
  <inkml:trace contextRef="#ctx0" brushRef="#br0" timeOffset="802131.2221">22241 12701 30 0,'0'0'355'0,"0"-3"40"0,0 3 24 15,7-4-11-15,-7 0-135 0,0 4-113 0,0 0-72 16,0-4-39-16,0 4-23 0,0 0-6 16,0 0-3-16,0 0-1 0,0 0-2 0,0 0 2 15,0 0-3-15,0 4 4 0,0-4 14 0,0 4 20 16,0 3 27-16,0 0 22 0,0 4 23 16,-7 0 9-16,7 8-3 0,-6 3-13 0,0 0-22 15,-1 7-19-15,0 0-17 0,1 4-15 16,0 4-13-16,-1-1-8 0,-6 1-5 0,6-1-3 15,1 1-1-15,0-4-2 16,-2 4 1-16,2-5-1 0,0-2-1 0,0 0-2 0,6-9 0 16,-8 5-1-16,2-8-2 0,6 1-1 0,0-9 1 15,-6 6 0-15,6-9 1 0,0 0 1 16,0 1 3-16,0-5 3 0,0-3 0 0,0 0-2 16,6-3-1-16,-6-5-3 0,6-2-2 15,2-2-3 1,-2-6-2-16,0-1 0 0,0 1 0 0,2-8 0 0,-2 8 0 0,0-3-2 15,1-2 2-15,6 4-2 0,-13 1 0 0,7 4 1 16,-1 3-3-16,0-1 1 0,1 2 0 0,0 3 1 16,-1 4 0-16,0-2 1 0,1 5 1 15,-1 0 1-15,8 5 1 0,-9 1 0 0,10 2-1 16,-9 6 1-16,0 1 0 47,0 3 0-47,8 0 0 0,-8 1-1 0,1 3 0 0,-7 0 3 0,6-4 5 0,-6 0 5 0,0-3 14 0,0-1 18 0,0-2 23 0,0-2 26 0,-6-2 8 15,6-5 1-15,-7 6-8 0,-6-2-31 0,0-4-64 16,1 5-71-16,-8-1-71 0,0 4-152 0,1-4-239 16,-1 0-110-16,0-2-29 0,1-10 9 15,-1-6 38-15,8 0 136 0</inkml:trace>
  <inkml:trace contextRef="#ctx0" brushRef="#br0" timeOffset="804551.8253">22886 13269 172 0,'0'-3'368'0,"0"-1"32"0,0 0 16 0,0 0-61 15,0 4-144-15,-6 4-75 0,6 0-18 16,-6 3 7-16,-2 7 21 0,2 1 25 0,0 7 13 0,-7 4 3 16,6 3-18-16,-6 8-24 0,7 0-19 15,-8 3-13-15,2 4 1 0,5-1 11 0,-6 2 15 16,7 2 8-16,-1-3-2 0,1 0-14 16,-1 0-19-16,7 0-24 0,-7-3-31 0,7-1-20 15,0 0-14-15,0 0-5 0,-6-2-5 0,6-10-7 16,0 5 1-16,0-7-5 0,0-4-3 15,0-1-2-15,0-5 0 0,0-2-1 0,0-2-2 16,-6-6 1 0,6 2 4-16,0-5-19 0,0 1-23 0,-8 0-19 0,8-4-21 0,-6-4-26 15,6 0-35-15,-6-7-7 0,6 5-3 0,0-10-2 16,0 2-16-16,0-5-42 0,0-3-65 16,0 0-91-16,6 0-121 0,0-7-59 15,-6 1-5-15,8-6 45 0,-2-3 88 0</inkml:trace>
  <inkml:trace contextRef="#ctx0" brushRef="#br0" timeOffset="804991.5715">22808 13654 200 0,'7'-33'365'0,"-1"3"29"0,1 1 25 16,-1 0-74-16,1 3-131 0,-1 4-82 0,1 0-46 15,-1 3-28-15,0 5-21 0,2-1-7 16,-2 4-4-16,0 0-1 0,1 0-1 0,6 4 1 16,-6 0 3-16,5 3 0 0,2-3 3 15,-8 7 1-15,7-4 3 0,0 4 9 0,-6 4 7 16,-1 0 5-16,7 6 5 0,-6-2 12 0,-7 6 7 15,6 5 5-15,-6 2-2 0,0 1-6 16,0 8-6-16,-6-1-11 0,6 4-14 0,-7 0-10 16,-6 0-8-16,7 1-4 0,-1-2-6 0,1-3-4 15,-8 0-4-15,8 1 1 0,-8-8-1 16,8 0-3-16,-6-3 3 0,5-1 0 0,-6-4 0 16,0-3 1-16,7 1-3 0,-8-6-1 15,1 2-3-15,0-2-1 0,0 0-1 0,0-6-2 16,0 3 0-16,7-6-1 0,-8 3 1 0,8-6 0 15,0 6 0-15,-1-3 0 0,1 0 1 16,-1 3 2-16,7-4 0 0,-7 4 1 0,7-4 0 16,0 4 1-16,-6 0 3 0,6 4 5 15,0 0 8-15,0 2 7 0,0 6 11 0,0-1 9 16,6 8 4-16,-6-1-2 0,7 0-3 0,0 4-7 16,6 0-10-16,-7 4-6 0,0-4-5 15,8 3-8-15,-2-3-5 0,2 0-4 0,-8 0-7 16,7-3-19-16,0 3-18 0,0-4-18 15,1 0-23-15,-2-3-32 0,-5 0-56 0,6 3-108 16,-6-7-173-16,-1 0-98 0,0-4-38 0,0-3 2 16,2-4 44-16,-2-4 115 0</inkml:trace>
  <inkml:trace contextRef="#ctx0" brushRef="#br0" timeOffset="805385.3464">23036 14111 351 0,'0'-14'426'0,"7"-4"31"0,-7 2 16 15,0 6-124-15,6 0-148 0,-6 1-89 0,0 2-51 0,0 3-24 16,6 4-5-16,-6 0 3 0,0 0 13 16,0 8 16-16,0-2 13 0,0 6 7 0,0 2 1 15,-6 5-1-15,6-1-9 0,0 0-12 0,-6 1-6 16,6-4-5-16,-7 2-7 0,7-1-5 16,-6-2-4-16,6 2-6 0,0-6-8 0,0-3-8 15,0 4-5-15,0-4-4 0,0-3 0 16,0 0 2-16,0 0 2 0,0-4 3 0,0 0-2 15,6-4-1-15,1-4-4 0,5-2-6 0,2-1-7 16,-8-3-6-16,8-6-7 0,-2 6-3 16,1-4-2-16,0 3-1 0,0 1 4 0,-7-2 3 15,2 6 8-15,-2 2 8 0,0 1 7 0,1 0 4 16,-7 3 3-16,7 1 3 0,-7 3 6 16,0 0 2-16,6 0 1 0,-6 7 0 0,0 0-1 15,0 0 0-15,0 4-6 0,0 4-4 16,0 0-4-16,0-1-4 0,0 0-2 0,0 2-2 15,6 2-7-15,-6-3-11 0,0-4-20 0,0 3-34 16,7-3-50-16,-7 1-82 0,0-2-115 16,6-3-144-16,-6-3-61 0,7 0-9 0,0-8 27 15,-1 0 73 1</inkml:trace>
  <inkml:trace contextRef="#ctx0" brushRef="#br0" timeOffset="805690.171">23394 13862 267 0,'7'-29'431'0,"-7"0"49"16,0 0 37-16,0 3-57 0,0 4-155 16,0 3-92-16,0 1-51 0,0 3-36 0,-7 5-25 15,7 2-19-15,-6 1-15 0,-1 0-11 0,1 7-8 16,0 4-6-16,-8 3-2 0,8 4 6 16,-14 3 6-16,7 8 7 0,1 4 3 0,-2 0-1 15,1 3-4-15,0 3-8 0,0 2-9 16,7-5-9-16,-1 5-10 0,7-6-7 0,-7 5-6 15,7-7-4-15,7 3-6 0,-7-3-10 0,7-4-12 16,-1 0-16-16,0-4-14 0,7-3-19 16,1-1-27-16,-2-3-38 0,2 0-93 0,5-8-147 15,-6 1-127-15,0-8-57 0,7 1-12 16,-7-8 25-16,6-3 94 0</inkml:trace>
  <inkml:trace contextRef="#ctx0" brushRef="#br0" timeOffset="806018.983">23544 13675 107 0,'7'-3'376'16,"-7"-1"34"-16,0 4 17 0,6 0-24 15,-6 4-126-15,0 3-89 0,7 4-43 16,-1 0-12-16,-6 7-2 0,6 0-5 0,2 1-13 0,-8 7-21 16,6-4-18-16,0 0-17 0,0 3-15 15,1-3-12-15,0 4-10 0,6-4-10 0,-7 0-5 16,1 0-5-16,6-4-16 0,-7 0-23 15,0-3-28-15,2 0-35 0,-2-3-48 0,0-6-80 16,1-2-132-16,-1 0-81 0,1-8-28 0,6-3 4 16,-7-8 36-16,8 0 72 0</inkml:trace>
  <inkml:trace contextRef="#ctx0" brushRef="#br0" timeOffset="806077.9506">23817 13782 390 0,'-6'-11'493'15,"6"3"45"-15,-13-2 26 0,6 6-83 16,-5 0-169-16,-1 8-103 0,-7 3-58 0,0 0-27 15,-6 5-10-15,7-2-9 0,-7 5-13 0,0-1-12 16,6 2-13-16,-5 2-14 0,5 0-14 0,-7 1-16 16,9-2-11-16,-2 2-9 0,0-1-14 15,7 1-17-15,0-1-16 0,0-4-15 0,0 1-26 16,6-4-41-16,1 4-66 0,-1-3-119 0,1-6-162 16,6-2-77-16,0-4-24 0,6-7 17 15,1-2 63-15</inkml:trace>
  <inkml:trace contextRef="#ctx0" brushRef="#br0" timeOffset="806384.7763">23856 13547 354 0,'14'-3'409'0,"-2"-1"23"0,2 8 12 0,-1-1-131 0,0 4-144 15,0 5-77-15,-7 2-31 0,8 7-7 0,-14 2 12 16,6 3 26-16,-6 3 25 0,0 4 18 0,-6-4 9 15,-2 5-3-15,2-2-14 0,0 5-23 16,-7-4-26-16,0 4-21 0,0-4-17 0,-1-1-14 16,-4 1-9-16,4 1-10 0,-5-5-9 15,-1 4-21-15,7-4-43 0,-6 0-71 0,-1-3-174 16,7 0-160-16,-7-4-80 0,8-8-26 0,-2 1 16 16,1-8 59-16</inkml:trace>
  <inkml:trace contextRef="#ctx0" brushRef="#br0" timeOffset="807004.4176">24456 13950 235 0,'6'-18'480'0,"8"0"67"0,-8-1 43 16,0 1-22-16,1-4-174 0,-1 4-140 0,1-1-89 15,-7 1-63-15,0 3-35 0,0-3-20 0,0 4-8 16,0-2-4-16,-7 2 1 0,1-1-1 15,-1 5-3-15,1-6-5 0,0 6-6 0,-8 3-5 16,8-1-3-16,-7 5-6 0,-1-1 0 16,2 1 0-16,-8 6 2 0,0 1 3 0,1 3 7 15,0 4 11-15,0 3 12 0,-1 5 12 0,0-1 13 16,1 4 10-16,5 0 7 0,-5 0-2 16,12 3-5-16,-6 1-7 0,7-4-11 0,0 4-9 15,6-3-12-15,0-2-13 0,0 1-8 16,0 0-5-16,6-4-6 0,0-3-4 0,1-1-4 15,-1 0 0-15,1-2-2 0,6-4-3 16,-7-2-5-16,8 2-5 0,-8-4 0 0,7-4-3 16,0-4-5-16,0 0-7 0,1-6-5 0,-2-1-8 15,8-4-11-15,-7 0-10 0,-1-7-13 16,8 0-10-16,-7-7-3 0,6 0 2 0,-5-5 5 16,5 2 9-16,1-9 16 0,-7 5 15 15,0-5 12-15,0 1 10 0,-7 0 6 0,8-1 5 16,-8 5 5-16,0-1 3 0,8 4 3 0,-14 5 3 15,6-3 2-15,-6 5 3 0,7 9 0 16,-7-2 3-16,0 5 4 0,0-1 2 0,0 8 3 16,0 0 1-16,0-1-1 0,0 4-5 15,0 0 1-15,0 4 3 0,0 8 11 0,0 0 12 16,-7 3 17-16,1 7 17 0,-1 4 14 0,0 3 9 16,1 9 1-16,0-2-2 0,0 1-9 15,-8 3-6-15,8 5-13 0,-8-1-10 0,8 1-17 16,-1-1-12-16,-5-3-6 0,5-1-11 15,0 1-9-15,-5-4-6 0,5 0-29 16,0 0-48 0,0 0-48-16,1-8-38 0,6 5-51 0,-6-5-95 0,6-2-184 0,0-5-104 0,0 0-36 0,0-7-3 15,0-7 32-15,6-1 84 0</inkml:trace>
  <inkml:trace contextRef="#ctx0" brushRef="#br0" timeOffset="807340.7337">24768 13749 102 0,'0'7'367'16,"7"0"32"-16,-7 1 17 0,7 0-22 15,-7 2-130-15,0 1-85 0,0 0-25 0,0 0 5 16,-7 4 11-16,7-1 5 0,0 1-4 16,-7-1-15-16,1 5-26 0,0-4-29 0,-2-1-22 15,2 1-16-15,-6 0-14 0,5 3-9 0,0-8-11 16,-6 5-8-16,1-4-7 0,4 4-5 16,-4-8-4-16,-1 8-6 0,6-7-6 0,-6 2-8 15,0-2-12-15,6-1-25 0,-5 0-35 0,6-3-52 16,-2 3-77-16,8-3-88 0,0-4-158 15,0-4-67-15,8-3-10 0,4-4 28 0,1 0 69 16</inkml:trace>
  <inkml:trace contextRef="#ctx0" brushRef="#br0" timeOffset="807627.5691">24977 13814 17 0,'13'-3'430'0,"-13"-1"75"15,7 1 48-15,-7-1 29 0,0 0-126 16,-7 1-151-16,7 3-101 0,-13 3-58 0,-1 1-32 15,2 0-5-15,-8 6 5 0,7-2 4 0,-7 3 1 16,8 4 0-16,-8-1-5 0,7 1-13 16,7-1-16-16,-1 6-15 0,0-6-19 0,7 4-16 15,0 1-13-15,0-2-20 0,7 2-36 16,0-1-42-16,6 0-39 0,-1 1-46 0,2-1-69 16,-2 0-172-16,-4-3-155 0,4-1-60 0,-5 2-15 15,6-6 19-15,-13 1 55 0</inkml:trace>
  <inkml:trace contextRef="#ctx0" brushRef="#br0" timeOffset="809461.089">21831 14719 204 0,'-8'4'304'0,"3"0"22"0,-8-1-34 0,7 1-69 16,-8-4-82-16,8 3-59 0,-7 1-36 0,6 0-21 16,-5-4-10-16,-1 4-5 0,6 0-1 15,0-4 3-15,-6 3 10 0,6 1 13 0,-5-4 12 16,6 0 16-16,-1 0 23 0,0 3 22 15,1-3 19-15,-1 0 11 0,7 0 12 0,-6 0 8 16,6 0-2-16,-6 0-9 0,6-3-14 0,0 3-14 16,0 0-18-16,0 0-18 0,0-4-16 15,0 4-17-15,0 0-14 0,0-3-10 0,6 3-8 16,-6-4-7-16,6 4-4 0,1-4-2 16,-1 4-3-16,8-4 0 0,-2 4-1 0,1 0-1 15,0 0-1-15,7 0-1 0,-1 4 0 0,1 0 2 16,6 0-1-16,0-1 1 0,7 4 0 15,0-3 0-15,5 4 0 0,1-1-1 0,7-3-2 16,-1 3 2-16,8 0 2 0,5-3 1 16,1 0 1-16,6-4-1 0,0 3 2 15,7-3-4-15,6-3-3 0,-7 3-2 0,8-4 0 16,6-3 0-16,-7-1 1 0,0 1 2 0,0-4 3 0,7 0 1 16,-8 0 0-16,8-1-1 0,-6 2-1 15,5-1-1-15,-6 0-3 16,1 0 1-16,-1-1-2 0,0 2 4 0,-6-1 2 0,-7-3-1 15,6 2 3-15,-7 1-1 0,-4 1 0 0,-3-2-2 16,9 1 0-16,-13 0 0 0,-1 0-1 16,7 0 1-16,-14 0 0 0,1 0-1 0,-1-3 0 15,-6 3-1-15,1-1 2 0,-8 2 0 16,7-6 0-16,-13 6 1 0,7-5 0 0,-1 4-1 16,-5-3-2-16,5-5 1 0,-6 5-1 0,7-1 0 15,-7 1-4-15,6-4-2 0,-5 2-3 0,-2-2-4 16,7 3-1-16,-5-3-3 0,5 0-1 15,-6 0 6-15,1-1 5 0,-1-3 3 16,0 4 3-16,0 0 4 0,-1-1 3 0,-5-3 2 16,0 4-1-16,-1-4-1 0,1 3 0 0,0-1 2 15,-7 0 1-15,-1-2 0 0,2 0 1 16,-2 5-1-16,-4-6 1 0,4 1 1 0,-5 0-2 16,-1 0 0-16,-6 0 1 0,7 1 2 15,-1-2 0 1,-6-2 1-16,7-1-2 0,-7 0-2 0,0 1-1 0,6-1-1 0,-6-3-2 0,6 3-1 15,-6 0 0-15,8-3-1 0,-8 7-1 16,0-3 0-16,6-1-1 0,-6 5-3 0,6-2 2 16,-6 1 1-16,0 4 0 0,0-4 0 0,-6 3 0 15,6 1 1-15,-6-1-1 0,-2 2 1 0,-4-2 0 16,-1-3 4-16,0 4-1 0,0 0 2 16,-7-1 0-16,7 1 0 0,-6 0 1 0,-1-1-1 15,-6-3 0-15,6 4 0 0,-6-4-1 16,6 0 0-16,-5 0-1 0,-7-1 0 0,5 2-1 15,-5-5-2-15,-1 4 2 0,1-3-1 0,-8-1 0 16,1 0 0-16,0 1 0 0,-7 3 2 16,1-4-3-16,-1 4-1 0,-5 1 1 0,-2 2-1 15,7-4 1-15,-5 5 0 0,-2 1 0 16,8 1 1-16,-7-2-2 0,0 4 0 0,-1 3-1 16,8-4 2-1,-7 0 1-15,0 1 1 0,0 3 2 0,-1-4 2 0,0 4 0 16,3 0-1-16,-3 4-1 0,-6-4-1 0,8 4-1 0,-8-1-3 15,1 1 0-15,5 0-2 0,1 2 1 16,0 2 0-16,6-4-2 0,7 3 3 16,1 1-1-16,-2 0 2 0,7-3 0 0,1 3 2 0,-7 0 1 15,13-1 0-15,-7 0-2 0,7 4 0 16,-6-3 0-16,4 3-1 0,-3-4 0 0,-2 4-1 16,1 0 1-16,-1 0-1 0,1 4 1 15,-7-4-1-15,0 3-1 0,-1-3 0 0,8 4 1 16,-1-4 1-16,1 4-1 0,6-1-1 15,-7-3 0-15,7 3-1 0,7 3 1 0,-7-3-3 16,6 0-2-16,-6 1 3 0,7 0 0 0,-7-1-1 16,6 5 2-16,-6-5 2 0,7 1 0 15,-1 3-2-15,-7-3 3 0,1 0 0 0,1 3 0 16,-1-4 0-16,0 5 2 0,-7-5-1 0,7 4 0 16,0 1-2-16,-1-1 3 0,1 1-6 15,1-1 2-15,-1 4-1 0,0-4 2 0,0 4 0 16,6 4-1-16,-6-4 2 0,0 4 0 0,0-1 0 15,6 1 0-15,-6 4-1 0,7-2 1 16,-7 1 1-16,0 5-1 0,6 0 0 0,-6 2-1 16,0 1 1-16,6 6-2 0,-12-3 1 15,6 5 1-15,-1 3 0 0,-5-1 0 0,6 0 0 16,-7 1 2-16,8 3 1 0,-1 0-3 0,0-3 5 16,-1 4-1-16,8-4 2 0,-7 2 0 15,5 2 0-15,10-1 0 0,-9 4-3 0,6-3 0 16,-5 2-2-16,13 1-1 0,-8-1 1 15,8 3 0-15,0-3 4 0,0 4 2 0,6-2 0 0,-8-1 2 16,8 3 1-16,0-3-2 16,0 1 0-16,8-6 1 0,-8 6-1 0,12-2 0 0,-6-2-1 15,1 2 0-15,6-1-2 0,6-3-4 16,1 1 2-16,0 1-3 0,6-1 1 0,0-3-3 16,6-4-5-16,2 4-9 0,4-4-13 15,1-4-20-15,7 0-39 0,-1 0-119 0,0-3-225 16,-5 0-113-1,5-4-52-15,1-4-14 0,-13-4 21 0,6-3 111 0</inkml:trace>
  <inkml:trace contextRef="#ctx0" brushRef="#br0" timeOffset="811144.1651">23675 14668 344 0,'0'-3'476'0,"0"-1"59"0,0 0 41 16,6 1-84-16,-6-1-150 0,0 4-108 16,0-3-68-1,0 3-45-15,0-4-28 0,6 4-10 0,-6 0-1 0,0 0 3 0,0-4 1 0,0 4-7 16,0 0-12-16,0 0-14 0,0 4-15 0,7-4-17 16,-7 4-11-16,6-1-4 0,-6 4-4 15,7 4 1-15,0 0 0 0,-7 8-3 16,6-1 1-16,-6 3-1 0,0 2 0 0,0 6 0 15,0 0 1-15,0 7 2 0,0 1 0 0,0 7 1 16,0 1-1-16,-6 2 2 0,6 1-4 31,0 3-1-31,0 0-1 0,0 1 2 0,0-1-1 0,0 4 0 0,0-7 1 0,0 3 0 16,0 0 0-16,0 1-2 0,-7-5 4 0,7 0-1 16,0 1 1-16,-7 0 1 0,1-4 0 0,-1 3 2 15,1-3-5-15,0 0-2 0,-8-3-1 16,-5 2-3-16,6 1-8 0,-7-3-8 0,1-1-7 0,-7-3-5 15,-1 0-10-15,1-4-10 0,0-1 1 0,1-2-3 16,-8-5-4-16,7 1-7 0,-6-4-10 16,5 0-29-16,1 1-84 0,-6-6-123 0,5-2-159 15,1 0-74-15,7-5-26 0,-7-6 14 16,13 0 80-16</inkml:trace>
  <inkml:trace contextRef="#ctx0" brushRef="#br0" timeOffset="811992.6802">23675 14694 76 0,'0'-4'348'0,"0"0"39"15,0 4 20-15,0-4-51 0,0 4-113 16,0-3-106-16,6 0-74 0,-6 3-40 0,0-4-19 16,6 0 2-16,1-3 9 0,-7 3 13 15,6-3 21-15,-6 4 17 0,0-1 20 0,7-4 14 16,-7 4 15-16,7-3 7 0,-7 4 7 0,0-4 4 15,6 2-5-15,-6-2-7 0,0 3-10 16,0 1-9-16,0-1-7 0,0 0-7 0,0 1-7 16,0 3-4-16,0-4-5 0,0 4-4 0,0 0-2 15,-6 4 5-15,-1-1 11 0,-6 5 12 16,0-1 9-16,-1 5-1 0,-4 2-5 0,4 1-12 16,-5 3-23-16,-1 3-19 0,0-1-18 15,1 5-8-15,-1-3-5 0,2 4-9 0,-2-1-4 16,0 4-15-16,1-4-36 0,-1 2-44 0,0-1-41 15,7-1-31-15,0-3-34 0,0 4-46 16,7-4-87-16,0-4-144 0,-8-4-92 0,14-3-37 16,0 1-1-16,0-9 42 0,0-3 110 15</inkml:trace>
  <inkml:trace contextRef="#ctx0" brushRef="#br0" timeOffset="812268.5187">23752 14679 110 0,'7'-7'450'0,"0"3"57"0,-1-3 31 15,1 3 17-15,-1 1-181 16,0 3-164-16,1 0-91 0,6 0-55 0,-7 7-29 0,8 0-15 0,-1 1-10 16,-1 2-4-16,2 6-1 0,-2 1-2 15,2 1-2-15,5 1-14 0,-5 4-41 0,-2 2-102 16,2 0-197-16,-8 0-104 0,7 2-54 15,-8-6-15-15,3-2 24 0,-1-1 94 0</inkml:trace>
  <inkml:trace contextRef="#ctx0" brushRef="#br0" timeOffset="828609.8588">15436 12833 70 0,'0'0'327'0,"0"0"31"16,0 0 21-16,-7 0-48 0,7 0-97 0,0 0-84 15,0 0-43-15,0 0-19 0,0 0-10 0,0 0-1 16,0 0-4-16,0 0-4 0,0 0-9 15,0 0-9-15,0 0-11 0,0 0-12 0,0 3-9 16,0-3-3-16,-6 4 5 0,6 0 2 16,-7 3 3-16,0 0 5 0,1 4 7 15,0 1 6-15,-8 2 4 0,8 0 8 0,-7 8 10 0,0-3 1 16,6 3 3-16,-13 4-7 0,8-1-5 16,-1 1-10-16,-7 0-4 0,8-1-1 0,-8 1-4 15,7-1-2-15,0-3-4 0,0 0-4 0,-1-3-6 16,8-4-6-16,0-4-3 0,0-1-2 15,-2 2 0-15,8-5 2 0,-6 0 4 0,6-3 1 16,0-1 4 0,-6 1 5-16,6-4-1 0,0 0-1 0,6-4-2 0,-6 1-3 15,6-1-7-15,2-6-6 0,-2-2-2 0,0 1-6 16,7-3-1-16,0-4-4 0,0-1-2 16,1-4-3-16,-2 5-3 0,2-3 0 0,5-1-1 0,-6 0 1 15,6-1 3-15,-5 1 2 0,5 0 1 16,1 1 1-16,-8-1 0 0,8 3 1 0,0-2 0 15,-7 2 0-15,6 1 0 0,0 3 0 16,-5 0 1-16,-1 1 2 0,0 3 0 0,6 0 1 16,-5 0 1-16,-2 3 0 15,-5 5-1-15,6-4 0 0,-7 3 1 0,1 0-1 0,6 4 0 16,-6 0 0-16,-1 0 1 0,0 4 1 0,-6 0-1 16,7 3 0-16,-7 0 0 0,7 8 2 15,-7-4-1-15,-7 7-1 16,7-3 0-16,-7 3 1 0,7 4 0 0,-6 0 0 0,0-4 4 0,-1 4 3 15,0-3 5-15,1 2 0 0,-1-3 3 16,1 1 1-16,0 0-4 0,-1 0-2 0,0-2-1 16,1-2-3-16,0 3-3 0,-2-3-2 15,2-1 2-15,0 5-3 0,-1-8 0 0,7 4 2 16,-6-4-2-16,6 0-1 0,-7-1 1 0,7 2-1 16,-6-5-2-16,6 4-2 0,0-4 1 15,0 0-4-15,0 0-11 0,0 1-7 0,6 0-9 16,1-5-16-16,-1 4-29 0,1-3-44 15,-1-1-87-15,8 2-115 0,-8-1-152 0,7-8-68 16,-6-1-16-16,5 2 24 0,1-5 85 0</inkml:trace>
  <inkml:trace contextRef="#ctx0" brushRef="#br0" timeOffset="828967.659">15729 13009 217 0,'-7'3'399'0,"7"-3"39"0,0 0 27 0,-6 0-72 15,6 0-123-15,0 0-87 0,0 0-44 16,-7 0-18-16,7 4-6 0,0-4 0 0,0 0-3 15,0 0-8-15,0 0-12 0,0 0-18 16,0 0-17-16,7 0-18 0,-7 0-12 0,0 0-9 16,0 0-8-16,0 0-3 0,0 0-1 0,6 0-3 15,-6 0 0-15,7 0-1 0,-1 0 0 16,1 0-1-16,5 3 0 0,2-3 0 0,-1 0-1 16,6 0 0-16,-6 4-5 0,7-4-7 15,0 0-12-15,-8 4-24 0,8-4-30 0,-1 3-47 16,1 1-63-16,-7-1-95 0,0-3-149 0,6 4-63 15,-5 1-15-15,-8-2 21 0,7-3 55 16</inkml:trace>
  <inkml:trace contextRef="#ctx0" brushRef="#br0" timeOffset="829245.4946">15735 13126 180 0,'-6'0'355'0,"-7"4"28"0,6-4 15 16,7 3-84-16,-6-3-122 0,6 4-82 0,0-4-40 15,0 3-18-15,0-3 3 0,0 4 6 0,6-4 12 16,-6 4 6-16,7-1 3 0,6 1-3 0,-7-4-10 16,1 7-10-16,5-3-10 0,2-4-13 15,-1 3-9-15,0 1-7 0,6 0-8 16,-5 0-5-16,-2 0-4 0,8-1-13 0,-7 1-22 15,7 3-31-15,-8-3-40 0,2 0-63 0,-3 0-94 16,4-4-116-16,-2 3-49 0,-1-3-4 16,-4-3 19-16,4-1 55 0</inkml:trace>
  <inkml:trace contextRef="#ctx0" brushRef="#br0" timeOffset="829553.3181">16275 12939 90 0,'8'-11'402'0,"-2"0"54"16,0 1 39-16,-6-2 14 0,7 5-162 16,-7 0-129-16,0-1-73 0,0 4-49 0,0 1-30 15,0 3-13-15,0 0-3 0,-7 0 6 16,1 3 8-16,-8 5 4 0,8 3-4 0,-6 0-7 16,-2 4-10-16,1 2-14 0,-7 2-13 15,14-1-8-15,-6 4-4 0,-8 0-6 0,13 3-11 16,-6 1-23-16,0 0-40 0,1-1-49 0,4 1-83 15,-4 3-149-15,-2-6-123 0,1-1-47 16,7 0 5-16,-8-8 28 0,8 2 73 0</inkml:trace>
  <inkml:trace contextRef="#ctx0" brushRef="#br0" timeOffset="830893.5523">14713 13466 48 0,'0'0'323'16,"-7"5"41"-16,1-5 30 0,6 0-33 16,-7 0-97-16,1-5-85 0,6 5-43 0,0 0-24 15,-6-3-12-15,6 3-4 16,0-4 2-16,0 4 3 15,0-4 8-15,0 1 1 0,0 3 0 0,0-3-5 0,0-2-4 16,0 5-11-16,0-3-15 0,0 3-14 0,0-4-15 0,0 4-12 0,0 0-10 16,0 0-9-16,0 0-7 0,0 0-3 15,0 0-2-15,6 0-3 0,-6 0 0 0,6 0 1 16,1 0 1-16,-1 4 1 0,7-1-2 0,0 2 2 16,1-2-1-16,5 0-1 0,-6 5 1 15,6-5 3-15,7 2 0 0,-6 1 2 0,6-2 2 16,1 0-1-16,-2 3-1 0,1-3 1 0,6-1-2 15,1 1 1-15,-1 4-6 16,1-5-1-16,-1 1 2 0,8 3-4 0,-7-3 2 0,6 3 2 16,-1-3 0-16,-5 3 1 0,7-4 0 15,-1 5 2-15,-7-4-2 0,7 0-2 0,1-1 0 16,-2 1-1-16,1-1-1 16,0-3-1-16,1 0 0 0,-1 0 0 0,0-3 0 0,-7-1 1 15,7 1-1-15,1-1 3 0,-8 0-2 0,7-4 1 16,-8 5 0-16,3-4 0 0,-2 0 2 0,8 3-3 15,-15-3 1-15,8-1-2 16,1 1 1-16,-9 3 0 0,7-3 1 0,-6 0 0 0,1-1 0 16,-1 2 1-16,0-3-1 0,0-2 0 15,-7 5-1-15,7-6 1 0,-7 1 0 16,8 0 0-16,-8 0 1 0,1-3-1 0,-1-1-1 16,-5 4 0-16,6-3 0 0,-1-2 0 0,-6 2-1 15,6-1 2-15,-5 1 1 0,-2-1-1 16,2 1 0-16,-8 2 0 0,7-2 0 0,-7-1 0 15,1 5-1-15,-7-6 1 0,7 2-1 16,-7-1 1-16,0 0 0 0,0 1 0 0,0-1 1 16,0-3 0-16,-7 3 1 0,7-3 1 0,-7 0 0 15,7-1 0-15,-6 1 0 0,6 0 0 0,0-1-1 16,-6 2-1-16,6 1 1 0,-7-2-1 16,7-1 0-16,-6 5 0 0,6-4 0 0,-7-1 3 15,7 5 1-15,-7-4 0 0,1 3 2 16,0-3 0-16,-2 4 0 0,2-6 1 0,-7 6-1 15,7-1 2-15,-7-3 1 0,6 4-2 16,-5-2-2-16,-2 2-4 0,1-1 3 0,-6 1-3 16,6 2-1-16,-7-2 1 0,0 2-1 15,0 2 0-15,1-5-1 0,-7 4 0 0,7 4 0 16,-7-4 1-16,0 4 2 0,0-1 2 0,-1 1-1 16,1 0 1-16,1 3-2 0,-1 1-2 15,-7-1 1-15,7 0-2 0,-6 1 0 0,5-2-1 16,-5 5 2-16,-1 0 0 0,7-3 0 0,-6 3 0 15,5 0-1-15,1-3 1 0,-6 3-1 16,6 0-1-16,-1 0 0 0,2 3 0 0,-7-3 1 16,5 3-1-16,1 2 2 0,6-2-2 0,-6 1-1 15,1 3 0-15,-1-3-2 0,-1 3 1 16,1-3-2-16,6 3 1 0,-6-3 1 0,7 3 4 16,-7 0-1-16,6-3 2 0,1 3-1 15,-7 1 1-15,6-1-1 0,1 0-1 0,-1 1 2 16,0 2-2-16,2-2 0 0,-2 3 1 0,0 0 0 15,1 4-1-15,-1-1 0 0,1 1-1 16,-1 4 1-16,0-2-3 0,1 1 1 0,-1 5 1 16,8-4 0-16,-8 6 1 0,0-3-1 15,1 0 2-15,5 3-1 0,-4-3 0 16,4 4 0-16,1-4 1 0,0 1 1 0,0-3-1 16,7 3 0-16,-8 2 1 0,8-2 0 0,0-1 0 15,6 0-1-15,-7-1 0 0,7 1 1 0,0 0-2 16,0-3 0-16,0 3 0 0,7 0-1 0,-7-4 1 15,6 5 0-15,0-2 2 0,2-3-2 16,-2 4-7-16,6 1-11 0,-5-5-12 0,6 4-25 16,0-4-47-16,-7 4-115 0,8 0-213 0,-2-3-107 15,8-1-49 1,-7-8-12-16,7 2 30 0,0-1 107 0</inkml:trace>
  <inkml:trace contextRef="#ctx0" brushRef="#br0" timeOffset="846763.8738">15794 13796 77 0,'6'0'287'0,"-6"0"35"0,0 0 0 15,0 0-45-15,0 0-62 0,0 0-57 0,0-3-41 16,0-1-23-16,0 4-3 0,0-4 6 0,0 1 9 16,0-4 10-16,0 3 9 0,0 0 5 15,0-4-10-15,0 2-15 16,0-2-14-16,0 4-12 0,0-3-18 0,0 0-15 0,0-1-12 15,0 5-10-15,0-1-6 0,0-3-7 0,0 3-3 16,0 1-3-16,0 3-2 0,0-4-1 16,0 0-1-16,0 4-1 0,0-4-1 0,0 4 0 15,0 0 2-15,7-4 0 0,-7 4 0 16,0 0-2-16,0-3 2 0,0 3-1 0,0 0-1 16,0-4 0-16,6 4 0 0,-6 0 1 0,0-3-2 15,7 3 0-15,0 0-1 0,-1 0 1 16,0 0 0-16,1-4 0 0,6 4 0 0,-7 0 1 15,7 0 1-15,1 0 0 0,-2 0 0 0,8 0 0 16,-7 0 0-16,7 0 1 0,-8 0-1 16,8 0 1-16,-7 0 1 0,7-3-1 0,-7 3-1 15,0 0 0-15,-1 0 0 0,8 0 0 16,-13 0 0-16,6 0 0 0,-6 0 0 0,5 3-1 16,-4-3 1-16,-2 0 0 0,0 4-1 15,-6-1 1-15,6 1 1 0,-6 3 0 0,0 1 1 16,0-1 1-16,-6 4 0 0,0 0 0 0,0 0 0 15,-2 4-2-15,2-1 2 0,0 2-1 16,-8-6-1-16,1 5 0 0,1-1 0 0,-2 5 1 16,2-8-2-16,-2 3 1 0,-5 1 0 0,5-1 0 15,2-3 0-15,-2 1 1 0,2-1 1 16,-1 0-1-16,-2-4 2 0,4 4-2 0,-3-3-2 16,2-1 1-16,5 0 1 0,-6-4-1 15,0 4-1-15,7-3-1 0,-1 4 1 0,-6-5-1 16,7 1 1-16,-1 0 0 0,7-1 0 0,-7 1 1 15,1-4 0-15,6 4 0 0,-7-1 0 16,7-3 0-16,-6 4-1 0,6-4 0 0,0 4 1 16,-7-4 0-16,7 3 3 0,0 0 3 15,0-3 2-15,0 6 6 0,0-3 5 0,0-3 6 16,7 3 3-16,-7 1 1 0,0-4 3 0,0 4 0 16,6-4 1-16,-6 3 2 0,7-3 1 15,-1 0 2-15,1 3 1 0,0-3-2 0,-1 0-7 16,7 0-7-16,-6 0-6 0,5 0-7 15,1 0-9-15,1 4-3 0,-2-4-5 0,2 0-8 16,-3 0-14 0,4 0-19-16,-9 0-37 0,7 4-67 0,1 0-122 0,-8-4-183 0,6 4-91 15,-5-4-33-15,-7 0 9 0,7-4 52 16,-7 4 118-16</inkml:trace>
  <inkml:trace contextRef="#ctx0" brushRef="#br0" timeOffset="847611.0528">15494 13830 66 0,'0'-4'336'16,"0"4"45"-16,0-4 32 0,0 4-37 0,0-4-84 15,0 0-77-15,-6 1-42 0,6-1-29 16,0 1-13-16,0 3-6 0,6-4-9 0,-6 0-12 15,0 1-12-15,0-1-6 0,0 0-13 16,0 4-11-16,0-3-11 0,7 0-9 0,-7 3-7 16,0 0-8-16,0-4-4 0,0 4-4 0,6 0-6 15,-6 0-2-15,7 0-5 0,-1 0 0 16,1 0-1-16,5 0-3 0,-4 4 0 16,4-4-2-16,2 3 0 0,-2 0 0 0,8-3-1 15,-7 4 0-15,7 0 1 0,-7-1-2 16,6 1 0-16,-6 0-10 0,7-1-16 0,-7 1-28 15,0-1-42-15,0 5-56 0,-7-4-94 0,8 3-139 16,-14 0-98-16,6-3-33 0,-6 0 8 16,-6-1 41-16,-2 1 86 0</inkml:trace>
  <inkml:trace contextRef="#ctx0" brushRef="#br0" timeOffset="847951.8561">15501 13954 173 0,'-7'4'414'0,"1"-4"42"15,6 0 18-15,-6 0-35 0,6 4-168 0,0-4-128 16,6 0-80-16,0 0-54 0,7 3-36 16,-6 1-32-16,6-4-27 0,-1 3-22 0,2 1-21 15,-8-1-25-15,8 1-41 0,-8-1-71 0,7-3-53 16,-7 4-15-16,1-4 10 0,0 0 27 16</inkml:trace>
  <inkml:trace contextRef="#ctx0" brushRef="#br0" timeOffset="849153.3001">14979 14034 188 0,'7'-3'346'0,"-7"-1"24"16,0-3 12-16,0 3-91 0,0 0-123 0,0-3-78 16,0 3-41-16,7 1-15 0,-7 3 3 0,0-4 16 15,0 4 16-15,0-4 18 0,0 4 18 0,0-4 8 16,6 4-3-16,-6 0-14 0,0-3-15 16,0 3-17-16,0 0-18 0,0 0-17 0,0 0-13 15,0 0-9-15,6 3-4 0,-6-3-3 16,7 4 0-16,0-4-1 0,0 4 2 0,-1 0 0 15,0 3 1-15,8-3-1 0,-2 3 0 16,1 0 1-16,7 1-2 0,-8-2 0 0,8 3 1 16,7-2-1-16,-7 0 3 0,5 0 0 0,1 1 1 15,0 3 0 1,0-4-1-16,7 0-1 0,-1 1 0 0,-5 2-1 0,5-2 0 0,1 0-1 16,-1 2-1-16,1-2 0 0,-7-1-1 15,6 0-1-15,-6 0 1 0,7 1-1 0,-7-4 1 0,0 3 1 16,1-4 1-16,-2 1 0 0,1 4 0 15,-6-4 0-15,6 0-1 0,0-1 1 16,-7-3-2-16,7 3 1 16,1 1 0-16,-7-4 1 0,-3 0 1 0,11 4 0 0,-8-4 1 0,-2-4-1 15,2 4 1-15,0-4-1 0,-1 4-1 32,1-3 1-32,-1-4 0 0,1 3-1 0,0-4 2 0,-8 1 4 0,8 0 6 0,-1-1 3 0,-5 0 3 15,5-2 3-15,1 3-3 0,-8-4-3 16,8 0-3-16,-6-1-6 0,5 2-3 15,1-1-1-15,-8 0 0 0,2-4 0 0,5 4-2 0,-7 0 0 16,2-4 0 0,-1 4 0-16,6 0 0 0,-12 0 0 0,6-4 8 0,0 5 10 0,0-1 9 15,-6-4 7-15,-1 4 4 0,8-3 4 16,-8 3-4-16,0-4-8 0,-6 4-9 16,7 0-6-16,-7-4-5 0,0 4-3 0,0 0-5 0,0 1 1 15,-7 2-2-15,7-3-1 0,0 0 0 16,-6 4 0-16,0-4 1 0,-2 0 0 0,2 3 0 15,0-2-1-15,-1 2 0 16,-6-3-1-16,7 0 0 0,-7 4 0 0,-1-4-1 16,-5 0 2-16,6 3-2 0,-6-3 2 0,-1 1-1 15,0-1 0-15,-6 0 2 0,7-1 1 0,-7 2 1 16,6-6 0-16,1 6 1 0,-7-1 0 0,6 0-2 16,1 4-2-16,-1-5 0 0,0 5-2 0,1 0 0 15,-1 0 0-15,0-1 1 0,2 5 0 16,-2-1-1-16,0 0 2 0,1 1 2 0,-1-1 0 15,1 0-1-15,-1 4 0 0,0-4-1 16,-6 4-1-16,7 0 0 0,-7-3 0 0,0 3-1 16,6 0 1-16,-5-4 1 0,-2 4 1 0,1-3-1 15,6 3 0-15,-6-4 0 0,7 4-2 16,-7-4 2-16,6 4-1 0,1 0 1 0,-1 0 1 16,0 0 0-16,1 0 0 0,0 0-1 15,0 0 1-15,-1 0-1 0,0 0-1 0,1 4-1 16,-1-4 2-16,0 0-1 0,1 0 0 0,-7 4 1 15,6-4 0-15,-6 3 0 0,7 1 0 16,-7-4 0-16,0 3 0 0,-1 1 0 16,1 0 0-16,1 0 0 0,5-1 0 0,0 1 0 15,1 0 0-15,-1-1 0 0,0 1 0 0,2 3-3 16,-3 1 0-16,9-2 1 0,-8 2 0 0,0 0-1 16,8 2 2-16,-8-2 1 0,7 3 0 15,-7-1 0-15,8 2 0 0,-8-1 0 16,7 0-1-16,0 4 0 0,-6-1 1 15,5-3 1-15,1 4-1 0,1-1 0 0,5-3 1 0,-6 4 0 16,7 0-1-16,-8-1 0 0,8 2 0 16,-1-2-1-16,1 0 1 0,-1 1 0 0,1 0 0 15,-1-1 0-15,7 1 2 0,-6 4 0 0,6-5 1 16,0 4 1-16,0 1-1 0,0-5 0 16,6 5-1-16,1-5 2 0,-1 4-1 0,1-3-1 15,-1 3-1-15,7 1 2 16,1-5-2-16,-2 5-3 0,2-5 2 0,-2 1 1 0,1 0 2 15,7-1-1-15,0-3 5 0,-1 0 0 0,1 0-2 16,0 1-1-16,5-2-1 0,1-2-1 16,6 3-3-16,1-4-12 0,-1 4-26 0,1-4-39 15,7 4-85-15,-8 1-140 0,1-5-152 0,-1 0-69 16,7-7-16-16,-13 3 15 0,7-3 73 16</inkml:trace>
  <inkml:trace contextRef="#ctx0" brushRef="#br0" timeOffset="850383.2536">15547 13969 41 0,'6'0'282'0,"-6"0"41"16,0 0 5-16,6 0-39 0,-6 0-61 0,0 0-72 16,0-4-53-16,7 4-40 0,-7-3-23 0,0 3-12 15,7 0-1-15,-7-4 5 0,6 4 6 16,-6-4 2-16,0 4 2 0,6-4-2 15,-6 4-2-15,0 0 1 0,0-3 3 0,7 3 7 16,-7 0 6-16,0 0 6 0,0-4 1 0,0 4-2 16,0 0-9-16,0 0-9 0,0 0-8 0,0 0-8 15,6 0-8-15,-6 0-6 0,0 0-4 16,0 0-4-16,0 0-4 0,0 0-1 16,0 0-1-16,0 0 0 0,7 0 1 0,-7 4 2 15,7-4 1-15,-7 0 2 0,6 0-1 0,0 0 1 16,1 0-2-16,0 0 1 0,6 0-1 15,-7 0 0-15,7 0-1 0,-6 0-1 0,5 0 0 16,-4 0-8-16,4 0-20 0,-5 0-31 16,6 0-57-16,-7 3-101 0,1 1-144 0,-7-4-70 15,6 4-21-15,-6-4 9 0,0 0 46 0</inkml:trace>
  <inkml:trace contextRef="#ctx0" brushRef="#br0" timeOffset="863319.4542">14784 14108 44 0,'0'0'293'16,"0"0"33"-16,0 0 6 0,0 0-52 0,0 0-78 16,0 0-75-16,0-4-49 0,0 4-27 0,0-4-10 15,0 4 0-15,0 0 2 0,0-3 2 0,0 3-2 16,0 0 0-16,0 0-3 0,0-4-5 16,0 4-6-16,0 0-4 0,0 0-5 15,0 0-5-15,0 0-5 0,0 0-6 0,0 0-2 16,0 0-2-16,0 0-2 0,0 0 1 15,0 0-1-15,0 0 1 0,0 4 0 0,0-4-1 16,0 0 0-16,0 0 0 0,0 0 1 0,0 0 0 16,7 0-1-16,-7 3 1 0,0-3 1 15,6 4 0-15,-6-4 0 0,0 4 0 0,7-4 1 16,0 3 1-16,-1-3-1 0,-6 4-1 16,13-1 1-16,-6 1 0 0,-1-4 0 0,0 4-1 15,7 0 1-15,-6 0-1 0,6-1 1 0,1 1 1 16,-2-1-1-16,1 1 2 0,0 3-1 15,0-3 0-15,7 0 1 0,-1-1-1 0,0 0 2 32,8 1 4-32,-7 0 2 0,5 0 4 0,1 0 4 0,7-4 2 15,-7 0 2-15,0 4-1 0,7-4-1 16,-7 0-2-16,0 0-4 0,7-4-3 0,-7 4-4 0,0 0-4 0,6 4-12 16,-6-4-23-16,0 3-46 0,0-3-95 15,0 3-137-15,0-3-73 0,1 0-30 0,-1 0 1 0,-1-3 36 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0-06-21T06:48:01.26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138 1820 182 0,'0'-3'281'0,"0"-1"14"15,0 1-30-15,6-1-77 0,-6 0-81 0,0 0-47 16,0 0-24-16,6 1-15 0,-6 0-8 0,0-1-10 16,7 0-8-16,-7 1-6 0,6 3-7 0,-6-4-6 15,7 4-2-15,-7-4 1 0,6 4 2 16,1-3 3-16,-7 3 4 0,6-4 6 0,-6 1 5 16,6 3 8-16,-6-4 7 0,8 0 5 0,-8 0 6 15,0 4 6-15,0-4 4 0,0 1 1 16,0-1 1-16,6 1-1 0,-6-1 1 0,0 0 1 15,0 0-5-15,0 0-5 0,0 1-1 0,0-1-5 16,0 1-5-16,0-1-4 0,0 4-4 0,0-4-4 16,0 4-3-16,0 0-1 0,0 0-1 0,0-3-1 15,0 3 1-15,0 0 1 0,-6 0 4 16,6-4 3-16,0 4 1 0,0 0 4 0,0-4 9 16,0 4 10-16,0-3 8 0,0-1 8 0,0 1 11 15,0 3 3-15,0-4 2 0,0 4-4 16,0-4-5-16,0 4-4 0,0-3-9 0,0 3-7 15,0 0-7-15,0 0-5 0,0 0-6 0,6-5-5 16,-6 5-3-16,0 0-1 0,0 0-4 0,6 0 0 16,1 0 0-16,-1 0 0 0,1-3 1 15,6 3-1-15,7 0 0 0,-8-3 1 0,8 3 0 16,-1 0-1-16,1-4 1 0,6 4 2 0,-8 0-1 16,9 0 0-16,6-4-1 0,-7 4 1 15,7 0-2-15,-1 0 0 0,1-3 1 0,0 3 0 0,0 0-1 16,5 0 0-1,-5 0 1-15,6 0-1 0,0 0 0 0,-7 0 0 0,8 0 1 0,-1 0-1 16,-7 0 0-16,7 0-1 0,1 0 1 0,-1 3 0 16,-1-3-1-16,1 0 1 0,1 4-1 15,-1-4 1-15,0 0 0 0,-1 0 0 0,9 4-1 16,-2-4 1-16,1 0-1 0,-1 0 1 0,1 0 0 16,6-4 4-16,-7 4 2 0,8 0 1 0,-2 0 2 15,-5-4 1-15,13 1 0 0,-14 3-2 0,8-3-1 16,-1 3 0-16,-1-5 0 0,2 2-1 15,-1-1-1-15,0 0 0 0,-6 4 0 0,6-3 2 16,-7-1-1-16,1 0 0 16,0 4 2-16,0-4 2 0,-1 1-1 0,1-1-1 0,-1 1 2 0,0-1-1 15,1 1-2-15,7-2-1 0,-8 1-1 0,7 2-1 16,-7-3 0-16,8 2 1 0,-8-5 1 16,1 5-1-16,-1 0-2 0,7-1 1 0,-13 0-1 15,7 0-3-15,-1 1-1 0,-5 3 5 16,-1-4-1-16,0 0 0 0,0 4-1 0,-7-3 1 15,8 3 0-15,-8 0-3 0,1-5-2 0,-1 5 1 16,-5 5-1-16,5-5 2 16,1 0 0-16,-1 3 0 0,-6-3 0 0,7 4-1 0,-1-4-1 0,1 4 1 15,-1-1-1-15,1-3 0 0,-1 4 0 16,7 0 1-16,-6 0 1 0,0-1-2 0,0 0 1 16,-1-3 1-16,1 4-1 0,-1 0 1 0,1-4 0 15,-7 3 0-15,7-3 0 0,-7 5 1 16,-1-5-1-16,1 2 0 0,-6-2 0 0,6 4 0 15,-7-4-1-15,1 5 1 0,0-5 0 0,5 0 0 16,-5 3 0-16,0-3 1 0,-1 4 0 0,7-4-1 16,-6 3-1-1,6-3 0-15,-7 4 0 0,7-1-2 0,1-3-2 0,-1 4-4 0,0 0-4 16,0 0-7-16,-1-1-9 0,8 1-12 0,-7 0-16 16,0 4-20-16,-6-5-27 0,6 4-36 0,-13 0-97 15,7 4-91-15,-14-3-35 0,-1 2-5 16,-10-6 15-16,-1 3 37 0</inkml:trace>
  <inkml:trace contextRef="#ctx0" brushRef="#br0" timeOffset="1405.2927">11469 1311 121 0,'0'4'236'0,"0"-4"5"0,-6 0-20 16,6 0-38-16,0 0-37 0,0 0-33 0,0 0-23 16,0 0-15-16,0 0-8 0,0-4-5 0,0 4-6 15,0 0-6-15,0 0-2 0,0-4-1 16,0 4-5-16,6-3-5 0,-6 3-1 0,0-4-3 15,0 4-5-15,6-3-5 0,-6 3-4 0,0 0-1 16,8-4-3-16,-8 4-2 0,6-4-3 0,-6 4-3 16,6 0-5-16,1-4-3 0,0 4 0 0,-1 0-3 15,7 0 1-15,0-4 1 0,0 4 0 16,7 0-1-16,-8 0 1 0,8 0 0 0,-1 0 0 16,1-3 1-16,6 3 0 0,1 0-1 15,-1 0 0-15,-1 0 1 0,1 0 1 0,0-4 0 16,6 4-1-16,1 0 1 0,0 0 0 0,-1 4 0 0,1-4-1 15,7 0-1-15,-8 0 1 0,7 3 0 16,6-3 0-16,-5 4 0 0,5 0-1 0,1-4-1 16,-1 4 1-16,8 0 1 0,-3-4 0 0,4 3-2 15,-2-3 5-15,7 4 0 0,-1-4-1 16,-6 3 3-16,6-3-1 0,8 0 0 0,-8 4-2 16,1-4-1-16,6 0-2 0,-6 4-1 0,6-4 0 15,-7 4 0-15,7-4-2 0,-6 4 1 16,6-4 2-16,-6 3 0 0,0 1 1 0,-1-1 1 15,7-3 0-15,-6 4 0 0,0 0-2 0,-1-1-1 16,1 1 0-16,0-4 0 0,6 4 0 0,-6-1-2 16,6 1 1-16,0-1-1 0,-7 1 3 15,7 0 1-15,-6-4 1 0,0 4 1 0,-1-4 1 16,1 4 0-16,-2-4-2 0,-4 3 0 0,0-3-2 31,-1 3-1-31,0-3 1 0,0 0 0 0,-7 4 0 0,7-4-2 0,-5 0 3 0,4 4 0 0,-5-4-1 16,-1 0 0-16,1 0 2 0,-1 3 2 15,2-3 0-15,-2 0-1 0,1 0 2 0,-1 0 0 16,1 0-2-16,-1 4 0 0,-6-4-1 0,1 0 1 16,5 4-1-16,-6-4 0 0,0 0 0 15,0 3 0-15,0-3-1 0,-6 4 0 0,6-4 0 16,0 3 0-16,-6 1 0 0,4-4 0 16,3 4 1-16,-7 0 0 0,7 0-1 15,-8-1 2-15,1 1 0 0,-1-1 2 0,-6 1-2 0,1 0-1 0,-2 0-5 16,1 0-13-16,-6 3-18 0,0 0-24 15,-8 0-32-15,-5 4-66 0,-1-4-106 0,-6 4-48 16,-6 0-14-16,-7-3 6 0,-7-2 23 16</inkml:trace>
  <inkml:trace contextRef="#ctx0" brushRef="#br0" timeOffset="5509.9459">3140 4696 26 0,'6'0'223'0,"-6"0"17"15,0-3-17-15,6-1-58 0,1 4-62 0,-7-4-42 16,7 1-23-16,-7-1-12 0,6 0-5 16,-6 0-2-16,0 0-2 0,6 1-1 15,-6 0 0-15,7-1 0 0,-7 0-1 0,0 1-1 16,6 0 3-16,-6-2 0 0,0 2-2 0,0 3-1 15,0-4 0-15,0 1-4 0,0 3 1 0,0 0-1 16,0-4 1-16,0 4-2 0,0-4 1 16,0 0-1-16,0 4-1 0,0-4-1 15,7 4 0-15,-7 0 0 0,0-3-1 0,0 3-1 16,0 0-3-16,7-3 1 0,-7 3-1 0,6 0-1 16,8-4-1-16,-2 4 1 0,8-4-1 15,-1 4 0-15,7-3 0 0,0 3 0 0,7-5 0 16,-1 5-1-16,7 0 0 0,1-4 0 15,5 4 1-15,1 0-1 0,-1 0 0 0,8 0-1 16,-8 0-1 0,7 0 0-16,1 0 2 0,-2 0 0 0,1 4 1 0,1-4 0 0,6 5 1 15,-2-5-1-15,-4 3-2 0,12-3-2 0,-7 4-1 16,7 0-2-16,-6-1-1 0,6 0-1 16,0 1 1-16,1 0-2 0,-1 4 3 0,0-5 2 15,0 1 0-15,7-1 3 16,-7 2-1-16,0-2 2 0,1 0-1 0,5 5-1 0,-6-5 1 15,0 0-1-15,0 1 1 0,-6 4-1 0,6-4 1 16,-7-1 0-16,1 5 1 0,0-5 2 16,0 1-1-16,-1-1 2 0,1 1 0 0,0 0-2 15,-2-1 0-15,9 4-2 0,-8-3 0 0,8 1-1 16,-1-2 1-16,0-3-2 0,0 4 1 16,0-1 1-16,0-3 2 0,-6 4 0 0,6-4-1 15,-6 0 1-15,6 0 0 0,0-4-2 0,-7 4-1 16,7 0-1-16,-6 0 2 15,6-3-1 1,-6 3 1-16,0-4-1 0,-1 4 1 0,1 0 1 0,0-3 1 0,-1 3 3 0,7 0 0 0,-6 0-2 16,0 0 2-16,6 0-3 0,0-5-4 15,0 5-3-15,0 0-2 0,6 0-2 16,-5 0 0-16,6-4 0 0,-7 4 2 0,6-3 2 16,-6 3 3-16,1-4 2 0,5 1 2 0,-6-1 0 15,7 4 1-15,0-4-1 0,-7 1-2 16,6-1-1-16,0-3 1 0,2 3-1 0,-2 1 0 0,0-1 2 15,2-4 2-15,-2 4 2 0,-6-2 1 16,5 2 3-16,10-3 3 0,-1-1-1 0,-8 5-2 16,14-4-1-16,-8-1-3 0,2 4-1 15,-1-3 1-15,7 0-2 0,-7 3 2 0,0-4 0 16,0 1 0-16,0 0 0 0,1 3-4 0,-8-3 1 16,8 0-1-16,-14 3-1 0,0 0 1 15,0 1 1-15,-7-1-4 0,-13 4-9 0,2 0-34 16,-9 4-112-16,-11-1-59 0,-7 5-31 15,-8-1-13-15,-12 0-1 0</inkml:trace>
  <inkml:trace contextRef="#ctx0" brushRef="#br0" timeOffset="7152.0116">2775 10004 116 0,'-7'-3'205'0,"7"-4"9"0,-6-1-56 15,6 0-60-15,0 2-28 0,-7-2-11 16,7 2-10-16,0-2-8 0,0 0-7 0,0 1-4 16,0 0-7-16,0 0-8 0,0-1-5 15,0 5 2-15,0-4 2 0,0-2 1 0,0 6 2 16,0-1 0-16,0-3-2 0,0 4 0 0,0-1-3 15,0 4-5-15,0-4-1 0,0 4-5 16,0-4-1-16,0 4-4 0,0 0-1 0,7 0-1 16,-7-4 0-16,0 4 1 0,0 0 1 15,0 0-1-15,6 0 3 0,-6 0 0 0,7 0 1 16,-1 0-1-16,0 0 2 0,8 0-1 16,-8 0 1-16,7 0-1 0,0 0 0 0,0 0 1 15,0 0 0-15,7 0 0 0,-7 4 1 0,6-4 0 16,1 4 0-16,0-4 1 15,-1 0 0-15,7 0 0 0,-6 0-1 0,6 0 1 0,7 0 1 16,-7 0-1-16,6-4 1 0,1 4 1 0,-1-4-2 16,1 4 0-16,-1-3-2 0,1 3 1 15,6 0 0-15,-7-4 0 0,1 4-1 0,6 0 1 16,-6 0 0-16,6-3-1 0,-7 3 1 0,1 3 0 16,6-3 0-16,-7 0-1 0,1 0 0 15,6 4 2 1,-6-4-2-16,-2 0 0 0,9 3-1 0,-7-3 1 0,-1 4 0 15,1-4 1-15,-1 4 2 0,1-4 0 0,-1 0-1 0,1 4 0 16,-1-4-1-16,2 0 0 0,5 0-1 16,-7 0 1-16,1 0-1 0,-1 0 1 0,1 4-1 15,5-4 1-15,-5 0-1 0,-1 0 0 0,1 0 1 16,0 0 0-16,0 3-1 0,0-3 1 16,-1 0 0-16,1 4-1 0,-1-4 1 0,1 0 0 15,-2 3 0-15,3-3 0 0,-2 0 1 0,1 0 1 16,5 0 1-16,8 0-1 0,-7 0-2 15,14 0-2-15,-8 0-4 0,7 0-4 0,1 0-4 16,-8 4-1-16,7-4 0 0,1 3 2 16,-8-3 2-16,7 5 4 0,-7-5 2 0,8 4 1 15,-8-1 2-15,1-3 1 0,-1 4 1 0,1-4 1 16,-1 0 1-16,1 3 0 0,-1-3 0 16,1 4-1-16,0 0-1 0,0-4-1 0,-1 3-1 15,7 1 1-15,-7-1-1 0,1 1 0 0,7 0 0 16,-8 3 0-16,7-3 1 0,0-1 0 15,-6 5 0-15,6-5 0 0,0 1 2 0,-6 3 0 16,5 1 0-16,-5-5 1 0,7 5-1 16,-2-5 2-1,2 4-4-15,-1-2-1 0,-1 1-2 0,8 2-2 0,-6-5-1 0,5 4 1 0,1 1 0 16,-8-4-1-16,8 3 3 0,-7-3-1 0,7 3 3 16,-6-3 1-16,-3 3 1 0,10-3 0 15,-8 3-1-15,1 1 0 0,5-5-3 0,0 5-4 16,1-2-5-16,-7 2-1 15,6 0-3-15,8-1-2 0,-7 0 0 0,-1 0 0 0,1 1 3 16,0-5 5-16,-1 4 3 0,0 1 2 0,1-4 4 16,0 0 1-16,-1 3 1 0,1-4-1 15,0 5 0-15,-7-4 2 0,7 3 1 0,-8 0 0 16,8 1 1-16,0-5-1 0,-7 4 0 16,7 0-1-16,-1 1 2 0,0 3 0 0,8-4-1 15,-8 4 1-15,8-3-1 0,-1 2 0 0,0-2-2 16,6 3-2-16,1 0-6 15,6 1-11-15,-7-2-25 0,8 1-96 0,-8 0-52 0,2-4-28 16,-8 5-10-16,0-5 2 0</inkml:trace>
  <inkml:trace contextRef="#ctx0" brushRef="#br0" timeOffset="14291.9179">11593 3839 51 0,'0'-4'257'0,"7"1"19"15,-7-5 16-15,6 1-76 0,-6 0-86 0,7-1-48 16,-1 1-25-16,-6-4-15 0,0 4-11 15,6 0-5-15,-6 0-2 0,8-1-2 0,-8 4-2 16,6-4-2-16,-6 5-4 0,0 0-4 16,0-1-3-16,0 0-6 0,0 4-6 0,0 0-7 15,0-4-6-15,6 4-2 0,-6 0-2 0,0 4 0 16,0 0 5-16,0 0 4 0,0 2 4 16,0 6 4-16,0 3 1 0,-6 3 2 0,6 4 0 15,0 3 1-15,-6 9 0 0,6-2 0 16,-8 5 1-16,2 3 0 0,6 3 1 0,-6 2-1 15,-1 3 1-15,1 0 0 0,6-1 0 16,-7 1 1-16,7 0 2 0,0-5 2 0,0 5-2 16,0-4 2-16,0-1 0 0,-7-2-3 0,7-4-1 15,0 0-2-15,0-8 1 0,0-4 1 0,0 1-2 16,0-8 2-16,0-3 11 0,0-5 19 16,-6 2 20-16,6-5 16 0,0-3 11 0,0-1 2 15,0-3-8-15,-6 0-19 0,6-3-27 16,-7-1-27-16,0-3-25 0,1-1-22 0,-7-3-28 15,6-3-34-15,-6-1-69 0,7-4-92 16,0-1-38-16,-1-7-13 16,0-3 12-16,7-2 27 0</inkml:trace>
  <inkml:trace contextRef="#ctx0" brushRef="#br0" timeOffset="14565.7522">11619 3832 183 0,'6'-11'265'0,"8"0"12"0,-8-1-13 0,7 2-118 16,-6-1-65-16,12 4-36 0,-5 0-17 15,4 3-9-15,2 0-9 0,7 4-5 0,-8 0 0 16,7 4-2-16,-6 3 1 16,6 4-2-1,-7 0 0-15,1 3 2 0,6 1-1 0,-14 3 1 16,7 0-2-16,-5 1 0 0,6 0 1 0,-8 2-2 0,-4-3 0 0,-2-2-1 0,0 2 1 15,1-4 2-15,-7 1-1 0,0-1 1 16,-7-3 1-16,1 4 1 0,-8-1-1 16,-4 5-2-16,-2-4-4 0,-7 6-14 0,-5 2-34 0,-1 2-110 15,0 1-69-15,1 0-34 0,6-4-15 0,0 0 3 16</inkml:trace>
  <inkml:trace contextRef="#ctx0" brushRef="#br0" timeOffset="14963.5264">11905 4403 246 0,'14'0'314'16,"-8"0"15"-16,8-4 8 0,-8 4-152 0,-6 0-84 16,5 4-44-16,3 0-28 0,-2-1-17 15,1 8-5-15,-7 1-6 0,7 2-2 0,-7 2 1 0,0-2-2 16,0 4 0-16,0-4-1 15,0 1 0 1,0 0 0-16,0-1-1 0,0-6-1 0,0 3 1 0,0-4 3 0,0-4 4 0,0 1 1 16,0-1 2-16,6-3-3 0,0-3-5 0,0-1-6 15,8-3-8-15,5 0-6 0,-5-4-3 16,5 0 4-16,0 0 0 0,1 0 7 0,-1 1 6 16,-5-2 7-16,5 5 7 0,-12 0 5 0,6-1 3 15,0 5 1-15,-7-1-2 0,1 0-2 16,-1 4-4-16,0 0-4 0,2 4 0 0,-2 3 0 15,0-4-1-15,1 9 2 0,-1-5-1 16,-6 5 0-16,7-2 0 0,0 1 0 16,-1 4 0-16,0-4-1 0,0 3-3 0,1 0-8 0,0-2-14 15,-1-1-16-15,1 4-21 0,6-8-62 16,-6 0-98-16,5-2-45 0,2-10-17 0,5-2 1 16,-6 0 15-16</inkml:trace>
  <inkml:trace contextRef="#ctx0" brushRef="#br0" timeOffset="15197.3917">12726 4147 228 0,'0'-8'303'16,"-6"1"12"-16,0 0 5 0,6 3-150 0,-8 0-81 16,2 8-43-16,0 0-23 0,-7 3-12 15,-1 8-7-15,2 3-2 0,-2 0-1 0,2 4-1 16,5 4 1-16,-6 3 1 0,6-4 1 15,1 5-1-15,0-4 2 0,6-1-2 0,0 1-2 0,0-4-5 16,6-3-4-16,-6-1-5 0,6 0-8 16,7-4-11-16,-6-2-14 0,0-5-52 15,5-7-100-15,8 0-52 0,-7-11-21 0,7-3-5 16,0-8 7-16</inkml:trace>
  <inkml:trace contextRef="#ctx0" brushRef="#br0" timeOffset="15399.2745">12929 4099 30 0,'0'0'283'16,"0"3"20"-16,6-3 10 0,-6 0-53 16,12 8-107-16,-4-1-74 0,4 4-40 0,1 0-20 15,1 3-9-15,4 6-6 0,2 2-2 16,-7-1 0-16,1 1-1 0,4 0 2 0,-4 3 0 16,-1-2-1-16,0 0 1 0,0-6-4 0,0 5-4 15,-6-3-5-15,5-5-6 0,-5 1-7 16,6-4-9-16,-6 0-15 0,-1-4-56 0,8-7-98 0,-2-4-47 15,2-6-22-15,-2-5-6 0,8-4 10 16</inkml:trace>
  <inkml:trace contextRef="#ctx0" brushRef="#br0" timeOffset="15562.1819">13377 4139 182 0,'-6'-7'290'0,"0"-4"21"0,-8 4 12 0,2-1-130 0,5 1-75 0,-13 0-41 15,0 7-28 16,2 0-17-31,-9 0-11 0,1 7-6 0,0 0-4 0,0 4-2 0,-7 0-2 0,8 0-1 0,-1 3-4 0,0 2-4 0,-1-2-5 16,1 1-6-16,7 0-10 0,-1-1-12 16,0-3-16-16,8 4-35 0,-2-4-75 0,8 0-78 15,0-8-36-15,6-3-11 0,12-3 4 0</inkml:trace>
  <inkml:trace contextRef="#ctx0" brushRef="#br0" timeOffset="15742.0777">13527 4004 297 0,'20'11'339'0,"-1"-5"12"0,1 3 8 16,-7-6-161-16,6 8-92 0,8 0-52 0,-7 4-27 15,-1 3-13-15,0 0-8 16,-6 8-9-16,1 4-9 0,-8-1-7 16,-6 4-10-16,-14 7-15 0,-5 1-18 0,-7-1-29 0,-13 4-100 0,-7 0-69 15,-12-4-31-15,-7 1-8 0,-7-9 9 16</inkml:trace>
  <inkml:trace contextRef="#ctx0" brushRef="#br0" timeOffset="16212.8083">10427 5153 139 0,'-6'-6'272'0,"-1"-2"24"0,7-3 11 16,-6 1-102-16,6-1-65 0,0 0-32 15,0 0-22-15,0 3-20 0,0-3-17 0,6 4-14 16,-6 3-13-16,0-3-10 0,7 3-8 0,-1 4-6 16,7-3-2-16,0 3-2 0,13 0 2 15,0 0 1-15,7 0 1 0,5 3 1 0,9-3 0 16,4 0-1-16,8 4 3 0,6-1 2 0,7-3 0 16,6 4 1-16,1 0-1 0,12-4 0 15,6 4-4-15,1-1-2 0,7 1 2 0,-2-4 2 16,1 4 0-16,14-1 4 0,-1-3-1 31,1 4 3-31,-1-4-3 0,7 0 2 0,-1 0 2 0,-6 0 1 0,7 0 1 0,-7 4-1 0,7-4-2 16,-7 3-4-16,1 1-6 0,-8 3-6 15,1 1-11-15,-7-1-18 0,0 4-29 0,-6 3-111 16,-7 0-87-16,0 2-45 0,-6-2-14 0,-7-2 2 16</inkml:trace>
  <inkml:trace contextRef="#ctx0" brushRef="#br0" timeOffset="20161.547">15358 4027 115 0,'0'3'275'0,"0"-3"14"0,0 0 4 0,0 0-105 15,0 3-93-15,0 1-48 0,0 3-28 0,-7 4-17 16,7 4-2-16,-7 0-3 0,7 2-1 15,-6 9 3-15,0-4-1 0,-2 7 1 0,2 1 1 16,0-1 3-16,0 8-1 0,6-4 3 16,-7 4 0-16,0 3 2 0,1-4-1 0,-1 6 1 15,1-7 0-15,0 6-3 0,-2-5 0 16,2 1-1 31,0-3 0-47,-7-2-2 0,6 1 1 0,1-4 0 0,-1-6 2 15,1-2-2-15,-1 1 1 0,0-7 0 0,7-1 1 0,-6-6-3 0,0-1-7 0,0-4-13 0,-2-6-20 0,2-1-60 0,0-7-98 0,-1-6-49 0,1-6-22 16,-1-6-2-16</inkml:trace>
  <inkml:trace contextRef="#ctx0" brushRef="#br0" timeOffset="20411.4026">15299 3942 118 0,'13'-22'252'16,"-1"0"11"-16,2 3 7 0,-1 1-122 15,0 3-68-15,6 4-36 0,7 8-19 16,-6-1-14-16,13 4-4 0,-7 4-6 0,6 3-1 16,1 4-1-16,-1 4 1 0,-5-1 0 0,5 5 0 15,-6 3 0-15,-7 0 1 0,8 0 0 0,-8 3 1 16,0 1 0-16,-5-4 0 16,-1 7 1-16,0-7 0 0,-7 4 2 0,1-1 0 0,-7 1-1 15,0-4 2-15,-7 0-1 0,-6 0 0 16,-6 0-1-16,-1 0-2 0,1-4 1 0,-13 4-4 15,-2 0-9-15,2 4-18 0,-7-4-54 16,6 3-95-16,-6-2-50 0,7-1-24 0,-1-8-7 16</inkml:trace>
  <inkml:trace contextRef="#ctx0" brushRef="#br0" timeOffset="20772.2007">15585 4495 281 0,'7'3'315'0,"-1"-3"8"0,1 0-19 0,0 0-141 16,-7 8-76-16,6 0-47 0,-6 2-27 16,0 5-6-16,0-1-3 0,-6 5-3 0,6-5 0 15,-7 5 0-15,7-5-1 0,0-2 0 16,-7-2 0-16,7 1 0 0,0-3 5 0,-6-5 4 16,6 0 6-16,0 1 4 0,0 0-2 0,0-4-6 15,6 0-13-15,-6-4-16 0,7 0-14 16,0 1-11-16,5-4-6 0,2-3 2 0,-1 2 7 15,6-3 9-15,0-1 13 0,-5 6 15 16,5-5 14-16,-6 2 10 0,6-1 7 0,-11 6 2 16,4-3-3-16,-5 3-7 0,-1 4-8 0,7 0-7 15,-6 4-5-15,-1 0-2 0,1 3 1 16,0 3 0-16,-1 2 1 0,0-1 0 0,1 4 0 16,0-1 1-16,-1 1-1 0,0-1 0 0,1 1-2 15,-1 0-5-15,1-1-6 0,6-3-8 16,-7 4-12-16,14-8-20 0,-7 1-45 15,13-4-98-15,-6-4-50 0,6-8-21 0,0 1-3 16,7-7 13-16</inkml:trace>
  <inkml:trace contextRef="#ctx0" brushRef="#br0" timeOffset="20988.075">16452 4378 69 0,'6'-19'273'0,"0"-3"18"0,-6 4 11 15,0 4-73-15,0-2-105 0,-6 5-54 16,0 4-33-16,-1 4-18 0,-6 3-12 0,-6 3-5 15,5 4-3-15,-6 8 0 0,1 0-3 16,7 4 1-16,-8 2 1 0,14 5 2 16,-8-1 2-16,8 5 1 0,-1 0 1 0,7-6 1 0,0 10 0 15,0-9-2-15,0 5-3 0,7-4-3 16,-1-5-4-16,1 1-6 0,0-3-7 16,5-1-6-16,2-7-11 0,-2 0-35 0,2-4-95 15,-1-7-59-15,6-7-27 0,0-4-12 0,1-4 2 16</inkml:trace>
  <inkml:trace contextRef="#ctx0" brushRef="#br0" timeOffset="21177.9637">16732 4370 201 0,'6'-7'306'0,"1"3"13"0,-1 1 0 16,1 3-131-16,-1 3-84 0,0 1-53 16,2 7-32-16,-2 4-12 0,7 3-3 0,-7 0-2 15,7 4 1-15,-6 4 0 0,6-1 0 0,-6 5 1 16,-1-1 0-16,7-4-2 0,-6 2-4 15,-1-2-6-15,0 1-7 0,1-8-9 0,-1 0-16 16,1 0-9-16,0-7-42 0,5-3-64 0,2-1-72 31,-2-10-33-31,8-9-7 0,-1-2-1 0</inkml:trace>
  <inkml:trace contextRef="#ctx0" brushRef="#br0" timeOffset="21348.3749">17175 4429 218 0,'-14'-4'300'0,"8"0"13"0,-7-3 6 15,0 7-147-15,0 0-80 0,0 4-42 0,-13 3-23 16,7 4-13-16,-14 4-5 0,7 3-3 16,0 4-5-16,-7 4-5 0,1-1-6 15,12 1-8-15,-6 4-12 0,7-1-14 0,-1 0-11 0,7 0-35 16,6-3-103-16,1 0-51 0,12-8-21 16,1 0-1-16,11-7 7 0</inkml:trace>
  <inkml:trace contextRef="#ctx0" brushRef="#br0" timeOffset="21498.29">17181 4798 280 0,'13'4'350'0,"-7"-8"29"16,8 4 15-16,-8-3-159 0,0 3-91 0,1 3-58 15,0 1-46-15,-7 0-35 0,6 4-20 16,1 2-9-16,-7 5-7 0,0-4-5 0,-7 0-7 16,7 4-6-16,-6-5-7 0,6 2-9 15,-7-5-17-15,0 1-27 0,1-5-79 0,0 1-63 0,-8-8-27 16,8 1-2-16,6-8 10 0</inkml:trace>
  <inkml:trace contextRef="#ctx0" brushRef="#br0" timeOffset="21635.2653">17370 4564 230 0,'0'0'302'0,"0"-3"5"0,0 3 2 0,0 0-155 0,0 7-88 0,0 0-57 0,0 7-50 16,-6 2-81-16,6-2-89 0,-8-2-45 15,8 3-17-15,-6-9 0 0</inkml:trace>
  <inkml:trace contextRef="#ctx0" brushRef="#br0" timeOffset="21884.1247">17780 4407 16 0,'14'7'268'0,"-8"0"15"0,7 1 11 0,0-1-43 0,-7 4-118 0,7 5-62 16,1 1-32-16,-8 1-15 0,0 4-9 0,1 0-3 15,0 4-4-15,-7-1-1 0,0-3-3 16,-7 4 0-16,7-4 1 0,-7 0 0 16,1 0 0-16,-7-4 1 0,0 1 1 0,0 3-1 0,-7-4-6 15,8 0-8-15,-8 1-18 0,0-1-40 16,1-4-120-16,-1 2-61 0,14-9-31 0,-1-4-8 15,7-3 5-15</inkml:trace>
  <inkml:trace contextRef="#ctx0" brushRef="#br0" timeOffset="22085.0038">18165 4491 206 0,'19'-8'295'0,"7"2"14"16,0-5 6-16,0 4-144 0,7-1-74 15,-1 0-44-15,7 8-25 0,-6 0-13 0,-1 0-7 16,1 4-5-16,-1 4-3 0,2-4-2 0,-9 3-6 16,7-4-5-16,-12 8-8 0,7-8-12 15,-10 9-15-15,-2-5-28 0,-2 5-63 0,0-6-78 16,-6 2-36-16,-1-5-11 0,-6 5 4 16</inkml:trace>
  <inkml:trace contextRef="#ctx0" brushRef="#br0" timeOffset="22244.9418">18431 4589 124 0,'-25'4'290'0,"5"-4"32"0,0 0 26 0,8 0-92 16,-2 0-73-16,8 0-47 0,-1 0-37 16,7 0-29-16,7 0-23 0,6 0-22 0,0 5-12 15,13-2-7-15,0 5-4 0,7-5-9 0,6 4-9 16,7 5-11-16,-7-2-15 16,6-2-16-16,1 3-18 0,-1-1-23 0,7 5-62 15,-7-7-90-15,8 2-39 0,-7-2-15 0,5-5 7 16,2-3 20-16</inkml:trace>
  <inkml:trace contextRef="#ctx0" brushRef="#br0" timeOffset="22587.7286">20118 4348 270 0,'14'-29'318'0,"5"-5"16"16,-13-1 9-16,8 1-161 0,-8 1-81 15,-6 3-46-15,0 5-28 0,-13 3-20 0,0 8-13 0,-13 0-5 16,-1 6-4-16,-5 8 2 0,-1 4 3 16,0 0 3-16,8 6 2 15,-8 4 1-15,1 5 0 0,5-1 1 0,2 8 1 0,5 0 1 16,0 3 4-16,1 1 2 0,6 2 2 0,0 5 4 16,7 3 3-16,-1 4 0 0,0 0 1 0,7 0 0 15,0 4 0-15,0-5-3 0,0 6-3 16,0-6-3-16,7 4-1 0,-7-5-1 0,7-3-1 15,-7-6-2-15,6 1 2 16,-6-5-1-16,7-3 0 0,-7-5-2 0,0 1-5 0,-7-4-5 16,7-2-5-16,-13-2-8 0,0-2-16 15,-7-2-23-15,1-3-64 0,-13-3-100 0,-1-1-52 32,1-6-23-32,-1-4 1 0,6-7 16 0</inkml:trace>
  <inkml:trace contextRef="#ctx0" brushRef="#br0" timeOffset="22809.5915">19396 4674 198 0,'19'-11'297'0,"-6"-6"15"0,0 2 10 0,7-4-137 0,-1 5-79 0,1-2-41 15,0 6-28-15,-2-1-15 0,2 7-9 0,0 0-4 16,5 1-3-16,2 3-3 0,5 3 1 0,1 1-4 15,-1 3-4-15,1 4-6 0,6-4-7 16,-6 9-12-16,-1-5-13 0,1 7-23 0,-7-4-51 16,7 5-95-16,-7-5-48 0,0 1-18 15,-1-1 1-15,2-3 14 0</inkml:trace>
  <inkml:trace contextRef="#ctx0" brushRef="#br0" timeOffset="23043.4566">20203 4989 263 0,'0'8'332'0,"6"-4"25"0,1-4 14 0,0 0-151 16,-1 0-83-16,7 0-52 0,1 0-35 0,-8 3-26 15,6 0-17-15,2 5-8 0,-8 0-5 16,7-2-3-16,1 2 0 0,-8-1 1 0,0-3 1 16,0 3 1-16,2 1 1 0,-8-5 1 0,0 5-2 15,6-5 0-15,-6 5-1 0,0-5 0 16,0 5-1-16,-6-2-2 0,6 2-6 0,0 0-6 15,-8-1-11-15,8 4-14 0,-6-4-18 16,6 3-22-16,0-2-60 0,6 0-89 0,2-1-38 16,-2-7-12-16,7 0 4 0</inkml:trace>
  <inkml:trace contextRef="#ctx0" brushRef="#br0" timeOffset="23170.9383">20562 4902 201 0,'0'-16'307'0,"0"-1"18"0,6-2 10 0,-6 1-131 15,0 4-111-15,6 6-61 0,-6 0-43 16,-6 4-43-16,6 8-77 0,-6 0-98 16,-2 4-35-16,2-1-15 0,-6 0-1 15</inkml:trace>
  <inkml:trace contextRef="#ctx0" brushRef="#br0" timeOffset="23639.7325">21623 4440 244 0,'6'-26'307'0,"0"1"17"0,-6-1 10 0,0 0-156 0,-6 4-76 15,6 8-44 1,-12-2-25-16,-2 6-18 16,-5 6-12-16,-1 1-5 0,-6 6 0 0,0 1-1 0,-7 6 1 0,1 6 1 0,-1 2 0 15,1 4 0-15,-1 3 3 0,7 1 1 0,-7 7 2 16,7 1 2 0,0 2 0-16,7 0 1 0,-7 1-1 0,6 4-1 0,1 2-2 0,6-2-2 15,6-1-8-15,-5 0-10 0,4 1-24 0,8-2-37 16,8-6-121-16,-2 1-68 0,7-9-31 15,13-3-9-15,0-11 11 0</inkml:trace>
  <inkml:trace contextRef="#ctx0" brushRef="#br0" timeOffset="24181.9412">21903 4443 182 0,'6'-14'287'0,"0"3"21"0,2 0 4 0,-2 0-140 0,-6 7-75 16,6 4-44-16,-6 0-28 0,-6 11-19 16,6 0-5-16,-6 4 0 0,-2 3 1 0,2 1 1 15,6-2-1-15,-6 6 1 0,0-5-1 16,6 0-2-16,0-3 1 0,0 0 1 0,6-1 7 16,-6-7 8-1,6 1 8-15,0 0 3 0,8-5 2 0,6 0-2 0,-1-3-6 16,1 0-14-16,-1-6-14 0,7 2-14 0,-6-8-17 0,0 1-13 15,-1 1-12-15,0-5-5 0,0 0-3 16,1-3 9-16,-6 3 12 0,5 1 15 0,-6-4 20 16,-6 7 16-16,5-4 12 0,-5 7 3 0,-7-2 1 15,7 6-3-15,-7 0-6 0,0 4-8 16,0 4-3-16,0 3 2 0,-7 4 1 0,7 5 1 16,-7 1 4-16,1 5 1 0,6 4 4 15,-6-1-1-15,-1 8 1 0,7 0-1 16,-7 4 0-16,1 3 0 0,-1 1-2 0,1-1-1 0,0 4 0 15,-2-4-2-15,2 1-1 0,0-5 0 16,-8 4-1-16,2-7 0 0,5 4-1 0,-6-4 2 16,0-7-1-16,1 3 2 0,-2-8 1 0,1 2 1 15,-6-4 3-15,6-5 5 0,-1-3 8 16,2-4 10-16,-8-4 8 0,7 1 6 16,0-4 4-16,6-4 3 0,-5-2 2 0,-2-2-2 15,8-3-1-15,0-3-1 0,6-1-1 0,0-4-7 16,0 1-9-16,12-4-7 0,-6 0-8 15,8 0-10-15,-1 4-10 0,0-4-16 0,6 3-17 16,1 2-24-16,0 1-28 0,-1 1-39 16,7 9-90-16,-6-5-81 0,6 8-32 15,-1-5-5-15,-5 4 15 0</inkml:trace>
  <inkml:trace contextRef="#ctx0" brushRef="#br0" timeOffset="24446.8007">22333 5088 48 0,'0'4'274'0,"12"0"16"0,-4-1 9 0,-2-3-58 15,6 3-114-15,2 2-61 0,-1-2-32 0,0 1-18 16,-6 0-9-16,5 3-5 0,-5 1-3 0,0-5-2 0,-1 4 1 16,-6 0-2-16,6-4 0 0,-6 5 0 15,0 0 0-15,0-4 1 0,0 3 0 16,0-4 1-16,0 5 1 0,0-4 1 0,0 3 1 15,0 0 2-15,7 1 1 0,-7-1 1 16,0 0 2-16,6 0-2 0,1 1-1 0,0-1-4 16,-7 4-11-16,12-7-18 0,-4 3-56 0,-2-3-105 15,6-4-54-15,-5-4-26 0,6-3-7 0,0-4 9 16</inkml:trace>
  <inkml:trace contextRef="#ctx0" brushRef="#br0" timeOffset="24588.7053">22645 4898 86 0,'0'-7'303'0,"0"-5"29"16,0-2 14-16,0 2-67 0,6 5-135 0,-6 4-77 0,8-1-50 15,-8 8-44-15,0 3-33 0,0 4-26 16,0 0-73-16,0 3-77 0,0-2-34 0,6-1-7 16,0-4 4-16</inkml:trace>
  <inkml:trace contextRef="#ctx0" brushRef="#br0" timeOffset="24810.5777">23069 4663 165 0,'6'-3'318'0,"-1"-5"27"16,10 5 17-16,-9-5-96 0,7 8-110 15,-6 0-57-15,6 5-40 0,-1 5-29 0,2 4-19 16,-8 9-12-16,1 2-8 0,-7 8-6 0,-7 0-2 15,1 4-4-15,-14 3-4 0,-6 1-5 16,1-1-7-16,-15 3-7 0,-5-1-14 0,-14 1-17 16,-6 1-29-16,-7-1-104 0,-6-1-52 15,-7-7-22-15,-6-5 0 0,-13-5 12 0</inkml:trace>
  <inkml:trace contextRef="#ctx0" brushRef="#br0" timeOffset="25689.254">18216 5114 68 0,'0'0'262'16,"8"-4"17"-16,-8 1 10 0,6-2-82 0,-6 2-94 16,6 3-51-16,-6-3-26 0,0-1-15 0,0 0-8 15,6 4-6-15,-6-3-3 0,0-1 0 16,7 4-2-16,-7-4 3 0,7 1 1 0,-7-1 3 16,6 0 5-16,-6-3 5 0,7 3 2 15,-7 0 1-15,6 1 2 0,0-1 0 0,-6 1-3 16,8-1-3-16,-8 1-3 0,6-2-2 15,0 5-3-15,-6-2-3 0,6 2-3 16,2 0-3-16,4 0-1 0,1 0-1 0,7 0-1 0,0 2-1 16,6 3-1-16,-1-5 2 0,8 7-1 15,6-4 1-15,0 1 1 0,6 3-1 0,2 1 2 16,-2 3 0-16,7-4 1 0,7 8 0 0,-1-4-1 16,7 0 1-16,14 4-2 0,-1-1-2 0,7 4-2 15,6-3-2-15,0 0 1 0,6-1 4 0,1 5-1 16,6-5 1-16,1 1 0 0,5-1 2 15,-5 4-3-15,5-2 1 0,1-2 2 16,0 5 0-16,-1-5 0 0,1 0 0 0,-1 5 0 16,-5-4-3-16,5 3-2 0,-5 1 4 0,-1-2 2 15,1 2 1-15,-1-1 1 0,-7 5-1 16,1-5 0-16,-1 3-2 0,2 1-2 0,-2 1-3 16,1-2 1-1,-1-2 2-15,-5 3 1 0,5 0 1 0,-12-4 0 0,6 0 0 0,0 5 0 16,-6-5-2-16,-1 0-1 0,1 0-1 0,-6 5-2 15,-2-5-1-15,2-1 2 0,-8 3-3 0,-6-2-4 16,-6 0-7 0,0 0-10-16,-7 1-14 0,0-1-33 0,-6 0-89 0,-8 0-66 0,-5-7-32 15,0 0-9-15,-14 1 6 0</inkml:trace>
  <inkml:trace contextRef="#ctx0" brushRef="#br0" timeOffset="30461.9182">14830 5323 19 0,'0'0'170'16,"0"-4"6"-16,0 0-45 0,0 4-60 0,7-4-31 15,-7 1-16-15,0 0-6 0,6-1-3 16,-6-4 3-16,6 4 6 0,-6 1 2 0,7-4-1 16,-1 3 2-16,-6 0-1 0,7-3-2 15,0 3-2-15,-1-3-1 0,-6 4-2 16,6-1-1-16,2-4-2 0,-2 4-5 0,-6 1-3 0,6 0-2 15,0-5-2-15,1 5-1 0,6-1-2 16,0 4-1-16,1-4-1 0,4 1 0 0,2 3-1 16,7-4 1-16,5 4-1 0,-6-3 1 15,7 3 0-15,-1 0-1 0,7-4 2 0,-6 4 0 16,-1-4-1-16,1 4 0 0,-1 0-1 16,1 0 1-16,-1-4-1 0,1 4-1 0,-1 4 0 15,2-4 2-15,-2 0-1 0,7 4-1 0,0-4 1 16,0 4-2-16,0-1 1 0,0-3-1 15,0 4 1-15,0-1 0 0,7-3 0 0,-7 4 2 16,1-4 0-16,-2 0 1 0,7 4 0 16,-5-4 2-16,-7 0 2 0,6 0-1 0,-7 0-1 15,7 0 1-15,-7 3-2 0,7-3-2 0,-5 0-2 16,5 4 2-16,-7-4 0 0,7 4 0 16,-7-4 1-16,7 3 0 0,1-3 0 0,-1 3 1 15,0-3 1-15,-7 4 0 0,8-4-1 0,-1 4 0 16,0-4 0-16,-1 0 2 0,-5 4-1 15,7-4-1-15,-8 0 1 0,1 0 2 0,-1 4-1 16,1-4 1-16,-1 0-1 0,1 0 1 0,-7 0-1 31,0 0-2-31,7 0-1 0,-7 0 0 0,0 0-1 0,-1 3 1 0,1-3 0 0,1 4 1 16,-2-1 1-16,2 1 0 16,-1 0-1-16,-1-1 1 0,2 5-1 0,-1-5-1 15,0 1 1-15,7 3 0 0,-1 1-1 0,1-4 1 16,-1 2-1-16,7 2 1 0,1 0-1 0,-1-4 0 15,-1 6-1-15,2-6 1 0,-7 3 0 0,5 0 0 16,1 0 1-16,-6 1-1 0,7-4 1 0,-8 3-3 16,1-3-1-16,-1 3-4 0,1 0-4 15,-1 1-8-15,1-5-8 16,-1 4-19-16,1 4-48 16,-1-6-61-16,1 1-29 0,-1 2-12 0,-6-5 1 0</inkml:trace>
  <inkml:trace contextRef="#ctx0" brushRef="#br0" timeOffset="33430.954">18021 2659 112 0,'0'-7'253'15,"7"0"11"-15,-7-4 7 0,6 0-118 0,1-1-67 16,-1-2-35-16,1 8-17 0,-1-6-10 15,0 4-5-15,2 1-7 0,-2 0-2 0,0 3-4 16,8-3-2-16,-8 3-2 0,0 0-1 0,7 1 1 16,1-1 1-16,-2-3 0 0,8 7 1 0,-7-4 0 15,7 1 0-15,-8 3-3 0,8 0 1 16,6 0-2-16,-7 0 0 0,1 3-1 0,0 1 1 16,-1-1-1-16,1 1 1 0,-8 3 0 0,8 1-1 15,-6 3-1-15,-1-4-2 0,-7 0-1 0,0 4-2 16,1 1 0-16,0-5-1 0,-14 3 1 15,0 2 0-15,1-5 3 0,-7 0 1 0,-7 1 2 16,-6-1 0-16,7 0 1 0,-13 0 0 0,6-3-1 16,-1 0 0-16,1 0 0 0,6-1 0 15,1-3-1-15,6 4 2 0,0-4-2 0,0 0-3 16,6-4-5-16,-5 4-3 0,12-3-3 0,-7-1-4 16,7 0-1-16,0-3 2 0,0 3 5 0,7-3 3 15,-1 3 5-15,-6-3 6 0,6 0 4 0,1 3 3 16,-7 1 0-16,7-1 0 0,-7 4-3 15,6 0-3-15,-6 0-3 0,6 0-1 0,-6 4-2 16,7 3 3-16,-7 0 2 0,7 0 0 0,-1 4 0 16,-6 0 0-16,7 0 1 0,5 0 1 15,-4 4 0-15,-2-5 1 0,6 6 0 0,2-6 0 16,-1 6 1-16,-1-6-1 0,-4 1-1 0,4 0 1 16,2 0-1-16,-2-3 1 0,1-1 0 0,-6 0-3 15,0 0-5-15,-1 1-3 0,-6-1-2 0,0-4-1 16,-6 5-2-16,-1 0 4 0,-6-5 2 15,-6 4 2-15,-1 5 3 0,-6-4 1 0,-1-2 0 16,1 5 0-16,1 4 0 0,-1-4 1 0,0 3 1 16,6 1-1-16,1 3 0 0,-1-3 2 0,6 0 0 15,8 3 1-15,-7-4 0 0,7 1 1 0,6 1 0 16,0-6 1-16,6 0 0 0,1 2 2 16,5-5 0-16,8 1-1 15,0-1 0-15,-1-7-1 0,1 0-1 0,6 0-1 0,0-4-2 0,1-3 0 16,5 0 0-16,-7-1 0 0,-5-3-2 15,6 0-1-15,-6 0-5 0,-1-3-3 0,1-1-4 16,-7 1-4-16,0 3-3 0,-6-4-2 0,-7 4 2 16,6-4 3-16,-6 4 5 0,0 4 4 15,0-1 3-15,-6 2 2 0,6 1 0 16,-7 5-1-16,1 0-1 0,-1 0 1 0,0 8 1 0,1-1 3 16,0 4 1-16,-8 0 4 0,14 8 0 15,-6 3 2-15,0 0 2 0,-1 7 3 0,7-1 1 16,-7 6 3-16,7 3 2 0,0-4 3 0,0 3-1 15,0 1-2-15,0-1-2 0,0-2-2 16,0-1-5-16,0-1-2 0,-6-3-2 0,6 1 0 0,-7-8 0 16,1 4-1-16,0-9 1 0,-8 2-1 0,8-4 2 15,0-4 0-15,-8 1 3 0,8-2 4 16,-7-6 8-16,6-1 6 0,-6 1 4 16,7-8 1-16,0 4-1 0,-2-7-2 0,-4-1-6 0,12 2-5 15,-7-10-5-15,7 5-3 0,0-7-5 16,7 0-4-16,-1-4-1 0,8 0-5 15,-2-3-1-15,8-1-1 0,5 0-3 0,-5 1-6 0,6-5-10 16,7 5-14-16,-7-5-31 16,7 4-100-16,-1 1-57 0,7-1-28 0,-7-3-6 15,8 4 7-15</inkml:trace>
  <inkml:trace contextRef="#ctx0" brushRef="#br0" timeOffset="34141.5416">18660 2971 189 0,'0'-4'228'0,"0"4"-2"0,0 0-63 0,0 0-81 15,0 0-49-15,0 0-24 0,0 0-9 0,0 0 4 16,0 0 14-16,0-4 15 0,0 4 9 16,0 0 5-16,0-3 2 15,6 3-4-15,-6-4-9 0,6 0-7 0,-6 1-3 0,7-5-4 0,0 5-1 16,-1-1-6-16,1-3-2 0,-1 3-2 0,0-3-3 15,8 3-3-15,-8 1-1 0,8-5-4 16,-2 5 0-16,1 3-2 0,0-3-1 0,0 3 0 16,1-4-3-16,5 4 0 0,-6 0-3 0,6 0-2 15,-5 4 1-15,5-4 0 0,-6 0 1 16,6-4 1-16,-5 4 2 0,-2 0 0 0,2 0 2 0,-2 0 0 16,2-4 2-16,-8 4 0 0,1 0-2 15,-1-4-7-15,-6 4-11 0,6 0-20 0,-6 0-23 16,8 0-27-16,-8 0-32 0,0 0-54 0,0 0-32 15,0 0-4-15,0 0 12 0</inkml:trace>
  <inkml:trace contextRef="#ctx0" brushRef="#br0" timeOffset="36963.3674">14823 5289 91 0,'7'0'226'15,"0"0"6"-15,-7 0-25 0,6 0-37 0,0 0-37 16,-6 0-29-16,7-3-20 0,-7 3-15 0,6-4-6 15,-6 4-3-15,7-3-5 0,-7-1-9 16,0 4-11-16,0-4-10 0,7 4-18 0,-7 0-20 16,0 0-17-16,0-3-13 0,0 3-10 15,0 0-4-15,0 0 4 0,0 0 8 0,0 0 10 16,0 0 10-16,6 0 11 0,-6 0 5 0,0 0 4 16,0 0 5-1,0 0 2-15,0 0 3 0,6 0 2 0,-6 0 4 0,8 0-4 0,4 0 1 16,-6 0 0-16,14 3-1 0,-1-3-5 15,7 0-1-15,-6 4 3 0,7-4-3 0,-1 4-1 16,-1-1 1-16,7 1-1 0,2-4 0 0,-9 3-1 16,8 1 0-16,0 0 1 0,6 0-1 0,-6 0 1 15,5-4-1-15,1 3 1 0,-6-3-1 16,6 3 0-16,0-3-1 0,0 4 1 16,1-4-1-16,-8 0-1 0,7 0 2 0,0 4 0 15,0-4-1-15,1 0 0 0,-2 4 1 16,1-4 0-16,0 4 1 15,7-4 0-15,-7 4 0 0,0-1 0 0,1-3 2 0,-2 4 0 0,1-1 0 16,-6-3 1-16,7 4-1 0,-2-1 1 0,-5 1-1 16,6 0-1-16,-1-4-1 15,1 3-1-15,-5 1 0 0,5-1 0 0,-1 5 1 0,2-4 0 16,-1 0 0-16,0 3 0 0,0-4-1 16,0 5 0-16,7-5 0 0,-8 5 0 0,2-1 0 15,5-4-1-15,-6 5 2 0,7-5 1 0,-7 2 0 16,7 1 1-16,-7-2-1 0,6 0 1 15,-5-1-1-15,5 2-1 0,-6-5 0 0,1 4 0 16,-2-1 0-16,1 0 0 0,1 1 1 16,-1 0 0-16,6-1 0 0,-5 1-1 0,-1 0 0 15,-1-1-3-15,1 5 0 0,1-5-3 0,5 1-1 16,-6 0 1-16,1 3 0 0,5-3 1 16,-6-1-1-16,0-3 1 0,0 4-1 0,0-4-1 15,0 4 1-15,1-4 2 0,-2 0 1 0,1 0 3 16,-6-4 5-16,-1 4-1 0,1 0 0 15,-1-4 1-15,2 4-1 0,-2 0-2 0,1 0-6 16,6 0 0-16,-1 0-1 16,1 0-2-16,1 4-4 0,-1-4-2 0,0 4-3 0,-2-1 1 15,4-3-1-15,-2 3 2 0,0-3 1 0,7 4 1 16,-7-4 4-16,0 4-2 0,7 0-1 16,-8-4-2-16,9 3-1 0,-9-3-7 0,8 4-7 15,-7-4-8-15,6 4-8 0,2-4-9 16,-2 3-9-16,-7-3-5 0,9 5 0 0,-2-5 5 15,-6 3 6-15,7-3 17 16,-8 0 17 0,2 3 19-16,-1-3 15 0,-6 4 11 0,5 0 12 0,-5-4 3 0,-7 3-3 0,7 0-5 0,-7 3 0 15,0-3-49-15,0 0-28 16,-1 1-18-16,2-4-11 0,-1 4-23 0,-6-1-49 0,6 0 18 16</inkml:trace>
  <inkml:trace contextRef="#ctx0" brushRef="#br0" timeOffset="50822.2852">15044 5260 55 0,'0'-3'221'0,"0"-1"16"15,0 1-8-15,8-5-79 0,-8 0-49 0,6 2-25 0,0-5-13 16,-6 3-5-16,7 1-4 0,-1-4-5 0,1 0-5 16,0 0 0-16,-1-1-1 0,0 2-2 0,0-1 5 15,2 0 0-15,-8 0 0 0,6-1-1 16,-6 6-4-16,6-5-4 0,-6 3-6 0,0 1-5 15,0 0-6-15,0 3-3 0,0-4-5 16,0 5-5-16,0-1-5 0,-6 1-2 0,6-1-3 16,-6 1-6-16,-2-4-5 0,2 3-4 0,-6-4-2 15,-2 4 0-15,-5-3 1 0,-1 0 5 16,1-1 5-16,-1 1 5 0,0-5 2 0,2 6 1 16,-2-5 1-16,-7 0 1 0,9 0 0 15,-2-4 1-15,0 1 0 0,1-2-1 0,-1-1 1 16,0-2-1-16,7 1 0 0,1 0 1 0,-2-4-1 15,2 0 2-15,4-4 1 0,2 3 0 16,0-2 1-16,-1-1 0 0,1-3 0 0,6 3-1 16,0-3 0-16,0 0 0 0,6-4 0 0,-6 4 1 15,7-3 1-15,5-2 2 0,-4 1-1 16,4 0 1-16,8-3 0 0,-7 2-2 16,7-2-1-16,-1-1-2 0,7 4-2 0,0-4-1 0,0 1 0 15,-6 3-1-15,13-1 0 0,-8 2-2 16,1-1 0-16,0 0 0 0,0 4 0 47,1 4 2-47,-1-1-1 0,0 0-1 0,-7 4 2 15,1-4 1-15,6 8 0 0,-7 0 0 0,-5 2 1 0,4 2 1 0,2-1-1 0,0 4-1 0,-1 0 0 16,1 4 0-16,6 0 0 0,0 3-1 0,0 0 0 0,6 0 0 0,2 1 0 0,4 3-1 16,1 0-2-16,0 0 2 0,1 3-2 0,5 1 0 15,-6-4-2-15,1 4 1 16,5 0 0-16,-6 0 0 0,7-1-1 0,-9 1-1 15,11 3 2-15,-10-3 2 0,7-1 0 0,-5 5 3 16,-1-5 0-16,6 0 0 0,-5 1 0 0,5 4 0 16,1-4 0-16,-1 0-2 15,1-1 1-15,6 4-2 0,0-3-1 0,1 4 0 16,-2-4-1-16,2 3 0 0,-1-4 1 0,-1 4 1 16,2-3-1-16,-7 3 2 0,5-3 1 0,-5 3 1 15,-7-3 0-15,7 0 0 0,-1 3 1 0,1-3-1 16,0-1-1-16,-1 5 0 0,0-5-2 0,8 1 0 15,-1 3-1-15,0-3-1 0,0-1 0 16,0 1-1-16,0 0 2 0,1 0 0 0,-2-4 2 16,2 4 2-16,-7-4 2 0,-1 3 0 0,1-3 1 15,-1 0-1-15,1 0 1 0,-1 0-1 16,-6 3-1-16,7-3 0 0,-1 4-1 16,1 0 1-16,6 0 0 0,-6 0-1 0,-1 0-1 15,7 2 0 1,-6 2 0-16,6 3-1 0,0-4 0 0,1 4 3 0,3-3 0 0,-2 2 2 15,5 5 0-15,-1-4 0 0,7 0-1 0,-6 0-2 16,6 3-1-16,6-2-2 0,-5-5-1 0,6 3-1 16,-7-2 1-16,0 0 0 0,0-1 3 15,-7-3 1-15,1 0 0 0,-6 3 3 0,5-4 0 16,-6 1 0-16,0-1-2 0,0 1-1 0,0-1 0 16,0 1-1-16,1 0 0 0,-1 0 0 15,0 3 0-15,0 0-1 0,7-3-1 0,-7 3 1 16,6 1-3-16,-6-2 4 0,1 3 1 15,-2-2 0-15,1 0 1 0,1 0 1 0,-1-3 1 16,-7 4-3-16,8-1 0 0,-8-4-2 0,7 1-1 16,-7 0 1-16,1-1-1 0,7-3 1 15,-8 4 1-15,-6-4 1 0,7 0 0 0,-7 4-1 16,0-4 0-16,7 3-1 0,-8-3 0 0,1 4 2 16,1-1 0-16,-1 1 1 0,-8 4 0 15,9-4 2-15,-1 3 0 0,1-4-1 0,5 8-2 16,-6-7 0-16,1 3 0 0,5 0 0 15,0 1-2-15,-5-4 0 0,5 3 2 0,1-4-1 16,-7-3-1-16,7 4 0 0,-7 0 0 31,-1-4 1-31,8 0-2 0,-7 4 0 0,0-4 2 0,1 0 1 0,-1 0 0 0,-1 0 0 0,1 0 1 16,1 0 1-16,-1 0-1 0,0 4-1 16,-7-4-1-16,7 4-1 0,-5-4 1 0,4 3 0 15,1-3-1-15,-6 3 0 0,5 1 1 16,2 0 1-16,-1-1-2 0,-6 1 0 0,5 0-1 15,-5-1 2-15,7 1-3 0,-8 3 0 16,7-3-1-16,-6 0 2 0,5 3 1 0,-5 0 1 16,-2-3 1-16,3 3 1 0,6 0 1 0,-8 4 0 15,1-3-1-15,-1 3-1 0,7-4 2 0,-7 5-1 16,1-2 1-16,6 1 0 0,1 0-1 0,-8 0-1 16,7 1 0-16,0-2-1 0,1-3 1 15,-2 4-2-15,1-3 1 0,-6-1-1 16,5 0 0-16,-4 1 1 0,5-1-1 0,-7 0-1 15,1 0 1-15,-7 1 1 0,7 0 1 0,-7-2 0 16,-2 2 0 0,-3 0 2-16,5 2-1 0,-6-2-1 0,-1 3 0 0,1-5-1 0,0 6 0 15,-8-1-1-15,1-4 0 0,0 4 0 0,0 0-2 16,-7-4 1-16,2 5-1 0,-2-2 1 16,0 2-2-16,-6 2 2 0,7-3 1 0,-7 3 0 15,0 2 1-15,0 2 0 0,-7 0 0 0,7 1 1 16,0-2 0-16,-6 6 0 0,6-1 0 15,-6 0 1-15,-2 3-1 0,8-2 0 0,0 3 1 16,-6 2 0-16,0-2-1 0,6 0 0 16,-7 0 1-16,1-2 0 0,-1 6-1 0,1-4 1 15,-7-1-1-15,7-3 1 0,-8 4 0 0,1-4-2 16,6 1 2-16,-12 2 0 16,6-3 2-16,0-4-1 0,-7 0 0 0,8 5 1 0,-3-6-1 15,-3 2-1-15,4-4-1 0,-4 3 1 16,-2-3-1-16,7-1 0 0,-7 1 0 0,0-1 0 15,1-3 1-15,-7 0-1 0,6 1 1 0,1-1 1 16,-7-1 0-16,6 2-2 0,-6-5 0 16,1 0 0-16,-1 0 1 0,6 1-1 0,-7-5 0 15,1 4 0-15,7-3 1 0,-8 0-1 16,8 0 0-16,0-4 0 0,-1 4-1 16,1-1 0-16,0-3 1 0,-8 4 0 0,8-4 0 15,0 3 0-15,-1-3 0 0,0 4 0 0,1-4 1 16,-1 4 0-16,0-4-1 0,1 0 0 0,-1 3-1 15,1-3 1 1,-1 4 1-16,1-4 1 0,0 4 0 0,-8-4-1 0,1 3-3 0,-6 0-4 16,6-3-7-16,-13 4-14 0,0 0-16 15,-13 0-34-15,-1 0-103 0,-12 0-70 0,0-8-33 16,-14 0-7-16,-4-8 5 0</inkml:trace>
  <inkml:trace contextRef="#ctx0" brushRef="#br0" timeOffset="52756.6864">15371 4052 120 0,'0'-8'209'0,"0"1"6"0,-7 3-47 0,7-2-82 16,-6-3-39-16,6 6-21 0,-7-5-9 0,7 2-4 0,-7 1-1 15,7 2 1-15,-6-5 5 0,6 5 4 16,0-1 3-16,-6 0 1 0,6 1 0 0,0-1 1 16,0 1-5-16,0-1-2 0,-8 0-5 0,8 4-4 15,0 0-5-15,0-3-3 0,0 3-3 16,0 3-2-16,0-3-2 0,-6 4 1 0,6 3 0 16,-6 0 2-16,0 4-1 0,-1 5 0 15,0 1 1-15,-6 2 2 0,1 3-1 0,-2 4 1 16,2 3-1-16,-2 0 0 0,-5 4 1 0,5 4-1 15,-4 3 1-15,-2 0 3 0,0 1 1 16,1 3 2-16,5-1 0 0,-5 2 0 0,-1-2-1 16,8-2-1-16,-8-2-2 0,7 3 1 15,-1-10-1-15,8 1 1 0,-7-4 0 0,6-3 0 16,1 0-1-16,-6-5 0 0,12-1-1 0,-8-6 1 16,2 0-1-16,6 1-2 0,-6-4-4 15,-1 3-7-15,7-2-16 0,-6 3-41 0,-1-1-98 16,0 1-50-16,-5-1-24 0,6-3-6 15</inkml:trace>
  <inkml:trace contextRef="#ctx0" brushRef="#br0" timeOffset="53854.0584">15324 4162 164 0,'-6'7'189'0,"6"0"-32"0,-6 4-44 0,0 0-41 0,-1 0-25 0,0 0-13 15,1 3-8-15,-1 2-3 0,1 2-2 16,-8-1-2-1,8 6 1-15,-6 0 0 0,-2-2 3 0,1 5 0 0,0 3-1 0,0 4-2 16,-7-4-2-16,8 8-4 0,-1-1-3 0,-7 1-4 16,6-1-1-16,-4 1-1 0,4 0 0 15,1-1-1-15,1 2-1 0,-2-3 1 0,8-5-1 0,-7-1 0 32,6 0-1-32,0-2 2 0,1-2-1 0,0-3 0 0,-1-4 0 0,0 1-1 15,1-5 1-15,6 2 0 0,-6-2 0 0,6-4 0 16,0-2-1-16,-6-1 2 0,6 1-2 15,0-1 0-15,0-3 0 0,-8-1 1 0,8-3-1 16,0 4 1-16,0 0-1 0,0-4 1 0,0 0 1 16,0 0-1-16,0 0 0 0,0 3-2 15,0-3 1-15,0 0-4 0,0 0-5 0,0 0-4 16,-6 0-7-16,6 0-7 0,0 0-13 16,0 3-24-16,0-3-71 0,0 0-53 0,0 0-25 15,6 0-9-15,2 0 4 0</inkml:trace>
  <inkml:trace contextRef="#ctx0" brushRef="#br0" timeOffset="54569.6518">15403 3923 123 0,'0'-7'227'16,"0"-4"9"-16,6 4-30 0,-6 0-93 0,7-1-50 16,-7-3-26-16,7 8-16 0,-1-5-11 15,-6 4-3-15,13-3-5 0,-7 3-1 0,1 1-1 16,0-1 0-16,5 0 1 0,2 1 0 15,-8-1 1-15,7 0 1 0,0 1 1 0,0-1-1 16,1 1 1-16,-2 3-2 0,2 0-1 16,-8-4 0-16,7 8-1 0,0-4 0 0,0 3-1 15,0 1-1-15,0-1 1 0,0 5 0 0,-7-1-1 16,8 4 1-16,-2 0 0 0,-4 3 1 16,-2 2 0-16,0 2 0 0,7 0 1 15,-6 4 0-15,-1 0-1 0,-6 3 0 0,7 0 0 0,-1 6 1 16,0-5-1-16,-6-2 1 0,0 2 0 15,0-1-1-15,0 1 2 0,0-3-1 0,0-1 1 16,-6 0 0-16,6-4-1 0,-6 0 1 16,-1-3 0-16,1-1 0 0,-7 2 2 0,6-6 1 15,-5 1 2-15,-2-3 3 0,1-1 0 16,0 0 3-16,-6-3 2 31,-1 0-1-31,0 0 0 0,-5-1-1 0,-1 1 0 0,-1-4-4 0,1 0 0 0,0 0 0 0,0 0 0 0,0 0 0 16,-7 0 0-16,8-4 0 0,-1 4-1 0,0-3-1 15,6-1 0-15,-7 0-4 0,9 4 0 0,-2-4-2 16,0 4-1 0,1 0-2-16,5 0-3 0,2 4-6 0,-8-4-7 0,7 4-12 0,-1 3-23 15,2 0-63-15,6 0-76 0,-8 4-39 16,14-3-13-16,-6-1 0 0</inkml:trace>
  <inkml:trace contextRef="#ctx0" brushRef="#br0" timeOffset="54849.4887">14934 4528 154 0,'0'0'254'16,"0"0"13"-16,7 0-35 0,-7 0-79 0,6-4-68 15,0 4-38-15,8 0-21 0,-2 0-13 16,2 0-6-16,5 0-5 0,1-4 0 16,0 4-1-16,5 0-1 0,1 0 0 0,0 0 0 0,1-3 1 15,5 3 1-15,1 0-1 0,-1 3-1 16,-6-3-8-16,7 4-13 0,-1 0-24 0,7 3-85 16,-6-3-71-16,-1-1-35 0,8 1-13 0,-8-4 1 15</inkml:trace>
  <inkml:trace contextRef="#ctx0" brushRef="#br0" timeOffset="58220.5771">16100 5348 117 0,'7'-10'254'0,"-1"-1"16"0,0-8 10 0,2 4-116 16,4-3-66-16,-6 0-32 0,8-1-17 15,-1 1-11 1,-7 4-6-16,8-1-5 0,-8-3-1 0,6 2 0 0,-5 2 0 16,0 4 0-16,-1-5 1 0,1 4-1 0,-1 0 0 0,0 3-3 15,2 1-3-15,-8 3-7 0,0-3-9 0,6 7-11 16,-6-4-6-16,0 4-5 16,0 0-3-16,0 4 0 0,-6 3 4 0,6 4 7 0,-8 0 2 15,8 4 3-15,-6 4 1 0,0-2 2 16,-1 6 2-16,1 3 3 0,6-1 1 0,-7 1-1 15,0 3 1-15,7-3 2 0,-6 3-3 16,6-4 1-16,-6 5-1 0,6-5 1 0,-6 1-4 16,6-3-4-16,0 2-5 0,-8-7-5 0,2 4-7 15,0-4-11-15,-1 0-13 0,1 1-15 16,-8-4-13-16,2-4-29 0,-2-1-74 0,2-2-52 16,-2-4-18-16,1-4-1 0,-7-4 10 0</inkml:trace>
  <inkml:trace contextRef="#ctx0" brushRef="#br0" timeOffset="58455.4221">15865 5477 69 0,'-12'-8'262'0,"5"-2"23"16,0 2 14-16,1 0-82 0,6 2-93 0,-6 1-50 15,6 5-32-15,0 0-22 0,6 0-14 16,-6 5-8-16,6 1 0 0,1 5 2 0,6-2 1 16,-7 5 2-16,7-3 0 0,1 3 3 0,-2 1 1 15,8-4 2-15,-7 3 3 0,0-3 4 31,6 5 5-31,-5-6 4 0,5 0 2 0,-6-1 2 0,14 2-3 0,-9-8-2 0,2 4-6 16,7 1-3-16,-7-4-5 16,5-1-2-16,1-3-5 0,0 0-11 0,0 4-17 0,1-4-25 15,-9 0-55-15,9 0-116 0,-1 0-57 0,0-4-24 16,-6 1-2-16,5-5 16 0</inkml:trace>
  <inkml:trace contextRef="#ctx0" brushRef="#br0" timeOffset="58898.1746">16549 5755 140 0,'0'4'283'0,"6"0"15"16,-6-4-1 0,0 4-108-16,8-1-90 0,-8 0-51 0,0 1-30 0,0 3-14 0,0 1-6 15,0-1 0-15,0 4 1 0,0 0 1 0,-8 4-1 16,8-1 1-16,-6 1 1 0,6 3 0 15,-6-2 2-15,-1 1 1 0,1 1-1 0,6-2 1 16,-7 1 1-16,1-2-1 0,6-4-1 16,-7 4-1-16,7-8 0 0,0 3 0 0,-6-1-1 15,6-6 5-15,0 1 11 0,0 0 13 16,0-1 14-16,0-3 7 0,0 0 1 0,0 0-6 16,6-3-17-16,1-5-19 15,-1 2-20-15,7-3-13 0,0-2-9 0,7-3-1 0,0-1 2 0,-1-3 5 16,7 4 6-16,0-5 4 0,-7 1 6 15,7 4 5-15,1-6 4 0,-8 6 2 16,0 2 6-16,1 2 6 0,-7 3 0 16,0-1 0-16,-1 5-1 0,-4-4-2 0,-1 7-6 0,-1 0-4 15,7 3-3-15,-6 4-1 0,-1-3 2 16,0 7-1-16,1-1 2 0,-1 6 1 0,1-2 1 16,0 5 1-16,-1-2 0 0,0 6 2 0,2-1 1 15,-2 0 1-15,0 3-5 0,0-2-6 16,1 2-14-16,0 4-27 0,6-7-74 0,-13 4-103 15,6-5-48-15,8-1-23 0,-8-6-2 0,0-3 17 16</inkml:trace>
  <inkml:trace contextRef="#ctx0" brushRef="#br0" timeOffset="59135.0337">16999 6082 267 0,'0'-8'302'0,"0"-3"19"0,0 4-21 16,0-1-121-16,6 1-68 0,0 0-39 16,1 4-27-16,0-3-18 0,6 6-13 0,7-3-6 15,-8 3-2-15,8 0-3 0,-1 3 1 0,7-3-3 16,-6 6 1-16,0-3-2 0,5 4 0 16,-5-3-3-16,6 2-6 15,-7 2-8-15,1 3-9 0,0-4-11 0,-1 4-14 0,1-3-16 16,-8-1-30-16,2 0-91 0,-1-3-59 0,0-4-25 15,-6-4-5-15,-1 0 10 0</inkml:trace>
  <inkml:trace contextRef="#ctx0" brushRef="#br0" timeOffset="59334.9181">17305 5934 272 0,'-6'-3'300'0,"-8"-1"10"0,7 4-34 0,7 0-122 15,-5 0-70-15,-3 4-43 0,2 3-25 16,0 5-10-16,-1 2-3 0,1 0-2 0,6 5 2 15,-7-1 1-15,0 4 2 0,7 0 1 16,-6 1 0-16,6-2 0 0,0 1 0 0,-6 0-3 16,6 4-5-16,0-4-6 0,0 0-10 0,0-5-20 15,0 6-33 1,6-5-103-16,-6-4-69 0,6-2-31 16,8-5-10-16,-1-3 6 0</inkml:trace>
  <inkml:trace contextRef="#ctx0" brushRef="#br0" timeOffset="59533.816">17663 6004 107 0,'7'-7'309'15,"-7"-1"24"-15,6 1 10 0,1 3-72 0,-1 1-122 16,-6 3-67-16,0 7-42 0,6 0-22 0,-12 8-11 16,6 0-3-16,0 3 1 0,-6 4 0 15,-1 1 2-15,1 1-1 0,-1 2-4 0,-6-1-6 16,7 5-9-16,-8-4-13 0,-5 3-16 15,6-3-28-15,-6-1-70 0,-1-3-96 0,0 1-44 16,-5-9-17-16,5-3 0 0,-6-7 20 16</inkml:trace>
  <inkml:trace contextRef="#ctx0" brushRef="#br0" timeOffset="60175.6533">16113 5902 67 0,'-13'11'236'15,"0"-5"11"-15,0 2 7 0,7-1-104 0,-2-3-70 16,2 4-37-16,0-1-18 0,6 0-7 15,0-3-5-15,0 3 2 0,0 0 3 0,0 1 5 16,0-1 5-16,6 0 4 0,0 1 3 16,8-1-1-16,-1 3-1 0,0 2-4 0,0 2 2 15,7-2 5-15,6 2 3 0,-1 5 5 0,1-1 1 16,7 4 3-16,-1 3-2 0,8-3-5 16,5 8-5-16,1-1-4 0,6 0-3 0,7 5-1 15,-1-1-3-15,7-1-5 0,0 1-3 16,8-3-1-16,-2 3-1 0,0-4-2 0,2-3-1 15,-2-1-3-15,-6-2 0 0,6-2-3 0,-6-6-2 16,1-1-2 0,-1 2-1-16,0-9 0 0,0 0 0 0,-6-3 0 0,-7-1 0 0,0-3-1 15,0-3 3-15,-7-1 0 0,1-3-1 16,-7-4-2-16,0-1-2 0,1-2-4 0,-1-1-1 16,-7-6-4-16,-6-2 0 0,7-5 1 0,-7-3 2 15,-7 3 3-15,7-10 2 0,-12 3 3 0,-2-2 0 16,-5-4 0-16,0 1 0 0,-14 0 0 15,0-1-1-15,-5 1-4 0,-8 3 0 0,-6 1-2 16,-7-4 2-16,-12 6-3 0,-7-2-2 16,-7 3 0-16,-6 1-2 0,-6-2 0 0,-8 5-4 15,8 3 0-15,-8-3-2 0,14 3 1 0,-6 4 2 16,6-4 3-16,0 8 3 0,-1-4 2 16,1 7 2-16,0 1 1 0,6 3 1 0,0-1-2 15,2 6 2-15,-2 2-2 0,6 0 1 16,1 8-4-16,7 0-5 0,-1 6-6 0,1 5-10 15,6 3-12-15,-1 4-16 0,8 4-29 16,13 3-119-16,-1 5-59 0,13 2-26 0,7 1-6 16,13 0 7-1</inkml:trace>
  <inkml:trace contextRef="#ctx0" brushRef="#br0" timeOffset="60551.767">18926 6238 97 0,'14'-7'299'0,"-2"4"26"0,2-5 19 0,-8 1-68 15,0 0-120-15,-6 3-63 0,0 1-38 16,0-1-27-16,-12 0-18 0,-2 4-8 0,-5 0-2 15,-1 0 2-15,-6 0-1 0,0 0 1 0,-6 4 0 16,5-4 0-16,2 0 0 0,-1 4 0 16,0-4-1-16,0 3-1 0,13 1-2 0,-7-1-1 15,5 1-1-15,10 0-3 16,-7-1 1-16,12 1 1 16,0 0 1-16,6 2 2 0,5-2 2 0,10 4 2 0,-1 0 3 0,13-1-1 0,-7 0 0 15,6 0 0-15,7 0-1 0,-6 0-1 16,6 1-2-16,-7 0-3 0,1 2-4 0,0-2-7 15,0 4-7-15,-8-2-14 0,1-3-13 16,-1 4-16-16,-4 0-27 0,-8 1-43 0,0-6-76 16,-6 2-47-16,-1-5-14 0,-6 1 2 15,-6-4 22-15</inkml:trace>
  <inkml:trace contextRef="#ctx0" brushRef="#br0" timeOffset="60688.7239">19096 6414 140 0,'-14'0'284'0,"8"4"27"16,-7-4 6-16,13 0-94 0,-6 0-84 15,-1 3-61-15,7 1-40 0,0 0-23 0,0 4-9 16,0-1-3-16,0 3 2 0,0 2 0 15,7 3 1-15,-7-1 0 0,6 4 0 0,1 1-1 16,-1-1-3-16,0 4-4 0,2-4-11 0,-8 4-21 16,6-3-29-16,-1-1-91 0,-5-7-85 15,8-1-43-15,-1-2-14 0,5-4 7 0</inkml:trace>
  <inkml:trace contextRef="#ctx0" brushRef="#br0" timeOffset="61855.3834">19597 6231 243 0,'20'-18'300'0,"-7"0"13"15,7 3-2-15,-8 1-148 0,8-2-72 0,-7 9-45 16,0 0-26-16,-6 3-16 0,5 4-9 0,-5 0-4 16,0 0-1-16,-1 4 0 0,-6 0 3 15,0 3 1-15,0-4 2 0,-6 4 0 0,-1 2 2 16,0 2 0-16,-5-1 1 0,5 5 1 15,-6 0 1-15,6-1 1 0,-5 1-1 0,5 7 5 16,-6-4 1-16,7 4 1 0,6 5 5 0,0-2 0 16,0 1 3-16,0 2-1 0,6-2 1 15,0 4 2-15,8-1 0 0,-2-4 1 0,2 5 1 16,-1-5-1-16,-1 1-2 0,2 0-2 0,-8-4-2 16,7-5-1-16,-6 2-4 0,-1-1-1 15,1-3 0-15,-1-4-1 0,-6 0-1 0,7 0-1 16,-14-3 2-16,7-1 1 0,-13-3 1 0,0-1 0 15,0-3 0-15,-7 0 0 0,1 0-2 16,-1-3-1-16,1-1 0 0,0 1-2 0,-1-5-1 16,7 0 0-16,-1 1 1 0,8-4-1 15,0 0-4-15,0 0-5 0,6-4-4 0,6 1-7 16,6-1-6-16,8 1-4 0,0-4 1 0,6 2-1 16,7-1 4-16,-1-2 4 0,1 5 4 15,6-5 3-15,6 1 3 0,-5 4 3 0,5-5 2 16,1 4 2-16,-1 1 3 0,1-2 0 15,-7 6 1-15,0-5 1 0,0 7-1 0,0 1 0 16,-6 0-1-16,-7 3 0 0,7 1-3 0,-7 3 0 16,-7 0-2-16,7 0-1 0,-6 3-1 15,-1 1 0-15,-6 0 1 0,6-1 2 0,1 1-1 16,-7 3 2-16,0-3 0 0,0 4-1 16,-7-1-2-16,8 0-3 0,-8 1 0 0,-6-1-2 15,0 4 0-15,-6-4 2 0,0 4 2 0,-8 0 2 16,-5 1 4-16,-1-2 1 0,-6 5 0 15,0-4 0-15,-1 4 2 0,9-5-1 0,-2 1 0 16,1 1 1-16,-1-2-1 0,6-3 4 0,8 1 10 16,0-4 17-1,-1 3 8-15,7-7 6 0,0 4 0 0,7-4 0 0,5-4-11 0,2 1-17 16,-2-1-9-16,8-8-6 0,7 2-2 16,-9-2-3-16,2-6-5 0,6 0-5 0,-5-5-4 15,-3-2-5-15,2-1-5 0,-7-2-6 16,1-2-4-16,-2 1-4 0,-6-1-1 0,-6 5 3 15,8-5 5-15,-8 8 6 0,-8-3 6 0,2 7 7 16,6-1 6-16,-6 8 2 0,0 0 1 0,-2 4 2 16,-4 0 0-16,5 7 4 0,1 0 3 15,-8 7 5-15,8 0 4 0,0 8 7 0,0 3 6 16,-2 4 3-16,2 3 3 0,-1 5-1 16,1 3 0-16,6 4-3 0,0-1-3 0,0 2-4 15,0-2-5-15,0-3-1 0,0 0-2 0,6-1-1 16,1-6-1-16,-7 0 0 0,6-8 3 15,-6 1 9-15,8-9 8 0,-2 1 4 0,0-3 1 16,0-5-1-16,8 1-2 0,-1-4-13 16,7-4-13-16,-8-3-10 0,8 0-9 0,-1-4-8 15,7 0-12-15,0-4-10 0,1-3-7 16,-1 4-4-16,0-5 1 0,6 0 2 0,-6 5 8 16,7-4 8-16,-8 3 13 0,2 3 7 0,-1 2 8 15,0 3 7-15,-6-1 5 0,-1 5 5 16,7-1 4-16,-13 4 2 0,7 4 3 0,-1-1 0 15,-6 5 0-15,1 3-3 0,-2 0-3 0,1 3-2 16,0 4-2-16,0 0-3 0,-7 1-1 16,2 4 0-16,-2-5-1 0,0 3 0 0,1-2-1 15,-7-1 0-15,0-4-2 16,0-2-1-16,0-1-1 0,-7-4-1 0,1 1-1 16,-8-8-4-16,-5 0-6 0,-7-4-6 0,0-4-7 0,-6-2-6 15,5-2-1-15,1 1 3 0,7-3 6 16,-1 3 10-16,8-4 12 0,-2 4 16 0,8 0 12 15,-1 4 9-15,7 0 3 0,0 0 1 0,0 3-3 16,7 0-11-16,-1 0-7 0,8 8-8 16,-2 0-4-16,8 3-2 0,-1 4-3 0,7 0 0 15,-6 7-1-15,6 0-4 16,-7 8-6-16,1 0-12 0,0 3-13 0,-1 4-23 16,-13 0-50-16,8 0-120 0,-14 0-58 0,0-7-24 0,-6-4-3 15,-8-11 12-15</inkml:trace>
  <inkml:trace contextRef="#ctx0" brushRef="#br0" timeOffset="64021.3232">15429 6000 206 0,'-6'0'254'0,"6"-3"-5"16,0 3-38-16,0-4-59 0,6 4-55 0,-6-4-34 16,0 1-19-16,7-1-11 0,-1-3-9 15,0 3-6-15,1 0-6 0,0 1-3 0,-1-5-2 16,0 5-2-16,8 0-3 0,-8 3-2 15,7-4 0-15,0 4 0 0,0 0-1 0,-7 0 0 16,14 4 0-16,-6-4-2 0,-2 3 2 16,8 4 0-16,-1-3 1 0,1 3-1 0,6 4 1 15,1-4 0-15,-2 4 0 0,7 4-1 0,8-5 1 16,-1 6 0 0,0 2 0-16,7-3 2 0,-1 3-1 0,7 4 4 0,7 0-1 0,-6-4 1 15,4 8 2-15,8-4-1 0,1 0 1 0,-2 4-4 16,2-1 1-16,-1 1-2 0,7-4 0 15,-7 4 0 1,7-1 0-16,-1 1 2 0,1-1 0 0,-6-3 2 0,5 1-1 0,-6-2-1 16,6 1 1-16,-6 0-2 0,8 0-2 0,-8 0-1 15,6 1-1-15,-6-6 1 0,7 6 0 0,-7-5 1 16,0 0 2-16,-6 0 1 0,0-3 3 16,-1 3 1-16,0-3 1 15,-6 0-1-15,-5 0-1 0,4-1-1 0,-5-3-1 0,6 4-3 0,-6-1 0 16,-1 1 1-16,1-1-1 0,-1 2-1 15,1-6 3-15,-1 6-2 0,1-2-2 0,-1 0 0 16,2 1 1-16,-2 0-1 0,-8-1 1 0,11 1 1 16,-10-4 1-16,8 3 1 0,-7-3-1 15,0 1 1-15,7 2-2 0,-7-3-1 0,0 0-1 16,7 0 0-16,-1-3 0 0,-5 3 0 16,5-1-1-1,1-2 1-15,-1 3-1 0,-6-3 1 0,7 2-1 0,-7-3 1 0,6 4 0 0,-5-3 0 16,-1 2 0-16,-1-2 2 0,-5 4 0 15,-1-2 0-15,1-3 1 0,0 4 0 0,0 0 0 16,-1-3-2-16,1 3-1 0,-1 0 0 16,1 0 0-16,-1-1-1 0,1 2 1 0,6-2 0 0,-7-2 0 31,0 4 0-31,9-2 0 0,-9-3 0 0,7 1 0 0,-7-1 0 0,1 0 1 16,6 1 0-16,-7-1-1 0,8 0 1 0,-7 1 1 15,5-1 0-15,-5 0 0 0,-1-3-1 0,7 3 1 16,1-3 1-16,-7 4-2 0,5-5 1 15,1 0-2-15,7 1 0 0,-7 0-2 0,6-4-1 16,1 0-1-16,-1 0 1 0,1 0-1 16,7-4-1-16,-8 0-1 0,1-2 0 0,6-2 0 15,-6 0-1-15,-1 1-2 0,1-4 0 16,-7 0 2-16,-1-3 0 0,1-1 0 0,-5 0 1 16,-2-2 1-16,1-3 1 0,-8 2-2 0,1-4 2 15,-6 1 0-15,0-5 1 0,-1 1 1 16,1-1 1-16,-8 0 1 0,2 0 1 0,-1 1 0 15,-7-5 0-15,1 5 0 0,0-5-1 16,-7 4 0-16,6 1 0 0,-12-4-2 0,6 3-1 0,-7 0-2 16,0 0 1-16,1 1-3 0,-1-1 0 15,-6 1 0-15,0-1 1 0,1 4 0 16,-2-4 1-16,1 5 2 0,-7-1-1 0,2-4 2 16,-2 4 1-16,0-1 0 0,-6-1 0 0,0 1 0 15,5-2 0-15,-4-1-1 0,-1 1 0 16,-7 2 0-16,7-3 0 0,-6 1 1 0,-1-1-2 15,1 1 0-15,-7-1 1 0,0 0-2 16,-1 1-1-16,-5-5-1 0,-7 5-1 0,-1-1 1 16,-4 0 0-16,-2-3 4 0,-6 0 1 0,-1 0 2 15,-5 0 1-15,-1-1-2 0,0 1 0 16,-6-1-2-16,7 1-2 0,-8 4-1 0,8-4 1 16,-1 2-1-16,1-1 4 15,-7 2 1-15,6 4 0 0,-13-7 2 0,7 3-2 0,-1 0 1 16,-4-3-3-16,4 3-1 0,-6-3-2 0,7-1 1 15,0 1-1-15,6 0 2 0,-6 0 3 0,0 0 0 16,0-1 0-16,0 1 1 0,7 3 2 16,-2-3-2-16,2 3-1 0,6 0 0 0,6 4 0 15,-6 1-2-15,13-1-1 0,-7 0 0 16,14 3-1-16,-7 1 2 0,6 2-1 0,0-1 3 16,0 2 0-16,8 1 1 0,-1 3 1 15,0-4-2-15,-1 4 1 0,8 0-2 0,-7 0-1 16,6 4-1-16,7-5 1 0,-6 6 0 0,5-2 0 15,-5 0 0-15,6 5 1 0,-7 0 0 16,7-1-1-16,-13 4 0 0,7-4 0 0,-1 4-2 16,1 0-2-16,-7 4-2 0,0 0-2 31,-1-1-3-31,1 0 0 0,1 1 0 0,-9 3 2 0,9-2 1 0,-1 1 0 0,-1 2 2 0,1-1-1 16,0 0-2-16,1 5 0 0,-2-5-1 0,7 4-1 15,1 0 0-15,-1-1 3 0,1 2 2 16,6-1 1-16,-1 0 4 0,2 0 0 0,-1-1 2 15,0 2-1-15,6-1 1 0,-6 4 1 0,0-4-2 16,0 3 1-16,0 0 1 0,-7 2 1 16,7 2 1-16,0 0 0 0,-6 1 2 0,5 3-2 15,1-4 1-15,-6 3 0 0,5 5-2 16,2-4 1-16,-1 4 1 0,0-3-1 0,0 2 1 16,6-3-1-16,-5 3 0 0,5-3 0 0,0 0-1 15,1-3-1-15,-1-2-1 0,7 2 0 16,0-8 0-16,0 4 0 0,-1-5-1 0,8-2 2 15,0 0 0-15,-7-1-1 0,6 0 1 16,1 0 0-16,-1-3-1 0,1 3 1 0,-1 0 1 16,0 1 1-16,1 3 1 0,-6 0 2 0,4 1 1 15,-4 2 0-15,5-3 0 32,-6 3 0-32,5 1 1 0,3 0-2 0,-1-1 1 0,-8 5 0 0,14-5-2 0,-6 5 0 0,0-5 1 15,-1 4-1-15,7-2 0 0,-7-2-1 0,7 4 2 16,0-3-1-16,-6-1 0 0,6 0 3 0,0-2 1 15,0-1 2-15,0 0 2 0,0 0 1 16,6 1 1-16,-6-2-1 0,7 1 0 0,0-4 0 16,-7 4-3-16,12-3 0 0,-4 3-2 15,-2-4-1-15,5 3-1 0,-3 2-2 0,5-4-1 16,0 2-1-16,7 2 1 0,-8-5 0 0,8 4-2 16,-7-4 2-16,7 3 0 0,0 2-1 15,-1-1-2-15,1 3-2 0,0-3-7 0,-2 4-9 16,2 0-15-16,-1 4-42 15,1-1-104-15,6 0-53 0,-7-3-25 0,1-1-7 0,0 1 7 16</inkml:trace>
  <inkml:trace contextRef="#ctx0" brushRef="#br0" timeOffset="71444.9015">20471 3242 189 0,'0'-8'243'16,"6"1"11"-16,-6 0-41 0,6-4-97 0,0 4-47 15,1-4-23-15,0-1-10 0,-1 2-8 0,1-2-2 16,-1 1 0-16,0 0 0 16,8-3-3-16,-8 3-1 0,-6-1-1 0,6-2 0 0,2 8-1 15,-2-6 1-15,-6 5-2 0,0-5-3 0,6 9-1 16,-6-4-4-16,0 3-11 0,7 1-10 16,-7 3-6-16,0 0-4 0,0 0-1 0,-7 3 0 15,7 1 8-15,0 3 5 0,-6 1 4 0,0 2 2 0,6 6 1 16,-8-2 1-16,2 0-1 15,-6 5 1-15,4 2 1 0,2 2 1 0,-7-1 1 0,7 0-1 16,-1 3 1-16,-6-3 0 0,7 3 0 16,0-2 1-16,-2-1-1 0,2 0 0 0,6-4-1 15,-7 0 0-15,7-3 0 0,-6-1 0 0,6-2 7 16,0-5 13-16,0-4 8 16,0 1 3-16,0 0 2 0,0-8 0 0,6 0-8 0,1-2-14 0,-1-6-9 15,8 1-4-15,-8-3-3 0,7 0-2 16,0-5-2-16,0 1-1 0,-7 0-2 0,14-5-1 15,-6 1-2-15,-8 0 0 0,13 0 1 0,-5 4 1 16,-2-4 1-16,2 3 1 16,-2 2 2-16,1-2 0 0,7 4 2 0,-7 1 0 0,0-2 1 15,-7 6-1-15,8 3 2 0,-1-4-1 0,-7 3 0 16,0 5 0-16,8-1-2 0,-8 4 2 0,0 0 0 16,1 0-1-16,0 4 3 0,-1-1-1 15,1 5 1-15,6 0 1 0,-7-2 0 0,7 8 0 16,-7-2 0-16,2 3 1 0,4-1 0 0,-5 0 0 15,6 5 1-15,-7 0 1 0,7-1-2 16,-7 0 2-16,2 1-1 0,4-5-4 0,-5 4-5 0,6 1-11 16,-6-1-11-16,-1 1-18 0,0-1-47 15,8-4-95-15,-8 5-47 0,0-8-20 16,8 0-3-16,-1-4 11 0</inkml:trace>
  <inkml:trace contextRef="#ctx0" brushRef="#br0" timeOffset="71653.7827">21134 3341 201 0,'7'-4'292'0,"-7"-3"17"0,7 4 7 0,-1-5-140 15,0 4-78-15,7 0-47 16,-6 8-27-16,12-4-21 0,1 8-17 0,-1-1-6 0,7 0-2 0,-6 4-1 16,6-3 2-16,1 2 2 0,-9 2 2 15,9-5 3-15,-7 0-1 0,-1 4-2 16,0-4-6-16,1 0-4 0,-1 1-7 15,-5-4-8-15,-2 3-6 0,2-4-11 0,-8 1-29 0,7 0-73 0,-7-4-39 16,2 0-17-16,-2-4-2 0</inkml:trace>
  <inkml:trace contextRef="#ctx0" brushRef="#br0" timeOffset="71855.6662">21447 3253 209 0,'0'-7'260'0,"-7"3"8"0,1 0-44 0,6 0-98 15,-6 4-61 32,-1 4-34-47,0 0-17 0,1 0-8 0,0 3-4 0,-1 4 0 0,0 0 0 0,1 3 0 16,-2-2-1-16,3 6 1 0,-1-3 0 0,-2 3 0 0,2 0-1 0,6 0-2 0,-6 1-6 0,6 3-7 0,0-4-12 0,0 1-25 16,6 2-90-16,-6-6-62 0,6 0-27 0,8-4-12 15,-1-5 3-15</inkml:trace>
  <inkml:trace contextRef="#ctx0" brushRef="#br0" timeOffset="72093.0593">21818 3323 127 0,'5'-4'275'0,"3"4"16"0,-1-4 3 16,-7 4-115-16,6 0-86 0,-6 0-45 0,0 4-28 15,0 4-16-15,-6-1-4 0,-1 4 0 16,-1 0 1-16,3 3 0 0,-1 1 1 0,-1-1 0 16,-6 4 0-16,6-2 1 0,-5 1-1 0,5 2-1 15,-6 3-2-15,0 0-6 0,7-1-11 16,-8 5-16-16,-6 1-34 0,8-2-108 0,-1 1-55 16,0-1-25-16,0-6-4 0,-1-1 7 0</inkml:trace>
  <inkml:trace contextRef="#ctx0" brushRef="#br0" timeOffset="72735.4122">20098 3348 76 0,'-25'-7'242'15,"-1"-4"19"-15,6 4 14 0,7-1-106 0,-1 4-65 16,9-3-40-16,-2 4-26 0,1 3-21 16,-1 0-15-16,7 0-8 0,0 3-2 0,7 1 4 15,-1 3 4-15,6 1 4 0,9 3 2 0,5 3 2 16,0-3 1-16,7 8 1 0,5-5 0 16,1 4-1-16,7 1-1 0,-1 2 0 0,8-2 1 15,-1 3 1-15,0-4-2 0,0 4 0 0,7 0 0 16,0 0 0-16,6 4-3 0,0-4-3 0,6 0-1 15,1-1-1-15,0 2 0 0,6-5-2 0,-7 4 2 16,1-4 2-16,-7-2 2 0,7-2-1 16,-7 0 1-16,-6-3 2 0,0 1-3 0,-2-5 0 15,2-4-1-15,0 1-1 0,-7-4 0 16,0 0 0-16,0-4-2 16,0 1-1-16,1-8 1 0,-8-1-2 0,7 2 1 0,-7-8 1 0,-5-1 1 15,-1 1 3-15,0-4 3 0,-7 0 2 0,1-1 3 16,-8-2 3-16,-4-1-1 0,-2 2 0 15,-6-2-3-15,0 0-1 0,-7 0-4 0,2-3-1 16,-8 4-4-16,0-1-2 0,-8 0-1 16,2 1-1-16,-7 2 0 0,0-2-2 0,-12-1 1 0,5 0-1 15,-19 0-1-15,6 4 0 16,-13-3-3-16,-6-1 0 0,-7 0-1 0,1 1-1 16,-8-1 2-16,1 1 0 0,-6-1 1 0,-8 1 4 0,2 2 3 15,-2-2 3-15,-12-1 2 0,7 0 0 16,-7 5 2-16,0-1-4 0,-1 0-1 0,1-1-2 0,6 5-2 15,8 0 4-15,-2 0 0 0,1 3 1 16,0 4 1-16,7 0 1 0,6 3-1 0,-2 5-2 16,2 0 0-16,7 6 0 0,6 0-1 0,6 9 0 15,1-1-3-15,5 3 1 0,2 4 0 16,11 8-2 0,2-1-4-16,5 9-5 0,7-1-9 0,0 11-14 0,13 0-30 0,6 4-106 0,1 3-54 15,6-1-22-15,13-1-8 0,1-2 5 16</inkml:trace>
  <inkml:trace contextRef="#ctx0" brushRef="#br0" timeOffset="74896.1932">22039 6696 6 0,'-6'4'245'0,"6"0"9"15,0-1 4-15,0 1-62 0,-6 0-96 16,6 3-54-16,0 0-29 0,-7 8-8 0,7-4-2 16,-6 4 0-16,-1 3 3 0,7-4 3 0,-7 6 2 15,1-3 5-15,0 1 0 0,6 1 0 16,-7 0-1-16,0 2 0 0,1-6-2 0,6 7-4 16,-6-4-1-16,-1 0-3 0,1-2-2 0,-1 1-2 15,0 2 0-15,1-1-2 0,0 1 1 16,-2-5-2-16,2 0 1 0,0 2 0 0,6-6-1 15,-6-2 1-15,6-1 4 0,-7 0 12 0,7-4 14 16,0 1 6-16,-7-4 4 0,7 0 0 16,0-4-7-16,7 1-15 0,-7 0-21 0,7-8-12 15,-1 0-11-15,0 0-10 0,8-4-4 16,-2-3-4-16,2 0 0 0,-1-1 0 0,6-4 3 16,-6 3 4-16,7-3 6 0,-1 1 6 15,1 0 6-15,0 4 6 0,-8-3 6 0,8 1 5 16,-1 2 2-16,-5 0 4 0,4 3 5 0,2-3 3 15,-7 3 3-15,1 5 0 0,5-1 2 0,-6 0 0 16,0-1-3-16,7 5-4 0,-8 0-3 16,2-1-1-16,-2 4-4 0,2 1-3 0,-8 3-1 15,7 0-2-15,1 0 0 0,-8 3-3 0,0 1 1 16,0 0 0-16,2 4 0 0,-2-1 1 16,0 4-1-16,-6 0 1 0,0 4 2 0,0-5 1 15,-6 5 2-15,6 3 3 0,-6 1 2 16,-2-1 2-16,2 0 1 0,0 5-1 0,-8-2 0 15,8 2-2-15,-7-5-1 0,7 3-2 16,-8-2-1-16,8-2 0 0,-6 3 0 0,4-2 0 16,1-3-1-16,2-1 0 0,-2 0 0 15,7-2-2-15,-7-1 1 0,1 0 0 0,6-4 0 16,0 3 0-16,-7-2 1 0,7 0 0 0,0-1-2 16,0 0 1-16,7 1 0 0,-7 0-2 0,0-1-3 15,6 0-4-15,-6 0-7 0,7 0-7 16,-7 0-9-16,7-3-15 0,-2 4-22 0,2-4-78 15,1-4-74 1,4 0-35-16,-6-4-14 0,8-4 4 0</inkml:trace>
  <inkml:trace contextRef="#ctx0" brushRef="#br0" timeOffset="75104.0556">22418 7129 84 0,'6'-7'281'0,"0"-1"22"16,1 0 14-16,0 5-77 0,-1 0-104 15,0-1-55-15,7 4-33 0,1 4-22 0,6-1-12 16,-2 4-7-16,9 1-3 0,-1 3-1 15,6 0-2-15,-5 3 0 0,5-3 0 0,1 4-1 16,-1-4 0-16,1 1 0 0,-7-2-1 16,0 1-3-16,0 0-2 0,-1 0-3 0,2-3-2 15,-7-1-2-15,-8 0-3 0,8-3-1 0,-7-1-7 16,-6-3-12-16,-1 0-19 0,1 0-41 16,-1-7-99-16,-6-4-51 0,0 0-22 0,0-7-1 15,-6 0 15-15</inkml:trace>
  <inkml:trace contextRef="#ctx0" brushRef="#br0" timeOffset="75276.9613">22880 7085 21 0,'-6'-7'242'0,"-8"-1"15"0,1 5 5 0,0-1-66 16,0 4-79-16,7 0-46 0,-8 4-28 0,2 3-15 15,-2 0-8-15,8 8-6 0,-7-1-3 16,0 1-1-16,0 3 0 0,7 4-2 0,-8-4 1 16,8 5-1-16,0-1-1 0,6 0-2 15,-7 0 0-15,7-5 1 0,0 6-2 0,0-8-1 16,7 3-5-16,-7-3-8 0,6-1-12 0,6 1-29 15,-4 0-103-15,11-8-68 0,-6 0-32 16,6-3-13-16,7-4 2 0</inkml:trace>
  <inkml:trace contextRef="#ctx0" brushRef="#br0" timeOffset="75496.8473">23192 7070 174 0,'-6'8'278'0,"0"-5"10"0,-1 5 4 0,0-1-130 16,1 0-82-16,-8 8-40 0,2 4-19 16,5-2-8-16,-6 6-3 0,-6 3-3 15,4-1 0-15,4 1 0 0,-3 3 0 0,2-3-2 16,-1 0-1-16,-1-1 0 16,2-3 0-16,-2 0 0 0,2-1-4 0,-8 1-6 0,1 1-11 15,-1-6-23-15,0 2-67 0,1-4-94 0,-7-1-49 16,6-7-20-16,-6-3-4 0</inkml:trace>
  <inkml:trace contextRef="#ctx0" brushRef="#br0" timeOffset="76060.6219">21753 7309 211 0,'-33'0'303'0,"7"-4"18"0,7 0 6 16,6 0-147-16,0 4-88 0,-1 4-47 15,8 0-28-15,6 0-16 0,0 6-4 0,0 2 8 16,6 2 10-16,8 1 9 0,5 3 8 16,7 4 5-16,7 0 2 0,6 3 1 0,7 5-4 15,6-4-3-15,7 3-6 0,-1 0-3 0,0 0-3 16,1 0 0-16,7 1-1 0,-8-5-2 16,0-2-2-16,1-2-1 0,0 2-5 0,-1-9-2 15,1 5-2-15,-6-8-1 0,-2 3 0 16,1-7-3-16,1 1-2 0,-8 0 2 0,1-5-2 15,-1-3 0-15,-6 0-1 0,1-3-2 16,-1-5-5-16,-1 0-3 0,1-6-6 0,-5-1-5 0,-2-3-5 16,1 0-3-16,-1-8 0 0,1-3 2 15,-1-4 1-15,1-4 6 0,-1-3 5 0,7-4 4 16,-13-1 11-16,7-5 10 0,-1-5 4 16,-6 0 3-16,1-4 0 0,-7 4-5 0,-2-4-8 15,-11 1-12-15,-7 3-8 0,-7 3-10 0,-5 1-5 16,-14 0-3-16,-7 3-4 0,-6 4 0 15,0 0 1-15,-7 4 6 0,8 3 7 0,-15 5 5 16,7 2 7-16,1 1 3 0,-14 3 4 0,7 1 0 16,-7 3 0-16,0 3 1 0,2 5 1 15,-2 0 0-15,0 2 2 0,1 5 2 0,-1 3 1 16,6 1 3-16,-5 3 5 0,-1 7 5 16,-6 0 2-16,6 5 2 0,-6 6 1 0,0 0 1 15,6 7-3-15,-5 5-3 0,-1 2-2 16,0 9-2-16,6 6 4 0,-6 1 0 0,6 11 0 15,7-1 1-15,0 9-2 0,0 6-3 0,6-4-7 16,7 5-13-16,0 3-15 0,7-4-23 0,5 4-29 16,8-4-126-16,6-3-63 0,0-5-28 15,13-3-5-15,7-3 10 0</inkml:trace>
  <inkml:trace contextRef="#ctx0" brushRef="#br0" timeOffset="95822.4565">2638 5484 133 0,'-13'-7'147'0,"7"3"-42"0,-8 0-47 0,1-2-24 15,7 2-9-15,0-1-5 0,-8-2-1 0,8 3 0 16,0-2-1-16,-1 1 0 0,0-2-3 0,1 3-3 16,-2 1 0-16,3-4-3 0,-1 3-2 15,-2 0-3-15,2 1-1 0,0-1-2 16,-1 4 0-16,7-4-1 0,-7 4 0 0,1-3 1 0,0 3 0 16,6 0-2-16,-7-4 1 15,1 4 4-15,6 0 3 0,-7-3 6 16,7 3 1-16,-7 0 1 0,7-4 1 0,-6 4-3 0,6 0-4 15,-6 0-4-15,6-4-3 0,0 4-1 0,0 0-1 16,-7 0 0-16,7 4 0 0,-7-4-1 16,7 0-1-16,-7 4 1 0,7-4 0 0,-5 3-1 15,5-3 0-15,0 4 2 0,-7-4 4 16,7 0 6-16,0 3 4 0,-7-3 4 0,7 0 4 16,0-3 3-16,0 3-1 0,-6 0-2 15,6 0 0-15,0 0-2 0,0 0-4 16,0 0-4-16,0-4-4 0,0 4-3 0,0 0-4 0,0 0-1 15,0 0-1-15,0 0 1 0,0 0 0 16,0 0 2-16,0 0 3 0,0 0 2 0,0 0 7 16,0 0 2-16,0 0 2 0,0 0-1 0,0 0 0 15,0-3-2-15,0 3-2 0,0 0-3 16,0 0-1-16,0 0-2 0,6 0-3 0,-6 0-2 16,0 0-2-16,0 0-2 0,7 0 1 15,-7 0 0-15,7 0 1 0,-2 3 0 0,2-3 0 16,0 4 1-16,0-4 0 0,-1 0-1 0,7 3 1 15,0 1 0-15,0-4 0 0,-7 4-1 16,8-4 0-16,-2 3-1 0,2-3-1 0,-1 4 2 16,0-4-1-16,0 4 0 0,-1-4 0 31,2 3 0-31,5-3 1 0,-5 0 0 0,-2 0 1 0,2 4 0 0,5-4 1 0,-6 0-2 0,6 0 2 16,-5 3-1-16,5-3-1 0,-6 0 0 15,7-3 0-15,-1 3 0 0,-5 0 0 0,5 0 1 16,-6 0-1-16,6-4 1 0,1 4-1 15,-7 0 2-15,6 0-2 0,1 0 0 0,-1 0 0 16,1-3-1-16,0 3-1 0,-1 0-1 0,1 0 0 16,-1-4 0-16,1 4 1 0,0 0 2 15,-1-4 0 1,0 4 0-16,1-3 0 0,-1 3 1 0,1-4 1 0,-1 0-2 0,-5 1 0 16,6 3 0-16,-8-4 0 0,1 4 0 0,0-3 0 15,0-1 1-15,1 4 0 0,-2-4-1 0,-6 4-1 16,2-4 0-16,4 4 0 0,-5 0 0 15,-1 0 0-15,8 0-1 0,-2-4 1 16,-6 4-1-16,8 0 1 0,-1 0 0 16,0 0 0-16,0-3 0 0,7 3 1 0,-8 0 0 0,8-4-1 15,-1 4 0-15,1-3 1 16,6 3 1 0,-6-4-1-16,5 0-1 0,-5 4 0 0,7-3 1 0,-1-1-2 0,-7 4-1 0,7-3-1 0,0 3 0 15,0-4-3-15,-1 4-2 0,3 0 0 16,-3-3-3-16,1 3 0 0,0 0 1 0,0 0 0 15,1 0 1-15,5 0-1 0,-6-4 2 0,1 4 2 16,5 0 1-16,-7 0 1 0,2 0 2 16,5 0 1-16,-6 0 1 0,0 0 0 0,7 0 0 15,-7-4-1-15,0 4 2 0,1 0-2 0,-1 0 1 16,-1 0-1-16,1 0 2 0,0 0 0 16,1 0 0-16,-1 0 1 0,-7 0 0 0,7 0 0 15,0-4-1-15,0 4 0 0,1 0-1 16,-9 0 0-16,9 0 0 0,-1 0 0 15,-1 0 1-15,2 0 0 0,-8 0 0 0,7 4-1 0,1-4 1 16,-8 0 0-16,0 0 0 0,8 4 0 16,-8-4 0-16,0 0 2 0,8 0 0 0,-8 4-2 15,8-4 0-15,-8 0 0 0,7 0 0 16,-6 0 0-16,6 0 1 0,0 0-1 0,-1 0 0 16,2 0 1-16,-1 0 0 0,0-4-1 15,6 4 0-15,-5 0 1 0,-1-4-1 0,6 4 0 16,1-4 0-16,-7 4 0 0,0-4 0 0,7 4 0 15,-8 0 1-15,9-4 0 0,-9 4 0 16,1 0-1-16,6 0 1 0,-6 0-1 0,1-3 0 16,5 3 2-16,-5 0-1 0,-1 0 0 0,0 0 1 15,-1 0 0-15,1 0-1 0,1 0-1 16,-1 0 0-16,0 3 0 0,0-3 0 0,-7 0 0 16,7 0-1-16,-6 0 1 0,6 0 0 15,-7 0 0-15,1 0 0 0,-1 0 0 0,1 4 0 16,-6-4-1-16,5 0 1 0,0 0 0 0,0 4 0 15,-5-4 0-15,6 0 0 0,-1 4 0 16,-6-4 0-16,6 4 0 0,-5-4-1 0,5 4 0 16,-6-4 0-16,0 3 0 0,7-3 0 0,-8 4 1 15,2-4 1-15,-1 0-1 0,-1 3 0 16,2-3 0-16,-2 0 0 0,2 0 1 0,-1 0 0 16,0 4 1-16,0-4-1 0,0 0 0 15,0 0-1-15,0 0 0 16,0 0 1-16,6 3-1 0,-5-3 1 0,-3 0 0 0,4 0 1 15,-2 0-1-15,-1 0-1 0,2 0 1 0,-2 0-1 16,2 0 0-16,-8 0 1 16,7 0 2-16,1 0 0 0,-8 0-1 0,6 0 2 0,2 0-3 0,-8 0 1 15,1 0-2-15,6 0 1 0,-6 0-1 16,5 0 0-16,-6 0 0 0,2 0 0 16,4 4 0-16,-5-4-1 0,6 0 0 0,-6 0 1 15,-1 4 0-15,7-4 0 0,-6 0 2 0,5 0-1 16,-5 3 0-16,6-3 0 15,-6 0 0-15,-1 0-1 0,7 0 0 0,-6 0 0 0,-1 0 0 16,8 0 0-16,-8 0 0 0,0 0 1 16,7 0 0-16,-6 0 0 0,0 0 0 0,-1 0 0 15,0 0-1-15,0 0 0 0,2 4-2 0,-2-4 2 16,0 0 0-16,1 0-1 0,5 3 0 16,-4-3 1-16,-2 0 0 0,0 4 0 0,1-4 0 15,6 0 0-15,-7 4 0 0,1-4 0 16,0 0 0-1,-1 0 0-15,1 4 0 0,5-4 1 0,-5 0-1 0,0 0 0 0,-7 0 1 0,6 0-1 16,0 0 0-16,2 0 0 0,-2 0 0 16,-6 0 1-16,6 0-1 0,-6 0-1 0,7 4 0 15,-1-4 0-15,-6 0 0 0,7 0 1 16,-1 0 0-16,-6 0 0 0,7 3 0 0,-7-3 0 16,6 0 0-16,-6 0 0 0,6 0 0 15,-6 0 0-15,8 4 0 0,-8-4 0 0,6 0 0 16,-6 0 0-16,0 0 0 0,6 0 0 0,-6 0 4 15,0 0 2-15,0 0 5 0,0 0 4 16,0 0 6-16,0 0 6 0,0 0 2 16,0 0 3-16,0 0-2 0,0 0 0 0,7 0-4 0,-7 0-4 15,0 0-4-15,0 0-6 0,0 0-5 16,0 0-3-16,0-4-2 0,0 4-1 0,0 0-1 16,0 0-1-16,7 0 0 0,-7 0 1 0,0-3 0 15,0 3-1-15,6 0 0 16,-6-4 0-16,0 4 1 0,6 0 0 15,-6-4 0-15,7 0 1 0,-1 4 0 0,-6-4 1 0,7 1 1 16,0 3-1-16,-1-4 1 0,-6 1 1 0,6 3-1 16,-6-4-1-1,7 0 0-15,0 4-2 0,-7-3 0 0,6 3 0 0,-6-4 0 0,6 4 1 16,-6 0 0-16,7-3 0 0,-7 3 0 0,0-4 0 16,6 4 0-16,-6-3 0 0,0 3 2 15,7-4 0-15,-7 4-1 0,0-4 1 16,7 4 0-16,-7-4 0 0,6 0-1 0,-6 0 0 0,0 1 1 15,6 0 1-15,-6-5 2 0,0 0-1 16,6 5 1-16,-6-4 1 0,0-1-1 0,0 1-1 16,0-4 0-16,0 4-1 0,0-5 0 0,0 2-3 15,0-1-1-15,0 0 0 0,0-4-1 16,-6 4-1-16,6-4 1 0,-6 4-1 0,6 0 1 16,0-3 0-16,-6 3-2 0,-1-4 1 15,7 4 0-15,-7 0-1 0,7 0 1 0,-6 0 0 16,6 4 0-16,-7-4-1 0,1 3 2 15,0 2-2-15,6-2 0 0,-7 0 1 0,0 2 0 16,7-2 1-16,-6 0 0 0,0 5 1 0,-1-4 0 16,7-1 0-16,-7 5-1 0,1-5 0 15,-1 2 1-15,7 1-2 0,-6-2 0 0,0 3 0 16,-1-3 0-16,0 4-1 0,-5-5 0 16,4 5 2-16,-4-5-2 0,-1 1 0 0,0 4 2 15,0-6-1-15,-7 2-1 0,7 0 1 0,-6 0 0 16,6-1 0-16,-7 1 0 0,0 0 2 15,0-1-2-15,8 1 1 0,-7 0-2 0,-1 0 2 16,0-5-1-16,1 8 0 0,-1-6 1 16,0 6 0-16,1-3 0 0,-1 0 1 15,-6 3-1-15,7-3 0 0,-1-1-1 0,-6 4 2 0,7-3 0 16,-7 4 1-16,0-4 0 0,0-2-1 16,-1 6 1-16,-5-4-3 0,6-1 0 15,-7 5 0-15,1-4 2 0,-1-1-2 0,1 1 1 0,-1-1-1 16,-6 4 1-16,7-2 0 0,-1-2 0 15,-6 5-1-15,6-5 0 0,1 5 0 0,-1-4 1 16,1 3-1-16,-7-4 0 0,6 4 0 16,-6-2 0-16,7 2-1 0,-8 0 2 0,1-4 0 15,0 4 0-15,0 1-1 0,0-4 2 0,-6 3 0 16,5 1-2-16,-5-5 0 0,-1 5-1 16,1-1 0-16,-8-3 1 0,8 3-2 0,-1 0 1 15,1 1-1-15,-8-1 0 0,8-3-1 16,-1 3 2-16,1 0-1 0,-1 1 1 0,1 0 2 15,-1-2 0-15,7 2 0 0,-6-1 0 0,-1 0-1 16,7 1-3-16,-7-1-4 0,7 1-3 16,-6-2-3-16,-1 2-5 0,1 0-3 0,-1-1-2 15,7 0 1-15,-7 4-2 0,7-3 1 0,0 3 2 16,0-3 1-16,-1 3 2 0,2 0 3 16,5 0 3-16,1 0 2 0,-1 0 3 0,-6 3 3 15,13 0 2-15,-14-3 2 0,8 4 1 16,-1 0-2-16,1-4 0 0,-1 3-1 0,1 0-3 15,-7-3-3-15,6 5-4 0,1-2 1 16,-7-3-1-16,6 4-1 0,-6-4 1 0,6 0 4 16,1 3 3-16,-1-3 3 0,1 0 4 0,6 0 1 15,-7 4 2-15,1-4-2 0,-1 4-1 0,1-4-2 16,-1 3-2-16,1 2-2 0,-1-2-1 16,1 0 2-16,-1 5 1 0,1-5-1 0,-2 1 2 15,9 3 0-15,-8-3 1 0,7 3-3 16,0-3 1-16,-7 0 0 0,7-1 0 15,0 1 1-15,0 0-2 0,0-1 2 0,0 1-1 0,6-4 2 16,1 3-1-16,-1 1 0 0,7-4 3 16,-6 3 0-16,-1-3 0 0,0 4 0 0,1 1 0 15,6-5 0-15,-6 3-1 0,5 1 1 16,2 0-2-16,-2-1 0 0,2 0 0 16,-1 1 1-16,6 0 0 0,-6 0 0 0,7 0 1 0,-8-1 0 15,8 1 0-15,-7-1 0 0,0 2 0 16,0-2 1-16,-1 4 0 0,2-3-1 15,-1 2-1-15,6-2 0 0,-7 4 1 0,3-4-1 16,-3 3 1-16,1-3 1 0,0 3-1 0,0 0 0 16,7-3 0-16,-8 3 0 0,2 0 1 0,-2 1-1 15,7-1-1-15,-5 0-4 0,-1 1-3 16,0 0-2-16,-1 2 0 0,8-2-1 0,-6-1 2 16,-2 3 2-16,8-2 3 15,-1 4 0-15,-5-6 2 0,4 5-1 0,2-3 1 0,0-1 2 16,0 0 0-16,-2 1 0 0,2 3 0 0,0-8 0 15,6 4-1-15,-7 2 1 0,1-2-1 16,-1 0 1-16,7 0-1 0,-7-3-1 0,7 3-3 16,-6 0-5-16,6 1-6 0,0-5-5 0,-6 5-3 15,6-5 2-15,0 5 3 0,0-5 4 16,0 5 7-16,-6-5 4 0,6 4 3 0,0-3 1 16,0 0 0-16,0 4 2 0,6-5-1 15,-6 0 1-15,0 1 2 0,0 3 1 16,0-2 3-16,0-1 0 0,6-2 1 0,-6 3 0 15,0-2 0-15,6 4-2 0,-6-3-3 0,0-1-1 16,7 5 1-16,-7-4 1 0,7 3 1 0,-7 0 0 16,6 1-1-16,1 3-4 0,-7 0-10 15,6 0-37-15,8 4-59 0,-8-5-33 16,6 4-15-16</inkml:trace>
  <inkml:trace contextRef="#ctx0" brushRef="#br0" timeOffset="96454.8702">5184 5382 162 0,'-6'-4'245'0,"6"0"14"15,-6-4-29-15,6 1-97 0,0-4-49 0,0 4-32 16,0 4-20-16,0-4-24 0,0 3-18 16,6 4-17-16,0 0-21 0,1 0-30 0,6 4-93 15,-7 3-41-15,7 0-16 0,1-4-3 0</inkml:trace>
  <inkml:trace contextRef="#ctx0" brushRef="#br0" timeOffset="97556.7682">2234 5839 84 0,'-7'0'181'0,"1"-3"1"0,6-1-60 0,-6 4-61 0,6-4-30 0,-6 1-14 16,6 3-6-16,0-4-2 0,-8 1 3 0,8-1 3 16,0 0 2-16,-6 0 0 0,6 0 0 0,-6 1-2 15,6-1-1-15,-7 1-6 0,7-1-1 16,-6-3-2-16,-1 3-2 0,7 0 0 15,-7 1-3-15,1 0 0 0,0-1-1 0,-1 0 1 32,0 0 2-32,1 0 2 0,0 0 4 0,-1 1 5 0,7 3 4 0,-7-3 4 0,7 3 2 0,-6-4 2 15,6 4-2-15,0 0-3 0,0-4-2 16,0 4-5-16,0 0-4 0,0 0-2 16,6 0-3-16,-6 0-1 15,7-4-1-15,0 4-1 0,-1-4 0 0,0 4-1 0,8-4 0 0,-8 1 0 16,7 3 1-16,0-3-1 0,-6-1 0 15,13 0 2-15,-8 1 0 0,1-1-1 0,7 4 0 16,0-4 1-16,-2 1-1 0,9-1 1 0,-1 1-1 16,0-1 1-16,7 4 0 15,-1-4 1-15,1 0-3 0,5 0-1 0,-5 1-1 0,7-1-2 16,5 1-2-16,1-1 0 0,-7-3 3 16,6 3 1-16,1 1 0 0,-7-1 2 0,7 0 0 15,-1 1 0-15,-6 3 0 16,1-4 1-16,-2 4 1 0,1-4 0 0,0 4 2 0,1 0-1 15,-1 0 0-15,-1 0-3 0,1 4-3 0,1-4-1 16,5 0-1-16,-6 0-1 0,7 0 1 16,-1 0-1-16,1 0 1 0,-1 0 1 0,8-4 1 15,-1 4-1-15,0-4 2 0,0 4 2 16,0-4 2-16,1 1-1 0,5 0 1 0,-6-5 1 0,7 5-2 16,-1-6 0-16,7 6-2 0,-6-4 1 15,6 0-2-15,-6-1 0 0,6 1 1 0,-6 0 1 16,-1-1-2-16,1 4 1 15,0-2 1-15,-8 2 0 0,8 0 0 0,-7-3 1 0,7 4-1 16,0-1 3-16,-1 4-3 0,1-4 0 16,6 4 0-16,-6 0 0 0,6-4-1 15,0 4 1-15,-6 4 0 0,6-4 0 0,-7 0 1 0,1 0 1 16,0 0 0-16,-2 0 1 0,2 0 0 16,0 0-1-16,0-4-1 0,-1 4-1 0,1-3 0 15,0 3 0-15,-1 0 0 0,1 0-1 0,0-4 0 16,0 4 1-16,-2 0-1 0,2 0 2 15,-7 0 2-15,7 4 1 0,-6-4-4 0,5 0-2 16,0 3-8-16,8 1-11 0,-8 0-15 16,8 0-23-16,-1-1-73 15,6 1-49-15,-6-1-21 0,0-3-5 0</inkml:trace>
  <inkml:trace contextRef="#ctx0" brushRef="#br0" timeOffset="104858.4109">2039 6586 11 0,'0'0'220'0,"0"0"12"0,0-3 5 15,0-1-71-15,0 4-66 0,0-4-34 16,-7 1-13-16,7 0-11 0,0-1-3 0,0 0-1 16,0 0-3-16,7 1-3 0,-7-5-2 15,0 5-3-15,0-2-3 0,0 2-4 0,0 0-6 16,0-1-1-16,0 4-5 0,6-4-3 16,-6 1-3-16,0 3-3 15,0 0-4-15,0-3-3 0,6 3-1 0,-6 0-1 0,8 0 1 0,4 0 0 16,2 0 2-16,-2 0 2 0,8 0 1 15,-1 0 0-15,7 0 0 0,1 0 3 0,5 3 1 16,1-3 1-16,5 0 0 0,2 0 2 0,5 0 0 16,8 0-2-16,-2 0 0 0,8 0-1 15,6 0 1-15,-6 0-1 0,6 0 0 16,1-3-1-16,-2 3-1 0,2 0 3 0,-1 0 0 16,6-5 1-16,-6 2 0 0,7-1 1 0,6 4 0 15,-6-4-2-15,0 1-1 0,5-1 0 0,-4 0-1 16,-2 0 1-16,0 1 0 0,0 0 3 15,-5-1 1 1,-1 0-1-16,0 4 1 0,-6 0 0 0,6 0-2 0,-6 0-1 0,0 0-1 16,-1 4-2-16,-5-4 1 0,-2 4-2 0,2-1-1 15,-8-3-1-15,7 3-1 0,-13 1-1 0,7-4-2 16,-7 4-6-16,0 0-8 0,-7-1-10 16,1 1-11-16,0 0-20 0,-8-1-61 0,2 2-72 15,-8-2-33-15,0 0-10 0,-5 1 1 0</inkml:trace>
  <inkml:trace contextRef="#ctx0" brushRef="#br0" timeOffset="105258.0414">2526 6744 82 0,'-19'0'212'0,"7"0"12"16,5 0-30-16,-6 0-73 0,13-3-44 15,-6 3-27-15,6-4-16 0,-7 4-10 0,14-4-7 16,-7 4-9-16,6-4-2 0,0 0-3 0,8 1 0 15,-8-4-1-15,14 3 2 0,-1 0-1 16,1-3 0-16,0 0-1 0,12 3-1 0,1-3-1 16,6-1 0-16,-1 4 0 0,8-2-1 15,0 2-1-15,6-3 1 0,7-1 2 16,-1 1 2-16,1 4-1 0,6-5 3 0,6 0-1 0,8 1 0 16,-8 0-4-16,7 4-1 0,7-6-1 15,0 2-3-15,-8 0-1 0,8 3-7 0,0-2-11 16,-6 2-42-16,5 4-86 0,-6-4-45 15,7 0-23-15,-7 1-7 0</inkml:trace>
  <inkml:trace contextRef="#ctx0" brushRef="#br0" timeOffset="107577.9142">1016 6261 98 0,'0'0'207'0,"0"-4"14"0,-6 1-38 15,6-5-63 1,0 4-39-16,-7 0-15 0,7-3-7 0,-7 0-8 0,7 0-3 0,-6-1-3 16,6 1 1-16,-6 0-1 0,0-5-3 0,6 6-3 15,-8-5-6-15,8 2-5 0,-6-1-7 16,6 3-6-16,-6-1-3 0,6 5-2 0,0-5 1 16,0 1-1-16,0 3 0 0,0 0-3 0,6 1-3 15,0-4-2-15,8 3-3 0,5-3-1 16,1-4-2-16,6 4 2 0,6-4-1 0,1 0 0 15,6 0 2-15,1-4 0 0,-2 0 2 16,7 0-1-16,-5 1 2 0,5-5 1 0,-6 5-1 16,1-4 0-16,-1 3-2 0,0 1-1 0,-7-2 0 15,-6 2 1-15,1 2 0 16,-1 2 0-16,-7 3 0 0,-6-1-1 0,0 1-3 0,0 0-7 16,-6 3-11-16,-1 0-11 0,0 4-9 15,2 0-5-15,-8 0 0 0,0 4 5 0,0 0 11 16,-8 0 10-16,-4 6 8 0,5 1 5 15,-6 3 4 1,0 2 3-16,-7 2-1 0,8 4 1 0,-8 0 0 0,7 3 1 0,0 5 0 0,-6-1 1 16,5-3 0-16,1 3 3 0,0 0-1 0,-1 4 0 15,9-4-2-15,-9 1 0 0,2-1 0 16,5 1 0-16,-6-5 0 0,0 5 0 0,7-4 1 16,-8-1 0-16,8-3-1 0,-7 0 1 15,6-1 0-15,1-2 0 0,-7 0 0 0,6-5 3 16,-6 0 0-16,1-2 2 0,4-1 4 0,-4-3 4 15,-1-2 3-15,0-2 1 0,0 0 1 16,-1-1 1-16,-4-3 0 16,4 0-2-16,1 0 0 0,0-3-2 0,0-5-1 0,1 2-3 15,-8-2-3-15,13-3-3 0,-13-1-2 16,8-2-2-16,-2-5-1 0,2 5-1 16,5-8-1-16,-6 4 2 0,6-4-1 0,-5 0-1 0,3-3 0 15,4 2 0-15,-1-3-2 0,0-2 0 0,-2 2-1 16,2-3-2-16,0-1 3 0,-1 1 0 0,1-1 1 15,-1-3 0-15,0 4 0 0,1-4 1 16,-6 0-2-16,4 1-2 0,-4-2 0 0,5 1-1 16,-6 3 3-16,6 2-1 15,-5-2 2-15,5 2 0 0,0 2 0 0,1 3 0 0,0 1-1 16,-1 0 0-16,0 4 1 0,7 4 1 0,-6-1 0 16,6 3 0-16,0 6 0 0,-7-2 0 15,7 2 0-15,0-3 0 16,0 6-3-16,0-1-1 0,0 4-3 0,0-4-1 0,7 4-1 15,-7 0 1-15,6 4 2 0,1 0 2 0,6 2 1 16,0 3 3-16,0 2 0 0,0-1 0 16,7 5 1-16,0 0 1 0,5 3-1 0,1 1 1 15,0 2 0-15,0 1 0 0,7 4 0 0,-1-4 1 16,1 3-2-16,6 1 0 0,1 3 3 16,-2-3-1-16,1 0 2 0,0 3 0 0,1-3 1 15,5-1 0-15,-5 1-2 0,-2 0-2 0,1 0 1 16,-6-5-1-1,6 1-1-15,-7 0 0 0,2-4-1 0,-2 1 2 0,-7-1-1 0,2 1-1 16,-1-5 1-16,-6 0-1 0,-1 2 0 16,0-5 0-16,1 3-4 0,-7-3 0 0,0 0-3 15,0 0-3-15,-7-4-1 0,1 5-1 0,-2-4-1 16,3-5-1-16,-8 4 1 0,7-3 2 16,-7-1 4-16,0-3 4 0,0 4 8 0,0-4 2 15,0 4 2-15,0-4 0 0,0 0 0 16,-7 0-4-16,7 0-2 0,-8 0-1 0,8 0-2 15,-5 0 0-15,5 0 0 0,0 0 0 16,0 0-1-16,0 0-1 16,-7 0 0-16,7-4 1 0,0 4 0 0,-6 0 1 0,6 0 0 0,-6 0 0 15,6-4 1-15,-7 4 0 0,0-3 0 16,1-1 0-16,0 0 0 0,-1 1 1 0,0-4-1 16,-6 3 0-16,1 0 1 0,5-4 0 0,-12 5-1 15,5-4 0-15,-5-1 1 0,-1 0-1 16,-6 1 0-16,0 0 2 15,-7-4 1-15,-5 4-1 0,-8-4 3 0,-6-1 1 0,-13 2-2 16,-7-1-3-16,-12-3-2 0,-7 2 0 0,-14 2-6 16,1 2 2-16,-7 0-1 0,1 1-7 0,-8 3-11 15,7 8-31-15,-13 3-90 0,8 9-77 16,-9 2-37-16,9 0-15 0,-2 3 4 0</inkml:trace>
  <inkml:trace contextRef="#ctx0" brushRef="#br0" timeOffset="115135.6452">14700 5191 7 0,'-13'-22'208'0,"7"-4"15"15,-2 1 2-15,8-1-74 0,-6 0-55 0,6-3-27 16,0-1-15-16,0 1-11 0,0 1-8 16,0-6-5-16,6 4-4 0,-6-3-4 0,8 1-3 15,-2 3-2-15,-6 0-3 0,6-1-1 0,-6 0-5 16,7 5-1-16,-1-1 0 0,-6 5-3 15,7-1-2-15,-7 2-1 0,0 3-1 0,6-2 0 32,-6 5 0-32,0-1 0 0,0 0 2 0,7 1-1 0,-7 2 1 0,0 2-1 0,6-4 0 15,-6 2 0-15,0 1 0 0,6 0 0 16,2-4 1-16,-8 4 0 0,6 1 2 0,0-5 0 16,1 4 1-16,0 0-2 0,-1-4 0 0,7 5-1 15,0-2-2-15,-6-2 1 0,5-2 0 16,8 6 0-16,-7-5 0 0,7 1 0 0,-8-1 0 15,8 0-1-15,0 1 0 0,-1-1-1 0,1-3 0 16,-1 2 0-16,0 2-1 0,2-4 1 16,-3-1 1-16,2 5 1 0,0-4 2 0,-1 3 0 15,1-3 2-15,0 2-1 0,-1 2-2 16,-5 0-1-16,4-1-1 0,2 1 0 0,0-1 0 16,-1 0 0-16,-5 1 0 0,5 3 0 0,1-3 0 15,-8 2 0-15,8-2-1 0,0 2-1 16,-1 1 0-16,1 0 0 0,-1 0 0 0,1 1 0 15,-1-2 1-15,0 1-2 0,8 4 1 0,-8-4 0 16,0 4 0-16,8 0 0 0,-1 3 0 16,0-4 1-16,-6 1 1 0,5 4 0 15,1-1-1-15,7 4 1 0,-7-4-1 0,7 0-1 0,-1 4-1 16,-6 0 0-16,13 0 0 0,-5 0 0 16,-2 0 0-16,1 0 1 0,5 0-1 15,-5 0 3-15,6 4 1 0,-7-4 0 0,1 0 0 16,-1 4-1-16,1-4 0 0,7 4 0 0,-8-4-2 15,1 3-1-15,-1-3 1 0,1 3-1 0,5-3 2 16,-5 4-1-16,-1-4 1 0,8 4 1 16,-7-4 0-16,-1 4 0 0,7 0-1 0,-6-4 1 15,-1 4 0-15,1 3-1 0,5-4 1 16,-5 4 0-16,7-3-1 0,-8 3-1 0,7 0 2 16,0 5-1-16,-7-5 1 0,8 0 0 15,-7 1 0-15,5-1 1 0,-5 0-1 0,6 0-1 16,1 1 0-16,-2-4-2 0,1 3 1 0,0 0 0 15,7 1 0-15,-7-4 0 0,7 3 0 0,-1 0 1 16,-6-3 1-16,7 3-1 0,-1 0 0 16,-5 0 1-16,5 1-1 0,-6 0 2 15,1-1 1-15,-2 0 1 0,1 4 1 0,0-4-2 16,-5 4 1-16,4 1-1 0,1-6-2 0,-6 5 0 16,6 1 0-16,-7-1 0 0,8 0 0 15,-1-4 0-15,-7 4 0 0,7-3 0 0,1 2 0 16,-1-3-1-16,-7 4 1 0,7-3-1 15,0 3 1-15,0-4 0 0,0 4 0 16,0-4 0-16,-6 5 0 0,4-5 2 0,4 0 1 0,-8 4-1 16,-1-3 0-16,1-1 0 0,-1 0 0 0,1 0-3 15,-7 1 0-15,6 2-1 0,-5-2 0 16,5 0-1-16,-6-1 1 0,7 0 2 0,-1 0-1 16,-5 0 0-16,11 0 0 15,-5 1-1-15,-1 0 1 0,1 2 0 0,6-2 0 0,-7 0 0 16,2-1 1-16,5 0 0 0,-7 0 0 15,7-3 0-15,-7 3-1 0,1-3 1 0,7 3 0 16,-15-3 0-16,7 0 0 0,1 0 1 0,0-1 1 16,-7 1-2-16,6-4 0 0,-6 3 0 15,7-3-1-15,-7 0-1 0,7 0 0 0,-7 0 0 16,6 0 1 0,-6 0-1-16,1-3 0 0,5 3 0 0,-6-4 1 0,1 4-1 0,5-3 0 15,-7 3 0-15,2-4 2 0,-1 4-1 0,6-4 1 16,-6 4-1-16,1 0 1 0,-1-4-1 15,6 4 1-15,-5 0-1 0,-1-4 0 0,-1 4 1 16,1 0 0-16,0-3 1 0,0 3-1 0,1-4 2 16,-8 4-1-1,7-3 0-15,-6 3-1 0,0-4 0 0,-1 0-1 0,1 4-1 16,-2-3 0-16,-4-1 0 0,5 0 1 0,1 1 0 16,-7 3-1-16,6-3 0 0,-5-1 1 15,5 0-1-15,-6 4 0 0,6-4 0 0,-5 4 1 0,5 0 0 16,1-4 0-16,-8 4 0 0,8-4 0 15,-7 4 0-15,7 0 0 0,-8-3 0 0,8 0 0 16,-6 3 0-16,-1-4 1 0,6 0-1 16,-6 0 1-16,7 0 0 0,-1 4-1 0,-6-4 0 15,6 1-1-15,1 3 1 0,0-4 0 0,-1 4-1 16,1-3 0-16,0 3 1 0,-1 0 1 16,1 0-1-16,-8 0 0 0,8 0 1 15,6 0 0-15,-14 0-1 0,9 0 0 0,-2-4 1 16,1 4-1-16,-8 0 1 0,8 0 0 0,0 0 0 15,-1 0 0-15,-5-3 0 0,5 3-1 0,0 0 0 16,-6 0-1-16,1 0 0 0,6 3 0 16,-2-3 0-16,-4 0 0 0,5 0 0 15,-5 0 1-15,4 4 0 0,-4-4-1 0,5 0 1 16,1 3 0-16,-8-3-1 0,8 0 1 0,0 4-1 16,-1-4 0-16,7 3 0 0,-6 1 1 15,-1-4 0-15,7 4-1 0,-6 0 0 0,6-4 0 16,1 4-1-16,-2 0 1 0,1-1 0 15,-6 0 2-15,6 1 0 0,0 0-1 0,0 0 1 16,0 0 0-16,0 0 0 0,0-4-1 0,-6 3 1 16,5-3 0-16,-5 3 0 0,6-3 0 15,-6 4 0-15,-1-4 1 0,1 4 0 0,-7-4-1 16,7 3 0-16,-8 1-2 0,8 0-2 16,-7-1-3-16,0 1-2 0,0 3-4 0,1-3-5 15,-2 4-9-15,2-5-12 0,-8 4-20 0,7 0-17 16,-7 1-31-16,-6-1-62 0,7 0-26 15,-14-3-4-15,1 0 10 0</inkml:trace>
  <inkml:trace contextRef="#ctx0" brushRef="#br0" timeOffset="122165.6182">11502 7067 146 0,'-7'-4'301'0,"7"0"23"15,0-3 18-15,0 3-97 0,0-3-100 0,0 0-53 0,0 4-32 16,0-6-21-16,0 6-14 0,0-5-7 0,7 5-1 16,-7-5 0-16,7 1 0 0,-7 0-1 15,6 0 0-15,0-4-1 0,1 3-2 0,-1-2-2 16,8-2-3-16,-8 5-2 0,7-4-2 16,-6 0-1-16,5 1-2 0,2-6 0 0,-1 6 0 15,-1-2-1-15,8-2 0 0,0 3-1 0,-1-3 0 16,1 2-1-16,0-3 1 15,-1 1 1-15,1 0 0 0,-1-2 0 0,0 6 0 0,1-6 0 16,-1 2 1-16,-5 3-2 0,-2 0 0 16,8 0 1-16,-7 0-1 0,-7 0 1 0,8 4-2 15,-8 0 1-15,8 0-1 0,-8-1 1 0,-1 4 0 16,3 0-4-16,-8 1-7 0,6 3-6 16,-6-4-3-16,0 8-3 0,7-1-3 0,-7 1 1 15,7 8 5-15,-7-2 6 0,0 9 2 16,-7 3 4-16,0 7 2 0,1 4 6 0,-2 4 2 0,-3 3 1 15,-3 4 2-15,2 3 2 0,-8 5 1 16,7 2-2-16,-7 2 1 0,8-2 1 16,-3-3-1-16,3 1 1 0,5-4 0 0,-6-4 0 15,7-4-1-15,0-3 0 0,-1 0 0 0,0-8 0 16,1-4-1-16,6 1-1 0,-6-5 0 16,6-6 0-16,-7 4-1 0,7-5-1 0,-7-2-1 15,7-5-4-15,-6 3-4 0,6-2-5 16,-7-4-4-16,7 0-4 0,-6-1-12 0,6 1-22 15,-6-8-38-15,6 1-85 0,-8-5-81 0,8-6-41 16,8-9-11-16,-2-6 11 0</inkml:trace>
  <inkml:trace contextRef="#ctx0" brushRef="#br0" timeOffset="122448.4549">11950 6770 172 0,'0'-22'279'0,"0"-1"14"0,8 5 6 16,-2-3-131-16,1 5-80 0,0 2-40 0,5 3-23 16,2 4-12-16,5 0-7 0,1 3-4 0,-1 0 1 15,0 4 0-15,8 0 0 0,-8 4 2 16,7 4-1-16,-6-1 1 0,-1 4 0 0,0 0 2 16,1 7-1-16,0 0 1 0,-1 4 1 0,-6 4 2 15,0 0 2-15,1-1 2 0,-8 4 3 16,1 0 0-16,-7-3-1 0,6 4 2 0,-12-5-3 15,6-3 1-15,-7 0 1 0,1-4-1 0,-8 1-2 16,1-4 0-16,-6-1-3 0,-1 1-2 16,1 0-8-16,-14-1-14 0,7 4-23 0,-6 1-48 15,6-1-126-15,-7 0-68 0,7-3-30 16,6-8-7-16,7 1 12 0</inkml:trace>
  <inkml:trace contextRef="#ctx0" brushRef="#br0" timeOffset="122673.3327">12276 7213 303 0,'7'7'334'0,"-7"-3"10"0,7-4 3 15,-7 4-171-15,0 3-91 0,0 0-45 0,0 5-27 16,0-2-10-16,-7 1-3 0,7 0 0 16,0-4 0-16,-7 5 0 0,7-5 0 0,0 4-1 15,0-7 1-15,0 4 0 0,0-2 1 0,0-2-1 16,0 0 0-16,7 3 1 0,0-3-1 15,-7-1-1-15,13 1-5 0,-6-1-9 0,12 1-22 16,-6 0-45-16,13-4-123 0,0-4-66 16,0 0-30-16,7-3-10 0,-1 0 12 0</inkml:trace>
  <inkml:trace contextRef="#ctx0" brushRef="#br0" timeOffset="122808.248">12649 7335 267 0,'12'-4'370'16,"-6"4"32"-16,1 0-6 0,0 0-95 0,-7 0-118 15,6 0-80-15,-6 4-55 16,0-1-30-16,0 0-15 0,0 5-3 0,0-1 0 0,0 0 0 15,0 4-3-15,0 4-6 0,7 0-14 0,-7-1-18 16,0 1-23-16,0-1-25 0,6 6-21 16,0-6-49-16,-6-3-104 0,14 0-45 0,-8-8-13 15,14-3 8-15,-7-3 15 0</inkml:trace>
  <inkml:trace contextRef="#ctx0" brushRef="#br0" timeOffset="123044.113">13124 7081 258 0,'6'-11'319'0,"-6"0"14"0,0 0 0 0,-6 4-155 0,6 7-81 15,-7 0-49-15,1 4-28 0,-8 3-12 16,2 4-1-16,-2 4 2 0,2-1 1 16,-2 4 4-16,1 4 2 0,7 3 2 0,-8 1 0 0,8 1-2 15,-6 1-2-15,12-2-1 0,-7 3-4 16,7-3 0-16,0 0-2 0,7-4-4 15,-1 0-4-15,0 0-9 0,0-4-10 0,2-3-17 16,4-1-30 0,1-2-89-16,7-5-94 0,0-7-46 0,-8-7-19 0,15-5 2 0</inkml:trace>
  <inkml:trace contextRef="#ctx0" brushRef="#br0" timeOffset="123226.0092">13339 7110 253 0,'6'-7'324'0,"0"4"16"0,1-5 7 15,0 5-148-15,5 6-89 0,2 1-52 0,-1 3-26 16,0 8-15-16,0 4-7 0,-1 1-4 16,2 3-3-16,-1 3-1 15,0-1 1-15,0 1 0 0,-7 0-3 0,8 0-3 0,-8 0-4 0,7-5-10 16,-6-3-11-16,-1 4-21 0,0-7-25 16,1-1-98-16,6 2-81 0,-6-13-36 0,-1 0-13 15,7-6 6-15</inkml:trace>
  <inkml:trace contextRef="#ctx0" brushRef="#br0" timeOffset="123399.9125">13671 7191 57 0,'-6'-4'334'0,"-8"4"32"15,8-7 15-15,-8 4-14 0,1 3-163 0,1 0-86 16,-2 6-53-16,-5 2-31 0,-1 7-14 16,-6-1-6-16,0 4-7 0,0 5-2 0,7-1-5 15,-7 4-5-15,6-4-7 0,1-1-8 16,5 1-12-16,-5 0-16 0,12 0-22 0,-5-3-34 15,5-1-77-15,7-6-90 0,0-2-41 16,7-3-10-16,5-7 9 0</inkml:trace>
  <inkml:trace contextRef="#ctx0" brushRef="#br0" timeOffset="123624.7802">13983 7048 294 0,'27'4'328'0,"-1"-4"14"0,6 3 7 16,-7 1-165-16,2 7-87 0,5 4-45 0,-6 3-21 16,1 4-11-16,-7 4-5 0,6 3-1 15,-14 1 1-15,1-2 1 0,1 2-1 0,-2-1 0 16,-6 1 0-16,2-1-1 0,-8 1-1 0,0-5-1 16,-8 1-1-16,-4-2-2 15,-8 7-15-15,-5-2-34 0,-1 4-67 0,-14 0-131 0,1-1-70 16,6-6-36-16,1-4-8 0,6-7 23 0</inkml:trace>
  <inkml:trace contextRef="#ctx0" brushRef="#br0" timeOffset="124548.2504">17096 7473 263 0,'7'-22'311'0,"-1"-7"15"0,1 0 6 16,0-1-162-16,-7 2-77 0,6 2-41 0,-6-4-25 15,0 5-13-15,-6-1-6 0,-1 1-2 16,0-1 0-16,1-4 5 0,-7 5 8 0,7-1 7 16,-8 0 3-16,2 4 0 0,-8-1-2 15,7 3-5-15,-1 4-8 0,-4 1-8 16,-9 9-4-16,7-2-2 0,-6 5-1 0,0 6 0 0,1 5 0 15,-8 3 1-15,7 3-1 0,0 8 1 16,0 4 1-16,0 3 1 0,7 7 2 0,-1 5 2 16,0 3 1-16,7 0 3 15,0 7 1-15,6-2 2 0,1 2 1 0,6 4 1 0,0-1 3 16,0-3 0-16,6 0 0 0,1 1-1 0,0-8 0 16,-1 0-3-16,1-7-4 0,-1-1-3 15,0-7-1-15,1-3-1 0,-7-4-2 16,7 0 0-16,-7-3-6 0,-7-5-5 0,0 1-10 0,-5-4-19 15,-1 3-29-15,-13-6-57 0,0-1-129 16,-7-3-66-16,0-8-29 0,1-7-1 16,-1-4 19-16</inkml:trace>
  <inkml:trace contextRef="#ctx0" brushRef="#br0" timeOffset="124885.0589">16360 7518 55 0,'14'-19'345'16,"5"-3"30"-16,1 0 15 0,6 0 8 0,-1 3-193 15,9 5-100-15,-9 3-59 0,15 8-40 0,-8 6-26 16,7 4-18-16,0 4-13 0,7 4-5 16,-7 0 4-16,6 3 4 0,-5-3 6 0,5-1 6 15,1 1 5-15,-1-4 4 0,-6 3 0 0,7-6 1 16,-7 2 2-16,0-2 2 0,-6-4 2 16,6-1 4-16,-13-3 4 0,-1 0 5 0,1-7 10 15,-6-1 10-15,0-2 10 0,-7-1 15 0,-1 0 11 16,-4-4 5-16,-2 1-1 15,-6-6-3-15,0 10-8 0,0-4-13 0,-6 2-12 0,-2 5-8 16,-4-4-6-16,-1 8-3 0,0-1-1 16,0 4 2-16,-7 4 3 0,8 3 2 0,-8 4 2 15,0 4 1-15,7 3 1 0,-7 4-1 0,8 0-1 16,-1 3 0-16,6 1 1 16,0 3 1-16,1 1 3 0,6-4-1 0,0 3-2 0,0-3-4 15,6-5-13-15,1 5-18 0,6-4-26 16,-6-4-54-16,5 1-132 0,-4-5-66 0,4-6-29 15,1-4-5-15,0-8 14 0</inkml:trace>
  <inkml:trace contextRef="#ctx0" brushRef="#br0" timeOffset="125151.9079">17390 7616 8 0,'0'-11'321'0,"6"-4"33"16,1 1 17-16,5-1 6 0,-5 0-179 0,6 8-98 15,0 0-58-15,7 7-36 0,-1 0-20 16,0 0-8-16,1 3 2 0,7 1 7 15,-1-1 6-15,-7 1 3 0,7 0 3 0,0 0 3 16,-6-1 1-16,-1 5 1 0,1-1 0 16,-2 0 1-16,-4 1-1 0,6 2 0 0,-7 6 3 0,-1-2 3 15,-4 4 3-15,4 4 1 0,-5 1 3 16,-1 2-1-16,-6 1-1 0,7 0-3 16,-7 3-3-16,0 0-1 0,0 3-1 0,0-2-2 15,0-4 0-15,0-1-3 0,0 1-6 0,0-4-7 16,-7 0-14-16,7-4-15 0,0 1-23 15,-6-5-44-15,6-2-124 0,0-5-62 0,0-4-25 16,0-6-4-16,6-4 13 0</inkml:trace>
  <inkml:trace contextRef="#ctx0" brushRef="#br0" timeOffset="125354.7903">18041 7645 70 0,'-13'-3'360'16,"-6"-4"27"-16,5-1 14 0,-5 0 8 15,-1 5-198-15,-6 0-102 0,0 3-54 0,-7 6-26 16,1 6-15-16,-7-1-5 0,6 7-2 0,1 0-1 16,-1 1-1-16,1-1 1 0,6 0-3 15,0 0-6-15,6 5-10 0,1-9-14 16,5 4-13-16,2-2-16 0,5-6-17 0,7 5-18 0,0-5-63 16,7-2-107-16,5-8-49 0,8 0-17 15,6-8 0-15,7-2 16 0</inkml:trace>
  <inkml:trace contextRef="#ctx0" brushRef="#br0" timeOffset="125515.697">18086 7616 82 0,'20'-7'336'0,"-1"3"36"15,1 1 17-15,0-2-22 0,-8 5-166 0,8 8-85 16,-7 0-49 0,1 6-32-16,-2 1-16 0,1 7-8 0,-6 4-2 0,-7-1-2 0,-7 8 0 15,0 0-2-15,-11 8-2 0,-15-2-10 0,-7 9-19 16,-11 0-27-16,-15 0-46 0,-6-1-149 15,-12-3-75-15,-8-4-33 0,1-6-4 0,-6-9 16 16</inkml:trace>
  <inkml:trace contextRef="#ctx0" brushRef="#br0" timeOffset="126905.9005">15214 7349 210 0,'-6'-11'309'15,"-1"4"19"-15,7-9 11 0,-7 6-130 0,7-6-89 16,0 6-46-16,0-5-25 0,0 1-14 16,0-1-10-16,0 0-3 0,7 1 0 0,0-5 0 15,-1 1 2-15,1 0 0 0,6-4 0 16,-6-1 0-16,5 2-4 0,2-5-3 0,-2 4-5 15,1-4-3-15,1 4-4 0,4 1-3 0,-4-1 0 16,-1 0-2-16,7 0 1 0,-8 3-2 16,8-3 0-16,-7 4-1 0,7 0-4 0,-1-1 2 15,0 1-1-15,1 4 0 0,0-5 0 16,5 5 0-16,-5-2 1 0,6 6-1 0,-6-1 0 16,6 0-1-16,-6 4 1 0,-1-1-1 15,8 4 2-15,-8 4 0 0,0-4-1 0,-6 8 3 16,7-4-2-1,-7 4 1-15,0 4 1 0,0-1-1 0,0 4 1 0,-6 0-2 0,-1 3 1 0,0 5-1 16,-6 0 1-16,0 2 3 0,0 1 2 16,-6 7 2-16,0 1 0 0,-1 0 0 0,-6-2 2 15,-7 5-2-15,7 0-1 0,1-4-1 16,-2 1 2-16,-5-1-2 0,6 0 2 0,0-2-1 16,-1-3 1-16,2 2-1 0,-2-3-1 15,2-2 2-15,-1-2-2 0,-1-1 2 0,2 0-2 16,-2 1-3-16,-5-1-8 0,6 4-14 0,0-4-22 15,-7 5-40-15,7-2-127 0,-6 1-78 16,6 4-37-16,-1-8-11 0,-5 1 10 0</inkml:trace>
  <inkml:trace contextRef="#ctx0" brushRef="#br0" timeOffset="127053.8198">15364 7938 9 0,'-6'30'404'0,"6"-8"66"16,0-7 55-16,6-12 29 0,1 4-124 15,-1-7-169-15,7 7-105 0,-6 0-91 0,5 5-91 16,2 2-79-16,-1 2-73 0,-7 5-131 0,0 1-113 16,-6 4-40-16,-6-8 4 0,-7 1 28 15,-7-5 51-15</inkml:trace>
  <inkml:trace contextRef="#ctx0" brushRef="#br0" timeOffset="129942.1637">15631 6920 172 0,'-7'22'269'0,"1"0"11"0,0 0-3 0,-1-3-129 0,0 1-69 0,1 3-34 16,-1-4-20-16,1 3-10 0,0-5-5 15,-1 2-3-15,0-4 0 0,7-4 16 0,-6-1 21 16,0-6 10-16,6 0 4 0,-8-8 0 0,2-4-6 16,0-2-22-16,-7 0-30 15,6-9-18-15,1-3-14 0,-1-4-14 0,7 1-17 0,0-1-22 16,7 0-42-16,-1-3-78 0,1 3-51 0,12 1-16 16,-5-1 3-16,5 4 88 0,0 4 136 15,1 7 139-15,-7 0 89 0,7 4 47 0,-7-1 27 16,-1 4-57-16,2 4-82 0,-2 4-50 0,2 0-27 15,-1 7-16-15,-7 0-7 0,1 7-5 0,-7 1-1 16,0 7-2-16,-7 2-1 0,-6 5-1 16,-7 4-7-16,-6 7-18 0,-6 0-55 15,-7 3-107-15,0 1-56 0,-7-4-29 0,1-7-12 16,-1-1 7-16</inkml:trace>
  <inkml:trace contextRef="#ctx0" brushRef="#br0" timeOffset="130833.6502">14543 7539 216 0,'-6'-4'307'0,"6"-3"20"16,-6 0 14-16,6 0-137 0,0-4-77 16,0 3-42-16,6 0-26 0,-6 2-12 0,6-2-7 15,1 2-1-15,6-6 3 0,-7 4 6 0,7 2 5 16,1-6 0-16,-2 5-4 0,8 3-7 16,-7-3-9-16,7 3-10 0,6 4-10 15,0 0-7-15,-1 0-4 0,15 7-2 0,-1-3 0 0,6 7-2 16,7 1 1-16,1 2-1 0,6 1 1 15,6-1 2-15,-7 1 3 0,7 4 0 16,0-2 0-16,-6-2 0 0,6 3 0 0,-13-3-1 16,0-1-2-16,0 2 1 0,-6-2 0 0,0-3 1 15,-14-4-1-15,1 4 1 0,-7-3 0 0,0-5-2 16,-13 4 0-16,0-3 2 0,0 0 0 16,-7-4-2-16,-6 0-1 0,0 0-7 0,-6-4-4 15,-14 0-6-15,-13-3-3 0,1 0-3 0,-13-4 0 16,-8 0 2-16,2-3 7 15,-8 3 2-15,7-5 4 0,-13 2 2 0,6-1 0 16,0 4 1-16,-6-4-4 0,7 5 1 0,5-1 1 16,2 0-1-16,4 0 1 0,9 4 5 0,5-1 6 15,7 5 2-15,6-1 1 0,8 0-2 0,5 4-3 16,0-3-2-16,7 6-5 0,14-3-2 16,12 4 1-16,0 0 3 0,13 2 0 0,-1 2 2 15,15 0 0-15,-8-1 1 0,8 4 2 16,-1-4 0-16,-1 4 0 0,2 0 1 0,-7-4 0 15,5 4-3-15,-12 0 0 0,1-3 0 0,-1-2 0 16,-13 3 0-16,-6-2 0 16,-1-3 1-16,-6-1 0 0,0-3 1 0,-13 0-1 0,0 0-1 15,-13-3 0-15,0-1-1 0,-13 0-3 0,-13-4-2 16,0 1 5-16,-13-4 0 0,-1 0 0 16,2 0 1-16,-8 0 2 0,13 0-2 0,-5 0 0 15,11 1-3-15,7-1-1 0,1 3 1 16,5 5-2-16,9-5-4 0,4 8 0 15,1-3 0-15,7-1-2 0,6 4 1 0,12 0 3 0,2 4 4 16,11-1 0-16,8 5 2 0,-1-1 0 16,15 0 2-16,-2 5 0 0,1-2 2 0,6-3 0 15,0 4 1-15,-6 0-1 0,5 0-2 16,-5 0 0-16,-7 0-1 0,1 1-2 0,-8-5-8 16,-6 3-14-16,0-2-9 0,-13 0-8 0,0-1-3 15,-7-4 0-15,-12 1 7 16,-7-4 11-16,-6 0 12 0,-8-4 4 0,-12 1 3 0,-7-1 3 15,-5-3 2-15,-1 0 1 0,-1-1-1 16,8-3 2-16,-1 3 1 0,13 1-2 0,1 0 0 16,6 0-6-16,7 3-10 0,-1 0-11 0,7 1-9 15,7 3-10-15,6 3-33 0,6 1-118 16,7 3-54-16,7 1-25 16,6-2-9-16,0 6 1 0</inkml:trace>
  <inkml:trace contextRef="#ctx0" brushRef="#br0" timeOffset="132341.7853">12557 7499 110 0,'7'-4'242'0,"-1"-4"15"0,0 2-22 0,-6-5-71 15,7 2-68-15,-7-1-38 0,0 3-23 0,-7-4-14 16,7 3-8-16,-6-3-7 0,0 4-6 15,-1 0-5-15,0 3 0 0,1-3-2 0,-1 4-1 16,1-1 0-16,-7 0 0 0,6 0 2 16,7 0 2-16,-6 1 1 0,0 3 3 0,6-4 3 15,-8 1 2-15,8 3 3 0,0-4 0 16,-6 0 2-16,6 1 1 0,0-1 0 0,0 0 2 16,-6 1-3-16,6 0 2 0,0-1 1 0,0-4-1 15,0 4 1-15,0 0 2 16,0-2 2-16,0 2 1 0,0-4 4 0,0 4 2 0,0-3 3 15,0 4-1-15,0-5 3 0,0 1-1 16,0 3-1-16,0-3 2 0,0 0 3 0,6 3 1 16,-6-4 1-16,0 5-3 0,0-1-4 15,0 4-8-15,0-3-10 0,0 3-9 0,0 0-5 16,0 0-4-16,0 3 0 0,0 1 2 16,-6 3 1-16,-1 5 5 0,1-2 0 15,-1 1 1-15,1 3 1 0,-1 6 0 0,-5-6 1 0,4 1-1 16,2-1 1-16,0 1-1 0,-1 0-1 0,-1-4 1 15,8 0 0-15,-5-4 1 0,5 0 1 16,-6-3 2-16,6-1 3 0,0 1 5 0,0 0 9 16,0-4 7-16,0 0 3 0,0 0-1 0,0 0-5 15,6-4-7-15,-1-3-10 0,3 3-10 16,5-7-5-16,1 0-3 0,5 1-1 0,-6-6 2 16,6 2-1-16,1-1 2 15,-7 1 0-15,6-1 2 0,1 0 0 0,-7 4 3 16,0 0 1-16,-6 4 0 0,5 0 0 0,-5 3-2 15,-1 1-1-15,-6-1-1 0,7 4-2 0,-7 0 0 16,7 4 1-16,-7-1 2 0,6 4 2 16,-6 4 1-16,6 0 1 0,-6 4 0 0,8-1 1 15,-2 6-4-15,-6 1-8 0,6 1-14 0,0 0-22 16,1 7-39-16,0-3-137 0,-1 3-68 0,1-3-31 16,-1-4-6-16,0-8 12 0</inkml:trace>
  <inkml:trace contextRef="#ctx0" brushRef="#br0" timeOffset="133357.2126">11404 7704 252 0,'0'0'279'0,"0"-4"10"0,0 4-51 16,0-3-91-16,0-1-65 0,6 4-37 16,2-3-17-16,-2 3-11 15,7-4-7-15,0 4-3 0,6 0-2 0,1-4-3 0,6 4-1 16,0 4 0-16,7-4 0 0,-1 0-1 0,7 4 0 15,0-1 3-15,7 1 2 0,6-1 1 16,-1 1 1-16,2 0 0 0,11 3 2 0,2 0-4 16,6 0-2-16,0 5-3 0,6-5 0 0,7 4-1 15,-9 0 1-15,10 0 1 0,-7 0 0 16,-2 0 3-16,2 4 1 0,-1-5 0 0,6 1-2 16,-5 0 0-16,-1 0-3 0,0 1 2 0,0 2-1 15,-6-2 3-15,6-2 2 0,-6 1-1 0,6 0 1 16,-7 4 0-16,1-4 1 0,0 0-3 15,-1 3-3-15,1-3 0 0,0 4 0 0,-1-4-2 16,1 3 1-16,-7-2-1 0,0 2 2 16,0-2 1-16,0-2 0 0,-6 1 1 0,0-3 2 15,-1 2-1-15,1-2-1 0,-7-1-2 0,6 0 1 16,1 1-1-16,-7-1 0 0,7 0-1 16,-6-3 0-16,-2-1-1 0,7 6 1 0,-5-6 0 15,-8 1 1-15,8-1 1 0,-8 1 1 16,7-1 1-16,-6 5-1 0,-1-4 1 0,-6 0-3 15,7 3 1-15,-7-4-2 0,0 5 0 0,1-1-1 16,-2-3 0-16,1 6 1 0,0-6-1 16,-5 8 0-16,4-6-1 0,1 2 0 0,-6-1 1 15,6 4-1-15,0 0-1 0,0-3 1 0,0 2 0 16,0 2 0-16,7-1 3 0,-7 0 1 16,1-1 0-16,5 1 2 0,0-3-1 0,-5 3 1 15,5-4-2-15,-7 3-2 0,9-2 1 16,-9 3-1-16,8-3-1 0,-7-1 1 0,6 0-2 15,2 0 1 1,-2 2-1-16,1-2 1 0,-1 3 1 0,1-2 0 0,-2-1-1 0,3 0 2 16,-2 1 1-16,8-1-1 0,-15 0-1 0,9 1 0 15,-2-5 0-15,1 5-2 0,-7-1 0 16,-1 0-3-16,-5 0-4 0,-1-2-11 0,1 1-25 16,-7 2-93-16,0-2-91 0,-6-2-45 0,-1-4-19 15,-5 0-3-15</inkml:trace>
  <inkml:trace contextRef="#ctx0" brushRef="#br0" timeOffset="135570.4888">11541 7880 25 0,'0'-4'262'16,"7"-3"17"-16,-7 3 9 0,6-4-57 0,-6 1-105 16,0 0-57-16,0 0-32 0,6-1-17 0,-6 2-7 15,0-2-5-15,7 4 0 0,-7-3-1 16,0 0 2-16,0-1-1 0,7 1-2 0,-7 0-2 15,0 3-3-15,6-3 0 0,-6 3-3 16,0-4 1-16,6 5-1 0,-6-4 1 0,0 3 1 16,7 0 4-16,-7 0 1 0,7-3 2 0,-7 3 2 15,6 1 0-15,1-1-1 0,-1 1-1 16,-6-1-3-16,14 4-3 0,-8-4-1 16,6 4 0-16,2 0 0 0,-1 0-1 0,7 4 0 15,-2-4 0-15,9 4 1 0,-1-1 0 0,6 1 1 16,0-1 0-16,1 4-1 0,14 1 2 0,-2-4-2 15,1 4 0-15,5-2-1 0,8 2 0 0,0 0-1 16,-1 2 0-16,7-2 0 0,0 3 0 16,8-4 2-16,-8 4 3 0,0 0 2 0,6 0-2 15,-6 0 1-15,7-1 0 0,0 2-2 0,-1 2-2 16,1-2-1-16,0 2 1 0,-1-3 1 16,1 0 0-16,0 4 3 0,-7-1 1 0,6-3 3 15,-6 0 0-15,7 4 1 0,-7-4-1 16,0 3-1-16,7 2-2 0,-7-5-2 0,1 3 0 15,-9-3-1-15,9 4-1 0,-8-4 0 0,8-1 0 16,-8 5 0-16,0-4 2 0,1 4 0 16,0-5 1-16,-7 6 0 0,7-2 0 15,-8-2-2-15,8 2-2 0,-7-3-1 0,7 3 0 0,-6 2-3 16,-2-6 1-16,1 5 1 0,7-1-1 16,-6-2 1-16,-2 2-2 0,1 1 1 15,-7-4 2-15,8 3 0 0,-1-3 0 0,1 5-1 16,-8-6 2-16,7 5 1 0,-7-1-2 15,1-2-1-15,0 2-1 0,6-2 0 0,-7-2-1 32,8 5 0-32,-7-4-1 0,-1 0 1 0,7 3 0 0,-7-3 3 0,1-3-1 0,6 3 1 15,-6-1 0-15,-1-2 1 0,1 3 0 0,-1-5 1 16,1 2 1-16,-7 0-1 0,6-4 1 0,1 3-1 16,-1 0 2-16,2-3-1 0,-2 4 3 15,1-5-1-15,-1 1 2 0,1 3 0 0,6-3 1 16,-6-1 0-16,0 1 0 0,-1-1 2 0,7 1 0 15,-7-1 0-15,1 1 4 0,-1 0 1 16,-6 0 1-16,7 0-1 0,-7-1 1 16,7 1 0-16,-7 3-2 0,0-3-2 0,0-1-2 15,6 1-2-15,-5 3-1 0,6-4-2 0,-1 5-1 16,-6 0-2 0,7-4 1-16,-1 2-1 0,1-2 2 0,-7 4-2 0,7-4 0 0,-1 3 0 15,1-3 1-15,-7 3 1 0,6-4 1 0,1 5 2 16,7-5-1-16,-8 4 1 0,0 1-3 0,7-4-2 15,1 3 0-15,-8-3-1 0,1 3-2 16,5 0-1-16,-11-3 0 16,-1 0-2-16,0 3-7 0,-7-4-7 0,1 1-14 0,-13 0-31 15,-1-4-87-15,0 4-96 0,-11-8-47 0,-2 0-19 16,-6-3 1-16</inkml:trace>
  <inkml:trace contextRef="#ctx0" brushRef="#br0" timeOffset="136345.0505">15547 6957 69 0,'0'-4'219'0,"6"4"11"0,0 0-36 16,-6 0-59-16,7-3-59 0,0 3-36 16,-1 0-16-16,0-4-4 0,1 0 2 0,-1 0 2 15,1 1 4-15,6-1 1 0,-7-3-1 0,1 3-4 16,6 0-7-16,-6-3-6 0,-1 4-4 15,7-4 1-15,-6 3 1 0,-1-1 0 0,0 2-1 16,2-1-1-16,-2 0-5 0,0 4-4 16,1 0-7-16,6 0-4 0,-7 0-5 0,7 0-3 15,1 0-1-15,-2 4-5 0,1-4-3 0,0 4-9 16,7-1-21-16,-7 2-39 0,7-5-59 16,-8 0-38-16,8 0-18 0,-7 4 0 0</inkml:trace>
  <inkml:trace contextRef="#ctx0" brushRef="#br0" timeOffset="138702.6942">11241 7389 196 0,'0'4'296'0,"-6"-4"19"0,6 0-24 16,0 0-85-16,0 0-88 0,0 0-56 0,0 0-33 15,0 0-18-15,6 0-12 0,1 3-4 0,-1-3 0 16,8 0 3-16,-2 4 0 0,15-4 1 16,-8 4 2-16,14-1 0 0,-1 1 1 15,7 3-1-15,6 0 0 0,1 1-1 0,7 3-1 16,-2 0 1-16,8 1 2 0,-7 2 0 0,7 0 0 15,0 5-1-15,6-1 2 0,0 4-2 0,0 0-2 16,6-1 1-16,1 6 0 0,0-2 0 16,6 0 0-16,0 5 1 0,7-1 1 0,0 1-2 15,6-1 0-15,-7 4 0 0,15-1-1 0,-8 2-5 16,6-2-2-16,1 2-1 0,-1-1 4 16,7-1 1-16,-5 1 2 0,-2-2 2 0,7 1 2 15,1-3 2-15,5 1-3 0,-6-4 3 16,7 3 1-16,-7-3 0 0,7-1 2 0,-7 4-1 15,7-3 0-15,-7-1-4 0,7-2-2 0,-7 1-2 16,0-1 3-16,0-1 1 0,-6 0 1 16,0-4 2-16,6 4 0 0,-13-3 2 0,7-5-1 15,-7 4-2-15,0-3 2 0,-6-1 1 0,-1 2 3 16,-5-6 3-16,-8 2 2 0,1-5 0 16,0 0-1-16,-7 4-1 0,0-4-4 0,-7 0-2 15,1-3-3-15,0 4-1 0,-1-1-2 0,1 0 0 16,-7 1-1-16,6-1 0 0,-5 0-1 15,-1 4 0-15,0-3 1 0,0 2-1 0,7 2 0 16,-7-4 1-16,7 2 0 0,-8-3 0 0,8 4-2 16,0-4 1-16,-1 1 1 0,1-4 1 15,0 0 3-15,-1-1 0 0,-6 1 3 0,7-4 3 16,-1-4 0-16,1 4 2 0,-7-3 1 0,7-5 2 16,-7 0 0-16,6 1 2 0,-5 0 0 15,-1-4-1-15,-7 1-2 0,8-6-2 0,-8 2-2 16,1-2-3-16,-1 2 0 0,1-4-1 15,-7 3 2-15,-7-3 3 0,7 0 6 0,-6-1 7 16,-7 1 5-16,0-4 8 0,-6 0 1 16,-7 0-4-16,0 0-6 0,0-3-8 0,-7 0-7 15,-6-5-8-15,6 3-5 0,-6-1 0 0,8-1 1 16,-8-1 0-16,6-3-1 0,0 4 1 16,-6 0 2-16,7 0 3 0,-1-4 2 0,1-1 6 15,6 1 5-15,-7 1 4 0,8-6 4 0,-2 6 4 16,2-5 2-16,-1 1 2 0,-1 3-3 15,2-5-3-15,-2 6-2 0,2-5-6 0,-8 4-5 16,1 0-6-16,-1 1-4 0,1 2-4 16,-7-3-4-16,0 3-2 0,0 1-1 15,0 3-1-15,-7-2 1 0,7 1 1 0,-6 7 0 0,-7-6 0 16,7 3 0-16,-8 1-2 0,1-4 1 16,-13 5 0-16,6-5-2 0,-6 4-1 0,-6-4-1 15,-7 1 0-15,-6-1-2 0,-1 1-3 16,-7-1 0-16,2 0-2 0,-2 1-1 0,-5-1-1 15,-1 4 3-15,0-4 2 0,1 3 5 0,-7 3 2 16,6-3 2-16,-6 1 2 0,6 4 2 16,-6-4 0-16,6 4 0 15,1-5 0-15,-7 5 0 0,6-4-1 0,0 1-2 0,-6-2-3 16,6 2-2-16,-6-2 3 0,-6 1 2 0,6-3 0 16,-13 3 2-16,6-4 0 0,-5 1 0 0,-8-1-4 15,6 4-5-15,1-4 0 0,0 4-2 16,0-3 2-16,0 2 0 0,5 2 2 0,2-1 3 15,0 3 0-15,-1 1 4 0,0 0-2 16,1-1 0-16,-1 5-2 0,7-1 1 0,-7-3-1 16,7 7-1-16,0-4 0 0,0 0-1 15,0 1 3-15,-6 0-1 0,-2-2 1 0,2 2 1 16,-8-1-1-16,2 1 0 0,-2-1-4 0,-5 1-3 16,6-5 0-16,-1 8 0 0,-5-4 4 15,12 0 0 1,-6 1 2-16,5 4 2 0,9-2 0 0,-7 1 0 0,6 0 0 15,0 0-2-15,0 5 0 0,0-6 1 0,-2 4 0 0,2-3 0 16,0 0-1-16,0 0 0 0,0 0 1 0,-6 0 3 16,-1 1 0-16,0 2 2 0,1-3 0 15,-1 0 1-15,1 0-3 0,-1 1-3 0,7 2-1 16,7 0-1-16,-1-2-1 0,6 2 0 0,1 0 0 16,1 1 1-16,-2 0 2 0,8 0 1 15,-1 3 2-15,7-3 2 0,-7 4 1 0,1-5-1 16,-1 4 2-16,1 0-1 0,-1 1-1 0,-6-1-1 15,-7 4-1-15,1 0-1 0,-1 0-1 16,0 4-3-16,1-1-1 0,-1 1-1 0,0 4-5 16,8-1 1-16,-2 4-3 0,1 0-1 15,7 3-5-15,-1 2 0 0,1 2 1 0,6 7 0 16,-1 1 3-16,7 3 5 0,1 0 6 0,-1 8 4 16,7 3 3-16,1 8 2 0,-1 0 0 15,0 3-1-15,-1 4-1 0,8 4 1 0,-8 3 0 16,2 1-1-16,-1 2 3 0,6 0 2 15,-6 6 2-15,7-6 1 0,-1 5 0 0,0 4 2 16,1-9-3-16,6 5-1 0,0 0-1 0,7-1-4 16,-8 1-5-16,8-1-12 0,6 1-22 15,-7 3-40-15,14 4-142 0,-7-4-73 16,13 1-35-16,6-5-10 0,8-6 11 0</inkml:trace>
  <inkml:trace contextRef="#ctx0" brushRef="#br0" timeOffset="139163.4295">14439 8616 4 0,'0'0'348'15,"0"-7"38"-15,0-1 27 0,0 0 15 16,0-2-160-16,-7 3-135 0,1 4-70 0,0-2-41 16,-7 5-28-16,-1 0-16 0,-12 5 1 15,1-2 10-15,-1 0 8 0,-7 1 7 0,1 3 5 16,-1 0 5-16,-7-3 2 0,8 4 2 0,-13-1-2 16,5 0-2-16,1 5-5 0,0-5-3 0,-7 4-1 15,7 0-2-15,1-1-1 0,-1 6-4 16,-1-6-10-16,8 5-10 0,-1-5-14 0,7 6-21 15,1-6-23-15,5 2-23 0,0-1-36 16,7-4-105-16,7-3-61 0,6-4-20 0,12-4 3 16,1-6 15-16</inkml:trace>
  <inkml:trace contextRef="#ctx0" brushRef="#br0" timeOffset="139380.306">14166 8463 34 0,'26'-12'339'0,"0"5"37"16,-7-4 18-16,1 3 12 0,-1 1-183 0,1 4-95 15,0 3-54-15,-8 3-36 0,15 4-18 16,-8 5-10-16,0 2-3 16,1 2-2-16,-7 1-1 0,7 2 1 0,0-1-1 0,-1 3 0 15,-6-2-6-15,0 3-7 0,-1-4-9 0,2 4-15 16,-8 1-10-16,6-5-12 0,-12 0-12 0,0 0-10 16,0 1-7-16,-12-5-11 0,0 1-36 0,-8 0-95 15,-6-7-50-15,-1-1-18 0,-5-7-1 16,-1 3 15-1</inkml:trace>
  <inkml:trace contextRef="#ctx0" brushRef="#br0" timeOffset="139792.0687">14146 8781 259 0,'-19'0'328'0,"-2"-3"37"0,2-4 7 16,13 3-89-16,-7-4-77 0,6 4-52 15,1 0-35-15,6-2-33 0,0 2-36 0,6 0-28 16,1 4-19-16,6-4-17 0,-1 4-11 16,1 0-12-16,8 4-10 0,-2 0-10 0,1 0-8 15,-1-1-5-15,1 4-1 0,-7-3 0 0,0 4 5 16,-7-1 11-16,0 0 9 0,2 0 12 15,-16-3 11-15,8 3 11 0,-12 0 9 0,-1 1 8 16,0 0 8-16,-7-1 4 0,1 0 1 16,-1 0 0-16,1 4 0 0,-2-4-3 0,8 1-3 15,-5 3-2-15,4-4-1 0,1 0-2 16,7 2-2-16,0-3 0 0,-2 2 0 31,8-5-2-31,0 5 1 0,0-5 1 0,8-3 0 0,4 0 0 0,1 0-1 16,1-3-2-16,4-1 0 0,-5-3-2 0,1-4 0 0,-1-4 0 0,0 4 1 15,-7-4 0-15,8 1 0 0,-14-1 1 0,6 4 3 16,-6 0 2-16,0 0 2 0,0 4-2 16,0-1 0-16,0 5-2 0,0-1-3 0,0 4-2 15,-6 0-2-15,6 7 2 0,0-3 2 0,-6 10 1 16,6-2 1-16,-8 6 3 16,2 0 1-16,6 5-1 0,-6 3 0 0,6-1 1 0,-7 4-1 15,1 0-2-15,-1 0 1 0,0 5-2 16,-5-1 0-16,4-5-4 0,-4 6-7 15,-1-5-12-15,6 1-16 0,-6-5-25 0,-7 1-52 0,8-4-125 16,-1-8-61-16,0-3-25 0,0-3-2 16,6-8 13-16</inkml:trace>
  <inkml:trace contextRef="#ctx0" brushRef="#br0" timeOffset="139988.9643">13996 9015 32 0,'-13'-3'332'0,"0"-5"26"0,-6 5 14 15,5-1 5-15,-5 4-182 0,6 0-95 16,-12 0-47-16,5 4-28 0,-7 4-12 0,1-2-6 16,7 2-4-16,-7-2-8 0,6 6-8 15,8-1-11-15,-8 0-18 0,7 0-26 0,6 0-30 16,1-4-55-16,6 4-98 0,0-7-45 0,13-1-14 16,6 1 11-16,1-4 23 0</inkml:trace>
  <inkml:trace contextRef="#ctx0" brushRef="#br0" timeOffset="140081.904">13898 9122 4 0,'33'0'310'0,"-1"-4"43"0,1 4 24 15,-1-4 7-15,1 0-140 0,-1 4-102 0,2 4-61 16,-9 0-46-16,1 4-33 0,1 2-26 16,-7 1-26-16,-2 3-35 0,-4 2-100 0,5-6-94 15,-5 2-43-15,-2-5-14 0,2-3 4 16,-2-8 25-16</inkml:trace>
  <inkml:trace contextRef="#ctx0" brushRef="#br0" timeOffset="140812.4848">14582 8939 29 0,'14'-8'357'0,"-2"-3"40"15,8-6 30-15,-1-3 18 0,1 2-163 16,0 0-118-16,6 3-60 0,-7 5-40 0,1 2-30 16,0 0-19-16,-1 8-9 0,1 0-6 0,-1 0 0 15,-6 0-3-15,6 4-1 0,-5 0 0 16,-8 0-1-16,8 3-2 0,-8 0-1 0,0 1-1 15,-6-1 0-15,0 4 0 0,0-4 1 16,-6 8 1-16,0-4 3 0,-8 1 1 0,1 2 2 16,0 0 1-16,0 1 1 0,-7 0 1 15,8-1-1-15,5 1 0 0,-6-4 1 0,6 0 0 16,1 0 0-16,0-5-1 0,6 3 3 0,0-2 1 16,0-3 0-16,6-1 2 0,0-3 0 15,7 3 1-15,1-3-1 0,-2-3-2 0,8 3-1 16,-1-3 0-16,1-5 0 0,0 2-3 0,-1-3-1 15,1 2 0-15,0 0-1 0,-8-4-6 16,8 3-6-16,-8-3-7 0,2 0-6 0,5-3-7 16,1 3-5-16,-7-4 4 0,7 4 3 15,6-3 5-15,-7-1 8 0,7 1 6 0,0-2 4 16,0 2 2-16,1-1 2 0,5 5 2 0,-6-6 0 16,7 6 1-16,-7 2 0 0,6 1 0 15,-6 0 0-15,0 4 0 0,0-1 1 0,0 0-2 16,-6 4 0-16,5 0 1 0,-5 0 1 0,-6 0-1 15,-2 4 0-15,1 0 0 0,1-1 1 16,-2 4-3-16,-5-3 0 0,0 3 1 0,-1 4 0 16,-6 0 0-16,0 0 1 0,0 4 1 15,0-4 0-15,0 3 0 0,0 4 0 0,0-4 0 16,0 6 0-16,-6-6 0 0,6 1-4 0,0 0-1 16,0-5-2-16,0 1 0 0,0-3-1 15,0-1 2-15,0-3 8 0,0 4 9 0,0-5 9 16,0-3 5-16,0 3 1 0,0-3 2 15,0 0-2-15,0 0-4 0,0 4-4 16,6-4-3-16,-6 0-2 0,0 0-4 0,0 0-5 16,0 4-6-16,0-4-3 0,0 3-1 0,0 6 0 15,0-6 2-15,0 8 1 0,0-5 1 0,0 6 1 16,0-1 2-16,-6 0-1 0,6 0 1 16,-7-1 1-16,0 6 1 0,1-9 2 0,0 4 1 15,-8-4 1-15,1 3 2 0,-6-2-1 0,0 0 0 16,-1-1-4-16,-6 0-5 0,-1 1-9 15,1-1-11-15,1 0-15 0,-1 1-21 0,0-1-22 16,6 0-28-16,1 0-44 0,-1-7-123 16,7 0-54-16,6-3-19 0,7-8 6 0,7 0 21 15</inkml:trace>
  <inkml:trace contextRef="#ctx0" brushRef="#br0" timeOffset="140968.3979">15383 9114 169 0,'7'-7'343'0,"0"-4"44"0,-1 0 29 15,0 0-70-15,-6 4-132 0,0 0-72 16,0 2-47-16,0 2-41 0,-6 0-23 0,0 3-8 15,-8-4 6-15,-5 4 4 0,6 0 7 0,-6 0-1 16,-7 0-2-16,-1 4-7 0,1 2-10 16,-6 2-6-16,-1 0-7 0,1 3-10 0,-1 3-17 15,7 0-22-15,-7 2-28 16,7 2-33-16,0-1-42 0,13 3-95 0,-7-6-97 0,14 1-38 16,6-4-5-16,13-8 16 0,0 1 33 0</inkml:trace>
  <inkml:trace contextRef="#ctx0" brushRef="#br0" timeOffset="141097.3218">15208 9279 68 0,'26'7'362'0,"-7"0"36"0,7-3 20 0,1 4 9 16,-1-4-191-16,-7 3-106 0,1 4-61 16,-1 1-39-16,0 2-28 0,1 0-23 0,-13 1-19 15,5-4-16-15,-5 3-15 0,-7 1-22 0,0-4-26 16,-7 0-98-16,1-4-75 0,-7-3-33 16,0-4-8-16,-6-7 12 15</inkml:trace>
  <inkml:trace contextRef="#ctx0" brushRef="#br0" timeOffset="141576.0488">15176 8649 25 0,'6'-10'306'0,"0"-6"26"0,7 2 15 0,-6-2-11 0,-1 2-156 16,7 3-82-16,-6 4-48 0,-7-4-25 0,7 8-16 15,-1-2-5-15,0 2 2 16,0 0 7-16,2-1 11 0,-2 0 7 0,13 1 4 0,-5 3-1 15,4 0-4-15,2 0-5 0,0 3-9 16,6 1-5-16,0 3-4 0,0 1-4 0,0-1-1 16,7 4-2-16,-7-3 1 0,6 2-1 0,-6 0-1 15,1-2-1-15,5 4 0 0,-6-5-2 16,-7 0 1-16,1 1-1 0,0-4 1 16,-7-1-3-16,-1 1-2 0,-4-1-7 0,-2-3-5 0,0 4-4 15,-6-4 0-15,0 4 4 0,-6-4 5 16,0 0 4-16,-8 0 6 0,-5 3 3 0,-1-3 1 15,0 4 0-15,-6-1-1 0,1 1-1 16,-1 3-1-16,-1 1-3 0,-5-1-6 0,6 4-9 16,-7 0-11-16,1-1-12 0,6 2-17 0,-1-1-30 15,1 4-92-15,7-7-71 0,6 2-32 0,-6-3-8 16,5-3 5-16</inkml:trace>
  <inkml:trace contextRef="#ctx0" brushRef="#br0" timeOffset="142420.5728">12902 8993 225 0,'-6'0'326'0,"-1"0"22"0,7 0-22 0,-7 0-83 16,7 0-97-16,0 0-66 0,0 0-39 15,0 4-23-15,0-4-11 0,7 4-3 0,0 4 0 16,-1-2 0-16,7 2 2 0,7 4 1 16,0 2-1-16,5 0 0 0,1 5 0 0,13 2-1 15,1 2 0-15,5-2 1 0,7 5-2 16,1 4 2-16,4-5 1 0,2 5 2 0,7-2 1 16,5-1-1-16,1 2 1 0,-1-4-3 0,14 1-1 15,-6-1-3-15,6 1-2 0,5-5-1 16,-5 2 5-16,6-4-1 0,-6-1 0 0,6-4 0 15,-6 1 0-15,6 0 1 0,-7-4-5 16,1-1 0-16,0-3-3 0,-7 2 0 0,0-6 2 16,-7 1-1-16,-6-4 2 0,0 0 2 0,-6 0-1 15,0-4 0 1,-7-4-1-16,7 1 0 0,-14-7 0 0,1-1 1 0,-1-3 5 0,1-4 4 16,0-4 6-16,0-4 8 0,-7-6 9 15,-1-4 10-15,2 0 8 0,-1-8 8 0,-7 1 1 16,1-5-3-16,-7-3-7 0,-7 0-12 15,-5 0-12-15,-2-4-13 16,-12 8-10-16,0 0-14 0,-12 3-13 0,-2 1-10 0,-11 7-9 0,-8 3-7 16,-6 0-5-16,-7 1 5 0,-6 6 7 0,-7 1 5 15,1 0 11-15,-7-1 8 0,-7 5 6 16,1 0 2-16,-14-1 3 0,0 0 2 0,-6 1-3 16,-1-2 0-16,-5 2 3 0,-7 3 0 0,-7-4 3 31,0 4-1-31,-5 4 1 0,-2-4-2 0,-5 7-3 0,4 1 2 0,-4 6 1 0,6 4-3 15,0 8-9-15,-1 11-17 0,2 11-28 0,-8 14-57 16,0 14-128-16,0 16-63 0,13 8-24 16,8 9 0-16,11-2 19 0</inkml:trace>
  <inkml:trace contextRef="#ctx0" brushRef="#br0" timeOffset="147533.6348">8122 5517 25 0,'-7'0'178'0,"7"0"5"0,-6 0-43 16,-1 4-55-16,1 3-38 0,0-3-21 0,6 6-12 15,-8 1-5-15,-4 5 1 0,12-2 1 16,-7 4 1-16,-6 4 3 0,13 4 3 0,-6 3 2 16,-1 0 1-16,1 5 0 0,-1-2 0 15,0 9-2-15,1-5-4 0,0 9 0 0,6-6 0 16,-7 5-2-16,0 0-1 0,1 1 0 16,0-2-1-16,-7-3-1 0,6 1-2 0,0-1-1 0,-5-7-1 15,4-4-1-15,2-3 0 0,0-4 7 16,0-3 23-16,6-5 24 0,-7-2 16 15,0-9 6-15,1-3-1 0,-1-3-8 0,1-9-26 16,0-2-31-16,-2-1-22 0,2-11-12 16,-1 0-4-16,7-3-5 0,-6-1-2 0,6-5 2 15,0 2 3-15,0-8 3 0,0 4 3 0,6-3 3 16,-6 0 2-16,7-4 0 16,-1-1 3-16,2 2 2 0,4-5 3 0,1 1 4 0,1-1 2 15,-2-3 3-15,2 7 2 0,-2 1 2 0,8-2 1 16,-7 9-1-16,0 2 1 0,-6 5-1 15,5 3 0-15,-5 4 1 0,0 4 0 0,-1 3 0 16,1 4-4-16,-1 0 0 0,0 4-4 16,-6 7-3-16,7 0-1 0,0 0-1 0,5 7 2 15,-4 4 1-15,4 8 2 0,1-1 0 16,-6 4 0-16,6 7 1 0,-7 1 1 0,8 7 1 16,-8-1 0-16,0 0-1 0,1 5 1 0,-7-5 0 15,0 5 1-15,0-4-1 0,0-5 2 16,0 5-2-16,-7-4 1 0,1-3-1 0,0-4 2 15,-2-1-2-15,2-3 1 0,0-1 0 0,-1-2 0 16,-6-5-1-16,13 1 1 0,-13-5 2 16,13-1 3-16,-6-2 5 0,0-3 3 0,6-1 0 15,-8 0-2-15,8-3-5 0,-6 5-7 16,6-2-7-16,-6 1-4 0,6 0-1 0,-7 3-3 16,7 1 2-16,-7-2 0 0,7 5 2 0,-6 4 1 15,6 0 0-15,0 3 2 0,6-4 2 16,1 8 2-16,6-3-1 0,1-1 0 0,-2 0 0 15,8 1-2-15,-1-5 0 0,7 1 1 16,-6-4-1-16,6 0 3 0,0-7 1 0,-7-1 1 16,8-3 3-16,-9-7 1 0,2 0 2 0,0-5 2 15,-7 2 1-15,1-8 4 0,-2 3 0 0,-5-3 0 16,-1-1-1-16,1 1-1 0,-7 0-2 16,0 2-3-16,0 2-4 0,0 3-3 15,0 4-1-15,-7 0-2 0,7 3-3 0,-6 4-1 16,6 0 0-16,-7 4-1 0,7 3 0 0,0-3 1 15,7 7 0-15,-1-4 3 0,1 3 3 0,-1-1 2 16,7 2 1 0,7-5 0-16,-7-2 2 0,0 4-1 0,6-4-1 0,-5-4 4 15,-2 0 2-15,2-4 6 0,-8 0 3 0,7 0 5 16,-6-3 2-16,-1 0 0 0,1 0-4 0,-7-5-4 16,0 5-5-16,-7-4-4 0,1 4-5 15,-1-1-2-15,0 1-5 0,-5 3-4 0,-2-3-8 16,-5 7-9-16,6 0-10 0,-6 0-12 0,5 3-15 15,2 5-19-15,5-1-54 0,-6-3-77 16,13 3-36-16,-7-3-9 0,7-4 4 0</inkml:trace>
  <inkml:trace contextRef="#ctx0" brushRef="#br0" timeOffset="147876.4374">8773 5707 100 0,'7'-14'238'0,"-1"-5"14"0,0 5 1 15,1-4-111-15,0 3-55 0,-1 3-27 16,0 2-18-16,1 3-16 0,-7-2-7 0,7 6-8 16,-7 0-7-16,0 6-5 0,6 0-3 0,-6 6 0 15,0 2-1-15,0 3 2 0,0 5-1 0,-6 2 2 16,6 5 2-16,-7 0 0 0,0 3 1 15,1 4 2-15,0 0 0 0,-1 0-1 16,0 3 1-16,1 1 1 0,6-3 2 0,-6 2 0 0,-1-3 1 16,7-1 1-16,-6 2 0 0,6-5-1 15,0-3-1-15,0-5 0 0,0 1 1 0,0-6-1 16,6-2 0-16,-6-3 1 0,7-1-1 16,-7-2-3-16,12-4-3 0,2-4-10 0,-2 0-10 15,8-8-17-15,-1 1-36 0,1-4-94 0,0-7-55 16,6-7-24-16,-7-2-8 0,1-2 8 15</inkml:trace>
  <inkml:trace contextRef="#ctx0" brushRef="#br0" timeOffset="148036.3489">9125 5850 98 0,'19'-29'252'0,"-6"3"15"0,1 1 12 15,-8-1-111-15,0 7-71 0,1 5-38 0,-7 3-25 16,0 7-16-16,-7 4-12 0,1 8-6 16,0 6-2-16,-2 5 0 0,-4 3 2 0,-1 7 0 15,6 8 0-15,-6 3 4 0,6 8 2 0,-6 3 3 16,7 4 2-16,0 3-2 0,-1 1-3 15,7 4-7 1,0-5-14-16,0 0-19 0,-7-3-58 0,7-4-93 0,0-6-50 0,0-5-20 16,-6-11-6-16</inkml:trace>
  <inkml:trace contextRef="#ctx0" brushRef="#br0" timeOffset="148361.1624">7672 6535 96 0,'-32'0'250'0,"6"0"22"0,-1-7 5 15,1 3-93-15,14-2-48 0,-8-2-27 16,7 0-18-16,1 1-9 0,4-1-8 0,2 5-7 16,0 0-11-16,6-1-13 0,0 0-11 15,0 4-14-15,0 0-8 0,6 0-8 0,8 4-1 0,4 0 1 16,9 2 2-16,5 6 0 0,14-5-1 15,12 8 1-15,14-1-3 0,12 1-2 0,7 0 0 16,14 3-3-16,13 1-5 0,5-5-6 16,14 5-5-16,6-1 4 0,14-4-3 0,-1 1 0 15,0-1 0 1,7 1 1-16,-7-4-1 0,0 0-8 0,-6 0-10 0,-13-4-19 0,-7 5-56 16,0-1-105-16,-12-4-54 0,-7 0-24 0,-14-3-5 31,-5-4 13-31</inkml:trace>
  <inkml:trace contextRef="#ctx0" brushRef="#br0" timeOffset="148988.8042">9861 5443 213 0,'-7'-11'244'0,"7"0"19"0,-6 1-63 15,6-1-62-15,6 0-26 0,-6 0-18 16,0-1-13-16,7 2-9 0,-1-1-11 0,-6 4-7 16,6 0-11-16,2 3-13 0,-8-4-11 15,6 4-10-15,0 4-9 0,0 4-9 0,2 0-11 16,4 4-9-16,-5 2-8 0,-1 5-11 16,1 3-13-16,-7 4-11 0,7 0-13 0,-7 3-67 15,-7-2-65-15,7-1-31 0,-7-4-8 0,-6-3 5 16</inkml:trace>
  <inkml:trace contextRef="#ctx0" brushRef="#br0" timeOffset="149939.374">9749 5514 126 0,'-18'-8'262'0,"-2"-3"18"0,7 0 11 0,-1 0-121 15,2 1-68-15,-2 1-41 0,8 6-27 0,0-1-17 16,-1 4-11-16,1 4-6 0,-1-1-3 16,7 6 1-16,-7 1 2 0,7 1 0 0,0 0 2 15,0 0 0-15,0 0 0 0,7 0-1 16,0-1 0-16,-1 2 0 0,1-1 0 0,5-3-1 15,-4-2 1-15,3 2-2 0,10-2-1 0,-8 3-2 16,13-2-4-16,-6-3-1 0,6-4-3 16,-1 3 1-16,1 0-1 0,1-3 3 0,-1 0 2 15,0 0 1-15,0 0 4 0,-7 0 0 16,1 0 0-16,-1 0 1 0,1 0 1 0,-7 4-1 16,-6-4-1-16,5 4-1 0,-5-4 1 15,0 8-2-15,-1-5 2 0,-6 5-1 16,7-1 1-16,-7 0 1 0,-7 4 1 0,7 0 0 0,-6 0 0 15,-1 0-1-15,0 4-5 0,1-5-2 16,0 6-6-16,-1-2-3 0,0-2-5 0,1-2-5 16,6 1-2-16,0-4 1 15,-7 4 1-15,7-7 7 16,0 4 15-16,0-5 21 0,0 1 20 0,0-1 13 0,0-3 12 16,0 0 5-16,0 4-9 0,0-4-17 0,0 0-22 0,0 0-14 15,0 4-13-15,-6-1-7 0,6 1-3 0,-7-1 2 16,1 4 7-1,-1 5 5-15,1-1 1 0,0 4 0 0,-2-1-3 0,2 0-3 0,6 1-1 16,-6 1-2-16,6-2-1 0,0-3 1 0,6 0 1 16,-6 0 4-16,6-4 2 0,2-3 3 15,-2-1 2-15,0 1 2 0,1-4 1 0,-1-4 0 16,1-3 0-16,6 3 0 0,-7-3-2 0,1-4 0 16,0 4 0-16,-7-4 1 0,6 0-1 15,0 0 1-15,-6 0 2 0,0 4 0 16,7-1 2-16,-7 1 2 0,0 0 2 0,7 4 0 15,-7-1 1-15,0 0 0 0,0 0-3 0,6 4-1 16,-6 0-5-16,0-4-1 0,7 4-1 0,-1 4 0 16,0-4 1-16,1 0 0 47,6 4 1-47,1 0 0 0,-2 0 0 15,1-1-2-15,0 0-3 0,0 1-4 0,1 3-5 0,-2-4-7 0,1 2-6 0,0 2-11 0,-13-4-8 16,7 1-4-16,-7 0-2 0,0 0 4 0,-7 0 5 0,1-4 11 0,-7 0 10 0,-6 0 8 0,-1-4 12 15,0 0 8-15,-5 0 11 0,5-3 11 0,-6 0 10 16,-1-1 5-16,1 1 1 0,0 0-1 16,1 0-4-16,-1-1-8 0,-1 4-7 15,1 0-5-15,6 1-5 0,-5 3-3 0,5 3-4 0,0 1-1 16,-5 4-1-16,5 3-1 0,0 0-1 16,8 3-1-16,-8 1 1 0,7 3-3 0,-8 0 2 15,16 1-1-15,-9-1 1 0,8-2 1 16,-7 1-2-16,7-6 2 0,-1 4-2 0,0-4 2 0,1 0-1 15,6-4-2-15,-6-4 2 0,6 5 1 16,0-4 2-16,-6-4 1 0,6 0-6 16,0 0-2-16,6 0-5 15,-6-4-3-15,0-4-4 0,6 5-1 0,0-4 5 0,1-1 7 0,6 2 5 16,0 1 4-16,1 2 2 0,4-1 3 16,2 1 0-16,7 3-2 0,5 3-1 0,-6 4-2 15,7 1 0-15,6 6-1 0,-1 1-1 0,2 7 1 16,-1-1 0-1,0 5 1-15,7 4 1 0,-7-1-1 0,0 0-2 0,-1 1-5 16,8 0-7-16,-13-5-6 0,6 1-11 0,-7-5-13 16,1-3-25-16,-1-2-92 0,1-9-65 0,-7-4-33 15,0-10-11-15,-6-4 3 0</inkml:trace>
  <inkml:trace contextRef="#ctx0" brushRef="#br0" timeOffset="150370.1238">10467 5770 186 0,'12'-19'264'0,"8"1"11"0,-1 3-18 0,1 1-119 15,0 3-66-15,-2 0-34 0,-4 7-19 16,5 0-10-16,-5 8-7 0,-2 0-2 0,2 3-3 16,-8 0-1-16,1 4 1 0,-1 3 0 15,-6 2 2-15,-6-2 1 0,6 5-1 0,-7-5 1 16,-6 1 1-16,6 0 2 0,-5-1 0 0,-2-3-2 15,2 0 3-15,-1 0-1 0,-1-3 0 16,2-1 0-16,-2 0-1 0,2-3 2 0,5 0-2 16,0 0 2-16,-6 0-1 0,13-4 2 15,-6 3-1-15,6-3-1 0,-6 0-7 0,6 0-9 16,0 3-7-16,-7-3-6 0,7 0-2 0,0 4-1 16,0 0 4-16,-7 2 10 0,7 2 5 15,-6 3 5-15,6 4 2 0,-6-1 3 0,-2 5 3 16,-4 3 1-16,5 1 2 0,1-3 1 15,-1 3-1-15,1-1 0 0,-1 0-2 0,1-4 0 0,0 0-3 16,-2-3 2-16,2-4 4 0,6 0 15 16,-6-3 15-16,6-5 9 0,0 1 4 15,0-4-1-15,0-4-8 16,0-3-17-16,6-1-19 0,0-6-12 0,2 2-8 0,4-6-4 16,1 0-3-16,0-4-9 0,6 1-11 0,1-2-21 15,6-2-52-15,1-1-85 0,5-4-38 0,1 2-15 16,5 2 2-16</inkml:trace>
  <inkml:trace contextRef="#ctx0" brushRef="#br0" timeOffset="150835.8591">10877 5759 196 0,'26'-15'233'0,"-6"0"16"0,5 1-56 16,-5 3-80-16,-8 3-45 0,8 5-25 0,-7-1-18 15,-6 4-13-15,6 4-8 0,-7-1-3 16,1 5-1-16,0-1-1 0,-7 3 1 0,6 2 1 16,-6 2 0-16,0 2-1 0,-6 2 1 15,6-4 1-15,-7 1 0 0,7 3 0 0,-7-3 1 16,1-5 0-16,6 2 1 0,-6-1 2 15,6-4 4-15,-7 1 16 0,7-4 15 0,0-4 9 16,0 4 2-16,0-4 2 0,0-4-10 16,0 0-20-16,0 0-23 0,7-4-11 15,-1 2-7-15,0-2-3 0,1-4 4 0,0 9 2 0,-7-4 0 16,6 3 1-16,0 1 0 0,-6 3 0 16,7 3-1-16,-7 1 1 0,7 6 4 0,-7 2 2 15,0 2 3-15,0 2 0 0,-7 5 2 16,0 1 0-16,1 4 2 0,-7 3 2 0,6 0 2 15,-5 0 1-15,-2-3 1 0,1 3 0 0,1-3-1 16,-8-4-1-16,14-3-1 0,-8-1 0 0,0-3 11 16,3-8 7-16,3 0 2 0,-4-7 3 15,-2 0-1-15,-5-3-2 0,6-5-13 0,0-2-8 16,1-6-3-16,4-1-2 0,2 1 2 0,0-2 2 16,6 0 4-16,0 3 6 0,0 1 6 15,0 3 2-15,0 0-4 0,0 4-6 0,0 2-4 16,0 2-7-16,6 3-7 0,-6 0-3 15,6 8 2-15,-6-1 4 0,8 4 2 0,-8 0 2 16,6 7 3-16,0 4 2 0,-6 0-1 0,6 8 3 16,1 2 0-16,0 5-1 0,-1 6-8 15,7 3-13-15,1 1-20 0,-2 4-38 0,8 3-120 16,-1-3-60-16,7 4-27 0,0-6-5 0,13-2 11 16</inkml:trace>
  <inkml:trace contextRef="#ctx0" brushRef="#br0" timeOffset="151726.3487">18822 8195 168 0,'26'8'179'0,"1"2"-39"0,5 1-32 0,-6-3-26 0,7 2-16 0,-1-2-3 15,1 0-2-15,-1-5-7 0,-5 4-9 16,5-3-10-16,-13 3-10 0,1-3-19 0,0 3-45 31,-1-4-100-31,-6 1-52 0,0 0-28 0,-7-4-14 0</inkml:trace>
  <inkml:trace contextRef="#ctx0" brushRef="#br0" timeOffset="151977.2341">18607 8264 219 0,'-6'4'312'0,"0"-8"19"0,6 1 12 15,6-4-137-15,0 3-86 0,1 0-46 16,6 0-30-16,0 0-17 0,7 1-9 0,-1 0-1 15,1-1 4-15,-1 4 5 0,8-4 6 0,-8 1 2 16,7 3-1-16,0-4-2 0,0 4-8 16,0 0-7-16,7 0-5 0,-8 4-7 0,8-1-8 15,-7 5-13-15,6 2-17 0,1 2-22 16,-7 2-30-16,7 8-68 0,-1-3-107 0,-6 7-50 16,7-5-16-16,-1 1 5 0,-6-7 21 0</inkml:trace>
  <inkml:trace contextRef="#ctx0" brushRef="#br0" timeOffset="152768.7501">18431 8477 256 0,'0'-3'276'0,"7"3"11"0,-7-4-45 16,7 1-108-16,-1 3-60 0,0-4-32 16,1 4-19-16,0 0-9 0,-1 0-4 0,7 0-3 15,-7 0 2-15,14 0 2 0,-6 0 1 0,5 0 0 16,7 0 1-16,0 0 0 0,0 0 1 0,7 0-3 16,-1 0 0-16,7 4-1 0,-6-1-3 15,5 1-2-15,2-1-3 0,-1 4-7 0,0 4-11 16,0 0-19-16,7 4-48 0,-1 0-112 0,-5 3-59 15,11-4-26-15,-5 1-6 0,-1-8 8 16</inkml:trace>
  <inkml:trace contextRef="#ctx0" brushRef="#br0" timeOffset="153036.5981">19760 8583 232 0,'0'-4'291'0,"0"1"12"16,7-5-13-16,-1 5-131 0,7-1-69 0,0 4-37 16,14 0-25-16,-2 0-11 0,15 4-4 15,5 4-1-15,14-2 3 0,6 5 3 0,13 4 3 16,7 0 7-16,-1 0 3 0,7 3 0 16,0 0-3-16,7 1-2 0,-7-1-5 0,-6 3-8 15,6 1-6-15,-6 5-5 0,-7-6-2 0,-6 5-6 16,-7 0-7-16,-6 0-11 0,-8 0-17 15,-11-1-22-15,-7 1-28 0,-15-5-89 0,-4 5-75 16,-14-8-33-16,-6 1-6 0,-14-8 9 16</inkml:trace>
  <inkml:trace contextRef="#ctx0" brushRef="#br0" timeOffset="153540.3071">19864 9019 194 0,'-38'7'289'15,"5"2"12"-15,7-6 4 0,6 4-137 0,0-3-82 16,8 2-45-16,-8 6-22 0,7-5-10 16,7 4-5-16,-8 4-1 0,8-5-1 0,0 2-2 15,-8 2 1-15,8-3-1 0,6 3 1 16,-7-2 0-16,1-1 0 0,0 0 0 0,6 0 1 16,-8 0 2-16,2-4-1 15,0 4-2-15,6-4 1 0,-6-3 1 0,6 4 0 0,-7-4 5 16,7-1 3-16,0-3-4 0,0 0-7 0,7 0-7 15,-1-3-9-15,6-5-12 0,2 0-5 16,5 1 3-16,1-4 5 0,0-3 11 0,6 3 13 16,-7-4 10-16,1 4 7 0,-1-1 7 0,-6 2 3 15,0 3 0-15,0-1-3 0,0 1-6 16,-7 7-4-16,8 0-6 0,-8 4-5 0,7-1-2 16,-6 8-1-16,-1 0 0 0,1 4 0 15,5 3 1-15,-4 1-1 16,4 3 3-16,-5 0 0 0,6 3 2 0,0-3 0 0,-7 0 0 0,8 0 1 15,-2-3-2-15,2-1-3 0,-1-4 0 32,-8-3 0-32,9 0 0 0,-1-3-2 0,1-5 1 0,-8-3 0 0,7 0 1 0,0 0 0 0,0-7 0 15,-1 3 2-15,2-3 2 16,-1 0 2-16,0-1 1 0,0 5 2 0,7-4 0 0,-8 7-2 16,8 0-2-16,0 0-2 0,5 4-2 15,-5 2-1-15,6 5-2 0,-7 0-4 0,7 0-3 16,-6 4-5-16,7 0-6 0,-9 0-7 15,2-1-9-15,-7 1-8 0,7-1-12 0,-6-3-20 16,-8 0-50-16,6-7-79 0,-5 0-36 0,0-4-13 16,-1-4 3-16</inkml:trace>
  <inkml:trace contextRef="#ctx0" brushRef="#br0" timeOffset="153699.2217">20418 9404 230 0,'-14'-11'279'0,"2"4"15"15,-1-5-38-15,0 5-101 0,0 4-63 0,7-5-38 16,-8 8-21-16,2 0-14 15,-2 3-6-15,1 2-3 0,0 2-3 0,6 4-2 0,-5 3-2 16,-2 1 0-16,8 0-2 0,0 3-1 0,-1 1-5 16,1-1-7-16,-1 0-14 0,7 5-39 15,0-9-117-15,7 4-61 0,-1-7-30 0,7-4-10 16,1-3 4-16</inkml:trace>
  <inkml:trace contextRef="#ctx0" brushRef="#br0" timeOffset="153853.1334">20503 9448 287 0,'0'-4'338'0,"0"1"15"16,0 3-1-16,0-4-162 0,0 8-92 16,-7-1-50-16,0 4-34 0,1 1-16 0,-6 7-4 15,-2-1-7-15,7 1-6 0,-6 4-9 0,7-2-9 16,-1 2-9-16,1-1-14 0,0-4-44 16,6 2-105-16,0-9-48 0,6 3-24 15,0-6-5-15,7-4 10 0</inkml:trace>
  <inkml:trace contextRef="#ctx0" brushRef="#br0" timeOffset="154091.9915">20854 9356 98 0,'13'0'312'0,"7"0"23"0,-8 0 12 16,8 3-56-16,0 2-136 0,-7 5-71 15,7 2-39-15,-8 6-21 0,8 4-12 0,-13 0-6 16,6 7-1-16,-13 1-2 0,6 2 0 15,-6 5-1-15,-6-4 1 0,-1-3 1 0,1 2-1 16,-7-3 1-16,-1-3 2 0,-5-4 1 0,0 1 0 16,-8-9 0-16,-5 1-1 0,-1-5-4 15,-12-6-6-15,-1 0-10 0,-6-8-12 0,-7-3-21 16,-6-4-30-16,-6-7-89 0,-1-5-88 16,7-6-43-16,-1-3-15 0,9-13 5 0</inkml:trace>
  <inkml:trace contextRef="#ctx0" brushRef="#br0" timeOffset="154294.8779">19551 8997 263 0,'-39'-26'308'16,"7"1"12"-16,-7 3-4 0,13 1-151 15,-7 9-76-15,1 1-43 0,5 8-21 0,-5 3-12 16,-1 6-5-16,1 5-3 0,6 8 0 16,0 3 0-16,0 4 0 0,6 6-2 0,1 4 2 15,6 9-2-15,13-1 5 0,0 7 3 0,13 4 2 16,0 0-1-16,13 8-2 0,7-1 0 15,6-1-10-15,13 6-14 0,7-5-25 0,6-3-43 16,6-4-125-16,0-4-65 0,14-7-32 16,0-4-6-16,6-10 11 0</inkml:trace>
  <inkml:trace contextRef="#ctx0" brushRef="#br0" timeOffset="154525.7424">21402 9646 2 0,'26'-19'309'16,"6"-2"31"-16,-13-2 17 0,7 5 10 16,-6 0-182-16,-7 3-90 0,1 8-50 0,-2-1-32 15,-6 13-18-15,1-2-9 0,0 8 3 16,-7 0 5-16,6 3 2 0,-6 1 3 0,0 3 0 16,0 5 0-16,-6-1 1 0,-1-1 2 0,0 5 0 15,1-1 1-15,-6 1 1 0,-8 0 0 16,-7 3-4-16,-5 5-12 0,-13-2-21 0,-1 1-51 15,-7 4-128-15,8-1-66 0,-1-6-34 16,7-1-8-16,7-7 11 0</inkml:trace>
  <inkml:trace contextRef="#ctx0" brushRef="#br0" timeOffset="154670.6605">21082 10199 152 0,'0'11'433'16,"7"-4"74"-16,-1-7 53 0,7-3 18 0,-7-1-183 16,8-3-108-16,-1 3-86 0,-6 0-81 15,-1 4-60-15,0 0-39 0,1 0-36 0,-7 4-29 16,6 0-34-16,-6 0-29 0,0 3-35 0,-6 0-34 15,-7 0-37-15,-7 4-65 0,0-4-114 16,-5 1-42-16,5-8 0 0,-6-8 16 0,7-6 41 16</inkml:trace>
  <inkml:trace contextRef="#ctx0" brushRef="#br0" timeOffset="155450.2168">20737 7785 223 0,'0'-26'289'15,"-6"-8"12"-15,-1 2 5 0,1 3-159 16,-14 0-69-16,0 3-39 0,1 4-19 0,-13 3-10 16,-1 5-4-16,-7 2-4 0,-5 5 1 0,7 4 0 15,-9 3-1-15,9 3 3 16,-1 4 0-16,5 1 1 0,2 7 1 0,7-4 0 0,5 6-2 15,0 3 2-15,1 2 1 0,12 3 2 16,-6 5-1-16,7-2 3 0,6 9 0 0,0 0-1 16,0 3-2-16,0 1 0 0,0-1 0 0,6 1-1 15,-6-5-1-15,-6 0 0 0,6-7-3 16,-7-3-1-16,0-4 2 0,1-3-1 0,-1-5 0 16,-12-3-2-16,6 0 3 0,-7-8-3 15,-6-3 1-15,1 0-1 0,-2-3-3 16,-5-4-4-16,6-4-9 0,-1 0-11 0,1-4-20 0,0 1-26 15,7-5-65-15,6-3-91 0,0-4-45 16,13 1-14-16,0-1 119 0,6 1 107 0,7-1 107 16,0 1 120-16,0-1 67 0,13 0 36 15,-6 4-92-15,6 0-76 0,0 4-41 16,-1 3-21-16,8 5-16 0,0 6-11 0,7 0-7 0,-8 4-6 16,13 8-4-16,-5-1-3 0,5 0-3 15,8 4-4-15,-8 0 3 0,1 0 1 16,-1-3 2-16,1-2 1 0,-1-2 1 0,-6-4 1 15,1 0-1-15,-8-4-1 0,1-2 0 0,-7-2 0 16,-1-3 0-16,-5-4 0 0,-7-3 1 16,0-1 3-16,-6 1 2 0,-7 0 1 0,0 0 0 15,0-1 0-15,-13 1 2 0,6 0-2 16,-6 3 1-16,0 1 0 0,0 3 2 0,-6-1 2 16,-1 5 0-16,7 3 2 15,-6 1 0-15,5-1 0 0,1 4-2 0,1 4 0 0,-2 3-2 0,2 0 1 16,-2 5-2-16,8-1 2 0,-1 7 2 15,7-4 1 1,0 8 1-16,0 1-1 0,7-2-1 0,-1 5-2 0,1-4-3 0,6 0-3 16,-7 0-5-16,14-3-7 0,-7-2-4 0,7-2-14 15,-1-4-23-15,0 0-53 0,8-7-89 0,-8-4-44 16,7-7-21-16,-6-1 1 16</inkml:trace>
  <inkml:trace contextRef="#ctx0" brushRef="#br0" timeOffset="156135.829">20907 7748 31 0,'0'-15'243'0,"6"4"20"0,-6 0 12 0,0 0-69 15,0 4-89-15,6 4-53 0,-6-1-30 0,0 0-20 16,0 4-15-16,0 0-6 0,-6 4 2 16,6 0 6-16,0 3 6 0,-6 0 4 0,6 4 2 15,-8-4 0-15,8 4-2 0,-6 1-2 0,6-2-3 16,0 2-2 0,-6-2 1-16,6-2-2 0,0-5 4 0,0 5 6 0,0-5 7 0,0-3 6 15,0 4 3-15,0-4 1 0,0 0-8 16,6 0-11-16,-6 0-16 0,14-4-10 0,-8 1-7 15,7-1-4-15,0-3 3 0,0-1 7 0,0 5 9 16,0-4 8-16,-7-1 7 0,8 0 3 16,-8 5 1-16,1 0-4 0,-7-1-2 15,6 4-6-15,-6 0-4 0,7 4-1 0,-7-1 0 16,0 4 4-16,0-3 1 0,0 4 1 16,0 2 2-16,0 1 0 0,0-3-2 0,0 2 0 0,6-2-1 15,-6 3-1-15,7-4-3 0,-1 0 0 16,8 1-2-16,-2-1 0 0,1-4-1 15,0 1 0-15,0 0 1 0,1-4 4 0,5 0 3 16,-6-4 5-16,0 0 6 0,7 4 5 0,-8-3 4 16,2-1 2-16,-2 1-1 0,1-1-2 15,-6 4-3-15,5 0-5 0,-5 4-5 0,7-1-4 16,-8 1-3-16,7 3-3 0,0 1-4 16,-6-1-3-16,5 0-3 0,-4 1-4 0,4 4-5 15,-6-6-2-15,8-2 1 0,-9 3 0 16,3-4 0-16,-2 2 0 0,1-5 3 0,-7 0 4 15,7-5 2-15,-7 2 6 0,6-4 5 0,-6 0 7 16,6 0 6-16,-6-1 5 0,0 0 4 0,0 1 1 16,7-4 0-16,-7 3-1 0,0 5-3 15,0-4-3-15,7 3-3 0,-7 0-1 0,0 1-2 16,6-1-2-16,-6 0-1 0,0 4-2 16,0-3 0-16,6 0 0 0,-6-1-2 0,0 0 0 15,0 4 0-15,7-4-1 0,-7-3 1 0,0 3 0 16,0 1 1-16,0-1 1 0,0 0-1 15,-7 4 0-15,7-3-1 0,0-1-2 0,-6 4 0 16,6 0 0-16,-6 0 2 0,-1 0 2 16,0 4 1-16,1-1 3 0,0 5 1 0,-1-1 1 15,-6 4 0-15,5-3-1 0,-3 6-2 0,3-3 1 16,2-1-1-16,0 6-2 16,0-6-3-16,-2 2-3 0,8 2-3 0,0-3-2 0,0-3-4 15,0 2-4-15,8 1-9 0,-2-3-20 16,6-1-52-16,2-3-102 0,5-1-52 0,1-6-25 15,0-5-3-15,5-3 14 0</inkml:trace>
  <inkml:trace contextRef="#ctx0" brushRef="#br0" timeOffset="156578.5672">21603 7854 105 0,'7'-7'263'0,"0"-4"16"0,-1 3 11 16,0 5-109-16,0-4-83 0,-6 7-46 0,0-4-28 16,8 4-18-16,-8 4-10 0,0 0-4 0,0 2 3 15,6 5 2-15,-6 0 3 0,0 4 1 16,0 0 1-16,0 4 0 0,0-1 2 0,0 0 0 15,0-4 0-15,0 5-1 0,0-1 0 16,0-3-2-16,0-1 1 0,6 0-1 0,-6 2 1 16,0-2-1-16,0 1 0 0,0 3 1 15,0 0 0-15,-6 1 1 0,0 3 1 0,-2 0-1 16,2 0 1-16,0 4 0 0,-7-5 0 16,0 5-1-16,0-4 1 0,-1 0 0 0,2-3 0 15,-2-5 2-15,-5 1 7 0,6-8 9 16,0 0 8-16,-7-7 7 0,1 0 3 0,-1-7 4 0,1 0-4 15,-7-4-9-15,5 0-8 0,-4-4-6 16,-1 1-4 0,7-2-6-16,-7 2-3 0,0 3-2 0,-1 1-2 0,1-2-2 0,7 8-1 15,-7 0 1-15,0 1-1 0,0 6 0 0,6 1 2 16,-5 4-1-16,5 3 0 0,0 0 2 16,7 3 0-16,-7 5 0 0,14-5 2 0,-7 9 1 15,6-2 1-15,1-2 1 0,6 6 1 16,0-3 1-16,0 0 1 0,6 1-1 0,1-5-1 0,6 4-2 15,0-4-5-15,7-3-3 0,-7-1-4 16,6-2-6 0,1-2-10-16,6-6-11 0,-7-4-13 0,1 0-23 0,0-8-41 0,-1-3-107 15,1-3-50-15,-1-4-19 0,0-4 0 16,1-4 15-16</inkml:trace>
  <inkml:trace contextRef="#ctx0" brushRef="#br0" timeOffset="156980.3359">21310 8396 182 0,'13'-22'259'0,"1"1"26"0,-2-1 18 15,8 3-110-15,-7 0-75 0,0 5-41 0,6-1-24 16,-5 5-17-16,5-2-13 0,1 5-11 15,-8 4-6-15,8-1-2 0,-7 0-4 0,7 4-1 16,-8 4-1-16,-4 0 0 0,4-4-4 0,-6 6-1 16,1-2-3-16,0 0-1 0,-7 4-3 15,6-4 1-15,-12 2 2 0,6-2 2 16,-7 0 3-16,7 3 3 0,-7-3 2 0,1-1 1 16,0 1 1-16,0 3-1 0,-2-3-1 15,2 0-2-15,0 3-2 0,-1-3-3 0,1 3-3 16,-1-4 1-16,0 6 0 0,7-6 2 0,-6 1 1 15,6-1 2-15,-6 5 2 0,0-5 0 16,6 1 2-16,-8 3 0 0,8-3 1 0,-6 3 0 16,0-3 0-16,-1 4 2 0,0 2 0 0,7-3 0 15,-6 4-1-15,6 0 5 0,-7 1 1 16,7 2 6-16,0 1 3 0,7 3 4 0,-1-3 7 16,8-1 2-16,-2 5 3 0,2-5 6 0,-2 1 5 15,2-4 12 1,5 0 10-16,-5-1 15 0,-2-2 15 0,-6-4 11 0,8 3 3 0,-8-3-10 15,-6-4-14-15,7 3-25 0,-1-3-34 16,-6 0-26 0,-6 0-16-16,-1 0-10 0,1 0-7 0,-8 0-4 0,2 0-1 0,-2-3-6 0,2 3-13 15,-1 0-10-15,-1 0-4 0,8-4 5 16,0 4 2-16,0 0-9 0,6-3-18 0,0-5-54 16,6 0-104-16,6-2-57 0,2-4-23 0,5-1 7 15,7-7 23-15</inkml:trace>
  <inkml:trace contextRef="#ctx0" brushRef="#br0" timeOffset="157136.248">21915 8418 13 0,'27'4'262'0,"-1"-1"20"16,0 1 9-16,-6 4-49 0,-1-1-109 0,-6 4-59 15,0 4-33-15,1-1-18 0,-14 8-9 16,0 0-3-16,0 8-3 0,-14-1 0 0,-6 4-1 16,-5 0 0-16,-8 4-1 0,-6 2-6 0,-13 3-13 15,0 1-44-15,-13 1-119 0,-8-5-65 16,2-1-34-16,0-5-12 0,0-8 3 0</inkml:trace>
  <inkml:trace contextRef="#ctx0" brushRef="#br0" timeOffset="158494.4809">22450 8971 184 0,'-6'-7'292'0,"6"-3"22"0,0-2 12 16,0 1-128-16,0 4-70 0,0 0-38 0,0 3-28 16,0 0-19-16,6 1-12 0,0 3-12 15,7 3-9-15,13 1-5 0,0 3-2 0,1 4-2 16,11-3-1-16,2 7 0 0,-1-5 0 15,6 4 0-15,-5 1 0 0,5 1 0 0,-6-2-3 16,1 1-3-16,-8-1-6 0,1 1-8 0,-7-4-9 16,-1 3-11-16,-5-3-11 0,0 0-12 15,-14 1-5-15,7-9-3 0,-13 4 3 0,0-3 8 16,-6-4 11-16,-7 0 14 0,-7-4 12 16,-6-3 10-16,7 4 10 0,-7-9 10 15,0 5 9-15,-1 0 10 0,1-4 8 0,0 4 1 0,0-4 0 16,0 7-6-16,0-3-5 0,0 7-7 15,0 0-6-15,0 3-2 0,-1 1-2 16,2 7-1-16,5 0-1 0,0 7 0 0,2 1 1 16,-2-1-1-16,0 3 0 0,13 5 0 0,-5-4 2 15,6 0 0-15,6 1 0 0,0-2-1 16,0-3-1-16,6 1 0 0,0-4-1 16,7-4-5-16,0 0-6 0,0-5-6 0,7 2-7 0,-1-8-8 15,1 0-4-15,0-3 1 0,6-5 6 16,-7-3 12-16,1 1 16 0,-2-2 15 0,2-2 13 15,-6-2 11-15,-1 6 10 0,-1-5 8 0,2 5-1 16,-8-2-1-16,0 5-11 0,-6 0-12 16,7 3-13-16,-7 0-15 0,0 4-11 0,0 4-5 15,0 3 0-15,-7 0 2 0,7 9 4 16,-6 2 1-16,6 3-2 0,-6 5-4 0,6 4-6 16,6-1-9-16,0 0-15 0,1 4-21 0,6-3-36 15,0-1-112-15,13-4-57 0,0-6-23 16,7-1-3-16,-1-7 13 0</inkml:trace>
  <inkml:trace contextRef="#ctx0" brushRef="#br0" timeOffset="158717.342">23394 9444 30 0,'7'-22'263'16,"-7"-4"19"-16,0 4 14 0,0-3-58 0,-7 3-104 16,-6 0-55-16,1 3-32 0,-2 5-20 15,1 0-12-15,-7 2-7 0,2 8-4 0,-2 1 0 16,0 3-2-16,1 7 3 0,-1 1-2 0,0 6 2 15,1 4 2-15,6 9 1 16,-6-1 0-16,5 2 0 0,8 5 2 0,-1 4-3 16,7-5-1-16,0 2-4 0,0-1-2 0,7 0-2 15,5-5-6-15,-4-2-6 0,4-3-11 0,2-5-15 16,5-4-40-16,1-2-112 0,-1-8-56 0,0-4-25 16,1-8-7-16,-1-4 7 0</inkml:trace>
  <inkml:trace contextRef="#ctx0" brushRef="#br0" timeOffset="158905.2336">23427 9367 243 0,'0'-3'275'16,"0"-2"10"-16,0 5-45 0,0 0-97 15,0 8-71-15,0 3-39 0,0 1-15 0,0 5-5 16,7 2-5-16,-1 6-1 0,-6 5-1 0,6-1 0 16,1 0 0-16,6 8 0 0,-7-4 1 15,1 4-1-15,6-5 0 0,0 1 0 0,1-3-4 16,-8 0-6-16,6-5-8 15,-5-3-9-15,6-4-23 0,-6-7-69 0,5 0-89 0,-4-8-42 16,4-6-20-16,1-4-3 0</inkml:trace>
  <inkml:trace contextRef="#ctx0" brushRef="#br0" timeOffset="159051.1513">23642 9543 102 0,'-20'-11'265'0,"0"-4"13"15,2 8 8-15,-9 0-103 0,0 0-85 16,2 7-44-16,-8 3-25 0,1 5-12 0,-1 2-6 15,-5 5-7-15,-2 3-4 0,1 1-5 0,6 6-11 16,-5 1-23-16,5 0-112 0,7-1-66 16,6 1-34-16,1-4-15 0,12-4-2 15</inkml:trace>
  <inkml:trace contextRef="#ctx0" brushRef="#br0" timeOffset="159401.9494">23740 9715 101 0,'12'-7'322'0,"2"-7"30"0,-1 2 16 16,-1-2-51-16,2 3-143 0,-2 3-77 16,2 5-48-16,-8 3-32 0,13 3-21 0,-5 5-11 15,-2 6-5-15,2-3-5 0,5 7-4 0,-5-3-6 16,4 3-6-16,-4-3-12 0,4 4-18 15,-3-5-54-15,4 1-99 0,-6-4-45 16,7-4-21-16,-7-3 1 0,-1 0 13 0</inkml:trace>
  <inkml:trace contextRef="#ctx0" brushRef="#br0" timeOffset="159600.8386">24150 9597 109 0,'0'0'300'16,"-7"0"12"-16,7 0 7 0,7 4-81 0,-7 4-111 15,0 0-67-15,6 6-34 0,-6 1-12 0,6 7-6 16,2 0-2-16,-8-1 0 0,6 5-2 0,0 0 0 16,1 3 2-16,0-3-2 15,-1 3 0-15,0-3-1 0,1 0-4 0,6-4-7 0,-6 3-11 16,5-3-19-16,2 0-60 31,-2-3-110-31,8-5-54 0,-1-6-26 0,8-6-6 0,-1-4 9 0</inkml:trace>
  <inkml:trace contextRef="#ctx0" brushRef="#br0" timeOffset="159773.7363">24521 9792 272 0,'-13'-7'329'0,"0"0"13"0,6 0 8 0,-5-1-153 0,-2 4-94 0,-5 0-51 16,5 4-25-16,-5 4-15 0,0 0-8 0,-7 4-2 16,0-1-2-16,-1 7-3 0,8 1-4 0,-7 0-4 15,0 3-8-15,6 3-9 0,-5 2-13 16,5-1-14-16,6 3-29 0,2 2-120 0,-1-7-59 15,13 3-24 1,6-5-5-16,1-6 6 0</inkml:trace>
  <inkml:trace contextRef="#ctx0" brushRef="#br0" timeOffset="159934.6447">24495 10115 323 0,'13'0'370'0,"0"-5"35"0,1 2 21 15,-8 0-164-15,0-1-101 0,0 0-67 0,1 4-52 16,-7 0-39-16,0 0-22 0,0 4-9 0,-7 0 6 15,7 2 6-15,-12 2-3 0,6 3-5 0,-8 0-16 16,8 0-16-16,-8-1-20 0,1 6-25 16,1-2-77-16,5-2-90 0,0-1-40 0,1-8-8 15,6-3 5-15,6-3 21 0</inkml:trace>
  <inkml:trace contextRef="#ctx0" brushRef="#br0" timeOffset="160090.5568">24625 9953 273 0,'7'-7'330'0,"-1"0"20"0,1-1 6 16,-1 1-167-16,-6 4-95 0,0-1-51 0,0 8-34 16,0-1-23-16,-6 1-12 0,6 3 0 0,-7 4-5 15,1-4-10-15,-1 4-23 0,0 0-93 16,1-3-80-16,6-1-37 0,0-3-14 0,6-4 2 16</inkml:trace>
  <inkml:trace contextRef="#ctx0" brushRef="#br0" timeOffset="160277.4478">24938 9733 221 0,'7'8'323'16,"5"-1"17"-16,-6 4 8 0,8 1-128 0,-1 2-101 16,-6 4-57-16,6 5-30 0,-13 9-17 15,6 1-8-15,-12 7-3 0,-7 1-4 0,-13 6-3 16,-7 1-5-1,-13 0-13-15,-19 6-20 0,-20-2-57 0,-12 3-118 0,-13-4-63 0,-15-3-29 16,-12-9-5-16,-6-2 11 0</inkml:trace>
  <inkml:trace contextRef="#ctx0" brushRef="#br0" timeOffset="165779.2646">11456 7034 3 0,'0'0'246'0,"0"3"20"0,0-3 12 0,0 4-66 0,-6-4-80 0,6 0-54 0,0 4-35 0,0-4-22 0,0 0-12 16,0 3-9-16,0 1-1 0,0-1-2 0,6 1 0 15,-6 4 3-15,0-1 0 0,0 4 0 16,0 4 1-16,7-1 1 0,-7 1 0 0,0 3 0 16,0 4-2-16,6 0 1 0,0 4 0 15,-6-1 0-15,8 1 0 0,-2 3 1 0,-6-3-1 16,6 3 1-16,1 1-2 0,0 2 0 0,-1-2 0 15,7-1 0-15,-7 1 0 0,1 2 0 16,6-2 2-16,-7-2 1 0,8 3 0 16,-8-2 0-16,0 0 0 0,1-3 1 0,0 3-2 15,-7-3 0-15,6-4-1 0,-6 3 2 0,0-3-2 16,0 0 0-16,0 0 0 0,0 1 1 0,-6-5-2 16,6 3 0-16,-7 1 1 0,7-3 0 15,-7 3-1-15,1-1 1 0,0 2 2 0,6 3-1 16,-7-5 0-16,7 5 0 0,0-4 1 0,0 3-2 15,0 1 2-15,7 0-1 16,-7 3 0-16,6-3-1 0,0 3 2 0,1 1 0 16,0 2 0-16,6-2 1 0,-1 2 2 0,2 1-1 15,-2 1 0-15,2-1 1 0,5 3-1 0,1-7-1 16,6 4 1-16,0-3 2 0,13-1 2 16,-6-3 2-16,12-1 0 0,1 1 0 0,6-4 1 15,0 0-3-15,6-3-2 0,7-1 1 16,-6-4-2-16,6 1 0 0,0-1-2 0,-1-3 0 15,3 1 2-15,-2-5 1 0,0 0 0 0,0 1-1 16,0-1-1 0,7-3 0-16,0-1-2 0,-1 1-3 0,8 0 0 0,-2 0-2 0,8-4 0 15,0 0 3-15,-1 0 2 0,1 0 0 0,6 0 1 16,0-4 1-16,-6 0 1 0,7 4-3 16,-7-4-2-16,-2 4-1 0,2 0 0 15,-6 4 1-15,-8-4 3 0,1 8-1 0,-7-5 2 0,-7 1-1 16,1 3 1-16,0 3-2 15,6-2-2-15,-7 3-1 0,1 1-1 16,6-2-1-16,0 6 1 0,8-2-2 0,-2 0-1 0,0 5 2 16,0-5-1-16,2 4 2 0,-2 4 0 0,0-3 0 15,8 3 1-15,-8-4-2 0,2 4 1 0,-2 0-1 16,0 0 1-16,2 0 0 0,-2-4 1 16,0 4 2-16,2 0 1 0,-2 0 0 15,0-3 1-15,-6-1-1 0,8 4 3 0,4-4-5 16,-5 3-1-16,0-1 0 0,-1 2 0 0,8 3-1 15,-8-3 0-15,0 0 2 16,2 3 1-16,-8 1 0 0,0 0 0 0,0-5 0 0,0 5 1 16,-7 0-2-16,1-4-1 0,-1 1 0 15,2-2-1-15,-2 1 0 0,1-4-1 0,-8 4 1 16,2-3 1-16,-1-5 1 0,-7 2 3 0,1-2 3 16,-7 0 1-16,6-3 3 0,-5 0 1 15,5 4 1-15,-6-5-3 0,7 2-1 0,-7 2-3 16,7 1-3-16,-1-1-3 0,1 2-2 0,-1-2-1 15,2 5 0-15,-2-5 0 0,-7 0 1 16,9 2 1-16,-2-2 0 0,-6 1 0 0,7-1 0 16,-8 1 0-16,2-4 1 0,5 1 0 0,-6-2 2 15,1 1 1-15,-1-4 4 0,0 0 1 16,-1 1 1-16,2 0 0 0,-1-1-2 16,0 0-2-16,-7 4-2 0,1-4-1 0,-1 0 0 15,1 5-1-15,-7-5-1 0,-1 4 1 0,2 1 0 16,0-2-1-16,5 1 0 0,-6 4 0 0,1 0-1 15,5-1 0-15,1 1 0 0,5-1-1 16,-5 4 1-16,6-4 1 0,7 6 0 0,-7-6 1 16,7 5 3-16,-1-5 0 0,0 0 1 15,7 5-2-15,1-1 1 0,5 2-5 0,-6-3-1 16,7 5-1-16,-1-4 0 0,1 0 0 16,6 1 2-16,0 3 1 0,1-4 0 0,5 4 4 15,-6-3 0-15,0-1 1 0,7 0-1 0,-6 4 1 16,-1-4 0-16,0 5-2 0,6-5-2 15,-6 4-2-15,0-4-2 0,0 1-4 0,1-1-3 16,-1 0-1-16,0 0 3 0,-6-3 1 0,0 4 2 16,-2-5 3-16,2 1 2 0,0-1 0 15,-7-3 0-15,1 3-1 0,-2-2 0 0,1 3 0 16,0-5 0-16,-6 1 1 0,6 4 0 16,-7-3 0-16,2-2 0 0,-9-2 0 0,8 3 0 15,-13-4 0-15,6 0 0 0,-7-3 0 0,1 3 1 16,-1-3 1-16,1-4 2 0,-7 3 2 15,6-3 3-15,-5 0 2 0,-1 0 0 16,6 0 3-16,-5 0 0 0,-1 0-1 0,-1-3-1 0,8 3-1 16,-7-4-3-16,0 4-2 0,0 0-2 15,0-3-2-15,1 3-1 0,-2 0-1 0,-5 0 0 16,0 0 0-16,6 0 0 0,-7 0 0 16,-6 0-1-16,6 0 0 0,-5 0-2 0,5 3-1 15,-6-3-3-15,6 4-2 0,-5-1-2 0,5 1-2 16,1 0-1-16,-1 0-2 0,0 3 1 15,1-4 2-15,0 1 3 0,-1 0 3 0,7-1 1 16,-6 1 4-16,-1-4 1 0,1 4 1 16,0-4 1-16,-7-4 0 0,6 4 2 0,-1-4 2 15,-3 1 1-15,4 3 1 0,-6-4 1 0,0 0 0 16,7 1-1-16,-7 0-2 0,6-1-1 16,-6 0-2-16,7 4-2 0,-7-4 0 0,0 4-1 15,0 0 0-15,0-4 0 0,0 4 0 16,-7 0 1-16,8 0 0 0,-8 0 0 15,7 0 0-15,-6-3 0 0,6 3 0 0,-7 0 0 0,8 0 1 16,-8-4 0-16,7 4-1 0,-7-3 1 16,7-1-1-16,0 0 0 0,1 1-1 0,-2-1-1 15,2 0 0-15,-2 1 2 0,8-4-1 16,-7 3 0-16,7 0 0 0,-1 0-1 0,7 0 0 16,-6 1 1-16,6 0-1 0,-7-1 0 15,7 0 0-15,-6 0 2 0,6 0 0 0,-7 4 0 16,1-4 0-16,0 1 0 0,-1-1 0 0,-6 1 0 15,0-1 0-15,0 0-1 0,0 1-2 16,0-1 0-16,1 1-1 0,-2-1 0 0,2-3-2 16,-2 3 2-16,1-4 0 0,7 4 0 0,-8-2 1 15,8-2-1-15,0 1 2 0,-1 0 1 16,1 0 0-16,6-1 1 0,-7-3 1 0,1 4 0 16,6-5-1-16,-6 5 2 0,-1-4 1 15,1 4 0-15,0-4 1 16,-8 4 1-16,8-4-1 0,-7 3 1 0,0 1-2 0,0 0 0 0,-7 0 0 15,7-1-3-15,1 1 0 0,-8 0-1 16,8-1-1-16,-2 5-1 0,1-1 2 0,0-3-1 16,0 4 1-16,1-3 1 15,-2 4 0-15,8-2 1 0,-8-4-1 0,2 5 1 0,5-1 0 16,-5 1 3-16,-2-1 1 0,1-4 2 0,1 5 2 16,-2-5-1-16,2 5-1 0,-2-5-1 15,-5 5-3-15,6-4-2 0,-6 3-2 0,5 1-1 16,-4-5-2-16,4 4-1 0,-6 0 0 15,8-3-2-15,-1 4 1 0,-7-5 0 0,8 1 0 16,-2 0 2-16,2 0 0 0,-8-5 1 0,7 5 0 16,0-4 2-16,-6-1-1 0,-1 2 0 15,6-1 1-15,-4 0-1 0,-2 0 1 0,7 0-2 16,-6 0 0-16,-1 4-1 0,7-4 0 0,-7 0-2 16,2-1-1-16,4 6-1 0,1-6-2 15,-6 1 0-15,6 0 2 0,-1 0-1 0,-5 1 2 16,6-2 0-16,-7 1 1 15,8-3 1-15,-8-1 2 0,1 1-1 0,6-1 2 0,-6-1 0 16,5 2-1-16,-6 0 2 0,2-4-1 0,4 3 1 16,-5 1-1-16,6-1 1 0,-6 0 0 15,5 1-1-15,2-2-2 0,-8 2-2 0,7-1-1 16,0 1-1-16,-6-1-3 0,5 1-1 16,-5-2-2-16,6 2 0 0,-7 0 0 0,2-5-1 15,4 5 2-15,-5-6 1 0,-7 6 2 0,6-4 2 16,1 4 3-16,-1-5 1 0,-6 5 2 15,7-1 0-15,-1 0-1 0,0 0 1 0,2 1-1 16,-8 0 1-16,6 2 0 0,0-2-1 16,1 3 0-16,-1 0 0 0,7-4-1 0,-6 4 3 15,-1-3-1-15,1-1 2 0,0 0 2 0,-1 1 1 16,0-2 2-16,1-2 0 0,0 4 1 16,-1-5-1-16,-6 1-1 0,7 4-1 0,-1-5-1 15,0 1 0-15,-6-1-2 0,7 5 0 16,-7-4 0-16,7 2 0 0,-7 2 0 0,0 0 0 15,0-5 1-15,6 5 3 16,-6-5 0-16,0 5 0 0,-6-5-2 0,6 5 0 0,-7-5-1 16,0 1-2-16,1-4-1 0,-7-1-1 0,0 2-1 15,-6-1 0-15,-1 0 1 0,0-4 0 16,-5 5-1-16,5-1 1 0,-6-4 0 0,-7 4 1 16,7 0-2-16,0 0 0 0,-7 0-1 0,8 0 2 15,-9 0 0-15,2 0 0 0,7 0 0 16,-9 0 0-16,2 0-2 0,-1 0 1 0,-6-3 0 15,1-4-2-15,-1-2 0 0,-1-1 1 16,-11-1-2-16,-2-3-1 0,1-5-1 0,-7 1 1 16,-6-5-1-16,0 2 2 0,0-1 4 0,-6 0 2 15,-3 0 0-15,10 4 1 0,-7-1 0 16,6 1-3-16,0 3-3 0,0 1 0 0,-1-1-1 16,8 4 0-16,0 0-1 0,-7-4-1 15,6 5 1-15,0-5 2 0,-6 4 2 0,6-4 0 16,-6 1 2-16,-7 2 2 0,7-2-2 0,-6-1-3 15,-2 5-1-15,2-5 0 0,0 3 0 0,6 2 1 16,-8-1 0-16,8 4 5 0,-6-1 0 16,6 1-1-16,0-1 1 0,0 5-2 0,6 0 0 15,1-2-2-15,-1 6-1 0,7-1-1 16,-1 0 2-16,2 0 0 0,5 4-1 0,1-1 1 16,6 1 0-16,-7-4 1 15,0 3 0-15,0 1 1 0,1 0 0 0,-1 0-1 0,1-1 3 16,-7 1 1-16,-1 0 1 0,2-1 0 0,-8 5-1 15,0-1 0-15,-6 0-4 0,7 4-5 16,-1 0-4-16,0 1-1 0,1 3-3 0,-1-1 0 16,0 0 0-16,8 1 3 0,-8 4 3 0,0-5 4 15,1 0 2-15,-7-2 1 0,6 2 3 16,-12-3-1-16,4 1-1 0,-4-6-2 0,0 2-1 16,-1 0 1-16,-6-1-1 0,7 0 0 0,-8 1 4 15,0-5 2-15,2 4 1 0,-2 1 0 16,2-1 1-16,-2 1 1 0,8-1-5 0,-8 0-2 15,8 4 0-15,-1-3 1 0,7-1-3 0,-7 1 1 16,7-2 2-16,0 6 1 16,0-9-1-16,0 5 0 15,-6-1 0-15,-2 1 1 0,8-4-2 0,-6 2 0 0,0-2 0 0,-8 0-1 16,8 3 1-16,-2-3 0 0,2 0 3 0,0 3 1 16,-8 1 0-16,8-5 1 0,-8 5 0 15,2-2 0-15,-2 5-4 0,-6-3-2 0,8-1 0 16,-8 4-1-16,0-3 3 0,1 3 2 0,-7-4 0 15,-1 4 0-15,1 0 0 0,-6 1 0 0,-2-2-5 16,2 1-1 0,-1 0-1-16,-6 0 4 0,7 0 3 0,-8 0 0 0,1 4 0 0,-1-4 0 15,1 0 0-15,1 0-3 0,-2 4-1 0,1-4 3 16,6 0 2-16,-6 3 3 0,-7-3-1 16,7 0 1-16,0 0 0 0,6 0-4 0,-7 0-1 15,8 1-2-15,-1-2 5 0,7 1-1 16,6 0 3-16,1 0-1 0,-1 1 2 0,7-2-2 15,7 2-2-15,6-1-1 0,0 2 0 0,12-1 0 16,-6-1 0-16,14 4 0 0,-1-1 0 16,7 1 0-16,1-1 0 0,5 1 2 0,1 0-1 15,5 0 2-15,1-1 1 0,0 1 3 16,0 0 3-16,7 0 3 0,-1-1 1 0,0 1 1 16,7 0 0-16,-6-2-2 0,0 3-4 0,5-2-4 15,-6 1-1-15,1 0-2 0,-1 3-2 16,1-3 0-16,-1 3-1 0,-6 0-1 0,0 1 0 15,0 3 0-15,-7-4 1 0,1 4-1 0,-1 0 0 16,1 4 1-16,-7-4 0 0,7 0 0 16,-7 3-1-16,6 1 1 0,-7-4 0 0,8 4 0 15,-7-1 0-15,7-3 1 0,-1 4 0 16,1-4 0-16,-1 0 0 0,1 4 0 0,-1-4 0 16,7 0-1-16,-7 0 2 0,1 0-1 0,6-4 2 15,-7 4 1-15,7 0-1 0,-7-4 1 16,7 1-2-16,0 3 0 0,0-4-1 0,0 0 0 15,7 1 2-15,5 3 5 0,-5-4 3 16,6 0 2-16,0 1 3 0,-1-1 1 0,2 0-1 16,5 4-5-16,-6-3-2 0,0 0-2 0,1-1-3 15,-2 0-2-15,1 0-1 0,-6 0 0 16,6 1-1-16,-7-1 1 0,-6 1 0 16,7 3 0-16,-1-5-1 0,-6 2 1 0,6 3 0 15,1-3 0-15,-1 3 0 0,1 0-2 0,-1-4 2 16,7 4-2-16,0 0-7 0,-7 0-11 15,14 4-12-15,-7-4-17 0,7 3-102 0,-8 5-53 16,8-1-23-16,-7 0-4 0,6 1 3 0</inkml:trace>
  <inkml:trace contextRef="#ctx0" brushRef="#br0" timeOffset="172984.0956">2481 6616 125 0,'0'-4'130'0,"-6"4"-36"0,6-3-31 16,-6-1-22-16,6 1-10 0,-7-2-6 0,1 1-4 16,6-3-5-16,-7 4-7 0,7-1-6 15,0-3-6-15,-7 4-2 0,7-5-3 0,-6 4-2 16,6 1-1-16,-6-1 1 0,6 0 1 0,0 1 1 15,0-2 0-15,-7 2 1 0,7 3 2 16,0-3 0-16,0 3-1 0,0 0 0 0,0-4-1 16,0 4 0-16,0 0-1 0,0 0-1 15,0 0-3-15,0 0-1 0,0 0-5 0,0 0-6 16,0 0-3-16,0 0 0 0,0 0-3 0,0 0 2 16,0 0 5-16,0 0 4 0,0 0 3 15,0 4 0-15,0-4 3 0,0 0 0 0,0 3 2 16,0-3 1-16,0 3 2 0,0-3 1 15,0 0 1-15,7 5 2 0,-7-5 16 0,6 3 19 16,-6 1 15-16,13-4 13 0,-6 4 10 0,-1-1 4 16,7 1-8-16,-7 0-12 0,8-4-14 15,-2 4-6-15,2-1-3 0,-1 0-2 0,7 1-1 16,-8 0 0-16,14-1 4 0,-6 1-1 0,13 3-4 16,-1-2-2-16,13-2-5 0,-5 1-2 15,5-1-6-15,7 1-2 0,0-1-2 0,0 5 1 16,7-4 2-16,0 0-1 0,6-1-1 15,-6 1-1-15,12-4 0 0,-6 3-4 0,14 1 0 16,-8-4-1-16,1 4 2 0,-7-4-1 16,7 3 0-16,-14-3 1 0,7 0 2 0,-6 0-2 0,-7 0 0 15,0 4-1-15,0-4 0 0,-7 0-3 16,-5 4-5-16,-1-4-2 0,-7 3-6 16,6 0-9-16,-11 1-11 0,0 0-19 0,-1 0-60 15,-6 0-52-15,-8-1-22 0,1-3-8 16</inkml:trace>
  <inkml:trace contextRef="#ctx0" brushRef="#br0" timeOffset="173473.8168">2488 6653 22 0,'-7'0'146'16,"1"-4"-13"-16,-7 0-47 0,7 1-41 0,6 3-22 15,-7-4-12-15,0 1-10 0,1 3-6 16,6-4-3-16,-6 4-5 0,6-4-2 0,0 4-2 16,0-4 3-16,0 4 1 0,-7 0 2 0,7 0-6 15,0-4-3-15,7 4 26 16,-1 0 18-16,0 0 11 0,14 0 7 0,-1 0 13 16,7 0 9-16,7 0-18 0,-1 0-14 0,8 0-9 15,5 0-4-15,8 0-2 0,5 4-3 0,1-4-4 16,0 0 2-16,6 0-3 0,6 4 2 15,-6-4-2-15,14 4-1 0,-8 0-1 0,14-4-1 16,-7 3-2-16,7 1 0 0,0-1-2 16,-8 1 3-16,2 0-2 0,-2-1 1 0,-4-3-4 15,4 0-1-15,-12 0 0 0,8 0-5 0,-2 0-2 16,-1-3-4-16,-4 3-3 0,-7-4-12 0,0 4-43 16,-7-4-60-16,1 1-32 0,-15-1-15 0,1 1-3 15</inkml:trace>
  <inkml:trace contextRef="#ctx0" brushRef="#br0" timeOffset="173886.5794">2592 6700 74 0,'27'-4'167'15,"-1"1"-9"-15,0 3-53 0,6-4-47 16,7 1-21-16,0-1-13 0,7-4-7 0,-1 8-5 16,1-4-2-16,6 1-1 0,7 0-1 0,-7-1-2 15,7 4-4-15,-1-4-3 16,1 8-8-16,6-4-17 0,0 4-42 0,0-4-55 0,-6 3-29 15,6 0-14-15</inkml:trace>
  <inkml:trace contextRef="#ctx0" brushRef="#br0" timeOffset="183515.6898">13397 8386 154 0,'0'-4'252'0,"0"0"12"0,0 0-31 0,0-3-78 0,0 3-60 16,0 1-29-16,0-4-14 0,0 3-9 15,0 0-7-15,0-3-3 0,0 4-2 0,0-6-4 16,0 6-1-16,0-4 0 0,0 3 1 0,0-3 1 15,0 3-1-15,0 0-7 0,0-3-7 16,0 7-16-16,0-4-20 0,0 4-16 0,-6 0-6 16,-1 4-4-16,0 3 4 0,-5 5 10 15,-8 2 16-15,1 5 12 0,-1 6 4 0,0 4 5 16,-6 4 1-16,7 8 3 16,-7-1 1-16,6 8 0 0,1-1 0 0,-1 5-3 0,0 2-1 15,8 2-1-15,-8-1-2 0,7 3-5 0,-1 1-9 16,8 3-37-16,-6 0-119 0,5 4-61 15,7-4-33-15,0-3-13 0,7-12-2 0</inkml:trace>
  <inkml:trace contextRef="#ctx0" brushRef="#br0" timeOffset="191011.5873">2696 7751 28 0,'-6'-3'255'0,"6"-4"18"0,-6 3 12 16,6-8-63-16,-7 5-91 0,1 0-50 16,6-4-25-16,-7 4-15 0,7 0-7 15,-7-1-4-15,7-3-1 0,-6 4-1 0,6 0 3 0,0-1 2 16,-6 1 2-16,6 0 1 0,0 0 2 16,-7-1 1-16,7 1-1 0,0 3 4 15,-7-4 3-15,7 4 3 0,0-2 0 0,0 2 0 16,0 4 1-16,0-4-4 0,0 1-7 0,0 3-6 15,0-4-5-15,0 4-3 0,0 0-5 0,7 0-6 16,0-4-3-16,-1 4-4 0,7 0-3 16,7-3-4-16,-1-1-3 0,7 0 1 15,7 1-2-15,6 3 3 0,-7-4-1 0,14 4 0 16,0 0 1-16,-1 0 0 0,7 0 2 0,1 4 0 16,5-1 0-16,0 1 0 0,1 3-2 0,7-3 0 15,-1 3-2-15,6 1 0 0,0-2-1 16,2 6 2-16,-2-4 0 0,7-2 3 0,-6 6 3 15,6-5 1-15,-6 0 2 16,6 4-1-16,0-3 0 0,0 2-1 0,0-2-2 0,-6 3-1 16,6 0 0-16,-6 0 1 0,6-4 0 15,-6 4 1-15,-1 1-2 0,1-2-3 0,-1 2-1 16,1 2-2-16,-1-3-3 0,1 0-1 0,0 4-1 16,-1-5 0-16,-5 1-1 0,5 4 0 15,-6-4-2-15,0 0 5 0,0 0 0 0,-6 1 3 16,0-2-1-16,0 1 2 0,-1 0 0 0,1 0 0 15,0 1 0-15,-1-6-2 0,0 5 3 16,-5 0 0-16,5-3 0 0,1 3-1 0,0-4 1 16,-1 0-1-16,14 0 3 0,-7-3 1 0,13 3 0 15,-6-2-3-15,6 2-4 0,6-3-2 16,-5 2-4-16,6 2-4 0,-1-4-2 0,1 3 1 16,-1-3 5-16,-6-1 0 0,7 5 0 15,-6-5-6-15,-2 1-8 0,-4 0-15 0,-2 2-24 16,0-2-40-16,-12 4-113 0,0-1-73 0,-13-3-32 15,-1-1-8-15,-13-3 12 0</inkml:trace>
  <inkml:trace contextRef="#ctx0" brushRef="#br0" timeOffset="195780.8608">710 7664 133 0,'-7'-4'275'0,"7"-3"18"0,-5-4 14 16,5 0-109-16,0-4-75 0,-8 1-40 16,8-1-19-16,8-4-14 0,-8 5-7 0,0-1-4 15,5-3-5-15,-5 3-2 0,7 1-3 0,-7-5-2 16,7 4-3-16,-1 1-4 0,1-5-2 16,-1 5-4-16,1-1-2 0,-1 1-3 0,8-5-1 15,-8 5-2 1,7 0-3-16,0-6-2 0,0 6-2 0,7-1-3 0,-8-3-3 0,14 4-3 15,-6-2-3-15,6 2-3 0,0-4 0 0,6 3-1 16,1 1 1-16,-1-2 2 0,2-2 2 16,-2 4 2-16,1-1 2 0,-7 1 1 15,7-1 2-15,-8 0 1 0,-5 4 0 0,6-3 3 16,-6 3-1-16,-1 2 0 0,-6 3-1 0,0-2 0 16,-1 2-2-16,2 1-5 0,-1 2-3 0,-7 3-3 15,8 0-4-15,-8 0 0 0,0 0 0 16,1 3 1-16,0 2-2 0,-1 1 2 15,-6 2 3-15,6 4 0 16,-6-2 2-16,-6 4 2 0,6 5 5 0,-6-1 4 0,-8 4 1 0,8 4 3 16,-7 7 1-16,0-3 0 0,0 5 1 0,-1-1 1 15,-4 3 0-15,4 3-1 0,1-3 0 16,1 2 1-16,-2 6-1 0,2-5 1 0,-2-4 1 16,1 5-1-16,7-4 0 0,-1-5-2 15,0-2 1-15,1-1-3 0,0-7-1 0,6 0 1 16,-6-7 0-16,-2-1 1 0,8-3 4 15,0 0 5-15,0-3 4 0,-6-4 4 0,6 2 3 16,0-2 2-16,0-4-1 16,-6 4 0-16,6-4 4 0,0 0 6 0,0 0 2 0,-7 0-4 15,1-4-5-15,-8 0-9 0,2-2-7 0,-2-2-9 16,2-3-5-16,-8-4 2 0,7 1 3 0,-7-5 2 16,8-3-2-16,-8 0 0 0,0-3-1 15,1-1 0-15,5-3-1 0,-5 3-3 0,-1-7 0 16,1 0-1-16,0 0 0 15,-1 0 0-15,7 1 0 0,-7-5 2 0,1 0 0 0,6 5 2 16,0-6-2-16,0 5 1 0,6 4-2 16,-5-3 2-16,-2 6-1 0,8-4 1 0,-1 8 0 15,1 0 2-15,-1 0 0 0,7 4 0 0,-6 0 0 16,6 4 1-16,0-2-2 0,0 6 0 16,0-2-5-16,0 5-6 0,0 3-3 15,6 1-3-15,1-2 0 0,6 2 1 16,-1 3 3-16,2 0 4 0,5 0 5 0,1 3 2 0,0-3 0 15,-1 5 2-15,0-2-1 0,8 4 0 16,-8-3 2-16,7 3 1 0,-6 4 0 0,6-3 0 0,-7 4 0 16,1-2 1-16,0 4 0 0,6 1 1 15,-7 0 1-15,1 3 0 0,-1 1 1 16,0-1-2-16,1 3 0 16,-7 1 2-16,7 1-2 0,-1 2 1 0,1-2-1 0,-8-2-1 0,8 5 2 15,0-4-3-15,-7 0 1 0,7 0 0 0,-2-3 2 16,-4 2 1-16,5-3-3 0,-5 4 0 15,5-2 0-15,-6-6-1 0,0 4-1 16,7-3 0-16,-8-1 0 0,2 0 1 0,-8-2 1 0,8-1 2 16,-8-4 0-16,-1 0-1 0,3-3 1 15,-2 3 0-15,1-4-1 16,-7 1 0-16,6-4 0 0,-6 5 0 0,0-5 1 0,0 3-1 16,0-3 0-16,0 0 1 0,0 0-1 15,0 0 1-15,0 0 3 0,0 0 2 0,-6 0 0 16,-7 0 0-16,0 0 2 0,-1 0-3 0,-5-3 0 15,0-2-1-15,-8 1 1 0,-5 4 0 0,6-6 1 16,-13 2-1-16,0-3 2 0,-1-1 0 16,-5 1 0-16,0 0-1 0,-7-5 2 15,-1 2 1-15,8-1 3 0,-1 0 2 0,1-4 3 16,5 4-1-16,8 0-1 0,-1-1-1 0,7 2-5 16,7 3-4-16,-1-4-2 0,7 7-3 0,0-3-7 15,0 3-11-15,6 0-18 0,2 1-14 16,-3 3-9-16,8 0-10 0,-6 3-6 15,0 1-4-15,6 0-10 0,-7 3-92 0,7 5-68 16,0-6-31-16,0 5-11 0,0-2 3 0</inkml:trace>
  <inkml:trace contextRef="#ctx0" brushRef="#br0" timeOffset="198058.1756">2456 7785 108 0,'0'3'204'16,"6"-3"-7"-16,-6 0-23 0,7 0-38 0,-7-3-45 16,6 3-34-16,-6 0-24 0,6-4-13 15,1 4-6-15,0-4-3 0,-7 4-1 0,6-3-1 16,0-1-2-16,2 1-1 16,-2 3-4-16,-1-4 1 0,3 4-1 0,5-4-1 0,-6 4-1 15,5-4 0-15,2 0 1 0,5 4 0 0,-6-3 0 16,6 3 0-16,7-3 0 0,-6 3-1 0,6-4 0 15,0 4 0-15,0-4 1 0,6 4-1 16,1-4 0-16,-1 4 1 0,8-4 0 0,-7 4 0 16,5 0 1-16,1 0 1 0,-6 0 4 15,7 0-3-15,-2 0 1 0,8 4 0 16,-7-4 0-16,0 4-3 0,6-4-2 0,1 4 1 16,-1 0 0-16,8-4-1 0,-1 3 1 0,1 0 1 15,-2 1-1-15,8-4-1 0,0 4 0 0,6-4 1 16,-7 0 0-16,7 0 1 0,0-4 1 15,8 4-2-15,-8-4 1 0,12 1-4 16,-4 0 1-16,4-1-2 0,-6-4 0 0,8 4 0 0,-8-3 1 16,2 3 5-16,4 1 0 15,-5-4 2-15,-6 3 0 0,5 0 0 0,-6 1 0 0,0 3-3 16,0-4 0-16,0 4-2 0,0-3 1 16,1 3 0-16,-7 0-1 0,6 0-1 15,0 0 2-15,-6 0 0 0,-8 3 0 0,8-3 1 0,-7 0 0 16,7 0 0-16,-7 0-2 0,0 0 0 15,0 4 0-15,0-4-1 0,0 0 1 0,0 0-2 16,-7 0 1-16,1 0-1 0,0 0-4 0,0 0-3 16,-8 0-1-16,9 0 0 0,-9 0 0 15,1 0-2-15,-6 0 6 0,7 0 5 0,-8 0 2 16,1 0 3-16,-1 0-2 0,1 0 2 0,-1 0-1 16,1 0-2-16,-1 0 1 0,1 0 0 15,5 0 0-15,-5 0 0 0,7-4 1 0,-8 4-1 16,7 0 0-16,-6-3 1 0,-1 3-1 15,1-4 0-15,-1 4-1 0,1-4 1 0,-7 4 0 16,6-4 1-16,-6 4 0 0,1-4 0 0,-1 1 2 16,-1-1-1-16,1 4 2 0,0-3 0 15,1-1 0-15,-7 0 1 0,5 1 3 0,0-1 4 16,-4 0 1-16,5 1 0 0,0-1 0 16,1 1-1-1,-2-1-5-15,1 0-4 0,-6 1-2 0,6-5-3 0,-7 8 0 0,1-3-1 16,0-1 0-16,-8 4 0 0,1-4 0 0,1 4-1 15,-2 0-1-15,-6 0 0 0,8 0-2 0,-8 4-3 16,1-4-5-16,0 0-8 0,-1 4-10 16,1-1-23-16,-7-3-70 0,6 3-69 0,0 2-35 15,1-5-12-15,-7 0-1 0</inkml:trace>
  <inkml:trace contextRef="#ctx0" brushRef="#br0" timeOffset="198693.4404">4168 7627 95 0,'0'0'147'0,"7"0"-26"0,-7-3-31 16,0 3-30-16,7 0-16 0,-1-5-11 0,0 2-1 15,1 3-3-15,6-3-4 0,0-1-3 0,1 0-5 16,4 1-3-16,9-2-6 0,-1 1-2 16,6 4-2-16,7-3-6 0,7 0-31 0,6-1-77 15,6 0-42-15,7-3-20 0,0 3-13 16</inkml:trace>
  <inkml:trace contextRef="#ctx0" brushRef="#br0" timeOffset="212340.6913">8538 7806 180 0,'0'-7'280'0,"0"0"18"16,0-4 5-16,7 0-125 0,-7 0-71 0,0 0-32 15,0 4-22-15,0-5-14 0,0 1-6 0,7 4-6 16,-7-4-3-16,0 4 3 0,6-4-2 16,-6 3 1-16,7-2 2 15,-1-1 0-15,-6 3-1 0,6-2-5 0,2 2-2 0,-2-3-5 16,0 8-5-16,0-5-5 0,1 0-5 0,6 4-8 15,-6 1-7-15,13 3-3 0,-2 0-3 16,2 0-2-16,13 3 0 0,-7 1 2 0,7 1 4 16,5 2 2-16,-5 0 2 0,7 4 3 15,-1-3 2-15,-1 6 2 0,1-3 2 0,1 3 1 16,-1 2 4-16,6-2 2 0,-5 4 3 0,-2 5-1 16,1-1 0-16,0-1 2 0,1 5-1 15,-1 3-4-15,0 4 0 0,0 0 1 0,0 0-1 16,-6 4-1-16,5 3 0 0,1 0 0 15,1-3-1-15,-7 7-1 0,5-4 0 0,1 4 1 16,1 0-1-16,-1 0 2 0,0 4 1 0,-1-1 1 16,2-3 3-16,-1 4 0 0,6 0 0 15,-5-5-3-15,-1 6 2 0,6-6-2 0,-5 4 0 16,-2-2-2-16,1-1 1 0,-6-1-1 0,-1 2 1 16,1-1 0-16,-7-1-1 0,7 2 0 15,-7-1 0-15,6 0 4 0,-6 3 2 0,1 1 0 16,-1-1 1-16,0 1 1 0,-1 0 1 15,-5-1-3-15,6 5-3 0,-7 2 0 0,1-2-2 16,0 2 0-16,-7-3-1 0,7 4-1 16,-8-3 0-16,8 3 1 0,-7 0 0 0,0-4 1 15,0 1 2-15,1-1-1 0,-2 0 1 0,1-3-1 16,0-1-1-16,0-3-1 0,1 0 0 0,-8 0-1 16,6-7 0-1,2 0 1-15,-1-1 0 0,-7-4 1 0,14-1 2 0,-8-2-2 0,2-4 2 16,-1 1-2-16,7-5-1 0,-8 2 0 15,8-4 1-15,6-1 1 0,0-4 1 0,1 1 0 16,5 0 3-16,1-4-1 0,12 0 1 0,-6-1 0 16,13-2-4-1,0 0 0-15,7-2-2 0,6 2-1 0,0-4 0 0,6 4 2 0,2-5 1 16,-2 0-1-16,7 1-1 0,7 0-1 16,0 3-1-16,-1-3-2 0,0-1-1 15,8 1 1-15,-7-1 3 0,-1 1 2 0,1 0 1 0,-7 0 3 16,7 0 1-16,-7-1 0 0,0 1-2 15,1-1-3-15,-2 4 0 0,-5-3-1 0,6 0-1 16,-6 3-1-16,-7-3 1 0,0 3-1 16,-7-3-1-16,1 3-1 0,-7 0-5 0,-6 1-5 15,0-2-8-15,-7 3-10 0,-7-2-13 0,1 0-20 16,-7 4-40-16,-6-3-126 0,-8-5-59 16,2 5-27-16,-8-8-5 0,0 0 11 0</inkml:trace>
  <inkml:trace contextRef="#ctx0" brushRef="#br0" timeOffset="212644.0506">13450 10694 23 0,'-20'-4'294'0,"7"-4"26"0,0 4 17 0,6-3-18 16,1 0-154-16,-1 3-77 0,0 4-44 0,7 0-27 15,0 4-17-15,0 3-11 0,7 0 2 16,0 9 4-16,6-2 3 0,0 4 2 0,6 1 2 16,1 3 4-16,-1 0 1 0,7-1 3 0,0 5 4 15,0-4 5-15,1 0 1 0,-1-1 2 16,-7 2 0-16,7-4-1 0,-6-1-2 0,-1-4-4 16,1 1-3-16,-8 0-3 0,-4-1-2 15,-2 0 0-15,0 2-4 0,-12 2-6 0,-14 4-16 16,-6 3-26-16,-13 5-97 31,-13 7-108-31,-13 3-58 0,-13 1-25 0,6-9 0 0,0 1 15 0</inkml:trace>
  <inkml:trace contextRef="#ctx0" brushRef="#br0" timeOffset="213476.1005">14185 11437 40 0,'-13'-4'284'0,"1"1"23"0,-2-5 15 0,1 0-40 15,7 5-121-15,-1-4-59 0,0 0-30 16,7 4-12-16,-7-2-4 0,7 2 1 0,-5-1 6 16,5 0 7-16,0 1 13 0,0-1 13 0,0 1 12 15,0-1 10-15,0 0 2 0,0 1 1 16,0-1-7-16,0-3-13 0,5 3-15 0,-5 1-13 0,7-1-16 16,-7 4-16-16,7-4-15 0,0 4-8 15,6-4-11-15,7 4-5 0,5 0-3 31,1 0 0-31,6 4 0 0,1 0-2 0,7 0 3 0,5-1 1 0,1 4 1 0,-1 1 0 16,7-5 0-16,-6 5 0 0,6-5-1 0,-7 1-3 0,8-1 0 16,-7 1 0-16,-1-4 0 0,7-4 0 15,-7 1 0-15,1-1 1 0,-1-7 0 0,2 0-5 16,-2-3-4-16,1-5-7 0,-7 0-5 16,6-2-9-16,-12-1-7 0,6-7-2 15,-6 3 0-15,-1-8 1 0,-6 6 3 0,0-5 5 0,-7 4 6 16,1-4 4-16,-7 3 7 0,-7 1 1 15,8 4 3-15,-14-1 2 0,0 4-1 0,0-1-1 16,-7 1-3-16,0 4-1 0,-12 4 0 16,6-1 0-16,-6 4 2 0,-1 0 3 0,1 4 2 15,-7 3 3-15,-7 4 1 0,7 0-1 0,-6 7 1 16,-8 4 0-16,1 0-1 0,0 11 4 0,0 4 4 16,-1 3 2-16,-5 4 1 0,7 7 0 15,-2 4 3 1,1 4-3-16,0 3-1 0,7 0-1 0,-1 5 1 0,7-5 1 0,6 0 1 15,1 4 1-15,6-7-1 0,0 2 0 0,7-1-1 16,6-5 1-16,0 3 0 0,0-6-1 16,6-1-1-16,0 0 0 0,7-3-2 0,0-4-1 15,6 3-3-15,-5-3-3 0,12 1-16 0,-7 2-29 16,7-3-44-16,0 3-69 0,1 1-167 16,-1-7-83-16,0-1-32 0,-1-7 2 0,1-4 33 15</inkml:trace>
  <inkml:trace contextRef="#ctx0" brushRef="#br0" timeOffset="214174.6983">14947 11891 64 0,'0'-4'304'0,"6"-7"28"32,2 4 21-32,-2-7-32 0,0 3-130 0,0 3-68 0,1-2-35 0,0 2-28 0,5 1-20 15,-5-1-14-15,7 1-11 0,-2 4-6 0,2-5-2 16,-2 5 1-16,1-1 0 0,1 1 0 0,-2 3-1 15,2-4-1-15,-8 4-2 0,7 4-2 16,0-1-2-16,-6 1 1 16,-1 3 0-16,0 0 1 0,-6 4 0 0,0 4 2 0,0 3 0 0,-6 0 0 15,0 0-1-15,-7 4-1 0,-1 1 0 16,8-1-1-16,-8 3 0 0,2-3 0 0,6-4 3 16,-8 4-1-16,8-3 1 0,6-1-1 31,-7-3 1-31,7-4-1 0,-6 0 0 0,6-1 1 0,6 2 1 0,-6-5 1 0,7 0 0 0,-1 1-4 15,1-5-4-15,6 5-11 0,-7-2-19 16,8 2-26-16,-8 0-45 0,0-4-144 0,8-1-75 16,-8-3-31-16,1-7-6 0,5-1 14 15</inkml:trace>
  <inkml:trace contextRef="#ctx0" brushRef="#br0" timeOffset="214394.5727">15156 11672 9 0,'-7'-4'319'0,"7"-7"30"0,-6 4 20 0,6-4 12 15,0 3-175-15,0 4-94 0,0 1-51 0,0-1-33 16,6 4-20-16,-6 0-10 0,0 4-4 0,0-1 4 16,7 5 1-16,-7 3-1 0,0-4-5 15,6 8-8-15,-6-1-15 0,6 1-21 0,-6 3-34 16,8 0-122-16,-2-2-75 0,0 2-32 15,0-7-8-15,8 0 7 0</inkml:trace>
  <inkml:trace contextRef="#ctx0" brushRef="#br0" timeOffset="214779.3552">15839 11529 161 0,'0'-8'300'0,"0"-3"16"0,-6 0 13 0,6 4-106 16,-6 0-100-16,-1 0-51 0,0-2-28 0,1 7-17 15,-1-3-8-15,-6 2-4 0,7-1 0 16,-7 4 0-16,7-3 4 0,-8 6 0 0,1 1 1 16,7-1 2-16,-7 4 2 0,0 2-1 15,-1 2 2-15,8 3-2 0,-7 1-1 0,6 3-2 16,1 0-3-16,0 4-2 0,-1 0-3 0,1 4-2 16,6-4-1-16,0 4-2 0,0-1-1 15,0 1-3-15,0-4-3 0,6 4-3 0,-6-4-8 16,7-1-9-16,-1-2-14 0,-6-1-19 15,6 0-23-15,1-3-43 0,-7-4-124 0,7 1-59 16,-1-9-22-16,0-3 1 0,8-7 13 16</inkml:trace>
  <inkml:trace contextRef="#ctx0" brushRef="#br0" timeOffset="215015.222">15892 11510 93 0,'0'4'250'16,"6"0"20"-16,-6 4-22 0,6 2-48 0,2 5-71 16,-8-1-40-16,6 4-24 0,0 0-14 0,-1 5-11 15,3 3-6-15,-1-4-5 0,6 3-7 16,-7 1-2-16,0 0-4 0,8 0-4 16,-8-1-5-16,0 1-2 0,8-1-4 0,-8-3-3 15,1 0-2-15,-1-4-8 0,1 1-8 16,0-1-21-16,-1-3-58 0,-6-4-110 0,6-5-56 15,-6-6-26-15,6-6-6 0,2-5 11 0</inkml:trace>
  <inkml:trace contextRef="#ctx0" brushRef="#br0" timeOffset="215310.0487">16172 11650 301 0,'-7'-7'341'0,"1"-1"14"0,6 4 8 0,-7 0-166 0,0 1-85 16,-5 3-48-16,-2 3-28 0,2 1-14 0,-15 4-7 15,7 3-1-15,-5 0 0 0,-1 3-1 0,0 1-3 16,-7-1 0-16,7 1-3 0,0-1-1 16,0 5-2-16,0-4-2 0,0 0-6 0,6 3-10 15,1-4-13-15,0 2-15 0,5-2-24 16,1-3-36-16,7-1-129 0,-1-2-61 0,14-5-26 16,-1-6-5-16,7-8 11 0</inkml:trace>
  <inkml:trace contextRef="#ctx0" brushRef="#br0" timeOffset="215479.9548">16275 11583 21 0,'14'11'327'0,"-1"-4"26"0,0 5 14 0,0-1 7 0,-7 8-178 0,8-1-92 0,-8 7-48 0,-6 4-25 0,0 8-12 16,-6 4-8-16,-2-1-4 0,-10 8-4 0,-2-1-2 15,-13 1-5-15,1-1-7 0,-7 1-10 0,-7-1-11 16,-6-3-19-16,-6 5-26 0,-1-6-64 15,-6-3-104-15,6-3-53 0,-6-4-19 16,6-3 2-16,-6-9 19 0</inkml:trace>
  <inkml:trace contextRef="#ctx0" brushRef="#br0" timeOffset="215920.6991">14042 12382 34 0,'0'-7'248'0,"0"3"31"16,6 1-28-16,-6-1-26 0,7 0-19 0,-7 1-44 15,6-1-62-15,-6 0-30 0,7 1-19 16,0 3-10-16,-1-3-7 0,-6-3-5 0,6 4-3 15,8-2-5-15,-9 4-3 0,9-4-5 16,-1 4-3-16,6 0-2 0,1 4-1 0,6-4 0 16,1 4 1-16,11 4 3 0,1-5 4 0,14 8 1 15,-1-4 1-15,13 4 1 0,0 0-3 16,13 4 2-16,13-1 0 0,0-3 3 16,8 4 8-16,-2-1 8 0,7 0 5 0,0-2 6 15,7-1 0-15,-7 0-3 0,7 4-11 0,-7-4-7 16,-6 0-9-16,0-1-5 0,-13 5-4 0,-2-4-5 15,-4 4-6-15,-8-1-17 0,1 5-25 16,-14-4-37-16,-5 3-48 0,-2-3-155 0,-11-5-79 16,-1 2-28-16,-7-8 2 0,1-4 23 0</inkml:trace>
  <inkml:trace contextRef="#ctx0" brushRef="#br0" timeOffset="217993.5237">14263 12822 219 0,'0'-4'274'0,"7"0"14"16,-7-3-42-16,6 0-81 0,-6 3-62 15,7-3-35-15,0 0-18 0,-7 0-12 16,6-1-8-16,-6 0-8 0,0 5-6 0,6-1-4 16,-6 1-5-16,0-1-5 0,0 0-2 0,6 0-3 15,-6 4-4-15,0 0-4 0,0 0-2 16,0 0 0-16,0 0-3 0,0 0 1 0,0 0 1 16,0 4-1-16,0 0 2 0,0 0-1 15,0-4 3-15,0 3 2 0,0 1 2 0,0-4 3 16,0 3 2-16,0-3 2 0,0 0 0 0,0 0 1 15,0 4 0-15,0-4-1 16,0 0 0-16,0 0-2 0,0 0-1 0,0 0-1 0,0 0 2 16,0 0-1-16,0 0 2 0,0 0 0 15,0 0 2-15,0 0 1 0,0 0 1 0,0 0 0 16,0 0 1-16,0 0 0 0,0 0 3 0,0 0 1 16,8-4 1-16,-8 4 3 0,0-3 1 15,0 3 0-15,0-4-2 0,0 1 0 0,0 3-1 16,0-4-1-16,0 4-2 0,0-4-1 0,0 4 0 15,0-4-1-15,0 4 1 0,0 0 1 16,0-4 2-16,0 1 3 0,0-1 4 0,0 4 3 16,0-3 4-16,0-1 0 0,0 0 3 15,6 1 0-15,-6-1 0 0,0 1-1 0,0-1-3 16,0 4-1-16,0 0-1 0,0-3-5 0,0 3-2 16,0 0-5-16,0 0-1 0,0-4-5 15,0 4-2-15,0 4-2 0,0-4 1 0,0 3-1 16,-6 1 0-16,6 3 2 0,-8 4 4 15,2 3 1-15,0 1 2 0,-7 4 3 0,6 3 4 16,-6-1 3-16,1 5 3 0,4-4 1 0,-4 4 1 16,-1-5-1-16,6 6-1 0,-6-6-2 15,7 1-3-15,-1-3-1 0,-6-1-4 0,7-4-1 16,6-3-1 0,-6 1 7-16,-2-5 16 0,8 0 24 0,0-3 30 0,-6 4 24 0,6-8 12 15,0 3-1-15,0-6-16 0,0-1-23 0,6 0-30 16,-6-4-26-16,8-2-18 0,-2-2-12 15,0-2-10-15,0-1-12 0,1 1-13 0,6-5-9 16,-6 2-9-16,6 1-7 16,-6-2-3-16,5-1 6 0,2 5 8 0,-2 0 9 0,1-1 12 15,-6 0 11-15,6 0 8 0,-1 5 5 16,2-5 3-16,-1 4 3 0,0 0 0 0,6 4 1 16,-5-4 1-16,-2 3 1 0,-5 4 1 15,6-3 0-15,-6 4 0 0,5 3 1 0,-5-4 0 16,0 4 0-16,-1 4 0 15,8-1 2-15,-8 1 0 0,-6 3 0 0,6 5 2 0,-6-2 0 16,0 1-1-16,7 4-1 0,-14 4 1 0,7-5-2 16,0 4 0-16,-6-3-2 0,6 3 1 0,0-4-2 15,-6 2 1-15,6 2-1 0,0-4-4 16,0-3-4-16,0 3-10 0,0 2-16 16,0-2-27-16,6-3-32 0,0 3-59 0,-6-2-140 0,7-5-67 15,6 0-23-15,-7-7 4 0,7 0 22 16</inkml:trace>
  <inkml:trace contextRef="#ctx0" brushRef="#br0" timeOffset="218511.2156">14713 12873 144 0,'6'-7'301'0,"1"-1"17"0,-1-3 11 0,0 4-95 16,2 0-106-16,-2 0-57 0,7 3-29 15,-6-4-17-15,-1 5-10 0,0 3-5 0,1-4-3 16,-1 4-1-16,1 4-4 0,6-4-1 0,-7 7-1 16,1-3 0-16,0 4-5 0,-7 2-4 0,6 1-2 15,-6 0-1-15,0 4-2 0,0-4 2 16,-6 4 4-16,6-1 3 0,-7 0 2 16,0-2 3-16,-5-1 0 0,5 0 0 0,0 0 3 15,-6-5 5-15,7 2 4 0,0 0 4 16,-1-1 2-16,0 0 4 0,7-3 2 0,-6-1 5 15,6-3 11-15,0 4 18 0,-6 0 13 0,6-4 4 16,6 0-2-16,-6-4-6 0,6 4-16 16,1-4-22-16,6-3-17 15,0 0-10-15,7-4-4 0,-1-1-5 0,0-2-3 0,1-4-3 16,7 4-6-16,-2-5-7 0,1 1-6 16,0 0-8-16,0-1-6 0,1 1-4 0,-1 0 2 0,-1 3 5 15,-5 0 7-15,0 1 9 0,-8 3 9 16,2 3 7-16,-1-3 4 0,-7 8 4 0,0-5 1 15,2 4 2-15,-8 4 1 0,6 0 1 0,-6 0 1 16,0 0 2-16,-6 4 0 0,6 0 0 16,0 3 0-16,-8 4 0 0,8 1 0 0,8-2-1 15,-8 5 0-15,6-1-2 0,6-2-1 16,-5 2-2-16,6-3 0 0,7 4 0 0,-7-4 0 16,7-4 3-16,-1 4-1 0,1-3-2 15,-2-2-6-15,2 2-10 0,0 0-12 0,-1-5-25 16,1 5-45-16,0-5-81 0,-7-3-81 0,-1 0-38 15,2 0-13-15,-8-3 13 0</inkml:trace>
  <inkml:trace contextRef="#ctx0" brushRef="#br0" timeOffset="218772.0787">15448 12936 271 0,'-12'3'302'0,"-1"-3"19"15,-1 4-12-15,2-4-120 0,-2 0-68 0,-5 3-37 16,6 1-21-16,-6 3-9 0,-1 1-9 16,0-1-5-16,-5 3-6 0,5 2-5 15,0-1-3-15,-6 3-6 0,7 1-6 0,-1-3-4 16,1 2-3-16,-1-3-1 0,6 0-4 0,2 4-2 15,-1-4-4-15,0-5-6 0,6 6-6 0,1-8-6 16,0 3-2-16,6-4 1 0,-8 1 2 16,16 0 3-16,-2-4 8 0,0 0 7 15,1-4 4-15,-1 4 4 0,8-4 3 0,-2 1 3 16,2 3 2-16,-8-4-1 0,7 4-3 0,0 4-2 16,0-4-2-16,-7 3-3 0,8 5-2 15,-2-1-1-15,2 0-3 0,-8 0-2 0,7 5-8 16,1-1-15-16,-2-4-23 15,2 5-60-15,5-5-125 0,-6-4-65 0,6 1-28 16,7-8-4-16,1 4 13 0</inkml:trace>
  <inkml:trace contextRef="#ctx0" brushRef="#br0" timeOffset="219369.7241">15813 12965 274 0,'20'-19'337'0,"-7"-2"26"15,-6 3 17-15,-1-5-147 0,0 8-87 16,-6 1-47-16,0 3-34 0,0 3-25 15,-12 2-17-15,5-2-10 0,0 8-8 0,-5 0-4 16,5 4-2-16,-6 3-3 0,0 0 2 0,6 4-3 16,1 4 1-16,-1 0 0 0,1 3 0 15,6 0 2-15,0 1 1 0,0-5 1 0,6 4 0 16,-6-4 0-16,7 2 0 0,-1-2 1 16,1-3 0-16,-1 0 0 0,1-4 1 0,-7 1 0 15,6-1-1-15,-6 0 0 0,7-3-1 0,-7 4-1 16,-7-4-1-16,7-1-5 0,-13 4-5 15,7-2-4-15,-7-2-4 0,0 0-5 0,-1 1-4 16,-5 0-1-16,6 2 1 0,7-2 1 16,-7-4 2-16,7 4-1 0,-2 0 3 0,8 0 5 15,0-1 4-15,0-3 5 0,8 4 5 16,-2-1 5-16,7 1 2 0,0 0 1 0,0-1 1 16,-1 1-3-16,2 3 1 0,-1 0-1 0,6-3 0 15,-6 8 0-15,1-5 2 0,-2 0 3 16,-5 1 1-16,6 3 4 0,-7 0 2 0,1 0 2 15,-1-1 1-15,1 6 0 0,-7-6 3 0,7 5 0 16,-7-1-2-16,-7 1 0 0,7-1-2 16,0 2-2-16,-7-5-2 0,1-1 0 0,-1 1-2 15,7-3 2-15,-6 0-1 0,0-2 0 16,6-2 1-16,-7 0-3 0,0-1 1 0,7-3-2 16,-6 3-3-16,-7-6-1 15,6 3-2-15,1-3-2 0,-1-1-2 0,1 0-4 0,-1-2-5 16,1-2-4-16,6 0-2 0,-7 1-1 0,7 0-1 15,0 0 2-15,0-1 4 0,0 5 5 16,7-4 5-16,-7 3 4 0,6-1 4 0,1 2 7 16,6-1 9-16,-7 0 6 0,8 4 3 0,-2 0 0 15,2 0 0-15,-2 4-4 0,8 0-7 16,-13-1-8-16,5 6-4 0,8-2-6 0,-15 0-4 16,10 0-10-16,-2 4-16 15,-7-4-21-15,8 4-44 0,-8 0-145 0,-6-3-75 0,6-5-32 16,0 0-7-16,-6-6 11 0</inkml:trace>
  <inkml:trace contextRef="#ctx0" brushRef="#br0" timeOffset="220213.2398">14166 12463 82 0,'-6'-4'267'0,"6"0"16"0,0-3 5 16,0 3-76-16,0-3-91 0,0 0-48 0,0-1-23 15,0 1-12-15,0 0-7 0,6 0-3 16,-6-4-2-16,6 3 1 0,-6 1-6 16,6 0 0-16,1-4-2 0,0 3-2 0,-1 2 1 15,-6 0-3-15,7 0-1 0,-1-2-2 0,1 5-3 16,0 3-2-16,-1-3-5 0,0-1-1 0,0 4-1 15,2 4-1-15,-2-4 0 0,7 3-1 16,0 0 2-16,0 5 0 0,7-4 1 16,6 7 0-16,-7-4 2 0,13 4 3 0,1-4 3 15,7 8 1-15,5-4 4 0,-1 3 0 0,9-3 4 16,12 4-1-16,-6 0 4 16,13-1 0-16,0 1 0 0,-1 4 2 0,8-5 0 0,-8 1 1 15,8-4-4-15,-2 3-3 0,2-3 0 0,-8 0-2 16,8 0-3-16,-8-3-2 0,0 2 1 0,2-2-3 15,-8 0-2-15,0 2-2 0,-7-2 1 16,-6-1-4-16,0 4 3 0,-6-4-4 0,-7 1-5 16,0-1-8-16,-7 0-10 0,-5 5-10 0,-1-5-15 15,-7 0-11-15,1 4-15 0,-8-1-26 16,-4-2-106-16,-2 0-76 0,-6-1-33 0,0-4-8 16,-6 1 5-16</inkml:trace>
  <inkml:trace contextRef="#ctx0" brushRef="#br0" timeOffset="220731.9414">14068 12320 213 0,'-7'0'291'0,"7"-3"13"0,-6-1-20 0,6 0-98 16,0 4-84-16,0-4-43 0,0 4-24 16,0 0-12-16,0-4-10 0,6 4-4 0,-6 0-2 15,7 0 0-15,6-3 1 0,-7 3-1 16,8 0 1-16,5 0 2 0,-6 0-1 0,6 0 2 16,7 0-2-16,-6 0-1 0,7 3 1 15,5-3-1-15,1 4-1 0,-1 0 2 0,7 4 0 16,0-2 0-16,0 2-1 0,7-2 0 15,6 3-1-15,0 2-3 0,6 3-2 0,8-3-2 16,-1 4 1-16,0-4 0 0,6 3-1 0,1 1 0 16,0 0 0-16,-1-4 1 0,-6 4-1 15,0-4 1-15,0 3-1 0,1 1 0 0,-8-4-3 16,1 3-4-16,-7 1-7 0,1 0-11 0,-2-4-17 16,-5 3-35-16,-7 1-126 0,-6-4-65 15,-1 0-31-15,1-3-9 0,-7-5 7 0</inkml:trace>
  <inkml:trace contextRef="#ctx0" brushRef="#br0" timeOffset="222325.0284">16751 11814 61 0,'0'-3'171'0,"0"-1"-18"0,0-3-24 0,-6 3-8 15,6 1-5-15,0-5-2 0,0 5 29 16,6-1 40-16,-6 1 15 0,0-1-1 0,7-4-10 16,-7 4-11-16,6 1-41 0,8-1-54 15,-2-3-29-15,1 3-18 0,12 0-12 0,2 0-8 16,-1 4-4-16,7 0-3 0,-7 0-1 15,7 0-2-15,-7 4-6 0,0 4-13 0,0-1-17 16,-7 8-21-16,1 0-36 0,-7 6-50 0,0 2-80 16,0-2-99-16,-7 5-43 0,-6-4-8 0,7 0 16 15,-7-4 44-15</inkml:trace>
  <inkml:trace contextRef="#ctx0" brushRef="#br0" timeOffset="222558.8977">16693 12016 46 0,'-14'0'197'0,"8"-3"21"0,6-2-49 16,-6 5-44-16,6-3-31 0,0 3-22 16,6 0-23-16,-6 0-15 0,6 0-6 0,8 0 5 15,-2 0 10-15,2 0 14 0,12 0 32 0,-7 3 22 16,7-3 8-16,7 5 0 0,-1-2-9 15,1 0-14-15,-1 5-38 0,8-5-34 0,-7 6-27 16,5 1-29-16,-5 1-34 0,-1 4-67 16,1-1-122-16,-1-3-59 0,1 0-22 0,-1 0 2 15,1-3 21-15</inkml:trace>
  <inkml:trace contextRef="#ctx0" brushRef="#br0" timeOffset="223419.4034">18399 11865 70 0,'7'-3'256'15,"-1"-4"13"-15,-6 3 7 0,0 0-95 16,7 1-104-16,-7 3-58 0,0-4-32 0,0 4-15 16,0-4-4-16,0 4 5 0,0-3 13 0,0 3 17 15,0-3 12-15,0 3 6 0,0 0 1 16,0-4-1-16,0 4-4 0,-7 0-11 0,7 0-11 15,0 0-8-15,0 0-2 0,0 0-11 16,0 0-29-16,-6 0-57 0,6 0-63 0,0 0-34 16,0 0-17-16,0 4-2 0</inkml:trace>
  <inkml:trace contextRef="#ctx0" brushRef="#br0" timeOffset="223610.3041">18425 11833 84 0,'0'-3'73'0,"6"-1"-15"0,-6 4-16 0,0-4-16 16,0 0-20-16,7 4-25 0,-7 0-25 15,0 0-14-15,0 0-10 0,-7 0-6 0</inkml:trace>
  <inkml:trace contextRef="#ctx0" brushRef="#br0" timeOffset="227376.681">15892 11650 46 0,'-7'0'51'0,"7"0"-22"16,0 0-15-16,0 0-7 0,0 0-3 15,0 0-1-15,0 0-1 0,0 0 0 0,0 0 1 16,7 0 0-16,-7 0-1 0,0 0 0 0,0 0-2 16,6 0 3-16,-6 3-1 0,0-3 2 15,0 0 4-15,0 0 3 0,0 0 3 0,0 0 0 16,6 0 4-16,-6 0 0 0,0 0 0 15,0 0-1-15,0 0 1 0,0 0-1 0,0 0 2 16,0 0 1-16,0 0 2 0,0 0 3 0,0 0 1 16,0 0 4-16,0 0 3 0,0 0 7 15,0 0 13-15,0 0 21 0,0 0 17 0,0 0 16 16,0 0 10-16,0 0 2 0,0 0-9 16,0 0-17-16,0 0-19 0,0 0-15 0,0 0-11 0,0 0-8 15,0 0-6-15,0 0-5 0,0 0-5 16,0-3-3-1,0 3-4-15,0-4-6 0,0 4-3 0,8-3 0 0,-8-1 0 0,0 0 1 16,0 4-1-16,6-4 1 0,-6 0-2 16,0 1-1-16,0-1 0 0,0 1-2 0,6 3 0 15,-6-4 0-15,0 0-1 0,0 4 1 0,0-4-1 16,0 4 0-16,0-4 1 0,0 4 3 16,0 0 0-16,0-3 0 0,5 3 0 0,-5 0 2 15,0 0-2-15,0-4-1 0,0 4 1 0,0-3-1 16,0 3-1-16,8 0-1 0,-8-4 1 15,0 4-2-15,0-4-1 0,0 4 1 0,7-3 0 16,-7 3 0-16,0-4 1 0,6 4-1 16,-6-4 1-16,0 4-2 0,0-3-1 0,0 3-1 15,0-4 1-15,7 4 0 0,-7 0-1 0,0-3 0 16,0 3 1-16,0 0-1 0,0 0 0 16,0-4-1-16,6 4 1 0,-6-4 0 15,0 4-1-15,0-3 1 0,6 3 0 0,-6-5 1 16,0 2-1-16,8 3 0 0,-8-3 0 0,0-1 1 15,6 4 1-15,-6-4 0 0,0 4 2 0,0-3 0 16,6 3 1-16,-6 0-3 0,0 0 0 16,0-3-2-16,0 3-3 0,0 0-2 0,0 0 0 15,0 0 1-15,6 3-2 0,-6 0 3 16,0 1 0-16,0 3 1 0,0 1 0 0,0 3 1 16,0-1 0-16,7 5 0 0,-7-1 0 0,7 5 0 15,-7 4 1-15,6-2 0 0,-6 1 1 16,7 0 1-16,-7 3 0 0,6 1 1 0,1 0 0 15,-7-4 0-15,7 4-1 0,-1-4 1 16,0-1-1-16,0-2-1 0,-6-4 0 16,8-1-1-16,-2 1 0 0,-6-4-1 0,6 0 0 0,-6-4 0 15,7 1 0-15,-7-2 0 0,6-1-1 16,-6-2-3-16,0 1-7 0,0 0-11 0,0-1-11 16,0 1-9-16,0-4-10 0,0 3-7 15,0 2-12-15,-6-2-20 0,-1 0-90 0,1-3-71 16,0-3-32-16,-2 0-10 0,2-5 8 0</inkml:trace>
  <inkml:trace contextRef="#ctx0" brushRef="#br0" timeOffset="227688.0192">16249 11708 56 0,'8'-11'117'0,"-8"4"-19"0,-8-1-6 15,8 1 7-15,0 0 30 0,-6 3 29 0,6-3 12 16,-6 3 9-16,6 1 3 0,-7-1-17 16,1 1-44-16,-1 3-41 0,7-4-25 0,-7 4-16 15,-5 0-13-15,-2 0-7 0,-5 4-5 0,-1-1-3 16,2 4-2-16,-9 1-2 0,1 3-4 15,-6-1-1-15,5 5-1 0,-5 3 1 0,6 0-5 16,-7 1-7-16,1 7-10 0,5-4-17 16,-5 4-26-16,6 3-34 0,0-3-78 0,-1 0-87 15,8-1-40-15,6-3-10 0,0-4 11 0</inkml:trace>
  <inkml:trace contextRef="#ctx0" brushRef="#br0" timeOffset="228116.6931">15918 12162 67 0,'6'0'158'0,"-6"-3"-39"16,5-1-23-16,-5 0-18 0,8 1-8 16,-8-1 7-16,7 0 35 0,-1 1 26 0,-6-1 11 15,7 4 5-15,-1-3-8 0,0-1-21 16,2 4-47-16,-2 0-36 16,6 0-21-16,-5 4-12 0,0-1-4 15,-1 1-4-15,1 3 0 0,-1 4-1 0,1-1 0 0,-7 2-1 0,7 2 1 16,-7 2-1-16,6 2-2 0,-6-4 1 15,0 1 1-15,-6 0 1 0,6-1 2 0,0 1 1 16,-7 0 0-16,0-5 3 0,7 2 2 16,-13-1 3-16,7 0 2 0,-1-4 2 0,0 0 1 15,-5 0-2-15,-2-3-2 0,2 4-3 0,-1-4-3 16,-2 3-5-16,4-4-7 0,-3 4-8 0,2-3-14 16,-8 3-17-16,7 1-28 0,0-1-48 15,6-3-110-15,-5-4-51 0,5 3-20 0,0-6 0 16,1-1 19-16</inkml:trace>
  <inkml:trace contextRef="#ctx0" brushRef="#br0" timeOffset="228377.8292">15995 12075 263 0,'0'-4'307'16,"0"-4"20"-16,7 1-11 15,-7 4-130-15,0-5-69 0,0 4-42 0,0 2-28 0,0 2-20 0,0-6-16 16,0 6-7-16,7 0-3 0,-7 0-2 16,6 6 0-16,7-4-4 0,-6 6-8 15,6 3-14-15,-1 0-21 0,-4 4-47 0,4-4-120 16,-5 3-60-16,6 1-27 0,-6-8-4 15,5 4 13-15</inkml:trace>
  <inkml:trace contextRef="#ctx0" brushRef="#br0" timeOffset="229401.0819">15748 11529 39 0,'-6'7'104'16,"-1"0"-16"-16,-6 4-15 0,7 0-4 15,-1 4 19-15,1-1 32 0,0 1 14 0,-2 3 7 16,2 1 0-16,0-1-9 0,-1 0-31 0,7 1-42 31,0-1-23-31,0-4-13 0,0 5-8 0,0 0-5 0,7-1-6 0,-1 0-15 0,0 5-18 16,2-6-50-16,-2 1-105 0,7-2-57 0,0-2-27 15,0-2-5 1,-1-9 10-16</inkml:trace>
  <inkml:trace contextRef="#ctx0" brushRef="#br0" timeOffset="230563.678">18275 12107 46 0,'6'-18'258'0,"2"0"18"16,-2-4 13-16,0 0-70 0,0 3-92 0,-6-2-47 16,8-1-24-16,-8 0-7 0,0 3-6 15,0-2 5-15,6-6 7 0,-6 6 9 0,0-4 8 16,0-2 7-16,-6-1 4 0,6 2-2 15,0-4-9-15,-8 5-11 0,8-1-10 0,-6 1-16 16,0 2-14-16,-8 4-8 0,8 5-6 16,-7-1-5-16,-7 5-5 0,2 2-1 0,-9 0 0 15,7 5-1-15,-6 3 0 0,0 0 0 0,1 3-1 16,5 2 0-16,-6 2-1 0,0 0-1 16,7 4 1-16,-8 0 1 0,7 3 0 0,2 5 0 15,-2-4 2-15,0 7 0 0,1-1 1 16,-1 5-1-16,7 0 1 0,-7 3 0 0,7 1 1 15,0 3 0-15,1 0-1 0,-2 3 0 16,8 1 0-16,-1 3 0 0,7 0 1 0,0-3-1 16,0 4 2-16,0-5 0 0,7 1 1 0,-1-1 0 15,0-3 2-15,2-3 0 0,-2-1 0 0,0-3-1 16,1-2 1-16,-1-1-1 0,1-5 0 16,-7 5 0-16,6-5 2 0,-12-4 3 0,6 5 1 15,-7-5 0-15,-6 1-1 0,1 4 0 16,-2-5-4-16,-5-3-4 0,-7 4-1 0,0-5-2 15,0-2 1-15,-1-1-1 16,1 1 2-16,7-5 0 0,-7 1 1 0,6-4 2 0,8 0 1 16,-2-4 4-16,-5 4 5 0,13-7 3 0,-8 0 5 15,14-1 2-15,-6-3 3 0,6 0-2 16,6-3 0-16,0-1-2 16,8 1-1-1,5 0 0-15,1-6-2 0,0 2 0 0,5 0-1 0,8-4 1 0,0 3-3 0,-8 1-2 0,15 1-2 16,-14 1-2-16,7-2-1 0,-1 7-2 0,1-4-1 15,-7 4-1-15,-1 4-3 0,-5 0-8 0,0-1-14 16,-1 4-19-16,1 4-24 16,-8 4-30-16,8 4-36 0,-7-1-72 0,-6 4-108 0,6 0-46 15,-7 0-9-15,0 0 12 0,2 0 27 16</inkml:trace>
  <inkml:trace contextRef="#ctx0" brushRef="#br0" timeOffset="230800.5509">18197 12522 226 0,'7'0'303'0,"-1"0"19"0,0 0 5 15,2 0-140-15,-8-4-78 0,6 4-43 16,-6 0-28-16,0 0-18 0,0 0-8 0,0 0 0 16,0 4 4-16,0-4 0 15,0 3 4-15,0 1 1 0,-6-1-1 0,6 5-3 0,-8-5-5 16,2 4-3-16,0 5-5 0,-1-5-2 0,1 4-5 15,-1 0-10-15,0 3-14 0,-5 2-17 16,5-2-25-16,0 1-49 0,1-4-112 16,0 0-52-16,-1-4-21 0,0-4 0 0,7-3 15 0</inkml:trace>
  <inkml:trace contextRef="#ctx0" brushRef="#br0" timeOffset="231014.4248">18275 12378 189 0,'6'-14'322'0,"8"-1"21"0,-2 1 8 0,-4 2-114 0,-2 2-110 0,0 6-62 16,1 0-40-16,-1 4-27 0,1 4-17 15,-7 4-7-15,0 2-11 0,0 0-14 0,0 6-26 16,0 2-66-16,-7 1-85 0,7-5-42 16,-6 4-15-16,-1-3 2 0</inkml:trace>
  <inkml:trace contextRef="#ctx0" brushRef="#br0" timeOffset="231224.3046">18392 12595 95 0,'7'3'274'0,"0"0"15"15,6 1 6-15,-7 4-86 0,7 0-91 0,0 2-48 16,-7 2-24-16,8 2-12 0,-8 1-5 16,7 3-2-16,-7 0 0 0,8 0 0 0,-8 5 1 15,0 3 5-15,2-5 2 0,-8 1-1 16,6 4 0-16,-6-4 2 0,0 3-1 0,0-7-1 15,0 4-1-15,0-3 1 0,-6-1-3 0,-2-4-6 16,2 2-4-16,-7-2-3 0,6-3-5 16,-12 0-5-16,-1 1-4 0,1-2-1 0,0-3-2 15,-8 5-7-15,1-5-11 0,0 0-12 16,7 1-20-16,-7-5-26 0,0 5-47 16,-1-8-126-16,9 0-62 0,-9-4-24 0,14-3-1 0,0-4 15 15</inkml:trace>
  <inkml:trace contextRef="#ctx0" brushRef="#br0" timeOffset="231438.1811">18627 12478 206 0,'24'-15'409'0,"4"-4"47"16,4-3 28-16,-6 1-39 0,1 2-183 15,-8 5-99-15,0 3-62 0,1 3-45 0,0 5-29 16,-7 3-16-16,0 0-7 0,-6 3-10 0,-1 5-8 15,7-1-10-15,-13 4-17 0,7 4-20 16,-7-1-22-16,0 4-24 0,-7 4-35 0,0 3-81 16,-5 1-107-16,-2 1-45 0,1-2-12 15,0-7 11-15,7 1 33 0</inkml:trace>
  <inkml:trace contextRef="#ctx0" brushRef="#br0" timeOffset="232249.2593">19323 12159 7 0,'0'3'187'15,"0"-3"21"-15,0 0-33 0,8 0-17 0,-8 0 10 16,0 0 2-16,6 0-4 0,-6 0-7 0,6-3-6 15,1-1-21-15,-1 4-33 0,1-4-25 16,6 1-16-16,-7-1-12 0,8 0-13 16,-2 1-5-16,1-1-6 0,0 4-6 0,7-3-4 0,-7 3-5 31,7 3-2-31,-1-3-2 0,-5 4-3 0,12-1 0 0,-7 5-2 0,1-1-10 0,-2 0-10 16,2 0-18-16,0 5-22 0,-1-2-29 15,-5 2-61-15,-2 2-116 0,2 1-54 0,-8-4-20 16,7 0 3-16,-7-3 22 0</inkml:trace>
  <inkml:trace contextRef="#ctx0" brushRef="#br0" timeOffset="232480.125">19252 12368 212 0,'-6'-4'314'0,"0"4"18"16,6-4 9-16,6 1-132 0,0-1-91 0,0 0-49 15,8 4-32-15,5 0-17 0,1 4-9 0,0 0-6 16,-1-1-3-16,7 1-6 0,0 3-10 16,0 4-8-16,0 1-17 0,7 2-25 0,-8-3-81 15,9 3-92-15,-2 1-44 0,1-4-16 0,-1-4-1 16</inkml:trace>
  <inkml:trace contextRef="#ctx0" brushRef="#br0" timeOffset="233090.7732">20815 12291 274 0,'39'-26'328'0,"0"-7"22"0,1-4 16 0,-8-3-150 0,7 3-77 0,-13-3-41 0,1 1-19 0,-2 5-19 16,-12 1-13-16,-6 0-8 0,-1 7-9 0,-12-3-10 0,-7 7-8 15,0-4-3-15,-14 8-2 0,2-4-2 16,-1 4-3 0,-14-1 0-16,8 5 0 0,-1 2-1 0,-6 2-2 0,7-1 0 0,-7 3-1 15,-1 5-1-15,8-1 1 0,-7 4 1 0,6 4 2 16,-5-1 1-16,5 5-2 0,1-1 0 0,5 4 2 16,1 0-3-16,0 4-2 0,0 0-2 0,7-1-2 15,-1 8-1-15,7-3-2 0,0-1 0 16,6 3 3-16,1 5 0 0,6-4 1 0,0 4 2 15,0 0 0-15,13 3 3 0,-7 0-2 16,8-3 1-16,-2 3 1 0,2 0 0 0,-2-3 1 16,8 0 0-16,-7 0 0 0,1 0 1 15,-2-1-1-15,-6 1 1 0,8-1-1 0,-14 1 0 16,6-2 0-16,-6 3 1 0,-6-1 2 16,-1-1-1-16,-6 1 4 0,1-4-1 0,-9 4 1 15,2-4 0-15,-8-1-2 0,9 1-1 0,-9-3-1 16,1 3-1-16,0-4-1 0,7 0-3 15,-1 1-1-15,0-1-4 0,1 0-3 0,6 1-3 16,0-1 0-16,7 0 0 0,-1-3 1 16,0 4 3-16,7-1 1 0,0 0 3 0,0 4 2 15,0-4 1-15,7 4 1 0,-7 4 1 0,7 0 0 16,-7 3 1-16,0-1 0 0,0 2 0 16,-7 4 2-16,0-1 0 0,1 2 3 0,-7 2 6 15,0 4 8-15,0-1 10 0,0 0 10 16,-6 5 7-16,-1-5 4 0,0 1 0 0,1 2-7 15,-1-3-8-15,1-3-9 0,-1-1-5 16,7 1-7-16,-6-7-6 0,5 3-1 0,-5-8-1 16,6 1-2-16,0-1-1 0,7-2-2 0,-8-1-5 15,1-1-14 1,0 1-17-16,0-3-27 0,7-1-30 0,-8 4-47 0,2-4-147 0,5-2-68 16,1-2-27-16,6-7 3 0,6-7 19 0</inkml:trace>
  <inkml:trace contextRef="#ctx0" brushRef="#br0" timeOffset="233724.9474">21694 11968 242 0,'0'-7'283'0,"0"0"18"16,0-1-35-16,0 1-105 0,-6 3-56 0,6-3-29 16,-6 3-24-16,-1 1-13 0,7 3-8 0,-7-4-4 15,1 4-3-15,6 4-3 0,-7-1-4 16,1 1-2-16,0 3 0 0,-2 1-2 0,2 3 0 15,0 0-4-15,0 3 1 0,-1 1-1 0,7 4-2 16,-13-2 0-16,6 6 0 0,1-5-3 16,-1 4-1-16,0-1-1 0,1 2-1 0,-6 2-1 15,-2-2-1-15,1 3-1 0,0 2-9 16,0 2-11-16,-7-1-19 0,-6 8-63 0,1-4-123 16,5 3-61-16,-6-3-28 0,7-4-8 0,5-3 10 15</inkml:trace>
  <inkml:trace contextRef="#ctx0" brushRef="#br0" timeOffset="234266.5642">22724 12543 192 0,'12'-7'291'0,"-5"0"17"0,6 0 7 16,0-1-135-16,0 5-81 0,-6-1-42 16,12 0-23-16,-6 1-12 0,7 3-2 0,-1 0-1 15,7 0 2-15,1 3 2 0,-1 1 2 16,0-4 1-16,-7 4-1 0,7 3-4 0,-6-3-3 15,-1 3-3-15,-6 0-5 0,0 4-5 16,1 0-1-16,-8 0 2 16,-6 4 0-16,0-1 0 0,-15 1 1 0,4 3 2 0,-3-3-2 0,-5 3 0 15,6-3-1-15,-6 4-2 0,5-9-1 16,2 5-2-16,-1-5 0 16,6 2 0-16,0-1 3 0,1-4 3 0,6 1 1 0,0-4 4 15,6 0-1-15,8 2-1 0,-1-2-11 0,6-4-19 0,-6 4-27 16,7-4-42-16,-1-4-138 0,7-3-73 15,-6 0-29-15,6-12-6 0,-1 0 12 16</inkml:trace>
  <inkml:trace contextRef="#ctx0" brushRef="#br0" timeOffset="234458.9719">23270 12404 67 0,'0'-14'253'0,"0"-1"82"0,7 0 53 15,-7 4-86-15,7-1-49 0,-1 6-33 16,0-2-36-16,2 5-80 0,4 3-52 0,-6 0-27 15,8 0-12-15,5 3-6 0,-5 5-2 0,-2-4-1 16,8 4-2-16,-1 2-2 0,1-3-4 16,-7 4-8-16,6 0-13 0,-6 4-16 0,7-1-23 15,-6 1-30-15,-3 3-46 0,-4 1-124 16,7-1-65-16,-8 1-25 0,7-5-1 0,-7 1 21 16</inkml:trace>
  <inkml:trace contextRef="#ctx0" brushRef="#br0" timeOffset="234633.8718">23537 12668 272 0,'0'7'338'0,"0"-7"24"0,7 0 14 0,6 0-147 0,0 0-90 16,1-3-48-16,-2 3-33 0,8-4-23 0,-1 4-13 15,1 0-9-15,0 4-5 0,-8-4-5 16,8 3-10-16,-7 1-11 0,-1 3-13 0,-4 1-15 16,-2-1-15-16,-6 4-18 0,-6 0-30 0,-8 3-113 15,2-6-60-15,-8 3-26 0,1 0-6 16,-14-3 9-16</inkml:trace>
  <inkml:trace contextRef="#ctx0" brushRef="#br0" timeOffset="234801.9034">23388 12877 207 0,'-13'7'339'0,"7"-3"27"0,6-4-15 15,6 3-60-15,0-3-114 0,7 0-72 0,7 0-41 16,6 0-24-16,0 4-14 0,0-4-11 16,1 4-8-16,5 0-3 0,-7 2-8 0,1 2-14 15,7 0-13-15,-7-2-14 0,-6 6-19 0,6-5-22 16,-7 5-43-16,7-6-116 0,-6 2-54 15,-1-5-21-15,7 0 1 0,-6-3 13 0</inkml:trace>
  <inkml:trace contextRef="#ctx0" brushRef="#br0" timeOffset="235061.9366">24052 12925 145 0,'13'-8'302'16,"-7"0"20"-16,8-2 14 15,-3 2-91-15,4 1-104 0,-2-4-50 0,0 7-29 0,0-3-19 0,-1 0-9 16,2 3-5-16,6 0-4 0,-8 1-3 15,8 3 0-15,-7 0-2 0,0 0-3 0,0 3-3 16,0 1-4-16,0 3-4 0,0 4-2 0,1 1-1 16,-2 2 0-16,-5 5 0 0,-1 3 1 15,-6-1 0-15,7 4 0 0,-7 5 2 16,0-5 0-16,0 9 1 0,-7-5 2 0,1 4 4 16,-1 0 2-16,-5 0-1 0,-2-3 5 0,1 3-1 15,-7-4 0-15,8-3-3 0,-8 0 0 0,0-5 0 16,1-3-2-16,-1-2-1 0,0-2-4 15,-5-8-2-15,5 6-2 0,-6-9-1 0,0 1-7 16,-7 0-12-16,7-4-18 0,-1 0-22 16,3-4-39-16,-2-3-109 15,6-5-100-15,1-2-44 0,11-4-13 0,2-4 7 0,12-3 32 16</inkml:trace>
  <inkml:trace contextRef="#ctx0" brushRef="#br0" timeOffset="235250.8295">24312 12657 59 0,'33'-26'354'0,"-1"-4"36"0,8 2 20 0,-1 2 11 16,0 1-192-16,-7 6-98 0,-6 8-56 15,1 0-35-15,-7 8-21 0,-2 6-15 16,-11 1-9-16,6 3-7 0,-13 8-3 0,0 0-4 16,-6 3-4-1,-8 4-9-15,-4 3-12 0,-2 5-18 0,-13 3-42 0,-6-4-142 0,-7 4-71 16,1 0-32-16,-1-3-4 0,1 2 12 0</inkml:trace>
  <inkml:trace contextRef="#ctx0" brushRef="#br0" timeOffset="236023.8961">20899 13580 109 0,'20'-4'256'0,"0"1"99"0,-1-1 5 15,1-3-28-15,-7-1-22 0,7 1-21 16,-7 0-31-16,-7 0-89 0,1 3-56 16,-1-3-34-16,0 3-28 0,-6 4-24 0,0-4-17 15,-6 1-9-15,0 3-4 0,-1 3-3 0,-6 1 0 16,-6 3 1-16,5 4 1 0,-5 0 0 16,0 4 1-16,-1 3 1 0,1 3-1 0,-1 2 1 15,7 0-2-15,0-2 0 0,6 5-2 16,1-4 1-16,6-4 3 0,6 4 1 0,7-3 1 15,0-5 1-15,14 1 1 0,-1-1 2 0,-1-2 1 16,8-5 0-16,6 0 0 0,0-3 2 16,0-4 1-16,1-4 2 0,-1 0 1 0,-1-6 2 15,-6-2 1-15,8-6 1 0,-8 0 2 16,-6-8-2-16,1 0-3 0,-7-3-5 0,-1-4-6 16,-12 0-12-16,-1-1-20 0,-6 2-22 0,-6-1-28 15,-8 8-32-15,2-1-32 0,-16 7-39 0,3 2-104 16,-1 5-83-16,-7 1-29 0,7 0 6 15,0 4 19-15,7 0 40 16</inkml:trace>
  <inkml:trace contextRef="#ctx0" brushRef="#br0" timeOffset="236625.1167">22164 13950 271 0,'12'-14'324'0,"8"-1"18"0,-1-1 13 0,1 2-154 0,-7 0-79 15,0-1-41-15,-1 4-22 0,3 0-13 16,-3 1-5-16,1 2-2 0,0 0-4 0,0 1 2 16,1 0 0-16,-2 0-3 0,2 3-4 15,5 0-5-15,1 1-4 0,-8 3-7 16,8 0-6-16,-1 0-3 0,1 3-4 0,-6 1-1 0,4 3 0 16,-4 1-2-16,-1-1-2 0,-7 4-1 15,0 0-1-15,2 0 0 0,-8 3 1 0,0 1 0 16,-8 0 2-16,2 2 0 0,-7 3 2 0,-7 2 0 15,8 0 1-15,-8-1 1 0,0 5-1 16,1 4 4-16,-1-5-1 0,1 4 2 16,6-3-1-16,-6 3 0 0,11-3 2 0,-4-4-2 15,6-4 6-15,6 1 11 0,0-5 5 0,6 1 4 16,0-4 4-16,8-4-2 0,5 0-6 16,-6-3-10-16,6 0-16 0,1-4-21 0,-1 0-31 15,1-4-43-15,0 0-121 0,-8-3-114 16,2-7-53-16,5-5-15 0,-5-3 10 15,-8-7 32-15</inkml:trace>
  <inkml:trace contextRef="#ctx0" brushRef="#br0" timeOffset="236853.8715">22554 13437 232 0,'6'-4'310'0,"2"4"13"15,-2 0 7-15,0 0-143 0,0 4-89 0,1 3-47 16,6 1-24-16,0 3-12 0,-6 3-7 16,6 1-2-16,-1 4-4 0,-4 3 2 0,4 3-3 15,1 4-12-15,-6 1-23 0,6 3-90 16,-1-4-101-16,-4 4-54 0,4-4-26 0,2-3-5 16,5-4 15-16</inkml:trace>
  <inkml:trace contextRef="#ctx0" brushRef="#br0" timeOffset="237037.7667">23016 14046 118 0,'14'7'352'0,"-8"-3"33"15,7-4 21-15,7 0-38 0,-9 0-153 0,10 3-88 16,-1-3-52-16,-1 3-32 0,1 5-18 0,0-4-12 16,5 3-6-16,-5 0-8 0,6 4-7 0,0-3-6 15,-7 2-10-15,7 6-9 0,1-6-6 16,-7 5-9-16,-1-5-7 0,0 6-9 0,1-6-5 15,-7 6-9-15,0-6-27 0,-6 5-77 16,-7-4-79-16,-7-4-35 0,-6 1-11 0,0-1 3 16</inkml:trace>
  <inkml:trace contextRef="#ctx0" brushRef="#br0" timeOffset="237239.7219">22886 14305 165 0,'-6'0'363'16,"0"-3"42"-16,6-1 29 0,6 0-63 15,7 1-136-15,0-1-80 0,6 4-57 0,1 4-43 16,6-1-29-16,0 5-16 0,0-1-10 0,0 1-9 16,0 6-10-16,0-2-8 0,7-2-11 15,-7 1-12-15,0 0-10 0,0 0-9 0,-7-4-9 16,7 4-14-16,-13-3-15 0,7-1-51 16,-6 0-103-16,-8-7-49 0,6 0-15 0,-5-3 3 15,-7-1 18-15</inkml:trace>
  <inkml:trace contextRef="#ctx0" brushRef="#br0" timeOffset="237463.6056">23336 13939 313 0,'-7'-18'346'0,"7"-1"26"0,0 5 14 16,-7 3-164-16,7 0-91 0,0 7-50 0,-6 0-31 15,6 4-25-15,-6 8-13 0,-8 3-6 16,8 3-3-16,-7 6 0 0,0 1 1 0,0 5 2 15,-7 2 3-15,8 2 3 0,-8 3 2 0,7 4 2 16,0-1-1-16,-6 1-3 0,5 3-2 0,1 1-4 16,0-5-5-16,0 5-12 0,1-5-15 15,-2 1-24-15,8-1-34 0,-1-3-85 0,0-3-113 16,7-4-53-16,0-8-18 0,0-4 7 16,14-7 24-16</inkml:trace>
  <inkml:trace contextRef="#ctx0" brushRef="#br0" timeOffset="237755.0266">23590 14518 147 0,'12'15'296'0,"-5"-1"38"0,6 1-42 0,0 3-27 16,-6 0-23-16,6 1-66 0,-1-1-37 0,-4 4-18 15,-2 0-12-15,0 1-8 0,1 2-9 16,-1-3-7-16,-6 4-13 16,0-4-15-16,0 3-9 0,-6-3-10 0,-7 0-5 0,-1 0-6 15,2 1-5-15,-14-6-2 0,6 2-5 0,-13-1-2 16,1-3-6-16,-1-4-1 0,-6 0-5 0,-6-1-8 16,6-5-15-16,-7-2-21 0,8 0-29 15,-9-6-38-15,15 0-48 0,-1-5-85 0,1 1-119 16,12-9-49-16,1-5-9 0,12-1 20 15,7-8 37-15</inkml:trace>
  <inkml:trace contextRef="#ctx0" brushRef="#br0" timeOffset="237962.9079">23772 14225 163 0,'26'-7'409'16,"13"-8"36"-16,-6 1 22 0,-1-2 7 15,-5 6-244-15,-1 2-101 0,-2 8-60 0,-9 8-43 16,4 2-34-16,-12 6-23 0,-1 2-20 0,-6 4-15 16,-6-1-14-16,-1 5-16 0,-6 3-15 0,-8-3-54 15,3 0-115-15,-2-4-56 0,-6 0-19 16,1-8 1-16,-9 1 18 0</inkml:trace>
  <inkml:trace contextRef="#ctx0" brushRef="#br0" timeOffset="243631.0162">7112 15453 91 0,'-38'-5'256'0,"-2"2"19"0,1-5-8 15,-1 1-59-15,1-1-80 0,-6 2-41 0,6-5-17 16,0 0-10-16,0 0-6 0,6 0-4 0,-5-4-6 16,5 1-2-16,1-2-5 0,-1 2-5 0,7-1-6 15,0 4-7-15,6 0-5 0,-5 1-4 16,11 2-3-16,-6-3-3 0,7 7-2 15,7-3-1-15,-7 3-1 0,6 1-1 0,1-1 0 16,0 4 1-16,-1-3-1 0,7 3 0 0,-7-4 1 16,7 4-2-16,0 0 0 0,0 0-3 15,0 0-2-15,0-3 0 0,0 3-2 0,0 3 1 16,0-3 1-16,7 4 2 0,0-4 2 0,5 3 1 16,-5 1 1-16,12 3 1 0,1-3-2 15,-1 3-2-15,6 4 0 0,9-3 2 0,5-1 1 16,7 4 2-16,6 0 2 15,7-4 2-15,6 0 0 0,6 5 1 0,13-9-2 0,8 4-1 16,6 0 4-16,-1-2 0 0,15-1 1 16,-2 2-1-16,13-2-2 0,1 3-1 0,0 1-1 15,7-1-1-15,5 0 0 0,1 1 0 0,6-1 0 16,1 4-2-16,6-1 2 16,-1-2 0-16,1 3 1 0,13 1-1 0,0-2 1 0,6 6 6 0,7-6-4 15,6 4-2-15,13 1-2 0,1 4 6 16,6-2 5-16,0 2-3 0,7-1 5 15,-2 0 12-15,8 1 17 0,6 0 16 0,8-5 13 16,-2 1 20-16,8-1 9 0,6 1 0 0,-13-4 0 16,-7 3-11-16,-6-3-12 0,-12 5-20 0,-8 2-16 15,-8-4-3-15,-10 5-14 0,0-5-7 0,-9 5-5 16,-4-1-2-16,-15 0-1 0,-6 0-8 16,-5 2-3-16,-8-3-9 0,-13 5-24 0,-13-4-36 15,0 8-50-15,-13-4-77 16,-6 3-162-16,-20-3-79 0,-13-3-23 0,-13-8 12 15,-13-4 38-15</inkml:trace>
  <inkml:trace contextRef="#ctx0" brushRef="#br0" timeOffset="244234.1284">6871 15002 46 0,'0'-4'308'0,"-6"-8"29"0,6 6 21 0,0-5-21 16,0 0-140-16,0 3-71 0,0 1-37 15,0-1-29-15,0 1-21 16,0 4-12-16,0-1-12 0,0 1-9 0,6 3-5 0,-6 0-1 0,0 0 0 16,7 0-2-16,-1 3-1 0,-6 1 0 15,7 3-3-15,-7 4-1 0,7 0-4 0,-7 4-4 16,0 2-8-16,0 6-8 0,-7 2-13 16,7 5-15-16,-7 7-27 0,1-4-100 0,-1 3-84 15,1 1-36-15,0-1-13 0,6-3 4 0</inkml:trace>
  <inkml:trace contextRef="#ctx0" brushRef="#br0" timeOffset="244510.9715">6780 15961 126 0,'-6'11'333'0,"6"-3"40"16,0-5 31-16,0 1-37 0,0-8-101 0,0 4-59 15,0 0-44-15,0 0-37 0,0-3-33 16,6 3-37-16,0 3-28 0,1-3-16 0,6 0-9 16,0 7-1-16,0-3-1 0,6 4 0 0,1-1 0 15,0 4 0-15,-7 0 0 0,7 3-2 0,-8 2-4 16,7-2-11-16,-5 4-11 16,6 1-14-16,-8-1-12 0,2 0-15 0,-8-3-11 0,7 3-11 15,0 0-8-15,-6-2-9 0,5-6-19 0,-4 5-39 16,-2-8-92-16,7-3-54 0,-7-1-19 15,7-6 1-15,-6-8 20 0</inkml:trace>
  <inkml:trace contextRef="#ctx0" brushRef="#br0" timeOffset="244697.8635">7171 15954 280 0,'-6'-14'349'16,"-1"-1"25"-16,0-1 20 0,-5 6-131 0,4-1-103 16,2 4-54-16,-7-1-31 0,7 5-25 15,-14-1-16-15,8 8-14 0,-8-1-6 0,-6 5-3 16,6-1 1-16,-6 4-1 0,-1 5-1 15,2-2-1-15,5 4-1 0,-6 4-2 0,7 3-7 16,-1 1-16-16,0 4-21 0,1-1-27 0,6 4-35 16,6 0-89-16,7-1-112 0,0-6-47 0,7 0-15 15,6-8 11-15,0-7 24 0</inkml:trace>
  <inkml:trace contextRef="#ctx0" brushRef="#br0" timeOffset="244939.7241">7301 16218 36 0,'13'4'354'0,"0"-4"39"15,-6-4 20-15,-1 4 5 0,0 0-179 16,2 4-108-16,-8-1-60 0,6 5-39 0,0-1-19 16,0 4-6-16,8 4 0 0,-8-1-2 0,6 1-3 15,3 3-4-15,-3-3-3 0,8-4 0 16,-7 4 0-16,7-8-1 0,6 0 2 0,-7-4 4 16,7-3 3-16,0-3 2 0,0-4 4 0,1-4 7 15,-9-4 6-15,9 1 7 0,-7-5 4 16,-8 1 0-16,2 0-2 0,-8-1-12 0,0 1-15 15,-6 0-22-15,0 3-29 0,0 0-40 16,-6 7-43-16,-8 1-87 0,2 4-104 0,-8 3-44 0,7-4-10 16,-7 0 23-16,8-3 31 0</inkml:trace>
  <inkml:trace contextRef="#ctx0" brushRef="#br0" timeOffset="245260.0844">8845 15473 242 0,'6'0'346'0,"-6"-3"25"0,6 0 10 0,-6 3-130 0,0 0-100 15,8 0-61-15,-8 6-40 0,0 3-26 0,0-2-11 16,6 3-6-16,-6 6-1 0,0-2-2 16,0 4-3-16,6 1 0 0,-6 3-1 15,6-5-5-15,-6 6-12 0,8 0-17 0,-2-2-23 0,-6 5-48 16,0-8-136-16,6 3-67 0,-6-5-27 15,0-2-4-15,-6-2 11 0</inkml:trace>
  <inkml:trace contextRef="#ctx0" brushRef="#br0" timeOffset="245507.9431">8577 16009 169 0,'-6'11'362'0,"6"-4"27"0,0-3 17 15,0-1-81-15,6 4-113 0,2 2-93 0,-2-6-52 16,13 8-24-16,-6-3-12 0,0 6-5 0,7 1-2 16,0-1 1-16,-1 1-1 0,1 3 1 0,-2 0-2 15,2 5-3-15,-6-5-2 0,5 4-3 16,1 0-3-16,-8 0-3 0,2 3-4 0,-1-2-9 16,-1-1-12-16,2 3-18 0,-8-3-21 0,0 0-26 15,8 0-32-15,-8-3-58 0,1-2-121 0,-1-6-56 16,1-3-19-16,6-4 6 0,-7-8 22 15</inkml:trace>
  <inkml:trace contextRef="#ctx0" brushRef="#br0" timeOffset="245715.8237">9033 16229 119 0,'-6'-7'346'0,"0"0"44"0,-1-5 32 0,0 8-75 16,1-3-79-16,0 4-99 0,-7-1-59 15,-7 4-41-15,0 4-30 0,1-1-17 0,-7 8-9 16,0 1-3-16,-7-2-4 0,7 5-6 0,-6 3-12 15,5 0-19-15,1 4-30 0,0 1-42 0,1 3-103 16,5-2-117-16,0-1-54 0,1-1-14 0,12-4 9 16,7-3 34-16</inkml:trace>
  <inkml:trace contextRef="#ctx0" brushRef="#br0" timeOffset="245925.7041">9138 16449 65 0,'19'0'406'0,"1"-4"65"0,-1-3 47 0,-6 3 35 0,0-3-161 0,1 2-136 0,-8-1-80 16,0 6-62-16,1-4-47 0,-7 4-33 0,7 4-18 16,-7 2-7-16,0 2-5 0,-7 3-6 15,0 1-12-15,7 2-17 0,-6 0-25 0,0 5-36 16,-3 3-45-16,4 0-69 0,-8-4-167 0,7 4-77 16,-1-4-25-16,7-3 8 0,7-4 34 15</inkml:trace>
  <inkml:trace contextRef="#ctx0" brushRef="#br0" timeOffset="246503.0884">11268 15577 196 0,'0'0'337'0,"6"3"33"0,-6-3 15 0,0 0-100 0,6 0-115 16,-6 0-68-16,0 0-43 0,0 0-25 16,0 0-12-16,0 0 2 0,0 0 9 0,0 0 10 15,0 0 10-15,0 0 0 0,0 0-3 0,0 0-12 16,7 0-11-16,-7 0-18 0,0 0-21 16,7 4-29-16,-7 0-44 0,6 3-76 15,1 0-137-15,-1 0-71 0,-6-3-24 0,6 0 1 16,1-4 32-16</inkml:trace>
  <inkml:trace contextRef="#ctx0" brushRef="#br0" timeOffset="246935.8401">11007 16386 291 0,'0'0'386'0,"0"0"29"15,-7 0 17-15,7 0-123 0,7 4-126 0,-7-4-71 16,6 4-50-16,1 4-27 0,6-2-14 16,0 5-5-16,0 4-1 0,0 0-1 0,0-1 2 15,0 4 0-15,0 4 1 0,6-3-1 0,-5 3-2 16,5 0-2-16,-6 0 0 0,0-1-2 0,1 2-4 15,-2-1-9-15,1 0-17 0,0 0-18 0,0-4-25 16,-6 0-24-16,0 1-26 0,-1-5-30 0,0 2-44 16,-6-9-84-16,7 0-54 15,0-7-19-15,-1-4 6 0,1-3 26 0</inkml:trace>
  <inkml:trace contextRef="#ctx0" brushRef="#br0" timeOffset="247136.726">11430 16515 224 0,'7'-19'348'16,"-1"0"36"-16,1 1 36 0,-7 4-82 0,0-1-93 15,6 7-42-15,-6-2-26 0,0 3-24 16,0 4-30-16,0-5-29 0,-6 8-25 0,6-4-20 16,-7 4-13-16,-6 0-6 0,1 4-1 0,-8 4-1 15,0-2-2-15,1 2-2 0,-7 3-4 0,6 3-5 16,-6 4-6-16,0 0-2 0,0 5-2 0,0 3-7 16,0 2-18-16,6-2-32 0,-5 7-51 15,5-3-60-15,6 3-99 0,2-3-145 0,5-5-64 16,1-3-10-16,6-8 27 0,0-2 47 0</inkml:trace>
  <inkml:trace contextRef="#ctx0" brushRef="#br0" timeOffset="247368.5932">11410 16767 336 0,'27'-4'380'0,"-1"-2"32"0,0-6 25 16,0 1-146-16,7 0-107 0,-1 0-59 0,1 5-40 15,-1-6-31-15,1 4-21 0,-1 5-15 0,-6-4-7 16,1 3-5-16,-8 4-4 0,-6 0 2 0,0 0 0 15,0 4 5-15,-1-4 9 0,-5 7 12 0,-7-4 12 16,8 5 9-16,-8 0 7 0,0-1 4 16,-8 4-5-16,8 0-6 0,-7 3-10 0,7-2-6 15,0 2-8-15,-5 5-9 0,5-5-5 0,0 1-5 16,5 3-3-16,2-3-5 0,1 3-7 0,4-4-17 16,1 1-30-16,0 1-38 15,6-6-58-15,1-3-81 0,5 0-146 0,-4-7-65 0,4-3-14 16,2-8 17-16,-1-3 44 0</inkml:trace>
  <inkml:trace contextRef="#ctx0" brushRef="#br0" timeOffset="247566.7233">12146 16580 129 0,'-6'-10'434'0,"0"-6"54"0,-1-1 49 16,7-1 36-16,-7-5-188 0,7 8-132 16,0 1-71-16,-6 3-56 0,6 0-57 0,0 4-48 15,0 3-46-15,0 4-45 0,0 4-47 0,0 3-47 16,0 4-56-16,0 0-145 0,0 3-84 0,-6 1-25 15,6-8 8-15,0 1 35 0,0 0 55 16</inkml:trace>
  <inkml:trace contextRef="#ctx0" brushRef="#br0" timeOffset="248337.6405">13898 15943 30 0,'14'-3'285'0,"-8"-2"31"0,1 2 25 0,-1 0-40 16,0-5-90-16,2 5-53 0,-2-6-28 0,0 3-17 16,0-2-13-1,1 5-12-15,0-5-15 0,-7 5-17 0,6-1-17 16,-6 0-12-16,7 1-12 0,-7-1-7 0,0 0-3 0,0 4-3 0,6 0 0 15,-6-3 0-15,0 3-1 0,0 0-1 0,0-4-6 16,0 4-3-16,0 0-8 0,0-4-8 0,0 4-11 16,0 0-13-1,0-3-10-15,0 3-13 0,0 0-11 0,0-4-9 0,0 4-17 0,-6 0-33 16,6-3-61-16,0-1-66 0,-7 1-32 0,7-5-8 16,-6 0 20-16,6 5 80 0</inkml:trace>
  <inkml:trace contextRef="#ctx0" brushRef="#br0" timeOffset="248578.0986">13970 15808 23 0,'0'-4'187'0,"0"0"65"16,-7 1 31-16,1-1-7 0,6 0-36 0,-6 1-55 0,6-4-44 15,-6 3-24-15,6 0-13 0,-8 0-12 0,8 0-9 16,-6 1-12-16,6 0-11 0,0 3-10 16,0-4-10-16,-6 4-10 0,6 0-8 0,0 0-5 15,0 0-6-15,0 0-4 0,0 0-2 0,0 0-1 16,0 4-1-16,0 2-2 0,0-2 2 16,0 4-6-16,0 3-12 0,0 0-20 0,0 3-27 15,0 5-35-15,-7-1-72 0,1 0-129 0,-1 0-62 16,-6 1-19-16,7-4 6 0,-8-4 24 0</inkml:trace>
  <inkml:trace contextRef="#ctx0" brushRef="#br0" timeOffset="248793.5512">13450 16477 321 0,'0'12'383'0,"0"-5"33"0,0 0 20 0,0-3-142 16,6 0-103-16,-6 0-63 0,6 0-43 16,1-1-30-16,-7 4-19 0,13-3-11 0,-7 3-9 15,7 4-6-15,-7-4-2 0,2 5-1 0,4-2-1 16,-5 5 1-16,0-1 2 0,5 2-1 16,-5-2-2-16,-1 5-3 0,1-5-11 0,-7 0-12 15,7 6-25-15,-7-6-25 0,6 4-29 0,-6-3-31 16,0-1-77-16,-6 2-111 0,6-6-46 0,0-3-10 15,-7-3 11-15,7-4 24 0</inkml:trace>
  <inkml:trace contextRef="#ctx0" brushRef="#br0" timeOffset="249055.871">13722 16584 21 0,'0'-7'342'0,"8"0"50"0,-8-5 41 15,0 2 33-15,0 2-151 0,0 1-90 16,-8 0-53-16,2 3-46 0,0 1-41 15,-7 3-29-15,0 0-23 0,-6 7-12 0,-8 0-4 0,1 4-2 16,0 3 1-16,0 5-2 0,0-1-1 16,-1 4-3-16,2 0-2 0,-1 4-5 0,0-1-17 15,0 5-25-15,6-5-42 0,1 4-47 0,5 1-86 16,2 0-149-16,5-9-66 0,1-3-18 0,12-2 16 16,1-13 34-16</inkml:trace>
  <inkml:trace contextRef="#ctx0" brushRef="#br0" timeOffset="249258.7545">13768 16830 25 0,'20'4'376'0,"-7"-1"60"0,7-3 50 15,-8 0 32-15,8 0-141 0,-7-3-120 0,7 3-70 16,-1 3-54-16,1 1-45 0,-8-1-34 0,8 5-20 16,0-2-12-16,-7 6-7 0,7-1-3 15,-8 3-3-15,2-3 0 0,-8 4 1 0,7 0 0 16,-7 0-1-16,1-1 1 0,-7 1 0 0,7-1 1 15,-7-2-1-15,-7 3-1 0,7-5 0 0,-7 0-1 16,-6 6-1-16,1-6-1 0,-8 2-3 16,0-1-4-16,1 0-13 0,-7 0-20 0,6-1-29 15,-6 2-36-15,1-1-44 0,-2-4-54 0,1 4-99 16,-6-4-117-16,12-4-42 0,1-3-2 16,-1-6 25-16,6-2 46 0</inkml:trace>
  <inkml:trace contextRef="#ctx0" brushRef="#br0" timeOffset="249534.2772">13963 16753 182 0,'14'-12'454'0,"5"-2"64"0,-5-1 48 0,4 1 31 15,-4-1-223-15,5 4-118 0,-5 0-77 0,-2 4-61 16,2 4-45-16,5 3-34 0,-6 3-24 16,0 4-21-16,1 1-30 0,-2 6-40 0,-6 5-55 15,1-1-73-15,-7 3-124 0,7-2-133 0,-7 0-51 16,6-5-3-16,-6-3 33 0,13-7 61 0</inkml:trace>
  <inkml:trace contextRef="#ctx0" brushRef="#br0" timeOffset="250284.3921">15194 16086 172 0,'14'-7'248'0,"-8"3"-7"0,7 1-10 0,1-5-17 15,-2 1-52-15,2 0-54 0,-2-5-29 0,1 5-21 16,-6-4-10-16,6 4-10 0,-1-4-5 0,2 3 0 16,-8 1 1-16,1 0 3 0,6-1 4 15,-6 2 3-15,-1-2 3 0,0 1-4 0,1 3 0 16,-7-3-3-16,7 2-7 0,-1 2-4 0,0 0-5 16,1 3-4-16,0-4-3 0,-1 4-1 15,7 0-1-15,-7 0 0 0,8 0-2 0,-2 0-3 16,8 4 0-16,-7-1-3 0,7 0-2 0,0 5-1 15,6-4-3-15,-1 7 0 0,1-3-1 16,1-2 0-16,5 5-1 0,1-4 1 0,5 5 0 16,2-1 1-16,5-4 1 0,-6 4-1 0,7-1 0 0,7 2-1 15,-2-1 2-15,1-3 3 0,1 3-1 16,-2-4 2-16,8 0-1 0,-7 4 1 0,7-4-3 16,-7 0-2-16,0 1-1 0,0-4-1 0,1 3 0 15,-8 0-1-15,1 0-4 0,-1 1-12 16,-12-5-16-16,5 4-24 0,-11 1-29 0,-1 0-52 15,-6-1-116-15,-8-4-76 0,-5 1-30 0,0 0-1 16,-7-4 17-16</inkml:trace>
  <inkml:trace contextRef="#ctx0" brushRef="#br0" timeOffset="250566.2363">16308 16067 63 0,'0'-10'305'15,"0"3"30"-15,-6-5 26 0,6 1-27 0,0-3-117 16,0 3-60-16,0-1-23 0,6 5-9 0,-6-4-9 16,0 5-7-16,0 1-10 0,0-2-13 15,0 4-17-15,-6-1-18 0,6 4-20 0,0-4-16 16,0 4-9-16,0 4-4 0,0 0-1 0,-7-1-3 15,7 4 3-15,-6 4 0 0,6 0-8 0,-6 4-16 16,-2 0-25-16,8 3-32 0,-6 4-40 16,-6-3-69-16,4 2-141 0,-4 1-65 0,-1-3-18 15,-1-5 10-15,8 1 26 0</inkml:trace>
  <inkml:trace contextRef="#ctx0" brushRef="#br0" timeOffset="250881.0484">15624 16573 17 0,'-19'7'354'15,"-1"1"56"-15,8-5 45 0,5-3 38 0,0 0-142 16,-5-3-90-16,12 3-59 0,-8 0-50 16,8 0-42-16,-6 0-39 0,6 0-29 15,0 0-22-15,0 3-11 0,6 1-5 16,-6 0-5-16,8 3 1 0,-8 0 1 0,6 5 0 0,0-5 0 15,1 8 0-15,0-4 3 0,5 3-1 0,-5-3 1 16,-1 4-1-16,1-1 1 0,0 5-1 0,-1-5-1 16,0 4 3-16,8-2-3 0,-8 2-3 0,1 0-7 15,-1 1-13-15,7-1-18 0,-6 0-21 0,5 1-27 16,-4-2-28-16,-2 2-32 0,7-5-41 16,-7 5-72-16,1-8-106 0,-1 0-42 0,7-4-3 15,-7-4 18-15,14-3 44 0</inkml:trace>
  <inkml:trace contextRef="#ctx0" brushRef="#br0" timeOffset="251059.9461">15963 16741 231 0,'-6'-10'390'0,"-1"-1"54"0,1 0 46 16,-1 0-58-16,-6-1-122 0,7 2-63 16,-8-1-54-16,8 4-49 0,-7 0-41 0,-7 3-35 15,8 4-26-15,-8 0-17 0,-6 4-10 0,0 3-6 16,-1 4-3-16,2 3-3 0,-1 1 0 15,0 3-2-15,0 4-5 0,-1 0-10 0,1 1-17 16,7-2-31-16,-7 5-42 0,6-4-50 0,7 3-57 16,0-3-123-16,0 0-100 0,7-4-31 15,0-6 6-15,6-1 35 0,6-8 52 0</inkml:trace>
  <inkml:trace contextRef="#ctx0" brushRef="#br0" timeOffset="251410.748">16060 16929 346 0,'14'0'428'0,"-1"0"58"0,7-4 46 0,-14 4-112 16,8-4-109-16,-8 4-75 0,0-3-63 0,0 3-55 16,1 0-45-16,-7 3-32 0,7 1-18 0,-7 0-8 15,0 6-4-15,-7-2-1 0,7 3 0 0,-7 4-1 16,1-4-1-16,0 3-1 0,0 1 0 15,-8-1-2-15,8 0-5 0,-1-2-7 0,0-1-10 16,1 0-15-16,-1 1-22 0,7-5-17 16,0 0-7-16,0 0-4 0,7-3-8 0,-1-1-2 0,8-3 10 15,6 0 14-15,-2-3 12 0,2-5 21 16,-1 5 29-16,7-4 34 0,-6 0 35 0,7-1 23 16,-9 4 13-16,9-4 2 0,-7 5-6 0,-2 0-15 15,2-1-22-15,-1 4-17 0,-5 4-15 16,6 2-10-16,-1 2-7 0,-6 4-9 15,0 5-18-15,0 1-39 0,0 5-58 0,-7 2-122 0,2 1-175 16,-8 3-87-16,0-10-32 0,0-1 11 0,0-10 44 16</inkml:trace>
  <inkml:trace contextRef="#ctx0" brushRef="#br0" timeOffset="256071.4215">6044 11225 8 0,'-6'-4'245'0,"6"4"17"0,0-4 8 0,0-3-59 0,0 0-92 16,6 3-51-16,-6-4-29 0,0 2-15 0,6 2-10 16,-6 0-7-16,8-4-3 0,-2 4-3 0,0 1-1 15,1-1-1-15,-1 4 0 0,1-3 0 16,-7-1 1-16,6 4-1 0,1-4 0 0,-1 4-3 15,-6 0 0-15,6 0-1 0,-6 0 0 16,8 0-1-16,-8 4-1 0,6 0 0 0,-6-1-2 16,6 1-2-16,-6 3-2 0,0 1-5 15,7 3-14-15,-7 4-80 0,7-4-73 0,-1 0-38 16,-6 0-18-16,13-4-7 0</inkml:trace>
  <inkml:trace contextRef="#ctx0" brushRef="#br0" timeOffset="257071.848">6350 10927 117 0,'-6'-3'233'0,"0"-4"11"0,-2 3-21 0,2 1-99 0,0 0-55 0,-1-3-30 16,1 6-19-16,-1 0-11 0,0 0-6 15,1 6-3-15,0-3-3 0,6 4 0 16,-6 3-1-16,-2 6 0 0,2 2 1 0,0 7 2 16,-1 5 1-16,0 10 0 0,-6 8 2 0,7 3 1 15,-7 11 0-15,0 4 4 0,7 4 3 0,-8 10 10 16,8 5 6-16,-7 10 8 0,7 0 6 15,-1 11 5-15,-6 1 4 0,13 5 5 0,-6 6 4 16,-2 7 5-16,8 3 6 0,0 8 3 16,0-1 6-16,0 12 4 0,0-1 4 0,8 8 3 15,-2 0 1-15,0 0-1 0,1 0 5 0,6-1-6 16,-7-5-6-16,7-6-3 0,1-3-4 16,5-11-1-16,-6-7-9 0,0-3-6 0,7-12-8 15,-8-4-10-15,8-3-7 0,-7-4-9 16,0-7-8-16,0 1-6 0,-7-6-3 0,8-2-2 15,-8-4-2-15,0 0-6 0,1-8-6 0,0 2-9 16,-1-10-19-16,-6-2-18 0,0-4-25 0,0-7-23 16,-6-4-22-16,6-8-20 0,-7-3-21 15,0-7-75-15,1-4-103 0,-6-10-40 0,4-9-8 16,-4-11 11-16,5-10 27 0</inkml:trace>
  <inkml:trace contextRef="#ctx0" brushRef="#br0" timeOffset="257573.5764">6155 10877 66 0,'-6'-8'241'0,"6"-3"16"0,-14 4 12 0,8-4-98 15,0 4-64-15,-2 0-33 0,2-1-17 16,-7 0-11-16,7 1-3 0,-1 4-4 0,-6-5-6 16,7 5-3-16,0-1-5 0,-8 0-4 0,8 1-6 15,-8 3-5-15,-5 0-3 0,6 3-4 16,-13 1-2-16,0 3-2 0,0 4 0 0,-7 0 0 15,1 1 1-15,-1 5 0 0,1 2-1 16,-1-1-6-16,1 1-6 0,6-1-8 0,0 0-13 16,6-3-12-16,1 3-11 0,5-3-19 0,8-4-31 15,0 0-56-15,6-8-53 0,0 1-23 16,12-8-6-16,2 1 14 0</inkml:trace>
  <inkml:trace contextRef="#ctx0" brushRef="#br0" timeOffset="257778.4439">6012 10800 83 0,'46'-25'251'15,"-1"-1"18"-15,-6 0 14 0,0 0-98 0,0 0-70 16,-6 5-35-16,-7 2-25 0,0 1-17 16,-7 8-13-16,7 1-11 0,-13 6-7 0,7 3-5 15,-7 3-1-15,6 8 0 0,-5 1 0 16,5-2-1-16,-6 9 1 0,6-1-1 0,-5 4 0 16,5-4-1-16,1 7-5 0,6-2-5 0,-7 0-11 15,7-6-21-15,0 1-66 0,0-2-92 16,1-2-45-16,-9-11-21 0,9 1-2 0</inkml:trace>
  <inkml:trace contextRef="#ctx0" brushRef="#br0" timeOffset="258012.3099">6891 10360 79 0,'7'0'261'0,"-1"-4"13"0,0 4 7 0,0 0-91 15,2 4-88-15,-2 3-50 0,-6 4-24 16,6 4-12-16,1 3-6 0,0 4-4 0,-2-4-2 16,3 5-2-16,-2-1-1 0,7-4 0 0,-6-3-1 15,5-1-1-15,2 1-1 0,5-8 1 16,-6 0 1-16,6 1 0 0,1-8 2 16,-7 0-1-16,13-4-4 0,-6-3-4 0,0-4-6 15,-1-4-6-15,1 1-12 0,-1-5-19 0,0-3-33 16,1-4-83-16,5 1-51 0,-5-4-22 15,0-4-4-15,-1 4 11 0</inkml:trace>
  <inkml:trace contextRef="#ctx0" brushRef="#br0" timeOffset="258285.1532">7451 10169 180 0,'6'-8'205'15,"-6"2"-14"-15,7 6-56 0,-1 0-55 0,-6 3-23 16,7 4-4-16,0 5-3 0,-1 2-1 0,0 2 1 16,2 2-1-16,4-1-8 0,-6 6-12 15,8 2-5-15,-1 1-4 0,-1 4-4 0,2-1-3 16,-2-4-2-16,2 4-4 15,-1-3 0-15,0 4 0 0,-6-1-3 0,5 0-1 0,-12-3-1 16,0 2 2-16,-6 6-2 0,-7-5 2 0,0 5 0 16,-14-5 2-16,9 0 0 0,-15 4 1 15,1-4 1-15,-2 0 0 0,2-3 0 0,-7-4 2 16,6-3 4-16,1-2 7 0,5-5 11 16,1-5 11-16,0 1 7 0,7-8 5 15,6-8 0-15,6 1-6 0,7-8-11 0,14-2-12 0,5-6-8 16,13-7-9-16,14 5-5 0,6-8-9 15,7 4-15 1,7-5-24-16,11 5-37 0,8 0-133 0,0 0-73 0,5 0-32 0,-5-1-5 0,-6 5 13 16</inkml:trace>
  <inkml:trace contextRef="#ctx0" brushRef="#br0" timeOffset="259489.4633">6109 13518 160 0,'0'0'310'0,"0"-7"27"16,0 3 20-16,0-4-94 0,0 5-94 0,0-4-52 15,0-1-33-15,6 2-25 0,2 2-19 0,-2-4-15 16,7 0-12-16,6 2-6 0,1-6-5 15,-1 5-2-15,7-5-1 0,1 6 0 0,-7-2 1 16,5 2-1-16,-5-2 1 0,0 4 0 16,-2 0-1-16,-4 1-1 0,-8-1-1 0,7 4 3 15,-13-4 2-15,7 4 0 0,-7-3-1 0,-7-1-2 16,1 1-3-16,-7 3-4 0,-7-8-5 16,-6 5 0-16,0-1 1 0,1-3 2 0,-9 2 2 15,9 2 2-15,-1-5 3 0,-7 2-1 16,13 2 2-16,-6-4 1 0,13 4 2 0,-6 1 3 15,6-1 6-15,7 1 4 0,-2-1 0 16,2 0-1-16,6 4-1 0,6-3-2 0,2-1-5 16,-2 0-3-16,13 1-1 0,-6 0-1 0,6 3 0 15,1 0-2-15,0 3-4 0,-1-3-3 16,1 7-7-16,0 0-9 0,-1 1-15 0,-6-1-14 16,0 4-15-16,1 3-17 0,-8-3-42 15,0 5-109-15,-6-2-47 0,-6 1-17 0,0-4-2 16,-2 0 12-16</inkml:trace>
  <inkml:trace contextRef="#ctx0" brushRef="#br0" timeOffset="260077.1272">5158 13734 139 0,'-6'0'319'16,"-1"-4"27"-16,1-3 19 0,6-4-69 0,0 0-118 16,0-4-63-16,0 1-33 0,6-1-25 0,1-3-17 15,-1 3-14-15,8-4-11 0,-8 5-8 16,7-4-5-16,6-1-3 0,-6 1-2 0,1 4 0 16,6-5-3-16,-2 5-5 0,2 0-5 15,-7-6-6-15,7 6-11 0,0-1-6 0,-8 1-7 16,8 0-2-16,-7-2-3 0,-1 2 2 15,2-1 2-15,-1 1 8 0,0-2 6 0,-6 2 10 16,-1-1 10-16,0 4 10 0,2 0 10 0,-8 5 4 16,0-2 1-16,0 0-1 0,0 8-1 0,0-3-5 15,-8 3-5-15,8 3-2 0,-6 5 1 16,0 0-1-16,-1 2 1 0,0 8 2 16,1 1 1-16,6 2 1 0,0 9 2 0,0-1 3 0,0 4 2 15,0 4 0-15,0-1 3 0,6 1-2 16,1 3 0-16,0-3 1 0,-1 0-2 15,0-5-1-15,2 2-1 0,-2-5 0 0,0-3-1 16,0-4-2-16,-6-1-1 0,7-5 0 0,-7-2-2 16,0-3 0-16,7 0 5 0,-7-4 6 0,0-3 2 15,-7-1 1-15,0 2 1 0,1-2-2 16,0-3-4-16,-8 0-5 0,8-3-3 16,-7-2-2-16,0 2-1 0,6-1 2 0,-5 0 5 15,4-3 8-15,2 3 12 0,6-3 15 0,-6 0 14 16,6 0 8-16,6-4 0 0,0 3-5 15,8-3-10-15,5 4-14 0,7-4-12 0,0 4-9 16,7 0-5-16,-1-1-4 0,8 8 2 16,5 0-6-16,0 0-14 0,8 8-27 0,-7-1-36 15,5 7-49-15,-5 4-157 0,0 1-77 0,6-1-30 16,-7 0 3-16,1-2 23 0</inkml:trace>
  <inkml:trace contextRef="#ctx0" brushRef="#br0" timeOffset="263909.9589">11333 13518 249 0,'0'0'269'0,"0"0"13"16,0 0-59-16,0 0-84 15,6 0-55-15,-6 0-32 0,0-4-18 0,0 4-11 16,0-3-6-16,6 3-3 0,-6 0 0 0,0-4-1 15,0 4 1-15,0-4 1 0,0 4 1 0,0 0-2 16,0-4-1-16,0 4-2 0,-6-3-4 16,6-1-4-16,0 4 0 0,-6-3-2 0,-1-1-1 15,7 0 0-15,-7 4 0 0,1-4 0 16,6 2 1-16,-6-2 0 0,-1-1-1 0,7 5 1 16,0-3 1-16,0-1-2 0,0 0-1 0,0 1-2 15,0 0-2-15,7 3 0 0,-1-8-1 16,0 4 0-16,1 0 1 0,0 1 3 0,-1-1-1 15,7 4 1-15,-6-3-1 0,-1 3 1 16,-6 0 0-16,7 3 1 0,-1-3-1 0,-6 4 3 16,0-1 1-16,0 1 4 0,0 0 1 0,-6 4 1 15,6-5 3-15,-7 0 1 0,1 1 3 16,6 0 4-16,-7-1 3 0,0-3 1 0,1 0 2 16,0 0-1-16,-1 0-3 0,7-3-2 15,-7 3-4-15,1-4-4 0,6 0-2 16,0 1-3-16,0-5-2 0,-6 5-3 0,12-5-3 0,-6 1-2 15,0-1-3-15,6 2-4 0,-6-5-3 16,7 8 0-16,0-5-1 0,-7 4 1 0,6 0 1 16,-6 1 2-16,6 3 2 0,-6-4 2 0,0 8 1 15,7-4 1-15,-7 3 2 0,0-3 1 16,0 4 2-16,-7 3 1 0,7-2 2 0,0 1 0 16,-6-2 2-16,6 3 0 0,-6-4-2 15,-1 5 1-15,0-4 0 0,7-1 2 16,-6-3 1-16,0 0 0 0,-1 4 2 0,1-8-1 0,-1 4-1 15,0 0-1-15,1-3-2 0,0-1-1 16,6 1-1-16,-7-5 0 0,7 5-1 0,-7-5-1 16,7 2 0-16,0 1-5 0,0-2-3 15,7 3-3-15,-7 1-2 0,7-1 0 0,-7 0-1 16,6 4 5-16,0 0 2 0,1 0 2 0,0 0 1 16,-1 4 1-16,1 0 1 0,-1 3 0 15,-6 0 0-15,0 1 1 0,6 3 0 0,-6 0 0 16,0-1 1-16,-6 6 0 0,6-6 1 15,-6 2 0-15,6-6 2 0,-7 6 1 0,-6-5-1 16,6 0 1-16,1-3 0 0,-7 0 2 0,6-1-1 16,1-3 1-16,-1 0 0 0,-6 0 1 15,13-3 0-15,-6-1-3 0,-1 0 0 16,7-3-2-16,-6 0 1 0,12-1-3 0,-6 2-2 16,7-3-1-1,-1-2-1-15,1 5-1 0,6-2 0 0,-7 0-1 0,8 1 2 0,-2 4 0 0,-5 3 3 16,6 0-1-16,-6 0-1 0,5 0 1 15,-5 3-2-15,0 1 1 0,-7 3 0 16,6-3 2-16,-6 4 1 0,6-2 1 0,-6-2 3 16,-6 3 2-16,6 2 3 0,0-7 4 0,-6 2 4 15,-1-4 2-15,0 4 0 0,-5-4-1 16,5 0-2-16,-6 0-5 0,6 0-3 0,1-4-2 16,0 0-1-16,-1 2-2 0,0-2 0 15,1-4-1-15,6 4-1 0,-7-3-3 0,7-1-5 16,0 5-5-16,7-5-4 0,-1 5-2 0,1-4-2 15,0 2 2-15,5 2 2 0,-5 3 4 16,6 0 2-16,-6 0 3 0,5 0 2 0,-5 3 0 16,0 2 3-16,-1 2 0 0,-6-4 1 15,6 8 0-15,-6-6 2 0,0 5 1 0,0-3 1 16,0-2 4-16,-6 1 6 0,6 2 2 0,-6-4 5 16,-1-1 1-16,0-3 0 0,1 4 0 15,-7-4-4-15,7 0-3 0,-1-4-3 0,-6 4-4 16,7-3-2-16,-1-1-1 0,0 0-2 15,1-2 0-15,6 2-1 0,-7-1-2 0,7-2-6 16,0 3-6-16,0-2-8 0,7 1-3 0,-7 2-4 16,6-1 0-16,1 0 3 0,0 4 4 15,5 0 6-15,-5 0 3 16,0 4 5-16,-1-4 2 0,1 4 2 0,-7 4 1 0,6-5 0 0,-6 4 0 16,0 0 2-16,0 2 0 0,0-3 2 15,0 2 2-15,0-1 3 0,-6 0 3 0,-1-3 2 16,1 0 3-16,-8-1 1 0,8 1 1 15,-7-4-3-15,6 0-2 0,-6 0-3 0,0 0-2 16,7-4-2-16,-7 1-3 0,7-5 1 0,-8 4 0 16,8-3-2-16,-1 0-1 0,1-1 0 15,6 2-3-15,-7-2-6 0,7 0-4 0,7 2-4 16,-7 1-1-16,6-2-2 0,7 3 2 16,-7 1 4-16,8-1 4 0,-8 4 2 0,7 0 2 15,-6 0 2-15,6 4 1 0,-7-1 0 16,1 1 2-16,0 0-1 0,-7 4 1 0,6-5 1 15,-6 0 1-15,6 5 1 0,-6-5 5 0,0-3 7 16,-6 5 2 0,6-1 3-16,-6-4 1 0,-1 0-2 0,0 0-2 0,1 0-5 0,-7-4-3 15,6 4-1-15,1-5-3 0,-1 5 1 16,1-3-2-16,0-1 0 0,6 0 0 0,-8 1-4 16,8 0-3-16,8-5-2 0,-2 4-4 15,0 0-1-15,7-3-2 0,-6 4 2 0,6-2-1 16,0 2 1-16,0 0 0 0,0 3 2 0,-6 0 1 15,6 0-1-15,-7 0 1 0,0 0 2 16,1 3 1-16,-7 0 0 0,0 2 2 0,0-2 1 16,0 1 1-16,-7 3 1 0,1-3 1 0,0 4 1 15,-7-5-1-15,6 0 0 16,-6 1 0-16,0 0 0 0,6-1 1 0,-6-3 0 0,7 0 0 16,-1 0 1-16,7 5 0 0,-6-5-2 15,6 0-1-15,-7-5-1 0,14 5-2 0,-7 0-1 16,6-3-2-16,1-1 1 0,-1 0-2 0,7 4-2 15,-6-3-1-15,0 0-1 0,-1 3-2 16,7 0 0-16,-13 0 0 0,7 3 2 0,-1 0 1 16,-6-3 3-16,0 4 1 15,0 0 4-15,0-1 2 0,-6 6 2 0,-1-7 2 0,7 2 2 16,-7 0 2-16,-5 0 0 0,12-1 3 0,-14-3-2 16,8 4 2-16,6-4-2 0,-7 0-1 15,1 0-1-15,-1 0-1 0,7 0-3 0,-6-4-5 16,6 4-6-16,0-3-13 0,0-1-20 15,0 0-67-15,0 0-106 0,0 2-51 0,6-7-24 16,-6 2-6-16,7 0 13 0</inkml:trace>
  <inkml:trace contextRef="#ctx0" brushRef="#br0" timeOffset="264365.2092">11176 13529 87 0,'0'-4'272'16,"0"1"17"-16,0-5 11 0,0 1-86 0,0-1-92 16,0 1-50-16,0-4-28 0,0 5-16 15,7-6-8-15,-7 4-7 0,6-3-4 0,0 0-2 16,2 4-2-16,-2-4-3 0,7 4-2 0,-7 0-1 16,1-1-5-16,6 5-2 0,-7-1-5 15,1 4-2-15,0 0-3 0,-1 4 1 0,0-1 0 16,1 2 3-16,-7-2 3 0,0 4 3 15,0 0 2-15,0 1 3 0,0 2 2 0,0-2 1 16,0 0 2-16,-7-5 1 0,7 4 6 16,-6-3 4-16,6-1 3 0,-6-3 1 0,6 5 2 15,-7-10-2-15,0 5-3 0,1-3-3 0,6-1-4 16,-7 0-2-16,1 1-6 0,6-5-6 0,-7 1-8 16,7 3-21-16,0-3-59 0,-6 4-105 15,6-5-54-15,0 1-23 0,0 0-9 0,6 4 11 16</inkml:trace>
  <inkml:trace contextRef="#ctx0" brushRef="#br0" timeOffset="266344.0251">11287 13536 21 0,'7'0'224'15,"-1"-3"15"-15,1-1-5 0,-7-3-55 0,6 3-63 16,-6 0-37-16,6 1-20 0,-6-5-13 16,0 4-13-16,7 1-10 0,-7-1-9 0,0 1-14 15,0 3-13-15,0 0-9 0,0 0-14 16,7 0-14-16,-7 3-29 0,0 1-66 0,0-4-54 16,0 3-26-16,0 1-6 0,0-4 4 0</inkml:trace>
  <inkml:trace contextRef="#ctx0" brushRef="#br0" timeOffset="267672.6196">6701 15287 188 0,'8'-7'255'0,"-8"0"12"0,6 0-35 15,0-1-96-15,1-3-59 0,6 4-28 16,-6-4-16-16,5 0-10 0,-5 0-6 0,6-1-3 16,-7 6-3-16,8-6-3 0,-1 5-3 0,-7 0-2 15,7 3-2-15,-6-3-1 0,-1 3 0 0,0 0 0 16,2 1 0-16,-2 3-1 0,0-4 1 15,-6 4-2-15,0 0 1 0,7 0-1 16,-7 0 1-16,0 0 0 0,6 0 2 0,-6 0 3 16,0 4 2-16,0-4 1 0,0 3 1 15,0 1 3-15,0 0-1 0,0 3-3 0,0-3 1 16,7 3-1-16,-7 0-1 0,0 5-4 0,0-6 0 16,0 2 0-16,0 0-1 0,0 3-1 15,7-4 0-15,-7-4 0 0,0 5 2 0,0-5 0 16,6 1 1-16,-6-1-1 0,0 1 2 15,0-4-1-15,0 4 0 0,0-4-1 0,0 0-2 16,0 4 0-16,0-4 0 0,6 4 1 0,-6-4 0 16,0 4 1-16,0-4-1 0,0 0-1 15,6 3 1-15,-6-3 0 0,8 0 1 0,-2 0 0 16,7 0-1-16,-1 0 1 0,2-3-1 16,-1 3 0-16,-6-4 0 0,5 4 0 0,2 0 0 15,-8 0-1-15,1 0 0 0,-1 0 0 16,0 0 0-16,-6 4 2 0,7-1 1 0,-7 4 2 15,0-3 1-15,-7 3 0 0,7 4 0 0,-6-4-1 16,0 0 2-16,-1 1 2 0,1-5 7 0,-1 5 6 16,0-5 7-16,1-3 7 0,0 5 3 15,-1-10 0-15,0 5-6 16,1-7-6-16,0 0-6 0,6-1-8 0,0-3-5 0,0-3-5 16,0-1-5-16,6 1-5 0,-6-5-4 0,13 5-5 31,-13-4-2-31,13 6-3 0,-7 2-4 0,-6 2 2 0,7 0 2 0,0 5 1 0,-1-1 4 15,1 4 3-15,-1 4 6 0,0-1 1 0,-6 5 5 16,7 3 0-16,0 0 2 0,-7 1 2 16,0-2 2-16,6 5 2 0,-6-5 3 15,0 2 3-15,0-1 11 0,0-4 18 0,0-3 21 0,0 3 14 16,-6-3 5-16,-1-4 2 0,0 0-5 16,-5 0-17-16,-1-4-19 15,-1-3-14-15,2-1-8 0,-8-2-6 0,1-2-6 16,5 1-5-16,-6-3-3 0,8-4-3 0,-1 2-12 0,0 2-18 15,6-4-23-15,1 7-21 0,6-4-30 0,-6 4-35 16,12 3-68-16,-6 2-87 0,6 2-31 16,1 0-8-16,6 4 14 0,0 4 29 15</inkml:trace>
  <inkml:trace contextRef="#ctx0" brushRef="#br0" timeOffset="268782.8863">9072 15533 33 0,'-6'-4'265'16,"6"4"18"-16,0-3 7 0,0-1-63 15,6 4-107-15,-6-4-62 0,7 1-35 0,-7-1-18 0,7 0-8 16,-1 0-3-16,0-3 1 0,2 4 4 16,-3-5 7-16,2 5 8 0,0-6 7 0,-1 3 8 15,1-2 10-15,-7 2 5 0,6-6 5 16,-6 5 5-16,7 3 3 0,-7-4-2 0,0 2-4 15,0 2 3-15,0-3-3 0,0 3-7 16,0 1-8-16,0-1-6 0,-7 4-7 0,7-4-9 16,-6 4-7-16,6 0-4 0,-7 4-3 15,1-4-1-15,-1 4 0 0,0-1 0 0,2-3 1 16,-9 4-1-16,14-1 0 0,-13-3 2 0,6 4 0 16,1-4-1-1,0 0 0-15,-1 0 1 0,1 0-1 0,6-4-4 0,-7 4-4 0,0-3-3 16,1-1-5-16,6 4-5 0,0-3-9 15,-6 3-9-15,6-4-11 0,0 4-5 0,0 0 0 16,0 0 3-16,0 4 7 0,0-4 14 0,0 3 14 16,-7 1 9-16,7-1 7 0,0 1 2 15,-7 0 6-15,7-1 3 0,-6 0 8 0,0 5 5 16,-1-8 7-16,1 4 7 0,-8-1 5 16,8-3 4-16,0 0 1 15,-2 0 1-15,2 0-1 0,-6-3-5 0,5-1-5 0,0 0-6 0,1 0-6 16,-1-2-9-16,7-2-4 0,-6-2-4 31,6-2-3-31,0-2-4 0,-6-1-1 0,6 1 0 0,0 2-1 0,0-3-1 0,0 4-1 0,6 4-5 16,-6-4-12-16,0 8-8 0,0-1-4 15,0 0-1-15,0 1-1 0,0 3 6 0,-6 0 10 16,6 3 10-16,-8-3 4 0,8 4 3 16,-6 0 2-16,0-4-1 0,0 3 2 0,-2 1-2 15,2-4 2-15,0 4 0 0,-1-1-2 0,1 1 1 16,-1-1-1-16,-6 1 0 0,7 0 0 15,-1 4 0-15,-6-5-2 0,7 0-1 0,-1 5 0 16,1-5-1-16,-1 2-2 0,0-1 2 16,1-1 0-16,0 0 3 0,-2 1 0 0,8-4 0 15,-6 4 1-15,6-4 0 0,0 0-1 0,0 3-1 16,0-3 0-16,0 0 0 0,0 0 1 16,6 0-1-16,2 4 1 0,-2 0 0 0,0-4-6 15,1 3-6-15,0 5-8 0,-1-5-7 16,1 1-4-16,-1 4-1 0,-6-1 3 0,6 0 6 15,-12 0 6-15,6 4 7 0,0-4 4 0,-6 4 3 16,-1-3 3-16,1 3 3 0,-1 1 2 16,0-6 3-16,7 2 9 0,-6-5 12 0,6 0 16 15,-6 1 15-15,6-4 7 0,0 4 2 16,0-8-6-16,0 4-11 0,0-4-15 0,6-2-17 16,-6 2-9-16,6-6-6 0,1 1-5 0,0-2-8 15,-1 5-14 1,1-6-16-16,-7 5-23 0,6-1-30 0,-6 4-51 0,6 1-119 0,1-4-54 15,-7 3-20-15,7 1 3 0,5-1 23 16</inkml:trace>
  <inkml:trace contextRef="#ctx0" brushRef="#br0" timeOffset="269558.7028">14048 15892 166 0,'0'0'289'0,"0"-4"19"0,0 0-23 15,0 1-66-15,0-1-77 0,7-3-46 0,-7 3-24 16,0-3-6-16,6 3 1 0,-6-3 7 0,7 0 5 16,0 0 8-16,-1-1 8 0,0 0 6 15,0-2 0-15,2 2-8 0,-8 1-4 0,5 0-13 16,2 0-16-1,0 3-15-15,-7-4-15 0,0 4-13 0,7 1-24 0,-7 3-24 0,0-3-19 16,0 6-21-16,0-3-27 0,-7 7-24 0,7 1-25 16,-7 0-50-16,7 2-118 15,0 1-51-15,0-4-13 0,0-3 8 0,7 3 29 0</inkml:trace>
  <inkml:trace contextRef="#ctx0" brushRef="#br0" timeOffset="269853.5328">15514 16112 121 0,'19'3'228'16,"-13"0"-66"-16,8-3-108 0,-8-3-127 0,8 3-90 16,-14-3-46-16</inkml:trace>
  <inkml:trace contextRef="#ctx0" brushRef="#br0" timeOffset="270106.3895">15989 16145 121 0,'6'3'362'0,"8"1"49"15,-8-4 30-15,7-4-40 0,1 1-136 0,-2-1-91 16,-6 1-63-16,8-1-50 0,-8 0-35 16,1 4-30-16,6 0-32 0,-6 0-36 0,-1 0-43 15,0 0-62-15,-6 4-133 0,0-4-61 0,0 0-15 16,8 0 10-16,-8 0 29 0</inkml:trace>
  <inkml:trace contextRef="#ctx0" brushRef="#br0" timeOffset="271239.3281">6760 15243 130 0,'-12'0'233'0,"-1"4"-2"16,6-1-28-16,-6 1-25 0,7-4-17 0,-2 4-26 16,2 0-37-16,0-4-21 0,6 0-13 0,-6 0-8 15,6 0-10-15,0 0-6 16,6 0-10-16,-6 0-8 0,12-4-8 0,-4 0-6 0,4 0-2 15,2 1-3-15,-1-4-2 0,-1 3-1 0,-5 0 0 16,0 1 1-16,5-1 4 0,-12-3 4 16,7 4 6-16,0-1 6 0,-1-4 6 0,-6 4 5 15,0-3 0-15,0 4 1 16,0-1-5-16,0-4-4 0,0 4-9 0,0 4-20 0,0-3-22 16,0 3-17-16,0 0-22 0,0 3-28 15,7 5-102-15,-7 0-82 0,6-2-36 0,0-2-14 16,1 0 3-16</inkml:trace>
  <inkml:trace contextRef="#ctx0" brushRef="#br0" timeOffset="271893.4573">6865 15295 127 0,'-6'0'278'0,"6"-4"15"16,0 4-11-16,-8 0-74 0,8-4-93 0,0 4-51 15,-6-3-30-15,6 3-16 0,0 0-9 0,-6 0-7 16,6 0-1-16,-7-4-1 0,7 4 1 16,0 0 3-16,-7 0 3 0,7 0 6 0,0 0 7 15,0 0 6-15,0 0 6 0,0 0 5 0,0-4 2 16,7 4 3-16,-7 0 0 0,0-3-2 15,0 3-2-15,0 0-3 0,0 0-4 16,0 0-7-16,0-3-6 0,0 3-7 0,0 0-5 16,0 0-5-16,0 0-2 0,7 0 0 0,-7 3-3 15,0-3 1-15,0 0-1 0,0 3-1 16,6 1-1-16,-6 0-1 0,0 3-3 0,6-3 0 16,-6-1-1-16,0 4 1 0,0-3 2 0,8 0 1 15,-8-1 2-15,0 2 3 0,0-2 1 16,0-3 1-16,0 3 0 0,6-3 2 0,-6 0 1 15,0 0 3-15,0 0 3 0,0 4 3 0,0-4 5 16,0 0 3-16,0 0 0 0,0 0 1 16,0 0-1-16,0 0-2 0,0 0-1 0,0 0 1 15,0 0-2-15,0 0 0 0,0 0-3 16,0 0 0-16,0 0-4 0,0 0-4 0,0 0-3 16,6 0-1-16,-6 0-1 0,0 0-2 15,0 0 1-15,7 4 1 0,-7-4 0 16,0 0 0-16,6 0 1 0,-6 0 0 0,0 0 0 0,7 0 1 31,-7 0 0-31,0-4 1 0,0 4-1 0,7 0-1 0,-7 0-1 0,0 0-2 16,6-4 0-16,-6 4 0 0,0 0-1 0,6 0-3 15,-6 0-6-15,6-3-5 16,-6 3-8-16,0 0-9 0,0 0-6 0,8 0-6 0,-8 0-3 0,0 0-5 16,0 0-1-16,0 0-2 0,0 0 3 15,0 0 2-15,0 0 2 0,0 0-15 0,0 0-44 16,-8-3-98-16,8-2-49 0,-6 2-25 0,0-5-6 15,0 1 16-15</inkml:trace>
  <inkml:trace contextRef="#ctx0" brushRef="#br0" timeOffset="275270.0507">6767 15130 8 0,'0'0'262'16,"0"-4"23"-16,-7 4 13 0,7 0-57 15,0 0-90-15,0-4-67 0,0 4-37 0,0 0-22 16,0 0-12-16,-6 0-6 0,6 0-6 0,0 0-1 16,0 0 0-16,0 4 0 0,0-4-1 15,6 4 1-15,-6 0 0 0,0 3 0 16,0 0 0-16,7 0 0 0,0 4 0 0,-1 0 0 16,0 4 0-16,1 0 1 0,6 0 1 0,0-1 2 15,-7 4 1-15,14 1 2 16,-6-1 2-16,5 4 0 0,1-4 3 0,-2 4 2 0,2-3 0 15,-1 3 4-15,1 0 2 0,6-4 1 16,1 4 3-16,-1-5-1 0,0 3 4 0,0-2-2 16,-1-3-2-16,2-1-1 0,5 0-1 0,-6 2 0 15,7-6-1-15,-7 1 0 0,6-3 2 0,1-2 1 16,-7-2 4 0,7 0 0-16,-1 0 0 0,1-4-3 0,-1 0-3 0,-6 0-3 0,7 0-6 15,-1 0-4-15,-5 0-4 0,5 4-2 16,-6-4-2-16,1 4 0 0,5-1 0 0,-6 0 0 15,0 5 0-15,7-4 0 0,-8 4 1 16,1-5 0-16,7 4 0 0,-7 0-1 0,7 1 0 16,-7-5-1-16,6 4 0 15,1-3 1-15,7 0 0 0,-8 0 0 0,1-4 2 0,-1 0 0 16,1 0 1-16,-1 0 0 0,1-4-1 0,-1 4 1 16,-6-4-1-16,1-3-2 0,-2 3 1 15,1-3-1-15,-6 0 0 0,0-1 0 0,-1 2 0 16,1-2 0-16,-1 0-1 15,0-2 1-15,-5-2-1 0,5 1 0 0,-5 0-1 0,-2 4-1 16,8-7 2-16,-7 2-1 0,7 1 0 0,-8 1 0 16,8-1 1-16,-1-4 0 0,-5 3 0 15,4 2 0-15,2-6-1 0,0 6 1 0,6 0-1 16,-7-6 0-16,1 5 1 0,-1-3-1 0,1 0 2 16,0-1-1-16,-1 0 1 0,1-3-1 15,0 3 0-15,-1 1-1 0,1-5 1 0,-1 1 0 16,-6 4-1-16,7-6 0 0,-7 2 1 15,6 1 0-15,-6-3 1 0,6 2-1 0,-5-4 1 16,5 4-2-16,-6-4 1 0,7 0 1 0,-1 0 0 16,-6 0 2-16,5 0 1 0,3 0 1 15,-7 0-1-15,5 0-1 0,-6 0 0 0,0 1-2 16,1-6 0-16,-2 5-1 16,1 4 0-16,-6-4-2 0,6 1 0 0,-7-1-3 15,8-1-3-15,-8 1-3 0,7 0-4 0,-7 1-4 0,1-5-5 16,6 1-1-16,-7-1-2 0,8-4-3 15,-8 1 0-15,7 0-1 0,0 0 2 0,-7-5 1 16,7 5 4-16,1-4 4 0,-2 0 5 0,2 5 4 16,-2-2 5-16,2 0 0 0,-8 5 5 0,7-1 2 15,-7 5 0-15,2-2 0 0,4 0 0 16,-6 2 0-16,1 3 0 0,0-1 0 0,-1 1 1 16,7 0 0-16,-7 0 0 0,2-2 1 15,3 3 0-15,-4-2-1 0,7 1 0 16,-1 0-1-16,0 0-1 0,0-4 0 0,-1 2 0 0,8 3 0 15,0-2-1-15,-7 1 0 0,7-3 0 16,-8 2-1-16,8-3 1 0,-1 0-1 16,1 0 2-16,-6 4 1 0,5-4 3 0,-6-1 0 15,0 2 2-15,7 3 0 0,-8-4-2 0,1 2 1 16,0 3-3-16,7-1 0 0,-7-1 0 0,0 1-1 16,0 0 0-16,0-1 2 0,0 4-2 15,6 1 1-15,-6 0 0 0,1-5 0 0,-1 4 0 16,6 4 0-16,-5-3 2 0,5-1 1 15,-6 4-3-15,6-3 3 0,1 3-2 0,0-1 0 16,-7 5 0-16,6-4 0 0,0 3-1 0,1 1-1 16,0 0 0-16,-1 0 0 0,1 3 0 15,-1-3-2-15,1 4 1 0,0 3 1 0,-8-4 0 16,8 0 0-16,-1 0 0 16,-5 4 0-16,5-4-1 0,-6 4 1 0,-1-3 1 0,2-1 2 15,-7 4 2-15,5-3 2 0,-4 3 2 16,4-4 1-16,1 0 0 15,-6 1-2-15,6-1-1 0,-1 0-2 0,8-3 0 0,-6 4 0 0,-2-1-1 16,8 0-1-16,-7-4 1 0,7 5-2 16,-8-4 0-16,8 3-1 0,-1-4 1 0,-5 4 0 15,-2 1 0-15,2-4 3 0,-1 3 2 0,-7 4 2 16,8-4 2-16,-8 1 0 0,-6 3-1 16,6 0-2-16,0-4-2 0,-6 4-3 0,8 0 0 15,-2 0-1-15,-6 0 1 0,13 0 0 16,-7 0-2-16,1 4 1 0,0-4 1 0,5 3-1 15,2-3 0-15,-2 4 0 0,1 0 0 0,1-1-1 16,-2 1 0-16,2-1-1 0,-8 5-1 16,7-4 1-16,0 3 0 0,-6-3-1 0,-1 3-1 31,0-3 1-31,1 4 0 0,0-1 0 0,-1-4 0 0,-6 5 0 0,6-1 0 0,-6 0 0 16,8 0 0-16,-8 1-1 0,0 0 2 0,6 2-1 15,-6-3 1-15,6 4 0 0,1-4 0 16,-1 5 0-16,-6-2 0 0,7 1 2 0,-1 1 0 15,1-1-1-15,-1 0 0 0,-6 0-1 16,6 0 1-16,2-3-1 0,-2 2 0 0,0 0 0 16,-6-2 0-16,7 3 0 0,-7-4 0 0,6 1 0 15,-6-1 0 1,7 0 0-16,-7 4 0 0,6-3 1 0,-6-1 1 0,7 0-1 0,-7 5 1 16,6-5-1-16,-6 0 1 0,0 1-1 0,7-1 0 15,-7 0 0-15,7 0 0 0,-7-3 0 16,0 4-1-16,6-1 0 0,-6 0 0 0,0-3 0 15,0 3 1-15,6-3 2 0,-6 2 0 16,0 2-1-16,0-4 0 0,0 4 1 0,7-1-1 16,-7-4 0-16,0 5-1 0,0 0 0 0,0-1 0 15,7 0 1-15,-7 0 1 0,0 0-2 16,6 0 0-16,-6 1 1 16,0 3 0-16,7-4-1 0,-7 1-1 0,6-1 0 0,-6 0 0 15,0 0 0-15,6 1 1 0,-6 0-1 0,7-5 0 16,-7 4 1-16,0-3 1 0,7 4 0 0,-7-4-1 15,0 2 1-15,0-2-1 0,6 0 0 16,-6 3 0-16,0-3-1 0,0-1 1 0,0 4 0 16,6-3-1-16,-6 0 0 0,0 4 1 15,0-5 0-15,7 4 1 0,-7-3-1 0,7 3 2 16,-7-3-1-16,6 3 1 0,-6-3-1 0,7 3-1 16,-1-3 1-16,-6-1 0 0,5 2-1 15,-5-2 0-15,8 0 0 0,-8 1 1 0,0-4 1 16,7 4-2-16,-7-1 0 0,0-3-1 15,0 0 0-15,0 3 0 0,6-3 0 16,-6 6 1-16,0-3 0 0,0-3 0 0,0 3 0 16,6-3 0-16,-6 4 0 0,0 0 0 0,0-1-1 15,8 1 2-15,-8 0-1 0,6-1 1 0,-6 5 0 16,6-5-2-16,-6 1 1 0,7 0 1 16,-7 0 1-1,6-1 0-15,-6 1 2 0,7-1 2 0,-1 1 0 0,-6-1 0 0,7 1 0 16,-7-1 0-16,6 1-1 0,-6 0-2 0,6 0 0 15,-6 3-2-15,8-3 0 0,-2-1 0 16,-6 5-1-16,6-5 1 0,1 5 1 0,-7-2-2 16,7 3 0-16,-1 2 2 0,0-5-1 0,1 2 0 15,-1 3-2-15,1-4 2 0,0 4 0 0,-1 0 1 16,-6 0-1-16,6 1 2 0,1-2-1 16,0 5 1-16,-1-5-1 0,0 2 0 0,1 2-1 15,0-2 1-15,-1 2 1 0,1 1-1 16,-1-4 0-16,0 4 0 0,8-1 0 0,-8 1 0 15,0-1 0-15,1 1 0 0,0 0-1 16,-1 0 0-16,1-1 1 0,-1-3-1 0,0 4 0 16,2-1 1-16,-2-3-1 0,0 4 1 0,0-4-1 15,-6 4-2-15,8-4 2 0,-2-1 0 16,-6 2 1-16,6-5-2 0,-6 4 2 0,7-3 0 16,-7 2-3-16,6-2 2 0,-6-1 0 0,7 3-1 15,0-6 0-15,-7 4 0 0,6-1 2 16,0 1-1-16,-6-5-2 0,7 4 2 0,0 1-1 15,-7-5 0-15,6 1 0 0,0 3 0 16,-6-2 0-16,7-2 0 0,-7 4 0 0,6-3 0 16,1-1 0-16,0 1 1 0,-7 4-1 0,5-4 0 15,2-1 1-15,1 1 0 0,-2 3 1 16,0-3 1-16,0-1 2 0,1 5 3 0,6-5 2 16,-6 0 4-1,5 5 4-15,2-4 4 0,-2 0 3 0,2 3 0 0,5-4 0 0,1 1-1 16,0 0-4-16,-1-1-1 0,1 1-5 0,-1 3-3 15,7-3-3-15,-6-1-3 0,6 5-1 16,0-4-2-16,-7 3 0 0,7 0-1 0,0 1 0 16,1 0-1-16,-2-1 1 0,8 0 0 15,-7 0-1-15,0 1 0 0,0-1 2 0,6 0-1 16,-5 5 0-16,-1-6-1 0,6 5 1 0,-6-3 1 16,7 2-2-16,-7-2 0 0,7 3 3 15,-7 0-1-15,6 3 1 0,-5-2-2 0,5-2 2 16,-6 2-1-16,0 2-2 0,6-3 0 0,-6 0-1 15,0 0 0-15,1 0 0 0,-7 1 0 16,6-2-1-16,-7 1 0 0,1-4 0 0,-2 5-1 16,2-5 1-16,0 4 0 0,-7 0 1 15,7 0 0-15,-8 0 0 0,8-1 0 16,-7 2 1-16,7 2-1 0,-8-3 0 0,2 7 1 16,-1-2 1-16,7 2-1 0,-8 0-1 0,2 0 2 15,-2 1 0 1,8 3 0-16,-7-4-1 0,-1 4-1 0,8-3 1 0,-6-1 0 0,-1 0-1 15,6 1 0-15,-6-5 1 0,7 4 0 0,-7-3 0 16,6-1 0-16,-6 0 0 0,7 2-1 16,-1-6 0-16,-6 6 1 0,6-2 2 0,1 1-1 15,-6-1 0-15,5 1 1 0,-6 3 0 16,6-4 0-16,-5 6-1 16,-2-6 0-16,1 4-1 0,1 1 2 0,-3-1 0 0,4 4 1 15,-2-4-1-15,-7 1 0 0,7 3 0 0,0-4-1 16,1 0 0-16,-8 5-1 0,7-6 0 0,0 2 0 15,0-1 0-15,0 0 0 0,-6-3 1 0,5 4 0 16,2-1 1-16,-2-4 1 0,1 4-2 0,1 1 2 16,-8-4-1-16,8-1-1 0,-2 5 0 0,1-4 0 15,-6 3-1-15,6-4 1 0,-1 0 1 16,8 2-1-16,-7-2 0 0,0 1-1 0,7-1 2 16,-7-2-2-16,7 2 1 0,-8-2 0 0,8-2 0 15,-7 5-1-15,7-4 0 0,-1 0 1 16,-6 0 0-16,6-4 0 0,-5 4-1 0,5 0 0 15,1 0 1-15,-7 4-1 0,0-4 1 0,7 0-2 16,-8 0 2-16,1 4-1 0,7-5 1 16,-8 6 0-16,2-6 1 15,6 5 0-15,-7-1-1 0,-1 4 2 0,2-3-1 0,5 0 1 0,-6 3-1 16,0-3 1-16,7 3 0 0,-8 0 1 0,8-3-2 16,-7 3 1-16,7-3-4 0,0 0 2 0,-8-1 0 15,8 2 0-15,-1-6-1 0,1 5 1 16,0-5 3-16,5 6-1 0,-5-6 0 0,0 1 0 15,-1 4-1-15,1-4 1 0,0 0-1 0,-1 0-1 16,-6 1 1-16,6-2-2 0,-5-3 1 0,5 4 1 16,-6-3-1-16,0 3 1 0,0-4 1 15,6-3 0-15,1 3 0 0,-7 0-1 0,7-4-2 16,6 2 0-16,-7-2-3 0,7 1 0 0,0-1 0 16,0-3 2-16,1 0 0 0,-1 4-2 15,0-4-1-15,-1-4 0 0,1 4-1 0,1-3 1 16,-7-1-1-16,6 1 3 0,-7-2 1 0,1-1 0 15,-2-2 0-15,9 1-1 0,-7-4 0 0,-1 0-2 16,0 0 0-16,1-3 0 0,6-2 0 16,-7 2 1-16,8-1-2 0,-8 1 1 0,8 3 0 15,-1-3 0-15,-1-2 0 0,1 2-1 0,1 3 1 16,-1-3-1-16,0 2 0 0,0 1-1 0,-1 0 1 16,-5 0 2-16,6 0 0 0,1 4 2 0,-1-4 0 15,-1 4 0-15,1-5 0 0,-1 5 0 16,-4-4 1-16,6 4 1 0,-2-4 0 0,-5 4 3 15,6-5 1-15,0 5 0 0,-7-3-2 0,7 1 1 16,0 2 1-16,1 0-2 0,-7-3-1 16,5 2-2-16,1 1 2 0,0-1-3 0,-6 0-1 15,6 2-1-15,-1-2 2 0,-5 2 0 0,7-2 0 16,-8 0 1-16,0 1 1 0,8-1 1 16,-8-2-2-16,-6 3 1 0,7-4-1 0,-1 3-1 15,-6-3 0-15,6 0-1 0,-5 0 1 0,-1 0 0 16,7 0 0-16,-8 1-2 0,8-2 2 0,-7 1-1 15,7 0 0-15,-1 0-1 0,-6 1-1 0,7-6 3 16,-1 6-2-16,-6-2 0 0,6 1 0 16,1 4 0-16,0-4 1 0,-7 4-1 0,7-4 0 15,-1 3 1-15,0 1-1 0,-6 0 1 0,7 0 0 16,0-1 1-16,-8 1 1 0,2 0 1 0,-1 3-1 16,-7 1-1-16,0-2-15 0,2 2-22 15,-2 0-25-15,-6-1-24 0,0 0-27 0,-6 4-22 16,-8-3-29-16,8 3-83 0,-7-5-84 15,-1 1-33-15,8-3-5 0,0 0 10 0,-8 0 34 0</inkml:trace>
  <inkml:trace contextRef="#ctx0" brushRef="#br0" timeOffset="275837.7251">15944 16376 273 0,'6'3'313'16,"-6"-3"22"-16,13-3-28 0,-7-2-92 0,8 2-72 0,-2 0-40 15,2-5-21-15,5 1-14 0,-5-4-10 16,4 3-6-16,9-2-4 0,-7-6-1 0,6 2 0 15,0-1-2-15,7-3 2 0,-8 0-4 16,7-4-3-16,2 0-7 0,-9-1-7 0,7 2-8 0,-5-1-8 16,-1 4-5-16,0-1-5 0,0 1-3 15,0 0-3-15,-7 2-1 0,8 2-1 0,-8 0-1 16,8-1 1-16,-1 4 1 0,-7-4 2 16,7 4 2-1,0-3 0-15,-7-1 1 0,7 4 1 0,7-4 2 0,-7 1 2 0,7-1 1 0,-7 0 2 16,6-3 1-16,-6 4 0 0,7-1-2 0,-7 0-2 15,7 1-1-15,-7-1 0 0,0 4-2 16,0 0-2-16,-7-1-4 0,7 5-5 0,1 0-7 16,-8 0-12-16,7 7-12 0,-6-4-16 0,0 4-18 15,-2 4-16-15,2 0-26 0,-1 3-72 16,-6 0-100-16,8-4-44 16,-2 5-12-16,-6-4 6 0,6-4 24 0</inkml:trace>
  <inkml:trace contextRef="#ctx0" brushRef="#br0" timeOffset="279003.1208">10147 13654 185 0,'0'0'268'0,"-6"0"5"0,6-4-38 0,-7 4-57 16,7-3-57-16,0-1-42 0,0 0-25 0,0 0-10 16,0 0-6-16,0-3-6 0,0 4-3 15,7-5-3-15,-7 0 0 0,6 1-5 16,-6 4-3-16,7-8-1 0,-1 7-2 0,1-3-3 16,-7 0-3-16,6 3-2 0,0 0-2 0,-6-4-1 15,0 5 0-15,8 0-2 0,-8-1 0 31,6 0 0-31,0 1-1 0,-6-1-1 0,7 0 0 0,-7 1 1 0,6-5-1 0,1 5 0 16,-1-5 0-16,1 4 0 0,-1-3 0 0,1 4-1 16,0-5 0-16,5 2-1 0,2-3 0 0,-1 6 1 15,-7-5-1-15,7 2 1 16,0-2-1-16,7 0 1 0,-7 5 0 0,0-4 1 16,6-1 0-16,-5 1-1 0,5 0 0 0,0-1 0 15,0 1 0-15,-5 0 0 0,6-1 0 0,-1 5 1 16,1-4-1-16,-1-1 1 0,0 1-1 0,-5 4 1 15,5-1-1-15,-5-4 0 0,4 4 0 16,-4 0 0-16,5 4 0 0,-5-3 0 0,4 3 0 16,-4-3-1-16,-1 3 0 0,7 0 0 0,-1 0 0 15,0 3 1-15,1-3 0 0,-1 0 0 16,7 3 0-16,-6-3 1 0,7 4 0 0,-1-4 1 16,-7 0 0-16,7 4 0 0,0-4 0 15,-7 0-1-15,7 3 0 0,-6-3 0 0,6 0-2 16,-7 5 1-16,1-5 0 0,6 4 0 15,-6-1 1-15,-1 1 0 0,1-4 0 0,-1 3 0 16,1 1 0-16,-7 0 0 0,6-1 0 0,1 1-1 16,-1-1 0-16,-5-3 1 0,5 4-1 15,1 0 0-15,-9-1 0 0,10 5 0 0,-1-5 0 16,-7 2 1-16,6 1 0 0,-6 2 0 16,7-2 0-16,-7 2 0 0,6-1 0 0,-6 4 1 15,7-3 0-15,0-1-1 0,-8 5 0 0,8-6 0 16,-7 6 0-16,7-2 1 0,-1-2 0 15,-6 3 1-15,6-4-1 0,-5 4 1 0,6 0 0 16,-1 0-1-16,-6-3-1 0,0 2-1 16,7 1 0-16,-8 0 0 15,1 0 1-15,6 1 1 0,2 2 1 0,-9 1 0 0,8 0-1 16,-1-1 1-16,1 1 0 0,0 3-1 0,-1 0-1 16,1-3 1-16,0 3-1 0,-1-2 0 0,1 1 0 15,-8 1 0 1,8-2 1-16,0 2 0 0,-7-4 0 0,6 4 0 0,-6 1 0 0,7-1 0 15,-7-3 0-15,0 3 0 0,0 1 1 0,7-2-1 16,-8 6 1-16,1-5-1 0,1 4 1 0,-2-4 1 16,1 4 0-16,7 4 3 0,-7-4-1 15,0 0 1-15,0 4 0 0,6 0-2 16,-5-5 1-16,-1 5-1 0,-2-1 0 0,4 1 0 0,-3 0 0 16,8 0-1-16,-7-1 1 0,0 1-1 15,0-1 1-15,1 1-1 0,-2 4 0 16,8-5-1-16,-7 1 1 0,0-1 0 0,6 1 0 15,-5 0 0-15,5 0 0 0,-6-5 1 16,6 5-1-16,-5-4 2 0,-2 3-2 16,2-3 0-16,-1-3-1 0,-1 3 1 0,2 0-1 0,-2-4-1 15,2 4 0-15,-8-3 0 0,7-2 1 0,1 6 0 16,-8-5-1-16,0 4 2 0,8-4-1 16,-8 4 0-16,7 0 0 0,-7 0 1 15,8 0-1-15,-8 0-1 0,8-3 2 0,-8 3 0 16,6-1-1-16,-5-3 1 0,6 1-1 0,-6 0-1 15,5-1 1-15,2 0-1 0,-8-3-1 0,0 3 0 16,8-3 0-16,-8-1 0 0,1 4 0 16,6 2 0-16,-6-3 0 0,5 2 1 0,-6-1 1 15,8 0-2-15,-8 0 0 0,7 4 0 0,1-2-1 16,-8 0 0-16,6 3 1 0,2-5 1 16,-1 4 0-16,0-4 0 0,6 4 0 0,-5-3 1 15,-2-1 0-15,8 0-1 0,-7 1 0 16,1-5 3-16,4 1 0 0,-4 3 1 0,-1-4-2 15,7-2 1-15,-8 2-1 0,2-2 0 0,5 2-2 16,-6-3 0-16,0 0 0 0,0 0-1 16,0-3 0-16,0 3 0 0,0-4 0 0,0 4 1 15,0-4 2-15,0 4-1 0,1 0 2 0,5-4 0 16,-6 4 0-16,0 1-1 0,7-1 2 0,-1-5-2 16,-6 6 0-16,6-1-1 15,1 0 1-15,-7-4 0 0,6 4-2 0,-6 0 1 0,7-4 0 16,0 4 0-16,-7-3 0 0,6-1 0 0,0 3 1 15,1-1-2-15,6-2 2 16,-6 3 0-16,-1-2 3 0,1 0 0 16,6-1 1-16,-7 0 1 0,7 4 1 0,1-4 2 0,-1 0 0 0,-7 1 1 15,7 0 3-15,0-1 3 0,0 0 0 0,1 0 2 16,-1 0-1-16,0 0-3 0,-1 1-3 31,1-4-2-31,-6 3-4 0,7 0-4 0,-9 1 0 0,2 0-1 0,0-5-1 0,-1 4-1 0,1 1 0 16,0-1 0-16,-1-3 0 0,-6 3-1 0,6 0 2 15,1 1 1-15,-7-1 0 16,7 0 1-16,0 0-2 0,-1 1 3 0,-6 2-2 0,6-2-1 0,1 3 2 16,-2 0-1-16,9 1 0 0,-7-5-2 0,0 4 1 15,5 0-2-15,1 3-3 0,7-2-6 16,-7-2-7-16,0 5-11 0,7-1-14 0,-1 1-17 16,-6-1-20-16,7 2-39 0,-7-2-138 0,7 1-66 15,-7-4-28-15,6 0-4 0,1-8 12 0</inkml:trace>
  <inkml:trace contextRef="#ctx0" brushRef="#br0" timeOffset="287832.178">13912 12246 128 0,'0'0'259'0,"0"0"14"15,0 0-22-15,0 0-42 0,0 0-50 0,0 0-41 16,0 0-23-16,0 0-14 0,0 0-13 16,6-3-11-16,-6 3-10 0,0-4-11 0,7 4-13 15,-7-3-13-15,6-1-5 0,0 0-5 16,2 4-2-16,-2-3-1 0,0-1 0 0,7 4-1 16,0 0 1-16,0 0 0 0,1 0 1 15,12 4 2-15,-7-1 0 0,7 5 0 0,6-1 0 16,7 4 0-16,1 0 0 0,5 0 0 15,8 4 1-15,5-1 2 0,1 4 0 0,6 2-1 16,0-3 2-16,6 5-3 0,2 0-1 0,4 4 0 16,2-1 0-16,-2 1 0 0,2 0 1 15,-1-1 2-15,0 1 0 0,-6 0 0 0,6-1 0 16,-6-3-2-16,5 4-1 0,-5-4 0 0,0 0 0 16,-1 0-3-16,1 0-1 0,-7 0 1 0,0 0 0 15,-1-4 2-15,-4 5 2 0,-1-2 2 16,0 1-1-16,-7 0-1 0,-1-3-2 0,-4 6-6 15,4-7-4-15,-5 4-3 0,-1 0-1 16,-5 0 0-16,5-4 2 0,-6 4 3 0,1-3 2 16,-1-1 1-16,6 0 3 0,-13 1 3 15,8-5-1-15,-1 4 1 0,-7-2 0 0,6-2 0 16,-4-2 0-16,5 2 1 0,-6-3 0 0,6 0 0 16,-7 0 1-16,1 0 1 0,-1 0 0 15,1-4 0-15,-7 4-1 0,6 0 1 0,1 0 0 16,-7 0-1-16,0 1 0 0,6 2 1 0,-5-3-1 15,6 0-1-15,-7 0 0 0,0-3 0 16,-1 6 0-16,8-8 0 0,-7 6 1 0,0-1-1 16,7 0 1-16,-7 0-1 0,6 1 0 0,-5-2 1 15,-1-3 0-15,6 4 0 0,-6-3 1 16,7 3-1-16,-7-4 0 0,7 4 1 0,-1-4-1 16,-6 4 3-16,7-3-2 0,-8 2 2 0,9-2-1 15,-2 3-1-15,1-5-2 0,-1 6 0 16,1-4-2-16,-1 2 2 0,-6-2-3 0,7 3 0 15,-1-4 1-15,-5 4-1 0,5-4 0 16,-7 4 1-16,9-3-1 0,-2 3 2 16,-7 0 0-16,9 0 0 0,-9-4 0 0,8 4 0 15,-1 0 0-15,-6 0 0 0,7 1 0 0,-1-2 0 16,1 1 0-16,-2 0-1 0,-3 0 0 0,4 0 0 16,-6 0 2-16,7 0-1 0,-7-4 0 15,7 4 1-15,-7 1 0 0,6-2 0 16,-6 0-1-16,1-1 1 0,5 2 0 0,-6 0 0 0,7-4-1 15,-1 4 1-15,-5 0 0 0,11 0 0 16,-5-1 0-16,-1 2 0 0,1-1 0 0,-1 3 0 16,1-3-1-16,-1 4 0 0,1-4 0 0,-1 4-2 15,1-1-1-15,0 1 0 0,-7-1-2 16,6 2-1-16,2-2 0 0,-9 4 1 0,1-3 0 16,7-1 0-16,-7 6 1 0,0-3 1 15,7-2-2-15,-7 4 0 0,0-2-1 0,6 2 0 16,-5-1-1-16,5 5 0 0,1-5 0 15,-7 3-1-15,13 1 0 0,-7 0-2 0,7 0 1 16,-6 0-2-16,5 1 1 0,2-1-1 0,-1-1 3 16,-7 1-1-16,7-3 1 0,-6 2 1 15,7-2 1-15,-8 3 0 0,1-4 1 0,-1 1 2 16,0 3 1-16,1-4-2 0,-7 3 0 16,7-2-1-16,-1 4-1 0,1-2 0 0,-7-3-1 15,13 4 0-15,-7 0 1 0,1 1 2 16,-1-1 1-16,8-1 2 0,-7-2 0 0,-1 3 2 15,7-5 0-15,0 2 0 0,0 3 0 0,0-4 2 16,0 1 1-16,0 0 1 0,1-1 0 0,-1-1 0 16,-1 2 1-16,-6-1 1 0,8 0 1 15,-8 1-1-15,8 0 0 0,-7-1 0 0,-1 0-1 16,1 1-4 0,-1-1 0-16,-6 3-1 0,7-2 0 0,-1 0-1 15,-5-1-1-15,5 0 0 0,1 1 0 0,-1-1 1 0,-6 0-2 16,7-4 1-16,-1 5 1 0,1-4 0 0,-1 2 1 15,1-1-1-15,-1-2 0 0,1 4 0 0,-1-3-1 16,1 0 1-16,-1-1 0 0,1 4 1 16,7-2 0-16,-8-2 1 0,1 4 1 0,-1-3-1 15,1 3 1-15,5-3 0 0,-5 0 2 16,-1 2-1-16,1-1 1 0,0-2 0 0,6 5 1 0,-6-5 2 16,-1-3 0-16,1 4 0 15,6 0 3-15,-7-1 1 0,1-3 0 0,5 4 0 0,-4-1 0 16,-2-3-2-16,1 1 0 0,-1-1-2 0,-5 0-2 15,-2 0 0-15,1-1-2 0,0 1 0 16,1-3-1-16,-1 2 0 0,0-2 0 0,-7-1-1 16,7 4 2-16,-6-3-1 0,6-1 2 0,-7 0-1 15,7 0 0-15,-6 5 0 0,-1-5 0 0,7-4-1 16,-6 5-1-16,-1 0-1 0,1-1 1 0,0 0-1 16,-1 0 0-16,1-3 1 0,0 3 1 15,-8-4 0-15,8 5-1 16,-1-4 1-16,-5 0-1 0,-2 0 0 0,8-1-1 0,-7 1 0 0,7-1 1 15,-8 1 0-15,7-1 0 0,-5-3-1 0,-1 4 2 16,0-4 0-16,1 4-1 0,-2-4 0 16,-6 0 0-16,1 0-1 0,0 3-1 0,-1-3-12 15,1 0-22-15,-7 0-28 0,6 0-72 0,-6 0-99 16,-6-3-48-16,-1-5-19 0,1-2 7 16,-1-5 22-16</inkml:trace>
  <inkml:trace contextRef="#ctx0" brushRef="#br0" timeOffset="288862.6301">20079 14628 7 0,'0'7'285'0,"-6"-7"28"0,6 0 20 0,6-4-18 16,1-3-122-16,5 0-65 0,-4-1-31 15,-2-3-19-15,7 4-12 0,-6 0-2 0,-1-4 2 16,7 4 1-16,-13-1-2 0,6 4-7 0,1 0-12 16,-7 1-13-16,0 3-14 0,0 0-14 15,-7 0-7-15,1 7-2 0,-1 1 0 0,-5 3 2 16,-8 3 1-16,6 1 1 0,-5 4 0 16,0 3 1-16,-8 0 0 0,8-1-1 0,0 1 0 15,-1-3 0-15,1 3 0 0,5-4 0 0,1-3 1 16,1 0 0-16,5-1-1 0,-6-3-1 15,7 1 1-15,6-6 0 0,-8-2 2 0,8 3 3 16,0-4 2-16,0-3 0 0,0 5 0 0,8-10 0 16,4 5-3-16,2-3-7 0,5-4-6 15,1 0-7-15,6-4-6 0,0-4-6 0,7 1-2 16,-1-1 1-16,7-7 4 0,0 3 6 16,7 1 7-16,-1-3 4 0,-6-2 3 0,1 5 2 15,-2 0 3-15,-5 3 0 0,-7 1 0 16,0 2-1-16,-7 5 0 0,1 3 0 0,-7 0-2 15,-6 4 2-15,-1 4-1 0,1 0-1 0,-1 3 1 16,-6 5 0-16,0 2 0 0,0 1 0 16,-6 3 1-16,6 0 1 0,-7 5 1 0,1-2 1 15,-1 1 2-15,0 4-3 0,1 0 1 16,0-1-6-16,0 1-14 0,-8-1-17 0,7 1-22 0,1-4-26 16,-7 0-52-16,6-4-125 0,1 1-58 15,0-8-19-15,6-4 1 0,0-3 16 16</inkml:trace>
  <inkml:trace contextRef="#ctx0" brushRef="#br0" timeOffset="289096.4945">20503 14950 8 0,'13'-3'318'0,"-1"-1"28"0,8 0 21 15,-6-3 8-15,-2 3-169 0,8 4-90 0,-7 0-46 16,7 4-29-16,-8 3-19 0,8 1-15 16,-7-1-7-16,7 4-10 0,-8 0-10 0,8-1-13 15,-1 2-11-15,-5-1-10 0,5 0-16 0,1 0-19 16,-7-4-44-16,6 0-99 0,1-3-46 15,-7-4-18-15,6-4 3 0,-6-3 17 0</inkml:trace>
  <inkml:trace contextRef="#ctx0" brushRef="#br0" timeOffset="289324.3641">20848 14895 134 0,'-14'-4'263'0,"2"1"15"0,-1 3-14 16,0-3-81-16,0 3-71 0,-1 3-40 0,-5 0-23 15,6 5-14-15,-6 4-11 0,-1-2-8 16,0 4-4-16,1 1-5 0,-1 4-2 0,0-2-3 15,8 6 1-15,-8-5-7 0,7 0-16 0,7 1-35 16,0 0-83-16,-2-5-83 0,8-3-44 0,8-4-19 16,-2 0 3-16</inkml:trace>
  <inkml:trace contextRef="#ctx0" brushRef="#br0" timeOffset="289383.3374">20939 15012 196 0,'19'-10'321'0,"1"2"20"16,-7-3 9-16,-6 8-113 0,-1-5-109 15,-6 8-57-15,0 0-34 0,-13 8-20 0,0-5-7 16,-7 8-8-16,-12 0-6 0,-1 4-12 16,-6 3-12-16,0 4-15 0,-13-3-21 0,0 6-67 15,-7-3-101-15,8 0-45 0,-8 0-20 0,0-3-1 16,7-1 12-16</inkml:trace>
  <inkml:trace contextRef="#ctx0" brushRef="#br0" timeOffset="289819.0909">19220 14822 182 0,'0'4'229'0,"0"4"22"0,0-2-6 15,0 2-61-15,6-2-50 0,0 9-22 16,2-3-11-16,10 6-11 0,2 1-10 0,-1 2-8 16,7 1-9-16,7 3-8 0,-1 1-12 0,1 3-8 15,7-3-8-15,5 4-3 0,-5-5-5 0,5 1-3 16,0-1-2-16,1 5-2 0,6-8 0 16,0 3-5-16,-6 1 0 0,13-4-3 0,-8 1 1 15,7-6-3-15,2 2 0 0,-2-1-1 16,1-3 0-16,0-4-1 0,-1 0 0 15,-5-4 1-15,4 0 2 0,2-3-1 0,0-4 0 0,0 0-1 16,-1-8 0-16,7 5-3 0,-6-8 0 16,6-3-1-16,-6-1-1 0,0-3-1 15,-1 0 0-15,-5-1 1 0,-2-3-1 0,-5 4 1 16,-7-4 1-16,-7 0-2 0,0-3 2 0,-5 2-1 16,-7-3 0-16,-7 1-1 0,-1-4 0 15,-12 0 3-15,0-5 0 0,-12 2 0 0,-1-5 0 16,-7 0 1-16,0-4 1 0,-6 5-1 15,-6-1-2-15,-1 1 0 0,-6 3 0 0,0-4-1 16,-13 4-3-16,0 4-5 0,-13-1-9 0,-7 4-9 16,-6 1-17-16,-6 7-28 0,-7 0-104 0,-7 4-94 15,-7 6-43-15,1 1-19 0,13 7 0 16,0 3 24-16</inkml:trace>
  <inkml:trace contextRef="#ctx0" brushRef="#br0" timeOffset="294943.4343">11359 13489 140 0,'0'0'249'0,"0"-4"13"16,0 0-31-16,0 0-70 0,6-2-59 0,-6-2-31 15,7 0-18-15,-7 2-8 0,6-6-7 16,-6 5-4-16,5 0-1 0,-5-4-3 0,8 0 0 15,-1 3-2-15,-7-3-2 0,0 4 0 0,6 0-6 16,-6 0-6-16,6 3-12 0,-6 0-14 16,0 1-10-16,0 3-16 0,0 7-24 0,-6 0-87 15,0 4-82-15,-1 0-38 0,-6 1-18 16,7 2-1-16</inkml:trace>
  <inkml:trace contextRef="#ctx0" brushRef="#br0" timeOffset="298318.7952">20899 12550 174 0,'0'0'272'0,"0"0"12"0,0 0-31 0,8 0-88 15,-8 0-77-15,0-3-46 0,0 3-24 0,0 0-11 16,0-4-5-16,6 1-1 0,-6 3 0 16,0-4 0-16,6 0 0 0,-6 1 0 0,7 3 1 15,-7-4 3-15,0 1 2 0,7-1 1 16,-7 4 1-16,0-4 0 0,6 4-1 0,-6 0-3 0,0 0-3 16,0-3-1-16,0 3-1 0,0 0-1 15,0 0 0-15,0 0 0 0,0 0 1 16,7 0 2-16,-7 3 1 0,12-3 2 0,-5 4 2 15,12 3 2-15,8-3-1 0,5 7 0 16,7-4 0-16,7 4-1 0,-1 4 2 0,14-1 0 16,-1 4-1-16,1 4-13 0,0 1-47 0,6 6-122 15,-6 0-68-15,-1 0-36 0,7-7-18 16,0 1 2-16</inkml:trace>
  <inkml:trace contextRef="#ctx0" brushRef="#br0" timeOffset="305147.2623">12622 14317 44 0,'7'0'264'0,"-1"-8"21"0,0 4 11 15,2-7-65-15,-2 4-97 0,0 0-51 0,0 0-31 16,1 0-18-16,0-1-12 0,-1 0-8 16,-6 5-4-16,7-4-4 0,-1 3-3 0,0 0-1 15,2 1 0-15,-2-1 0 0,0 0-1 16,-6 1 0-16,14 0 0 0,-8-1 0 0,0 4 0 15,7-4-1-15,1 4 0 0,-2-4 1 16,2 4 0-16,5 0 1 0,1 0 0 16,0 0 2-16,5 4 1 0,7-4-1 0,2 4 0 0,5 0 2 15,-1-1 0-15,7-3 0 0,-5 3-1 16,5-3 1-16,-5 0 0 0,5 0 1 0,0 0-1 16,2-3 1-16,-9 0 1 0,8-1 1 0,-7-4 2 15,0 0 0-15,1-2 1 0,-1-2 1 16,-1-2 1-16,-5-1-2 31,0 1-2-31,-7-5-3 0,-6 5-1 0,-1-4-5 0,-6 2-3 0,0 2-4 0,-13-1-3 0,0 1-3 16,0 3 0-16,-13 0 0 0,0 3 1 0,0 1 1 0,-1 0 3 15,-5 3 0-15,-7 4 3 0,0 0 3 16,6 4 1-16,-12 3 1 0,6 0 1 0,0 8 2 16,-6 0-2-16,5 2 1 0,1 6 1 15,0 6 2-15,0 0 2 0,7 5 2 0,-1-1 0 16,0 0 1-16,8 3-2 15,5-3-2-15,1 0-1 0,6-3-1 0,-7-1 0 0,14 0 0 16,-7-3-2-16,6-4 1 0,1-1-1 0,5 1 0 16,2-3-2-16,-2-4-3 0,8-1-5 0,0-3-7 15,-1 0-10-15,1-3-8 0,6-1-9 16,-7-4-7-16,7 1-1 0,-6-4 2 16,6 0 9-16,-7-4 13 0,1 4 20 0,-7-3 18 15,7-1 21-15,-9-3 18 0,-2 3 14 0,3 1 7 16,-5-5 0-16,-7 4-8 0,6 0-13 0,1 1-13 15,-7 3-13-15,0-3-13 0,0 3-7 16,0 3-4-16,-7-3-1 0,7 3-2 0,0 1-2 16,0 0 0-16,0 0-3 0,0 0 1 15,7-1 1-15,-7 1 2 0,6-4 1 0,1 4 3 16,-1-4 2-16,8 0 2 0,-8 0 1 16,14-4 0-16,-8 0 0 0,8 1 1 0,-7-5-2 15,0 0-1-15,0 2-5 0,0-2-7 0,-7 2-13 16,1 1-21-16,0-2-27 0,-1 4-39 15,-6 3-96-15,6-4-80 0,2-3-35 0,4 2-6 16,-6-1 16-16</inkml:trace>
  <inkml:trace contextRef="#ctx0" brushRef="#br0" timeOffset="305415.108">14093 14327 41 0,'0'-3'267'0,"-6"-1"16"0,0 1 11 0,-7 3-62 16,0 0-107-16,0 3-58 0,-1 1-31 15,-4 7-16-15,4 1-9 0,1 2-5 0,-7 4-2 16,8 1-2-16,-2 2-2 0,8 5-8 16,0-4-14-16,6 4-24 0,0-4-77 0,6-4-86 15,0-1-43-15,8-5-16 0,5-1 1 16</inkml:trace>
  <inkml:trace contextRef="#ctx0" brushRef="#br0" timeOffset="305632.9841">14290 14473 31 0,'6'-3'291'0,"0"0"21"16,-6 3 11-16,6-4-48 0,2 4-116 0,-2 4-76 16,0-1-44-16,1 4-24 0,0 1-14 0,-7 3-7 15,6 4-8-15,1-1-7 0,-1 1-10 16,-6-1-15-16,6 1-29 0,1 3-84 0,0-7-70 16,-1 0-33-16,7-3-13 0,-6-1 7 15</inkml:trace>
  <inkml:trace contextRef="#ctx0" brushRef="#br0" timeOffset="305674.9659">14511 14591 207 0,'0'-4'296'0,"0"-3"13"0,0 0-12 16,-7 3-110-16,1 4-89 0,-1-3-50 15,-6 3-28-15,1 0-22 0,-2 0-19 0,1 3-25 16,0 1-62-16,0-4-98 0,7 4-49 16,-1-4-21-16,7 0-2 0,7-4 14 0</inkml:trace>
  <inkml:trace contextRef="#ctx0" brushRef="#br0" timeOffset="305726.9291">14862 14547 193 0,'7'3'206'16,"-7"9"-27"-16,0-1-53 0,0 0-61 16,-7 3-126-16,-6-3-74 0,1 4-42 0,-8-4-22 15</inkml:trace>
  <inkml:trace contextRef="#ctx0" brushRef="#br0" timeOffset="311036.5432">14243 12272 82 0,'-6'-3'262'0,"0"-1"15"15,0-3 6-15,6-1-89 0,-7 4-91 16,0-3-49-16,1 0-24 0,-1 0-12 0,7-1-6 16,-6 2-4-16,-1-2-1 15,0-4 2-15,1 2 3 0,0-2 1 0,6 2 2 0,-6-1 1 0,6 0 1 16,-8-4-1-16,2 4-1 0,6-3-1 15,0-1-1-15,0 0-2 0,-6 1-1 0,6 0 0 16,0-2-1-16,0 1-2 0,0-3 0 16,0 4 0-16,0-5-2 0,6 5-1 0,-6-5-1 15,0 2 0-15,0-6-1 0,6 4 0 16,-6-2-1-16,8-1 2 0,-2 0 0 0,-6 0 1 16,6-4 2-16,7 0 0 0,-6 1 1 0,-1-1-1 15,7 1-1-15,-6-1 0 0,6-4-1 16,-1 5-1-16,2-4-2 0,-8 3 0 0,7-3-1 15,1 3 0-15,-2-3 0 0,2 3-1 0,-2-3 0 16,2 0-1-16,-8 3-1 0,7 0 1 16,0 0 0-16,0 1 0 0,0 3 1 0,0 0 2 15,0 0 0-15,-7 0 1 0,8 4-1 16,-2-1 0-16,2 5 0 0,-1-1-1 0,0 1 0 16,6-2 0-16,1 6 0 0,-2 3-1 0,3-5 1 15,5 5-1-15,6 0 0 0,1 3-1 16,0-3-1-16,5-1 2 0,2 5-1 0,5-1-1 15,1 0 1 1,-1 1 0-16,8-5-1 0,-1 5 0 0,0-1 0 0,0 0 2 0,-7 1 0 16,1 3 1-16,-1-3 1 0,2 3 1 0,-2 0 1 15,1 3-3-15,-1 0 2 0,1 1-1 0,-1 0 0 16,1 3-1-16,-1 0 0 0,1 1 1 16,0-1 0-16,0 0-1 15,-1 4 0-15,1-3 0 0,-1 2 0 0,1 2 0 0,-1-2 0 16,1 6 2-16,-1-2 2 0,2 1-1 0,-9 3 1 15,7 0 0-15,-6 0-1 0,1 9-2 16,-1-5-1-16,0 7 0 0,0 0 0 16,0 0-1-16,0 4 0 0,0 4-1 0,1-1-2 15,-1 1-1-15,6-1-2 0,-6 1 0 0,0-1 0 16,-6 5 0-16,6-4 4 0,-8 0 0 0,3-1 2 16,-2-3 1-16,-6 0 3 0,0 0-1 15,1 1-2-15,-7-2-3 0,-8-3-6 0,1 1-8 16,-6 3-9-16,-7-5-16 0,-14 6-51 0,-12-1-109 15,-6 0-54-15,-7-4-23 0,-13 0-9 16,-7-4 7-16</inkml:trace>
  <inkml:trace contextRef="#ctx0" brushRef="#br0" timeOffset="314035.8034">1166 13547 83 0,'-6'-7'257'15,"-1"0"19"-15,0-1 9 0,1 1-95 0,0-4-82 16,-1 3-41-16,0-2-24 0,7 2-15 16,-6 2-8-16,0-3-5 0,6 2 1 0,-7 3 1 15,7-2 0-15,-7-2 4 0,1 0 6 16,6 5 4-16,-7-4 1 0,7-1 0 0,-6 1 1 16,0 3 0-16,6-2-7 0,-9 1-5 0,9 2-4 15,0-1-4-15,0 0-4 0,-5 4-5 16,5-3-5-16,0 3-3 0,0 0-2 0,0 0-1 31,-6 0 0-31,6 7 1 0,-6-3 2 0,6 4 1 0,-8 6 1 0,2-3 1 0,0 7 1 16,-1 0 0-16,1 4 0 0,-8 4 0 0,8 3 2 15,-6 4 2-15,4 3-2 0,-4 2 1 16,-1 1 0-16,-1 2 1 0,8 3-1 0,-14 0 2 16,14 3-1-16,-7 0 1 0,0 2 5 15,0-2 4-15,7 1 2 0,-8 0 0 0,8-1 1 16,-7-2 0-16,6-5-5 0,1 0-3 0,-1-4-2 15,1-2 0-15,-1-6 0 0,1-2 1 16,-1 0 1-16,1-4 1 0,0 0 1 0,-2-3 0 16,2-2-2-16,0-1 0 0,6-1-1 15,-7-5-1-15,1 0-2 0,-1 2 0 0,1-5-1 16,6 1-1-16,-7-5-1 0,7 4 0 0,-7-3 0 16,7-4-1-16,0 4 0 0,0-1 1 15,0-3-1-15,0 0 0 0,0 4 0 0,0-4-1 16,0 0 0-16,0 0-2 0,0 0 0 15,0 0 0-15,0 0 0 0,7 0 2 0,-7 0 4 16,0 3 8-16,7-3 9 0,6 0 9 0,-7 4 9 16,13-4 4-16,-5 0 4 0,5 5-5 15,7-5-5-15,0 3-6 0,0-3-8 0,1 4-7 16,-1-4-4-16,0 3-5 0,-1-3-3 16,1 0-1-16,-6 0-1 0,7 4-1 0,-10-4 0 15,11 0-2-15,-15 3-7 0,6-3-15 0,1 4-17 16,-7 0-23-16,0 0-26 0,0 0-21 15,1 3-24-15,-8-4-59 0,0 5-97 16,0-5-39-16,-6-3-8 16,7 0 7-16,-7-3 23 0</inkml:trace>
  <inkml:trace contextRef="#ctx0" brushRef="#br0" timeOffset="315949.0741">1426 14343 226 0,'7'0'298'15,"-7"-4"17"-15,0 0-18 0,0 0-111 0,7 4-86 16,-7 0-47-16,0 0-30 0,0 0-18 0,0 0-10 16,-7 0-4-16,7 4 0 0,-7 0 5 15,7 4 3-15,-6-2 1 0,0 5 2 0,-8 4 4 16,8-4-1-16,0 7 0 0,-8 0 1 0,8 1 2 16,-7-1-1-16,7-4-1 0,-2 5 0 15,2 0-2-15,0-9-1 0,0 5 1 0,-1-5-1 16,7 2 0-16,-7-5 3 0,7-3 6 0,0 3 10 15,-6-3 15-15,6-1 17 0,0-3 21 16,0 0 14-16,0 4 3 0,0-8-6 0,6 4-17 16,-6-7-23-16,7 0-25 15,0-4-23-15,-1-4-13 0,6-2-8 0,2 2-3 0,-1-4 2 16,0 0 5-16,-6 1 4 0,5 4 3 0,2-1 4 16,-8 0 2-16,7 8 1 0,-6 0 0 15,-7-1-1-15,6 5 0 0,1-1 0 0,-1 4 1 16,-6 4 2-16,6-1 1 0,1 5 2 15,-7-1 0-15,7 8 0 0,-1-1 0 0,-6 1 0 16,6 6-1-16,2-1-3 0,-8 2-8 16,6-1-10-16,-1 1-18 0,3 0-18 0,-2-4-29 15,1 1-53-15,-1-1-113 0,1-6-51 0,5-2-18 16,-4-2 1-16,4-5 19 0</inkml:trace>
  <inkml:trace contextRef="#ctx0" brushRef="#br0" timeOffset="316331.854">1980 13814 177 0,'-13'-3'280'0,"0"-1"10"16,-6 4 6-16,5 0-136 0,-5 4-76 0,-7-1-41 0,0 9-19 16,6-1-11-16,-6 3-4 0,1 8 0 0,-2-4 3 15,8 8 3 1,0 0 3-16,5 7 2 0,-6-4 5 0,8 3 0 0,5 2-1 15,1 3-3-15,6-4-3 0,0-1-3 0,0 2-4 16,6-5-2-16,1 4-2 0,5-8 0 0,2 5-1 16,-2-4-1-16,2-4-6 0,-1-1-9 15,6-2-11-15,-6-1-16 0,7-3-29 0,-7-1-102 16,6-6-77-16,-6-5-38 0,1-6-12 0,5-5 1 16</inkml:trace>
  <inkml:trace contextRef="#ctx0" brushRef="#br0" timeOffset="316587.7079">1928 13936 158 0,'0'0'257'16,"7"0"11"-16,-1 0-26 0,0 7-90 0,1 0-73 15,6 5-36-15,0 2-17 0,7 4-7 0,-8 4-5 16,8 5 1-16,-1 1 0 0,-5 1 0 0,6 5 0 15,-8-2-2-15,8 1 0 0,-7 0-5 16,0 1-1-16,0-6-1 0,0-2-2 0,-6 1-1 16,6-7 0-16,-7-1 0 0,0-1-1 15,-6-3-2-15,8-4-6 0,-2 0-3 0,-6-4-13 16,0-3-92-16,0-4-89 0,0-4-46 16,0-7-18-16,0-7-11 0</inkml:trace>
  <inkml:trace contextRef="#ctx0" brushRef="#br0" timeOffset="316899.5306">2280 13950 280 0,'-6'-7'346'0,"-2"-4"22"0,8 4 8 15,-6 3-146-15,0 0-100 0,-1 8-55 16,-6 0-36-16,0 3-18 0,-7 4-9 0,1 0-5 16,-1 7-1-1,1-4-2-15,0 9-1 0,-8-5-2 0,8 4 1 0,0 0 2 0,-1-4-1 0,-7 4 1 16,9 1 2-16,4-5-7 0,-7 3-11 15,9-2-16-15,-7 0-19 0,6-1-24 0,0 0-51 16,6-3-122-16,1-4-58 0,-1-8-21 16,14-3-3-16,-1-7 14 0</inkml:trace>
  <inkml:trace contextRef="#ctx0" brushRef="#br0" timeOffset="317175.3718">2416 13905 250 0,'20'0'294'0,"-7"6"11"16,0 0-20-16,0 5-126 0,7 4-77 0,-14 4-38 16,8 5-21-16,-3 2-7 0,-3 5 0 0,-8 1 2 15,6 1 3-15,-6 3 6 0,-6 1 8 16,-2 0 4-16,3-1-1 0,-1 1-1 0,-8-4 0 16,1 4-5-16,0-8-5 0,-6 4-5 0,5-4-2 15,-5-4-4-15,0 2-3 0,-1-1-6 16,1-2-13-16,-1-1-21 0,0-2-38 0,1 2-118 15,5-5-96-15,-4-3-48 0,10-4-17 16,2-11 6-16</inkml:trace>
  <inkml:trace contextRef="#ctx0" brushRef="#br0" timeOffset="317465.7152">2742 14148 38 0,'20'-11'360'0,"-1"-4"52"0,1-3 35 0,-7 3 18 16,0 1-177-16,0 2-100 0,-7 6-67 15,7-2-51-15,-6 5-35 0,6 3-19 0,-6-3-8 16,5 6-4-16,1-3-3 0,1 3-2 16,-8 5-6-16,7 2-7 0,0-2-11 0,7 6-18 15,-7 1-19-15,-1-1-21 0,2 2-22 0,-1 2-26 16,0 3-36-16,0-2-117 0,-7-4-54 0,8-1-16 15,-14-3 6-15,6 0 23 0</inkml:trace>
  <inkml:trace contextRef="#ctx0" brushRef="#br0" timeOffset="317511.6888">2795 14309 210 0,'-20'0'356'0,"0"-4"41"15,1-3 34-15,5 0-86 0,8 3-110 16,0-3-65-16,-1 3-49 0,0 1-41 15,7-1-35-15,-6 1-23 0,12 3-14 0,-6-4-9 0,14 8-9 16,-8-4-14-16,14 7-24 0,-7 0-30 16,6 0-36-16,0 8-57 0,8-4-135 15,-8 3-61-15,7 2-16 0,1-9 9 0,5 0 25 16</inkml:trace>
  <inkml:trace contextRef="#ctx0" brushRef="#br0" timeOffset="318121.5087">3276 13866 129 0,'-6'7'276'0,"-7"-3"15"16,6-1-15-16,7 2-80 0,-7-2-84 0,1 0-55 15,6-3-27-15,0 4-12 0,0-4-5 16,6 4 3-16,-6-4 4 0,14 0 5 15,-8 3 3-15,7-3 4 0,7 3-2 0,0-3-1 16,5 6-4-16,-5-3-4 0,6 0-6 16,0 1-2-16,7 0-3 0,-7-4-3 0,6 7-2 0,1-3-1 15,-7-1-1-15,7 5 0 0,-8-5-1 16,1 5-1-16,0-1-3 0,-6 4-6 16,-1-4-10-16,1 4-11 0,-7 0-13 0,0 0-17 15,0 4-27-15,-6-3-104 0,-2-2-63 0,-5 0-29 16,0-2-8-16,-5-4 7 0</inkml:trace>
  <inkml:trace contextRef="#ctx0" brushRef="#br0" timeOffset="318500.8763">3231 13998 181 0,'-6'-4'302'0,"-2"0"20"16,8 0 7-16,0-3-117 0,0 7-97 15,8-3-51-15,-2 3-29 0,0 0-16 0,14 3-9 16,-7 1-5-16,-1-1-2 0,8 5-1 16,0 3-1-16,-1 0 0 0,1 4-1 0,-8 0 1 15,8-1 0-15,-7 5 3 0,1-1-1 0,-2 3 1 16,-5 2 2-16,0-5 1 0,-1 4 0 16,-6 4-2-16,-6-4 1 0,-1-1-1 0,0 2-1 15,-5-2-1-15,-2 2-1 0,1-5-1 16,7 0 1-16,-8 1 0 0,2-5-2 0,6 1 0 15,-1-4 0-15,0 3-1 0,1-6 0 0,-1 3 0 16,7-4 2-16,-6 4 4 0,12-4 8 16,-6 5 10-16,7-5 10 0,6 3 8 0,0 2 5 15,7-1 0-15,5 3-4 0,1-3-8 16,7 4-8-16,-1 0-7 0,8-1-6 0,-7 0-7 16,-1 2-15-16,1-2-17 0,-7 5-22 15,6-1-27-15,-6 0-66 0,0 4-122 0,-6-4-57 16,6-3-21-16,-14 0 2 0,8-4 17 15</inkml:trace>
  <inkml:trace contextRef="#ctx0" brushRef="#br0" timeOffset="319844.1038">4038 14317 167 0,'-6'0'340'0,"-8"-4"37"16,8-4 30-16,0 1-70 0,6 3-108 16,-7-3-62-16,7 3-46 0,-6 1-36 0,6-1-29 15,0 4-23-15,-7-3-11 0,7 3-3 0,7 0 1 16,-7-4 2-16,6 4 3 0,7-3 0 16,7-1-4-16,6 0-6 0,-1-4-4 0,9 1-4 15,-2-4-3-15,1 4-3 0,6-3 1 16,-1-2 0-16,-5 1 1 0,7-4 0 0,-8 4 2 15,1 0 0-15,-8-3-5 16,1-1-6-16,0 0-10 0,-6-3-13 0,-7 4-14 0,1-5-12 16,-8 5-3-16,0-5-2 0,-12 4 4 0,6-3 8 15,-14 3 9-15,2 1 9 0,-8 3 4 16,1 4 7-16,-7-1 4 0,-1 8 6 0,1 0 1 16,0 8 1-16,-7-1 1 0,7 8-1 0,7 2 1 15,-7 6-1-15,5 2 7 0,3 8 0 16,-2 0 5-16,8 4 3 0,-2-1 2 0,2 9 2 15,5-5-1-15,7 4 1 0,-7-3 0 16,7-2 0-16,0 2-1 0,7-5 0 0,-7 1-2 16,7-8 0-16,-7 4 0 0,6-7-2 15,0 4-2-15,1-5-11 0,0 1-19 0,-1-1-34 16,0 1-53-16,1-1-149 0,-1-6-77 0,-6 0-33 16,7-9-4-16,0-6 20 0</inkml:trace>
  <inkml:trace contextRef="#ctx0" brushRef="#br0" timeOffset="320086.974">4377 14698 156 0,'6'0'341'0,"0"0"26"0,2 0 14 16,4-4-73-16,-5 4-137 0,6 0-75 0,0 4-44 16,0-4-26-16,6 4-13 0,-12 2-6 15,6 2-5-15,0-5-2 0,-7 5-1 0,8-1 0 16,-14 4 1-16,6-3 0 0,0-1 0 0,-6 0 1 15,0 1 1-15,0-1 0 0,0-3-1 16,0 3 0-16,0-3-1 0,0-1 0 16,0 1 0-16,0-4 0 0,0 4-7 0,0-4-13 15,0 3-16-15,0-3-27 0,0 4-63 0,0-4-124 16,0 0-60-16,0-4-24 0,0-7-2 0,0 0 16 16</inkml:trace>
  <inkml:trace contextRef="#ctx0" brushRef="#br0" timeOffset="320353.8201">4566 14473 295 0,'0'-3'349'0,"-7"-4"22"0,7 0 6 15,0 3-159-15,0 0-96 0,-6 4-55 16,6 4-38-16,0 3-22 0,0 1-10 0,0 2-9 16,0 6-8-16,0-5-9 0,0 3-13 0,6-2-10 15,-6-2-17-15,7 0-20 0,-1-2-65 16,8 0-86-16,-8-8-40 0,6 0-13 0,8-8 4 15</inkml:trace>
  <inkml:trace contextRef="#ctx0" brushRef="#br0" timeOffset="320601.6701">4833 14294 49 0,'0'0'309'0,"-6"-3"24"16,-2-1 12-16,-4 4-27 0,5 0-147 15,1 4-79-15,-7 3-42 0,0 4-21 0,6 4-11 16,-6 4-6-16,7 2-3 0,-1 5-2 0,0-1-1 15,1 1 0-15,6 3 0 0,0-3-1 16,0 0 1-16,0-4-1 0,0 0-3 0,6-8-4 16,1 4-7-16,-7-7-8 0,7 1-12 15,-1-5-39-15,7-7-140 0,-6 0-72 16,6-11-35-16,-7-4-14 0,7-7 2 0</inkml:trace>
  <inkml:trace contextRef="#ctx0" brushRef="#br0" timeOffset="320665.6329">4865 14294 233 0,'0'0'333'0,"0"0"15"0,0 0 8 16,7 4-126-16,-7 3-105 0,6 5-62 16,8 6-29-16,-8 0-14 0,0 8-7 0,8-1-4 15,-2 5-1-15,1-1 0 0,1 4-1 16,-2-4-2-16,2 0-3 0,-1-3-8 0,-1-4-9 16,2 0-12-16,-8-7-16 0,0 0-20 0,8-4-53 15,-8-4-113-15,1-7-57 0,-1-4-21 16,7-3-3-16,-6-11 11 0</inkml:trace>
  <inkml:trace contextRef="#ctx0" brushRef="#br0" timeOffset="320872.5144">5145 14361 235 0,'-6'-4'321'0,"-7"0"14"0,6 4 9 16,-5 4-134-16,-2 0-99 0,1 7-52 0,-6-1-28 16,0 9-12-16,5-1-9 0,-6 4-3 0,1 0-2 15,-1 4 0-15,1 0-2 0,6-1 2 16,-6 1-1-16,5-5-2 0,8-3-9 0,-8 1-12 15,8 0-23-15,0-5-41 0,-1-3-129 16,7-7-67-16,0 0-29 0,7-8-7 0,5-7 12 16</inkml:trace>
  <inkml:trace contextRef="#ctx0" brushRef="#br0" timeOffset="321143.3593">5340 14262 86 0,'20'7'319'0,"-7"0"22"15,7 4 13-15,0 4-40 0,-8 3-143 0,1 5-76 16,1 1-37-16,-2 7-20 0,-4 1-12 0,-2 5-5 16,-6 0-5-16,-6 3-3 0,-2-4 0 0,-4 5-2 15,-8-1-3-15,-7 1 0 0,2-2-3 16,-7 2-12-16,-2-5-26 0,-5 5-53 16,1-5-144-16,5-3-75 0,-6-3-39 0,5-8-11 15,10-8 11-15</inkml:trace>
  <inkml:trace contextRef="#ctx0" brushRef="#br0" timeOffset="322261.8545">5816 14522 285 0,'0'-15'331'0,"7"1"19"0,-1-6 15 0,-6 6-156 0,0-4-83 0,0 3-39 0,6 4-21 16,-6 4-14-16,-6 0-7 0,6-1-7 15,0 1-5-15,0 3-11 16,-6 1-7-16,-1 3-7 0,1 0-5 0,-1 3-3 0,1 5-1 0,-1 0 1 16,1 2 0-16,-1 1 3 0,0 4-1 0,1-1 2 15,0 5 0-15,-1-4 2 0,7 2 0 16,0-1 0-16,0-1 1 0,0-5 3 0,7 0 2 15,-1 2 1-15,0-5 1 0,1 1 1 16,6-5 1-16,0 1-2 0,0-4-3 0,0-4-3 16,7-3-6-16,-7 0-7 0,6-1-8 15,-6-6-14-15,1 0-10 0,-2-1-10 0,2-1-5 16,-8-1-1-16,1-2 1 16,-1 4 6-16,0-3 11 0,1 3 9 0,-7 4 8 0,7 0 5 15,-7 0 1-15,0 8 1 0,0-4 0 16,0 2-1-16,0 5 1 0,0 5 1 0,0 2 4 15,-7 0 5-15,7 8 2 0,0 3 2 0,-7 8 1 16,1-1 3-16,6 9 3 16,-6 2 4-16,-7 4 7 0,6 4 7 0,-6 0 5 0,7 4 4 15,-8-1 0-15,-5 5-1 0,6-1-4 0,0-4-6 16,-7 5-6-16,1-8-3 0,6 0-4 0,-7-4-4 16,1-3-2-16,-1-4 0 0,1-1-2 15,-1-5-1-15,0-2 1 0,1-6-3 0,-1-1 1 16,0-4-1-16,2-3 0 0,-3 1 2 15,2-6-1-15,6-2 6 0,-7-4 5 0,8 0 4 16,-1-7 2-16,-1 4 3 16,8-9 3-16,-6 1-3 0,4 0 2 0,2-3-2 0,6-5 1 15,0 5-2-15,0-4-3 0,0-5 0 0,6 5-6 16,8-4-2-16,-2 4-4 0,2-5-3 16,-1 6-2-16,7-1-5 0,-8-1-11 0,8 4-26 15,-1 0-31-15,1 4-42 0,0 5-93 0,-1-2-120 16,1 4-55-16,-2-3-11 0,2 3 14 15,0-4 33-15</inkml:trace>
  <inkml:trace contextRef="#ctx0" brushRef="#br0" timeOffset="322553.6875">5947 15031 29 0,'12'0'263'0,"2"0"16"0,5 0 9 0,1 0-60 15,-1 0-104-15,-6 3-59 0,7 1-32 0,-7-1-16 16,0 1-10-16,0 4-3 0,-7-1 3 16,-6 0 4-16,6 5 10 0,-6-5 10 15,-6 8 13-15,6-4 10 0,-6-1 7 0,-1 5 3 16,1-4 0-16,-1 0-5 0,1 0-1 0,-1 0-6 16,7 0-4-16,-6 0-2 0,6-3-6 0,0-1-3 15,0 0-6-15,0 4-3 0,6-4-7 16,-6 0-3-16,7 1-6 0,-1 0-14 0,-6-1-22 15,7 4-31-15,-1-4-44 0,-6 0-117 16,7 0-102-16,-7-3-43 0,0-8-9 0,0 1 12 16,0-12 32-16</inkml:trace>
  <inkml:trace contextRef="#ctx0" brushRef="#br0" timeOffset="322844.0374">6135 14840 29 0,'0'4'333'0,"0"0"8"0,7-4 0 0,-7 6-17 0,7 2-222 0,-7 3-234 16,0 7-121-16,-7-2-46 0,7 2-18 15,-7 0 5-15</inkml:trace>
  <inkml:trace contextRef="#ctx0" brushRef="#br0" timeOffset="326992.887">573 15240 14 0,'7'-8'226'0,"-1"5"11"0,1-1 5 0,-1-3-79 0,1 0-77 16,0 3-39-16,-1-4-22 0,0 1-12 0,1 4-6 15,-7-5-3-15,7 0-2 0,-1 1 3 0,-6 0 5 16,7 0 4-16,-7-4 6 16,0 4 6-16,0-1 2 0,0 0 0 0,0 2-1 0,0 2-4 31,0-3-3-31,0 3-2 0,0 0-2 0,0 1-1 0,0-1-1 0,-7-3 2 0,7 3 2 15,0 4-1-15,-6-4 3 0,6-3 2 0,0 7 3 16,0-4 0-16,0 1 1 0,0-1 1 0,0 0-3 16,0 0-3-1,0 0-5-15,6 1-5 0,-6 3-4 0,7-7-2 0,5 3-4 0,-5 0-1 16,12 1-1-16,-6 0 1 0,7-5-2 16,0 4 0-16,0 1 0 0,5 3 1 0,1-4 0 15,7 4 0-15,-1-4 0 0,8 4 1 0,-8 0 0 31,7 4 0-31,6-4 1 0,1 0 0 0,-7 4-1 0,7-1 1 0,-1-3 1 0,8 4 2 16,-8-1-1-16,7 2 1 0,-6-2-1 0,0 0 0 16,0 1-1-16,-1 3-1 0,-6 0 0 15,0 1-1-15,0 0 1 0,-6-1 1 16,-1 4-2-16,1 0 0 0,-7 0 1 0,0 0 0 16,7-1-1-16,-7 6 0 0,-1-2 2 0,8 1 0 15,-7-1 0-15,6 4-1 0,8 2 1 16,-7-3 1-16,5 5-2 0,1-3 2 15,7 3 2-15,-1-4 2 0,2 0 0 0,4-2 0 0,1 1 1 16,1-2-2-16,-2 0 0 0,2-4-3 0,-1 0 1 16,-7-1-2-16,8 1 0 0,-8-3-1 15,7 0-1 1,-13-2 1-16,7 5 0 0,-1-2-1 0,1-3 1 0,-7 2 0 0,7 2 2 16,-1-2 0-16,1 3 0 0,-1 0 0 0,2 3 0 15,4 1 1-15,-5 0-1 0,5-1-1 16,2 0 0-16,6 2 0 0,-7 2 1 0,-1-3-1 15,-4-4-1-15,5 3 2 0,-7-3 1 16,1 1 0-16,-1-5 1 0,0 0 0 0,-5-3 2 16,-1 3 2-16,0-7 0 0,1 3 1 0,-2-3-1 15,1 0 1-15,0 0-1 0,1 0-2 16,-1 0-1-16,6 0-3 16,-5 0-1-16,5-3 0 0,1 3 0 0,-7-4 1 0,6 4 0 0,1-3 2 15,-1 3-1-15,-5-4 1 0,-1 4 0 16,6-4 0-16,-6 4 1 0,-6 0 1 0,6-3 3 15,0 3 2-15,-7 0 2 0,8 0 4 16,-8-4 5-16,7 4 6 0,-6-3 6 0,6 3 4 16,-7-4 2-16,6 0-1 0,-4 0-3 0,5-3-6 15,-6 3-5-15,5 1-7 0,1-1-6 16,1-3-3-16,-7 3-3 0,5 0 0 0,-5 1-4 16,-1-4 1-16,1 3-1 0,-1 0 0 15,-6 0-1-15,1 0 1 0,-1 1 0 0,-7 0 3 16,1-5 1-16,0 4 3 0,-1-4 3 0,1 2 2 15,-1-2 3-15,0 1-2 0,-5 0 0 0,5-4-1 16,1 3-2-16,-8-3-2 0,8 1-4 16,-7 2 0-16,7-3-4 0,-8 0 0 15,2 0-2-15,6 4-1 0,-7-3 1 0,-1 1 0 16,2 2 1-16,-2 0 0 0,-5-4 0 0,6 3 0 16,-6 1 1-16,5-1 0 0,-5 2-1 0,0-5 0 15,-1 4-1-15,0-1-1 0,8 1 0 16,-14-4 0-16,6 3 0 0,1 1-1 0,-1 0-1 15,1 4 1-15,-1-6-1 0,1 6 1 16,-1-5 0-16,0 2 0 0,8 1-1 16,-8 2 1-16,1-5 1 15,6 5 0-15,-7-4 1 0,7-1-1 0,-6 5 0 0,6-5 0 0,0 2-1 16,0-2 0-16,0 0 1 0,-7-3 0 16,8 4 0-16,-2 0 0 0,2-4-1 0,-2 4 1 0,2-5 0 15,-8 5 0-15,7-4 0 0,1 3 0 16,-8-2 0-16,0 2 0 0,7 1 0 15,-6-4 0-15,-7 4-2 0,6-1-3 0,-6-2-3 16,7 2-2-16,-7-3-1 0,0 1-2 16,0 2 3-16,-7-7 1 0,7 4 4 0,0 0 1 15,0-4 1-15,0 4 1 0,-6 1 1 0,6-6 1 16,0 6-1-16,0-5 1 0,0 4 0 0,0-4 2 16,0 5-2-16,-7-4-1 0,7 2 0 15,0 1-2-15,0-4 0 0,-7 1 0 0,7 3 0 16,-6-3 0-16,6-2-1 0,-6 6 2 0,0-5-1 15,-2 1-1-15,2-2 3 0,0 2-1 16,-1-1 0-16,1 0 0 0,-1 1-2 16,-6-1 2-16,7 1 1 0,0-1-1 0,-2 1 0 15,-4-5 1-15,5 5 0 16,0-5 0-16,1 4-1 0,-7-3-1 0,7 3 0 0,-8-2 0 16,8-2 0-16,-7 4-1 0,0-4 1 0,0 5 0 15,0-1 0-15,-6 1 0 0,-1-1-1 16,0 0 1-16,1 1-1 0,-7 3 1 0,6-4 0 15,-6 1 1-15,7 3-1 0,-7-1 1 16,6-2 0-16,-7 3 0 0,2 0 0 0,5 0 0 16,-6-3 1-16,7 2-1 0,-7 1-1 0,0 0 1 15,-7 0-1-15,1 5 0 0,-1-6 0 0,1 4-1 16,-8 2 0 0,1-2-1-16,0 0-1 0,1 1 0 0,-2 4 0 0,-5-1 1 0,6-3 1 15,-1 3 0-15,1 0 1 0,0-3 1 16,7 4-2-16,-8-5 2 0,8 4 0 0,-1-3 1 15,1 0 1-15,5-4 0 0,-5 3 1 0,6-2 0 16,0-2-1-16,0 5 0 0,0-4-1 16,-7-1-1-16,7 2 0 0,0-1 0 0,0 0-1 15,0 0 1-15,0 0-2 0,7 0 3 0,-8 1 0 16,1-2 0-16,7 1-1 0,-7 4 1 16,6-4 1-16,-6 1-2 0,7-2 0 15,-7 1-1-15,6-4 1 0,-6 4 0 0,7-3-2 16,-7 3 1-16,-1-4-1 0,1 0 0 0,-6-3-1 15,5 4 1-15,-5-2-1 0,-7 2-1 16,7-1-1-16,-7-3 2 0,-1 4 0 16,1-2 1-16,0 2-1 0,7 0 2 0,-7-1 1 0,6 0-2 15,-6 0 1-15,6 1 0 0,1-1 1 16,-1 1-1-16,-7 2 0 0,9-2 0 0,-9-1-1 16,8 4 1-16,-7-4-1 0,0 5 1 0,0-2-1 15,-7 1 0-15,1 0 1 0,-1 0-3 16,1 0 2-16,-8 1 3 0,7-1 1 0,-5 3 0 15,5-3 0-15,-6 0 2 0,6 4 0 16,1-4-2-16,-1 0-2 0,7 1 0 0,-7-2 1 16,7 4-1-16,-6-2-2 0,5-2 1 0,-5 2-1 15,-1 2 0-15,7-3-2 0,-6 5 2 16,-1-6 0-16,6 5-2 0,-5 0 3 0,0-1-1 16,-7 1 2-16,7 3-1 0,-2-3 1 15,2 4 0-15,-1-5-1 0,-5 4 1 0,5 0-2 16,1 1 1-16,-2-1-1 0,2 1 1 0,6-5 1 15,-7 4-1-15,8 0 0 0,-8-3-1 16,7 4 1-16,0-1-2 0,-1 0 1 0,8 1-1 16,-7-1-1-16,0 0 4 0,0 1 1 0,-1 3 0 15,8 0 0-15,-7 0 1 0,0 0 1 16,-1 0-3-16,2 3 0 0,-1 1-1 0,0 0 0 16,-1-1 1-16,1 5-2 0,1-5 2 15,5 4-1-15,-7-3 1 0,8 4 0 0,-1-1-2 16,1 0 1-16,-1 1-1 0,7 0 2 0,-6-1-2 15,6 4 1-15,-7-4 1 0,0 0-1 16,8 4 2-16,-2 1 0 0,-5-6 0 0,6 5 0 16,-6 4 1-16,5-4 0 0,1 3 0 0,-6 2-1 15,6 2 1-15,7 0-1 16,-8 0-1-16,8 1 1 0,-1 2-1 0,1 1 1 0,-1 4 0 16,1 4 1-16,5-1 1 0,2 4 1 0,-2 3-1 15,2 2 1-15,-2 1 0 0,1 5-1 16,7-3-1-16,6 6 0 0,-6-3 2 0,6 5-1 15,0-2 5-15,6 0 2 0,0 1 1 16,1-1 1-16,6 1 0 0,0-1 1 0,-7 1-3 16,14 0-1-16,-7-4 0 0,7 3-1 0,-8-3 0 15,8 0 0-15,6-3-1 0,-7-2 0 16,7 2 2-16,1-1-4 0,-1-3-11 0,6 0-16 16,1 3-24-16,-1 1-24 0,7-1-53 15,0 0-132-15,7-4-60 16,0-3-25-16,6-7 3 0,0-7 14 0</inkml:trace>
  <inkml:trace contextRef="#ctx0" brushRef="#br0" timeOffset="332172.9393">18745 5234 228 0,'6'-3'262'0,"0"3"10"15,-6-3-48-15,7-5-95 0,-1 5-54 0,1-1-30 16,-1 0-17-16,1 1-10 0,-1-1-7 0,0 1-3 16,2 3-1-16,-2-4 0 0,0 0 1 15,1 4 4-15,-7-4 5 0,6 4 4 0,1-4 2 16,-7 4 2-16,6-3-2 0,-6 3-2 16,0 0-6-16,0 0-6 0,7 0-5 0,-7 0-2 15,0 0-2-15,0 0 0 0,6 0 0 16,1 0 0-16,0 0 1 0,5 0 0 0,8 3 0 15,-7 1-1-15,7 0-1 0,-1 0-1 16,7 0 1-16,0-1-1 0,0 4 1 0,7 1-1 16,-7-1 0-16,6 3 2 0,1 2 0 0,6-1 0 15,-7 0 1-15,8 3 0 0,-1 1 0 0,0-1-1 16,7 6 1-16,-1-3-1 0,1-2 1 16,-1 7 2-1,8-4 1-15,-2 0-1 0,1 1 0 0,1 4-1 0,5-6-1 0,1 5-1 16,6 0 0-16,-6-4-2 0,6 4 0 0,0-3 0 15,6 3-1-15,-6 0 3 0,0-4 0 0,1 4 0 16,-1-3-1-16,0 2-1 0,0 1 0 16,7 0-2-16,0 0-3 0,-1 0-2 15,1 1-1-15,6-2 0 0,0 1-2 0,0 0 3 0,0 0 0 16,1 0 1-16,-2 1 1 0,8-6 2 16,-6 2 0-1,-2-1-1-15,8 0 0 0,-6-3 2 0,5-1 1 0,-5-2 0 0,5 2 4 0,-6-3 1 16,1 0 0-16,-2 0 0 0,-4-3-1 15,4 3 1-15,2 0-2 0,-2-4 0 0,-5 3 0 16,13 2-1-16,-7-1-1 0,0 0 3 0,-6 0 1 16,6 0 0-16,-7 0 1 15,1-1-1-15,0 2 1 0,-7-1-2 0,7-4-1 0,-7 0-1 16,0-3 0-16,-1 0 0 0,-4-1 0 16,-1-3 1-16,-1 0-1 0,1 0 1 0,-8-3 1 15,2-1 1-15,-1-3 3 0,-7 0-2 16,1 3 1-16,0-3-1 0,0-1-1 0,-8-3-1 15,1 4-1-15,0 0 0 0,-6-4 0 0,-1 4 1 16,-6-5 0-16,1-2 0 0,-1 2 3 16,-6 1 3-16,-1-3 3 0,-6-1 3 0,-1 0 0 15,-5-3 0-15,0 0-1 0,-7-4-5 16,-7-1-4-16,-6-2-2 31,0 0-2-31,-6 0-1 0,-1-1-2 0,1-3 1 0,-1 3 0 0,-6 0 1 0,0 1 0 0,0-5 1 16,0 5-1-16,0-1 0 0,0 0 1 0,0 1-1 0,-7-1 1 15,7 0 1-15,-6 1 0 0,-1-1 0 0,7 0 0 16,-13 1 0-16,7-1-1 0,-1-3 0 16,-7 3 0-16,1 0 1 0,1 1-2 15,-9-5 2-15,2 5 1 0,0-5 0 0,-1 4 1 0,-6 1-1 16,7-1 1-16,-1 1-2 0,0-1 0 16,-6 0 0-16,7 1 1 15,-1 3 1-15,1-4 2 0,-1 4-1 0,0 0 1 0,-1 1-2 16,-3-5-1-16,4 4-1 15,1 0 0-15,-8 0-1 0,1 0 0 0,0-1 0 0,-6 2 0 0,5-1 0 16,1 0-1-16,-7-1 2 0,2 6 1 16,4-5 1-16,-6 3 1 0,1-3 0 15,-2 4 1 1,2 0 0-16,-1-1-2 0,1 2-1 0,-1-2-2 0,1 1 1 0,0-2-1 0,5 6 1 16,-5-4-1-16,5 3 1 15,-6-3 0-15,8 3 2 0,-8 1 1 0,7-1 2 0,-7 1 0 0,8-1-1 16,-8 4 1-16,0-4-1 0,1 4-1 15,-1-4-2-15,-6 1 1 0,6 3-1 0,1-4 0 16,-7 1-1-16,6 0 0 0,0-2 0 0,-6 2 1 16,6-5 1-16,-6 5 2 0,0-4-1 15,7-1 2-15,-8 1 0 0,8 0-2 16,-7-1-2-16,6 2 1 0,0-3-1 0,1 2-1 16,5-4 0-16,-4 1 0 15,4-2-2-15,1 1 0 0,-1 0 2 0,2 0 0 0,5 0 0 16,-6-3 0-16,0 3 1 15,0-3-1-15,7-1-1 0,-14 0-3 16,6-3 0-16,1 3-1 0,1 1 3 0,-2-1-4 0,1 0-3 0,0 0-2 16,-6 4 1-16,12-3-1 0,-13 2-2 0,7 1 7 15,0 0 3-15,0 0 3 0,0 4 0 16,0-4 0-16,-1 4 2 0,2 0-2 0,-1 4-1 0,-1-6-1 31,2 6 0-31,5-4-1 0,-7 3 1 0,8 1-1 0,-1-5 0 0,1 5 2 0,-1-4-1 16,1 2 0-16,6-2 0 0,-7 3 2 0,1-3 1 15,-1 4 0-15,0-5 0 0,-6 1 0 16,7 4 0-16,-8-2-1 0,1 2-1 16,-7-5 0-16,8 8 0 0,-8-3-1 0,1 3 2 0,-8-1-2 15,8 2 0-15,-1 0 0 0,-6 2 2 0,0 0 2 16,0 1 1-16,-1-1 0 0,1 5 1 0,0-4-1 16,-6 3-2-16,6 1-2 0,6-2-1 15,-6 5 0-15,6 0-1 0,1-2 1 0,-8 4-1 16,8-2 1-16,5 0 2 0,-5 5 1 0,-1-2 2 15,-6 5-1 1,6-5 1-16,2 5 0 16,-10-1-1-16,9 0-2 0,-7 5 0 0,6-2-1 0,-6 0 1 0,6 6-1 0,2-2 1 0,-2 1-1 15,6-1 1-15,-5 1 1 0,5 4 2 0,-5-5 0 16,6 1-2-16,-6 3 2 0,5-3-1 0,1 3-2 16,0-4-1-16,0 5-1 0,7-4 0 15,-8 3-1-15,7-3 1 0,1 3 0 0,-7 0-1 16,13 1 0-16,-6-1 2 0,-1 0 0 0,7 1 0 15,-1 3 0-15,1-4 1 0,0 4 0 16,7-4 1-16,-7 5 1 0,7-1 0 16,-2-4 2-16,2 4-2 0,-1 0 0 0,1 3 1 15,5-3-2-15,-5-1-1 0,7 5 2 0,-1-3-1 0,-1 2 1 16,1 1-2-16,0 0 0 0,7 0 1 0,-2 0 0 16,-4-1-1-16,5 1 1 0,7 2 1 15,-7 2 0-15,2-4-1 0,4-1 0 0,1 5 0 16,-7-5 0-16,8 4 0 0,6-3 0 15,-8 0 0-15,8-1 0 0,-7 1 0 0,6 0-1 16,0-1 0-16,7 1 0 0,-6 0 0 0,0-5 1 16,6 5 2-16,0-4 0 0,0 4 0 15,0-3 1-15,6-3 0 0,-6 6-2 0,6-4-1 16,1 0 2 0,0-3-1-16,-1 2 0 0,1 1-1 0,-1-3 1 0,8-1-1 0,-2 0 1 15,1 1 0-15,0-1 1 0,0 0 0 16,1-3 2-16,4 0 1 0,2 0 1 0,0-1 1 15,-1 0 2-15,7-2 2 0,-6 2-1 0,13-3 0 16,-7 0 1-16,7 4-3 0,-1-4-2 16,1 0 0-16,-1-3-1 15,7 3 0-15,-7 0 0 0,7-4-1 16,1 4 0-16,5-4 1 0,-7 0-3 0,9 1-1 0,5-1 0 0,0-3-1 16,0 2 1-16,1-1 0 0,-2 2 2 0,8-4 2 15,-1 1 0-15,-5-4 1 0,6 4 1 16,-1 0 2-16,1 0-2 0,-8-4 0 0,8 3-1 15,-6 0-2-15,5 1-2 0,1 0-2 0,0-1-1 16,-1 2-1-16,0 1-1 0,8-1-1 16,-8-2 2-16,8 4-1 0,-7-3-1 15,6 3 3-15,-7 1 3 0,0-5 1 0,8 5 1 16,-8-1-1-16,0 0 1 0,7 1-3 0,1-2-1 16,-8 2-1-16,8 0 0 0,-1-1 0 0,0 1-1 15,-6-2 1 1,6 2 1-16,0-2 1 0,-6 2 2 0,6 0-1 0,-7-1 1 0,7 0-1 15,-6 1-2-15,6 3-1 0,-7-4-1 16,8 1 1-16,-1 3-1 0,-6-5 0 0,6 6 1 16,0-5-1-1,-7 4 3-15,7 0 1 0,-6 0 1 0,6-4 0 0,-6 5 0 0,6-2 0 16,-6 2-2-16,6-1-2 0,-7-1-1 0,7 1-2 16,0-4 1-16,1 5 2 0,-1-1-2 15,0 0-1-15,0 0 3 0,7-1 0 0,-7 1 0 16,1 0 0-16,-1 0 0 0,0 1 1 0,-7-1-1 15,7 3-2-15,0-3 1 0,0 4-2 16,-6-4 1-16,6 3 0 0,-6 1-1 0,0 0 1 16,-1-1 2-16,1 1 3 0,0-1-1 15,-2 2 0-15,-4-2 2 0,6 1-1 16,-1 3-2-16,1-3-2 0,0-1-1 0,6 0 0 0,-7 6-3 16,7-6 0-16,0 1 0 0,0-4 0 15,-6 3 2-15,6 1 1 0,-6 0 1 0,6-4 1 16,-6-1 0-16,-1 5 1 0,1-3-2 0,0 2 0 15,-8-2-2 1,8-2 0-16,0 5-1 0,-1-5 1 0,1 6 0 0,0-6-1 0,-1 5 0 16,1-1 1-16,0-3 1 0,0 4-1 15,-2 1 1-15,2-6-2 0,0 5 1 0,-1-1-3 16,1-2-1-16,0 2 0 0,0-4-1 0,6 2 1 16,-7-1 0-16,1 0 2 0,0-1 0 15,-1-3 0-15,0 5 3 0,-5-4 1 0,5-2 1 16,-5-2 0-16,-2 4 0 0,1-4 1 15,-5-1-2-15,4 1-1 0,1-1 0 0,-5 1-1 16,4 0 0 0,1-4 1-16,1 3-1 0,4-3 1 0,-4 4-2 0,-1-4 1 0,1 4 0 15,-8-4 0-15,7 0 2 0,-7 0 1 0,1 0 1 16,-7 0 1-16,0 0 1 0,1 0-2 16,-1-4 0-16,-7 4 0 0,1 0-1 0,-1 0 0 15,1 0 1-15,-7-4 1 0,6 4 0 16,-5 0-2-16,-1-3 1 0,-1 3 0 0,1-4-1 15,0 0 0-15,-6 1 0 0,7-4-2 0,-9 3 1 16,9-4-1-16,-7 4 0 0,-2-6 1 16,9 3 0-16,-7-2 0 0,-2 2 0 0,2-3 0 15,0 2-1-15,-1-3 1 0,1 0 0 0,0 0 1 16,-1 0 0-16,1-3 0 0,-8 3 0 16,8-1 0-16,0-2-3 0,-7 2-3 0,-1-2-3 15,2 3-3-15,4-3-1 16,-3-1-2-16,-9 0 0 0,7 1 2 0,0-1 1 0,-7 1 2 15,1-4 0-15,6 2 2 0,-6-2-1 0,-1 0 0 16,7 3 1-16,-6-7 1 0,-1 4 1 0,-1 0 1 16,4-1 2-16,-3-3 1 0,0 0 2 15,-6 1-1-15,7-2 1 0,-1 2-1 0,-6-2-1 16,0-1-1-16,-6 1 1 0,6-3-1 16,-7 1 1-16,1-1-1 0,0 4 0 15,-8-4 1-15,1 0 1 0,-6 1 0 0,-1-5 2 16,1 5 1-1,-1 3 0-15,-6-4 2 0,-1 1-3 0,-5-1 2 0,7 1-2 0,-9 3-1 0,-5-4 0 16,7 0 0-16,-7 1 0 16,0 3-1-16,-1-4 0 0,-5 4 0 15,7-3 0-15,-2 3 1 0,1-4 0 0,-6 4 0 0,5-4 0 0,1 1 0 16,0 2-2-16,1-3 2 0,-2 1 1 16,1-1 0-16,0 5 1 0,-7-5 0 15,7 4 1-15,0 0-3 0,-7 0 0 0,8-1 1 16,-9 3-1-16,9-3 0 15,-8 5 0-15,0-1-1 0,8 1 1 0,-9 0 0 0,9-1 0 0,-7 2 1 16,5 1 0-16,1 1 1 0,0 1-1 16,0 0 1-16,0-1 0 0,0 0 1 15,6 4 1-15,-6 0-1 0,7-3 0 0,-1 3 0 0,-6-1-1 16,6 2-1-16,0-1 0 0,1 0-1 16,0 0 2-1,-1-1 0 1,1 2-1-16,5-2-1 0,-5 1 0 0,-1 1 1 0,1-1-1 0,-1 0 0 0,1-1 0 0,-1 2 0 0,1-1-1 15,-1 0 1-15,0 0-1 0,1-1 0 0,-8 2 0 16,8 0 1-16,-1-2 0 0,1 1 0 16,-1 0 1-16,1 0 1 0,-7-1-1 0,7 2 1 15,-1-1 0-15,-7-4 0 0,1 4-1 16,1 0-1-16,-1 0 2 0,-7-4-1 16,7 4 0-16,-7-3 0 15,1 3-1-15,-1 0 0 0,-6-4-2 0,6 5 1 0,-5-6 0 0,5 6 0 16,-7-5 2-16,2 5 2 0,-8-6 0 0,0 2 1 15,7-1 0-15,-13 0 1 0,6 1-4 0,0 3-1 16,1-4 1 0,0 0-1-16,-8 1 0 0,7 3 0 15,8-4-1-15,-14 4 0 0,6-4 1 0,0 4 1 0,1 0 3 0,-1-3-1 16,-6 2 0-16,6-2 1 0,1 3-3 0,-7-3-1 16,-1 2-1-16,8-2 0 0,-7 4-1 0,6-6 0 15,0 6 0 1,1-6-1-16,-1 6-1 0,0-5 4 0,8 4 0 0,-2 0 1 0,-5 0 2 15,5 0-1-15,2 4 0 0,-8-4-2 16,7 4 0-16,-1-1-1 16,2 0 0-16,-8 2-1 0,13-2 0 0,-5 4 0 0,-2-3 2 0,7 3-2 15,1 1 0-15,-7-1 1 0,13 0-1 0,-6 1 2 0,-1-1 1 16,1 0 1-16,5 1 1 0,-5 3-2 0,-1-3 1 16,0 3 0-16,8-4-2 0,-8 4 0 0,0-4-1 15,0 4 0-15,1 0-1 16,5 4 1-16,-5-4-1 0,6 4 0 0,0-1 1 15,0 4 0-15,0 0-4 0,0 1-11 0,-7 2-33 0,7 6-119 16,-7-6-75-16,7 2-37 16,1-1-16-16,-8-4 2 0</inkml:trace>
  <inkml:trace contextRef="#ctx0" brushRef="#br0" timeOffset="333783.0265">4110 14939 173 0,'-7'0'219'0,"7"0"-2"0,0 0-16 0,0 0-30 16,0 0-31-16,-6 0-29 0,6 0-30 15,0-4-22-15,0 4-19 0,0 0-14 0,0 0-10 16,0 0-11-16,0 0-14 0,-6 0-17 15,6 0-24-15,0 0-29 0,0 0-42 0,-8 4-76 16,8 0-45-16,-6-4-14 0,6 0 6 16</inkml:trace>
  <inkml:trace contextRef="#ctx0" brushRef="#br0" timeOffset="334273.7585">4006 15002 49 0,'0'0'236'0,"0"0"20"16,0 0-26-16,0 0-47 0,-7 0-52 0,7 0-46 16,0 0-28-16,0 0-17 0,0 0-11 0,0 0-5 15,0 0-6-15,0 0-4 0,0 0-4 16,0 0-4-16,0 0-4 0,0 0-1 0,0 0-1 15,0 0-1-15,0 0-1 0,0 0 0 16,7 0 1-16,-7 0-1 0,0 3 1 0,6-3 0 16,-6 0 0-16,6 4 1 0,2-1 0 0,-2 2 1 15,0 1 1-15,1-2 0 0,6 3 0 0,0 0 1 16,-1 5-1-16,2-5-1 0,6 0 0 16,-8 5 0-16,8-5 0 0,-1 4 0 0,1 0-1 15,6-1 1-15,-8 2 0 0,9-1-1 16,-7 3 1-16,7-3-1 0,-1 0 0 0,-1 1 0 15,7-2 0-15,-5 2-1 16,-1-1 0-16,0-1 1 0,0 1 0 0,1 0 1 0,-2 1-1 16,1-2 2-16,0 1-1 0,0 0 0 15,1 0 0-15,-1 1-1 0,-7-2 1 0,7-3 0 16,0 2 0-16,-6 1 0 0,6-3 0 0,-7-3 0 16,1 3 0-16,6-3 0 0,-13 0 0 15,7-1 1-15,-1 1 0 0,0-4 0 0,-6 4-4 16,1-4-8-16,-2 4-12 0,2-1-29 0,-1 1-109 15,-7-1-70-15,0-3-31 0,1 0-13 16,0 0 2-16</inkml:trace>
  <inkml:trace contextRef="#ctx0" brushRef="#br0" timeOffset="339683.3749">534 15101 115 0,'-6'0'249'0,"-1"-4"18"0,1 4-23 16,-1 0-61-16,7-4-58 15,-6 1-34-15,6-1-19 0,-7 1-14 0,7-1-10 0,-6 0-9 16,6 4-6-16,0-4-4 0,0 0-3 0,0 1-5 16,0-1-5-16,0 4-5 0,0-3-5 15,0 3-5-15,0 0-3 0,6-4-2 0,-6 4 0 16,7 0 1-16,-1 0 0 0,7 0 2 0,0 0 1 15,1 0 1-15,5 0 0 0,0 0 0 16,8 0 1-16,5 4 0 0,-6-4-2 0,13 3 1 16,0 1 0-16,7-1 0 0,-1 1 0 15,8 4 0-15,5-4 0 0,1 3 0 0,0-4-1 16,6 5 1-16,6-5 3 0,0 5 0 16,2-5 1-16,4 0 0 0,7-3 1 0,-5 0-3 15,6 0 0-15,0 0 0 0,-14 0-2 0,8-3 1 16,-14 3 1-16,-7 0 0 0,1-3 3 0,-14 3-3 15,1 0 1-15,-7 0-7 0,0 0-8 16,-7 3-15-16,-5-3-18 0,-7 3-24 16,-2 5-69-16,-4-4-98 0,-1 3-45 0,-13-3-15 0,6-1 1 15,-6-3 16-15</inkml:trace>
  <inkml:trace contextRef="#ctx0" brushRef="#br0" timeOffset="340356.9918">1426 15515 21 0,'-19'0'267'0,"6"0"22"0,-7-4 15 15,7-4-49-15,1 1-108 0,4 0-54 0,-4 0-29 16,6-2-17-16,-1 3-8 0,0-2-4 16,1 5 2-16,-1 0 0 0,1-2-4 0,6 2-6 15,-6 3-5-15,-2 0-7 0,2 8-8 0,0-2-5 16,-8 8-2-16,8 6 0 0,-7 2 0 16,0 7 2-16,0 0 3 0,1 7 4 0,4 2 5 15,-4 5 6-15,5-3 5 0,1 5 3 16,-8 2 4-16,8-3-3 0,0 5-1 0,-1-6-3 15,7 1-5-15,-7-1-3 0,7-2-2 0,-6-1-2 16,6-3-2-16,0-4-1 0,0 0 0 16,0-8-2-16,0 5-1 0,0-9-1 0,6 2-1 15,-6-4 1-15,0-1-2 0,0-4 0 0,7-3-1 16,-7 1 2-16,0-6 3 0,0-2 13 0,0 3 19 16,0-4 15-16,0-3 7 0,7 0 2 15,-7-3-2-15,0-4-12 0,0 0-21 0,6-8-13 16,0-4-9-16,1 2-6 0,0-6-5 0,-1-6-3 15,1 0-7-15,5-4-2 16,-4 0-5-16,4-4-5 0,-6 5-2 0,8-5-1 16,-8 0-1-16,7 4 1 0,-7-4 3 0,8 9 3 0,-2-6 4 15,-4 5 4-15,4 3 4 0,-5 0 3 16,-1 5 2-16,8 2-1 0,-8 5 2 0,-6 0-4 16,6 2-6-16,0 4-4 0,-6 2-2 0,8 6 0 15,-2 0-1-15,-6 3 4 0,6 4 8 0,1 5 3 16,-7 2 7-16,6 4 0 0,1 8 5 15,-7-1 0-15,7 1 1 0,-7 7 0 0,6 0 0 16,0 0-1-16,-6 0 1 0,7 0-1 0,-7 0 0 16,7-4-2-16,-1-3 1 0,-6-1-1 0,6-2 1 15,1-1 1-15,-7-4 0 0,7 4-5 0,-7-7-13 16,6 3-19-16,1-4-23 0,-1 1-34 16,0 0-61-16,1-8-125 0,0 1-59 0,-1-4-18 15,0-12 2-15,8-3 23 0</inkml:trace>
  <inkml:trace contextRef="#ctx0" brushRef="#br0" timeOffset="340676.8063">1622 15943 257 0,'0'-3'340'0,"0"-5"34"16,0 1 27-16,0 0-131 0,0-2-80 0,0 6-55 15,7 0-37-15,-7-1-32 0,6 0-27 0,7 1-18 16,0-1-10-16,0 4-4 0,0-4-5 0,6 8-9 15,1-4-13-15,0 4-18 0,-1 3-19 0,1 0-25 16,-1 2-24-16,7 1-26 0,-12 5-69 16,5-4-87-16,-12 4-36 0,5-5-4 0,-5 1 12 15,-1-4 25-15</inkml:trace>
  <inkml:trace contextRef="#ctx0" brushRef="#br0" timeOffset="340730.7776">1850 16112 156 0,'-6'6'338'0,"-8"2"35"16,8-4 27-16,-1 0-66 0,1-4-108 0,-1 4-66 15,1-4-40-15,6 0-28 0,0 0-17 16,-7 0-15-16,7 0-8 0,0 0-9 0,7-4-8 16,-7 0-11-16,6-4-18 0,7-2-19 15,-6-1-19-15,5 0-19 0,8-4-16 0,-6-3-14 16,5-1-11-16,-6 1-15 0,6-4-8 0,-5 4-25 16,-2-8-71-16,8 1-83 0,-7-1-35 0,1-4-3 15,-2 1 7-15,-6 0 31 0</inkml:trace>
  <inkml:trace contextRef="#ctx0" brushRef="#br0" timeOffset="341031.6042">2051 15705 230 0,'0'-7'281'0,"-6"3"19"0,6 0-33 16,-6 4-84-16,-7 4-75 0,-1 0-42 16,2 3-19-16,-2 4-13 0,2 0-6 0,5 3-4 15,-6 2-3-15,6-2 0 0,1 1-1 0,0 3-2 16,6-4-1-16,0 2-4 0,6 1-3 0,0-2-2 16,1-4-1-16,6 0-1 0,6 0-1 15,1-4-1-15,0 2 0 0,5-6-2 0,9-3-3 16,-2-3-1-16,1-6-2 0,-1 2 0 0,7-4-1 15,-6 0-2-15,5-4 2 0,2 1 2 16,-7 3-1-16,-8 0 2 0,1 0-1 0,0 4 1 0,-6-1 0 16,-7 1 0-16,0 3-3 0,0 4-7 15,1-3-4-15,-8 6-2 0,-6 1-6 0,0 0-8 16,0 3-11-16,-6 4-15 0,-8 0-50 0,1 0-105 16,0 0-50-16,-6 0-22 0,5-8-2 15,2 5 13-15</inkml:trace>
  <inkml:trace contextRef="#ctx0" brushRef="#br0" timeOffset="341297.7543">2300 15915 14 0,'-8'6'262'0,"2"-2"24"0,0 3 17 0,0 4-52 0,-8 0-89 15,8 4-53-15,-1-1-29 0,-6 8-17 0,6 0-11 16,-5 4-8-16,-2 0-6 0,2-1-6 0,-1 1-7 16,6-1-6-16,-6 1-4 0,0-4-3 15,6 4-3-15,-5-4-2 0,5-3-1 0,-6-2-4 0,6 1-9 16,1-2-13-16,0-6-11 15,-1 2-10-15,0-5-21 0,1 0-24 0,6-7-42 0,0 0-42 16,0-3 0-16,6-4 60 0,-6-1 63 0,7 0 55 16,0 1 75-16,-1 0 71 0,0-1 28 15,1 1-43-15,-1 0-35 0,1 3-27 0,0 0-26 16,-1 1-17-16,7 3-14 0,0 0-10 0,0 3-4 16,0 1-2-16,0 3-2 0,7 0 3 15,-1 5 1-15,1-1 1 0,6 0 0 0,-6 0-3 16,5 4-8-16,1-4-14 0,-6-1-16 0,6 1-23 15,-7-3-35-15,7-1-122 0,-6-3-69 16,-1-4-29-16,1-4-6 0,-6-3 9 0</inkml:trace>
  <inkml:trace contextRef="#ctx0" brushRef="#br0" timeOffset="341996.7923">3016 15613 72 0,'6'-18'342'0,"1"-4"29"16,-1 3 15-16,-12 5-12 0,6 3-177 0,-13 8-92 16,7 3-50-16,-14 3-29 0,7 8-15 15,-13 0-7-15,6 4-4 0,0 3-4 0,7 3-3 16,1 2-3-16,-2 0-4 0,8-2-1 16,-1 1 0-16,7 0 1 0,7-4 3 0,-1 1 3 15,8-1 3-15,-2-3 1 0,8-1 1 0,-1-3 1 16,1 0 1-16,0-3 0 0,5-1 1 15,-5 0 0-15,0-3 0 0,-7 3 0 0,7-3 0 16,-8 3-2-16,2-3-7 0,-8-1-6 0,7 5-5 16,-7-5-4-16,-6 1-1 0,0 3 2 0,-6-3 5 15,-1 3 6-15,-5-4 5 0,-8 6 2 0,6-6 1 16,-5 5-2-16,0-5 2 0,0-3 1 0,-1 3 2 16,0-6 3-16,7 3 4 0,0 0 3 15,0-3 2-15,7 3-5 0,-1-4-8 0,0 4-7 16,7-4-4-16,7 4-3 0,0 0-3 0,-1 0 4 15,14 0 7-15,-8 4 3 0,8 0 3 16,-1-1 1-16,1 5 0 0,0-1 0 0,-1 0-1 16,1 5 2-16,0-2-1 0,-1 4 0 0,-6-2 1 15,0 2-1-15,0 1 1 0,0 4 0 0,-7-5 0 16,1 1 1-16,-7 3 0 0,6 0 3 0,-12 1 0 16,6-1 2-16,-7-4 2 0,1 5 1 15,-7-1 1-15,0-3-3 0,7 3 0 0,-8-3-2 16,1 0-1-16,1-1 0 0,-2-3-3 0,8 0 1 15,-8-4 1-15,8 1-1 0,6-4 0 16,-6 3 0-16,-1-4 0 0,7 5-1 0,0-4-1 16,0 0 0-16,0 3 0 0,0 0 0 0,0-3 0 15,0 2 1-15,0 2 1 0,0-1 1 16,-6-3 2-16,6 3 5 0,0 1 5 0,-7-5 5 0,7 1 5 16,-6 0 3-16,-1-1-1 0,1 0-2 15,-8-3-4-15,8 0-7 0,-7 0-2 0,7 0-5 16,-8-3-5-16,2-4-5 0,5 3-5 15,-6-2-2-15,7-2-1 0,-1 0-1 0,7 1 0 0,0-1 5 16,0-2 0-16,0-1 1 0,13 4 0 16,-7-5-1-16,1 5-2 0,6 0-1 0,0 3-3 15,0 0-6-15,0 0-4 0,-7 4-6 0,8 0-6 16,-1 0-5-16,0 4-5 0,-7 0-5 16,7-4-7-16,1 8-8 0,-8-5-39 0,0 1-93 15,8-1-52-15,-8 1-20 0,0 0-3 0,1-4 6 16</inkml:trace>
  <inkml:trace contextRef="#ctx0" brushRef="#br0" timeOffset="342339.1753">2664 16324 120 0,'7'-3'311'15,"6"-1"20"-15,-7 0 10 0,7 4-76 16,-6-4-118-16,5 4-69 0,2 0-39 0,-8 0-21 16,7 0-17-16,0 4-14 0,0 0-15 0,-7 3-18 15,8-3-40-15,-8 3-107 0,1 1-67 0,-1-4-30 16,1-1-9-16,-7 1 7 0</inkml:trace>
  <inkml:trace contextRef="#ctx0" brushRef="#br0" timeOffset="343123.5104">755 16669 151 0,'-12'0'286'0,"5"0"23"0,1 0-12 0,-1 0-70 0,1 0-86 15,-1 0-50-15,7 0-32 16,-7-4-21-16,7 4-17 0,0 0-12 0,0 0-8 0,0 0-4 15,0 4-1-15,7-4 0 0,0 7 2 0,-1-3 1 16,7 2 2-16,0 6 4 0,7-1 2 0,-1 0 4 16,7 3 6-16,7 1 2 0,-1 3 2 15,8-2 3-15,5-2 0 0,1 4 2 0,4-3 2 16,4-4 2-16,5 3 3 0,6-6 4 0,0-1 3 16,13 0 1-16,0-7-1 0,13-4-2 15,0 1-4-15,1-1-8 0,5 1-7 0,1-5-4 0,-7 5-3 16,7-5-2-16,0 5-1 0,-7-1-1 15,7 1 1-15,-7 3-3 0,0-4-2 0,-6 4-2 16,-1 0-2-16,-6-4 0 0,0 0 3 0,-6 1-1 16,0-1 1-16,-1-3 0 0,-6-4 0 15,1 0-2-15,-1-1-1 0,-6-2-1 0,-8-5 0 16,2 1-2-16,-1-3 0 0,-7-1-1 0,1 0 2 16,-7-4 1-16,0 3 2 0,-7-6 1 15,1 3 1-15,-1-2-1 0,-12-2-2 0,6 1-1 16,-7 0-2-16,-5-1 0 0,-1 1-1 15,-6-3 0-15,-1-2 1 0,-6 1 0 0,0-3 1 0,0-1 1 16,-6-4 6-16,-1 5 3 0,-6-8 4 0,-1 3 3 16,-5-2 3-16,6-1 4 0,-6 1-1 15,-1-2-1-15,-6 1 0 0,0 4 0 0,0-5-3 16,0 6-4-16,-6 2-5 0,-1 0-2 16,-7 0-6-16,2 8-4 0,-8-4-3 0,0 7-3 15,1 2-2-15,-13-2 2 0,5 3 3 16,-12 5 0-16,-6 4 2 0,-8-1 1 0,2 4 0 0,-15 0-4 15,1 7-5-15,-14 4 2 0,2 0 1 16,-1 4 2-16,-7 3 0 0,-1 4 1 16,-4 0 1-16,-1 7-3 0,5-4 2 0,-5 9 0 15,7 2 0-15,5 1-4 0,-5 4-3 0,5 2-7 16,8 5-14-16,-7 3-11 0,13 4-13 16,-1 4-14-16,7 0-10 0,1-1-25 0,12 1-83 0,7 3-92 15,0-6-38-15,13-2-12 0,7-11 3 16,5-1 27-16</inkml:trace>
  <inkml:trace contextRef="#ctx0" brushRef="#br0" timeOffset="343799.7956">1341 15086 217 0,'0'0'242'0,"0"0"-57"0,0 0-136 16,0 0-150-16,0 0-83 0,0 0-42 15</inkml:trace>
  <inkml:trace contextRef="#ctx0" brushRef="#br0" timeOffset="346620.66">2507 7583 159 0,'-6'0'240'0,"0"4"2"16,6-4-41-16,0 3-65 0,-7-3-54 0,7 0-37 15,0 0-23-15,-7 0-12 0,7 3-7 16,0-3-3-16,0 0-2 0,0 0-1 0,0 0 1 16,0 0 0-16,0 0 0 0,0 0 0 0,0 0 2 15,0 0 1-15,0 0 2 0,0 0 0 16,0 0 2-16,0 0-1 0,0 0-1 16,0 0-2-16,0 0-4 0,0 0-1 0,0 0-3 0,0 0-1 15,7 4-2 1,-7-4 1-16,0 0 1 0,0 0 1 0,7 5 1 0,-1-2 3 0,0-3 2 15,2 4 0-15,3 0 1 0,3-1 1 16,6-3 1-16,0 3 0 0,5 2 0 0,-5-5 1 16,12 3-1-16,1-3-1 0,6 0 1 15,-6 0-1-15,6-3-1 0,6 3 1 0,1-5 0 16,-1 2 0 0,8 0 0-16,-8-1 3 0,7 0-1 0,7 1 1 0,-7-2 0 0,0-2 0 15,6 4-3-15,1-1-1 0,-6-3 0 0,5 3 0 16,-5 0 0-16,4 1-1 0,-4-5 1 0,-1 5 0 15,7-5-1-15,-8 4 2 0,2 1 0 16,-1-4 2-16,0 3 0 0,0 0 0 0,0 1 1 16,7 0-3-16,-7-1 0 0,5 0 0 15,-3 0-1-15,4 1 0 0,1-1 1 0,-7 4 0 16,6-4-1 0,1 4 1-16,0 0 0 0,6-3 3 0,-7 3 0 0,1 0 0 15,6 0 0-15,0 3 1 0,0-3-2 0,7 4-1 0,0-4-1 16,-1 4-1-16,1-1 0 0,0 1-1 15,6 4 3-15,-6-5-1 0,6 4-1 0,-6-3 0 16,5 3 0-16,8 0-1 0,0 1-5 0,0-5-1 16,-1 8-2-16,7-7-1 0,-6 7 2 15,0-4 0-15,0 0 0 0,-1 5 0 0,-6-2-1 16,7 2-1-16,-1 2-3 0,1 1-2 0,0-4-6 16,0 4-7-16,6-1-12 0,-7 1-43 15,7-1-74-15,0-2-38 0,1 2-15 0,-1-2-1 16</inkml:trace>
  <inkml:trace contextRef="#ctx0" brushRef="#br0" timeOffset="353975.3717">14361 11462 41 0,'0'-3'239'15,"0"3"19"-15,0-4-12 0,0 1-43 16,0-1-62-16,0 1-47 0,0-1-31 0,0 0-18 15,6-3-17-15,-6 3-14 0,0 0-8 0,0-4-3 16,7 5-1-16,-7 0-1 0,0-1-1 16,0 0 1-16,0 1-1 0,7 0 0 0,-7 3 0 15,0-5 0-15,0 2 1 16,0 3-1-16,6-4 0 0,-6 4 0 0,0-4 3 0,0 4 0 16,0 0-1-16,6-3 2 0,-6 3 0 15,0-4 1-15,0 4 0 0,7-3 2 16,-7 3 2-16,0-4 2 0,0 4 0 0,7-4 1 0,-7 1-3 15,0 3 0-15,6-4-4 0,-6 0-3 16,0 4-1-16,0-3-1 0,7 3 0 0,-7-4 0 16,0 4-1-16,0 0 1 0,0 0-1 0,0 0 0 15,0 0 0-15,6 0-1 0,-6 0-1 16,6 0 1-16,1 0 2 16,0 0 0-16,-1 0 0 0,0 0 0 0,8 0 1 0,-8 0-1 0,7 4 0 15,0-4 0-15,-6 3 0 0,5-3-1 0,2 0 2 16,4 4 0-16,-4-4-1 0,-1 0 0 15,1 0-1-15,-2 4 0 0,2-4 1 16,-2 0-1-16,1 3 0 0,7-3 1 0,-6 0 1 16,5 4 0-16,-6-4-1 0,6 0 0 0,1 0 0 15,0 0 1-15,-1 0-1 0,7 0 0 16,-6 0 0-16,-1 0 1 0,7 0-1 0,0-4 0 16,-6 4 0-16,5-3 0 0,1 3 0 15,-6-4 0-15,7 4 0 0,-1-4 0 0,-1 1 0 16,1 3 0-16,-6-4 0 0,0 4 0 0,5-3 0 15,-5 3 0-15,6-4 1 0,-6 4 0 16,-1-4 2-16,1 0-2 0,-1 4 1 0,-5-4-1 16,4 1 0-16,-4-1-2 0,-1 4 0 15,7-3 0-15,-8-1-1 0,2 0 1 0,-2 0 0 16,2 4 1-16,-8-4 0 0,7 1 0 0,0-1 0 16,0 4 0-16,1 0-1 0,-2-3 1 15,1 3-3-15,0 0 2 0,0 0 1 0,-7 0 0 16,14 0-1-16,-13 0 1 0,6 0 0 0,0 0 0 15,0 0 0-15,0 0 1 0,-7 0-1 16,8-4 2-16,-8 0 0 0,7 4-1 0,-7-3 1 16,1-1-2-16,0 0 1 15,-1 1-1-15,0 0 0 0,-6-5 0 0,8 4 0 0,-2-3 0 16,-6 3-1-16,6-3 1 0,-6 0 0 16,7-1 0-16,-7 5 0 0,6-4 0 0,-6-1 0 15,7 0-1-15,-1 2 0 0,-6-2 0 0,7 0 1 16,-7-3-1-16,6 4 1 15,0 0 0-15,-6-4 2 0,8 4 0 0,-8-5 1 0,6 2 3 16,-6-1 1-16,0 3 2 0,0-2 0 16,0-1 1-16,0 3-2 0,0-3-1 0,0 3-2 15,0 1-2-15,0-4-2 0,-6 4 0 0,6 3 0 16,0-3-1-16,-8 3 0 0,8-3 0 16,0 3 0-16,-6-3 0 0,6 3-1 0,-6 1-1 15,6-5 1-15,-7 5 0 0,7 0 1 16,0-5-1-16,-6 4 0 15,6 1 1-15,-7-1 0 0,7 0 0 0,0 1-1 0,-6-2 0 0,6 2 0 16,-7 0 0-16,7-1-1 0,-6 4 1 16,0-4 0-16,-2 1-2 0,2 0 1 0,0-3 1 15,-1 4-1-15,0 2 0 0,-5-4 0 16,5 0 1-16,1 0 0 0,-1 4-1 0,0-3 0 16,-5-1 1-16,5 4 0 0,0-3 0 15,1 3 0-15,-1-4 1 0,1 4 0 0,-7-4 0 16,6 4 0-16,1-4 0 0,-8 4 0 0,8-3 0 15,-7 3 0-15,7-4 0 0,-7 4 0 16,0-4-2-16,7 1 2 0,-8 3-1 0,8 0 0 16,-8-4 0-16,8 4 1 0,-7-4 0 15,7 4-1-15,-8-3 0 0,8 3 0 0,0-4 0 16,-8 4-1-16,8 0 1 0,0-3 1 0,-1 3 0 16,-6 0 0-16,6-4 0 0,1 4 0 0,0 0 0 15,-8 0 0-15,8 0 0 0,-7 0 0 16,0 0 0-1,0 0 0-15,7 0 0 0,-8 0 0 0,2 0 0 0,-2 0 0 0,1 4-1 16,7-4 1-16,-8 0-2 0,2 3 0 0,6-3 1 16,-8 4 1-16,1-4 0 0,7 3 0 0,-8 1 1 15,2 0-1-15,-2-4 0 0,8 3-1 16,-7 1 1-16,0 0 0 0,0 3 0 16,7-3-1-16,-8 0 1 0,2-1 0 0,5 4 0 15,-7-3 0-15,2 4 0 16,5-6 0-1,-6 7 0-15,1-2 0 0,-2 0 1 0,8 1-1 0,-7-1 0 0,-1 0 0 0,8 1-1 0,-6 2 1 16,-2-2 0-16,8-1 0 0,-8 0 0 0,8 4 1 16,-7-3 0-16,7-1 0 0,-1 4-1 15,-6-4 1-15,7 5 0 0,-1-1 0 0,0-5 0 16,1 10-1-16,-7-6 1 0,7 1-1 0,-1 3 0 16,0 2 1-16,1-2-1 0,0 1 0 15,-8-1 1-15,8 5 1 0,-1 0-1 0,1-1 0 16,-1 0 0-16,1 4 1 0,-7-4 0 15,7 4 0-15,-2 0 0 0,2 0 1 0,0-3-1 16,-1 2 0-16,0-2 1 0,1 3-1 0,-1-4 0 16,1 3 1-16,0-1-1 0,6 1 1 15,-7 1-1-15,0 0 0 0,7-4-2 0,0 4 1 16,-6 1 0-16,6-1 1 0,0 0 1 0,0-1 0 16,0 5 1-16,0-4-2 0,0 0 2 15,0-3-2-15,0 3 1 0,0-1-2 0,0-2 1 16,6-1 1-16,-6 0-1 0,0-3 0 15,7 4 1-15,0-5 0 0,-7-3-2 0,6 4 1 16,-6-4 0-16,6 0 0 0,1 0-1 16,-1 0 1-16,1-4 1 0,0 4-1 0,-1-3 0 15,8 2 1-15,-8-3-2 0,0 4-6 16,1 1-8-16,6-2-12 0,-7 2-18 0,1-1-35 16,-7 0-122-16,6-1-62 0,0-3-26 0,-6-3-7 15,8 0 8-15</inkml:trace>
  <inkml:trace contextRef="#ctx0" brushRef="#br0" timeOffset="354821.8878">14622 11708 5 0,'-7'7'205'15,"7"1"11"-15,0-5-19 0,-7 4-54 0,7 1-62 16,0-4-32-1,0 3-19-15,0 0-8 0,0-3-4 0,0 4-4 0,0 3 0 0,0-4 0 16,0 0 0-16,7 4 1 63,-7-4 1-63,0 5 2 0,7-2-2 0,-7 5 2 15,6-4-2 1,-6 3-2-16,6 1-1 0,-6-3 0 0,7 2-2 0,-1 1 0 0,-6-1 2 0,7 1 1 0,-7 0 1 0,7-4-1 0,-1 3 3 0,-6-2 0 0,6 2 0 0,2-2 0 0,-2-6-1 0,0 5 0 0,1-4-2 0,-1 5-2 0,1-5-1 15,-7 0-2-15,6 1-2 0,7-1-1 0,-7 0-2 16,2 0 0-16,-2-3-2 16,0 4-2-16,1-1-7 0,0 0-10 0,-1 0-16 0,0 1-28 15,1-2-100-15,-7 2-66 0,6-4-32 0,1-4-11 16,0 0 7-16</inkml:trace>
  <inkml:trace contextRef="#ctx0" brushRef="#br0" timeOffset="356672.8471">14322 11357 179 0,'6'-4'227'15,"-6"4"-10"-15,0-4-42 0,0 4-63 0,7-3-46 0,0-1-27 0,-7 4-13 16,6-3-10-16,1 3-5 0,-1 0-4 0,0-4-3 16,1 4-1-16,6 0-1 0,-7 0-1 0,8 0 2 15,-1 0 0-15,6 0 0 0,-6 4 2 16,7-4 1-16,-1 0-2 0,7 0 0 0,0 0 1 16,0 0-2-16,7 0 0 0,-1 0-2 15,1 0 1-15,0-4-1 0,5 4 1 0,2-4 1 16,5 0-1-16,1 0 2 0,-1 1 1 0,2-1 0 15,-3 1 1-15,9-5 2 0,-8 0 2 16,8 5 1-16,-8-4 2 0,1-1 0 0,-1 1-1 16,1 0-2-16,-7 0-3 0,7-1-2 0,-1 1-3 15,-6-4-1 1,1 4 1-16,5-4 0 0,-13 4 0 0,7-5 0 0,-5 2 1 0,-2-2-1 16,1 1 1-16,-8 0 0 0,1 0 0 15,-6 4 0-15,-7-4 0 0,6-1 1 0,-12 6-1 16,6-2 0-16,-6 1-1 0,-7-4-1 15,6 4-1-15,-6 0 0 0,0-1 0 0,-6 1 0 16,6-5-1-16,-7 5-1 0,0 0 0 16,-6-4 0-16,7 4 2 0,0-1-1 0,-1 1 1 15,-6 0 0-15,7-1-1 0,-8 1 0 0,8 0 0 16,-7 4-1-16,0-5 1 0,0 1-1 0,-1 3 1 16,2 0 1-1,-1-4-1-15,0 5 1 0,0 0-2 0,-1-1-3 0,2 0-2 0,-8 4-3 16,7-3-4-16,-7 3-3 0,1 3-3 0,-1-3-3 15,-6 4-4-15,6 0-4 0,1-1-5 16,0 5-9-16,0-5-26 0,-1 5-61 0,-6-5-53 16,6 5-23-16,1-4-8 0,-1 2 3 15</inkml:trace>
  <inkml:trace contextRef="#ctx0" brushRef="#br0" timeOffset="359301.8289">14061 12317 212 0,'20'0'226'32,"-8"-4"-8"-32,8 4-55 0,0-4-65 0,-1 0-30 0,1 0-16 0,0-3-5 0,6 4-5 15,-1-5-4-15,-5 1-5 0,7 3-4 16,-1-3-4-16,0 0-4 0,-1-1-5 0,1 4-3 15,1 1-3-15,-1-1-3 0,6 4-1 0,-6 0-3 16,1 0-2-16,5 4 0 0,1-1-1 16,5 5 0-16,-5 3 0 0,13-4-1 0,-1 8 0 15,1-4 0-15,6 8 0 0,0-1-1 16,7 0 0-16,6 0 0 0,-6 8 2 0,6-4 1 16,-7 3 2-16,7 0 1 0,7 1 0 0,-7 1 0 15,7 1-2-15,-1 2-2 0,8-1-2 16,-1 5-1-16,0-5 0 0,0 4 3 0,0-1 1 15,0 2 1-15,1-5 1 0,6 7-1 0,-8-3 3 16,8 1-4-16,-7-6-2 0,7 6-1 16,-7-1 0-16,6-4 1 0,-5 4 1 0,-9-4 0 15,3-4 2-15,-8 5 1 0,0-5-1 16,0 5 1-16,-12-4-2 0,6-4 0 0,-8 3-1 16,8 1 2-16,-13-4-1 0,5 4 2 0,2-1 0 15,-1 2-1 1,-7-2 0-16,8 1-1 0,-8 2-1 0,7 2-3 0,-6-4 0 0,-1 3-1 0,1 0-1 15,-1 1-2-15,2-1-1 0,-9 0 1 16,8 0 0-16,-8-3 0 0,8-1 2 16,-7 1 1-16,1-4 3 0,-1 4 0 0,0-4 0 15,-1 0 1-15,2 3 0 0,-1-2 0 0,-6-1-1 16,5 3 1-16,1-3 0 0,1 4 1 0,-1 3 0 16,0-3 0-16,-2-1 1 0,11 5 1 15,-10-1-1-15,2-3-1 16,-1 4-1-16,0-5-1 0,0 4-1 0,0-4-1 0,-6-2 1 15,6 3 0-15,-7-5 1 0,1 1 1 0,-2 0 0 16,3-4 0-16,-2 1 1 0,8-1 0 0,-7 1 0 16,-1-2-1-16,1-1 0 0,-1 2 0 15,1-1 0 1,5-1 0-16,-5 2 1 0,-1-4 0 0,7 5 0 0,-5-1 0 0,-2-3 1 0,1 3-1 16,-8-4-1-16,8 6 1 15,-7-6 1-15,0 4-2 0,0-3-1 0,0 3 1 0,0-3-1 16,1 3 0-16,-2-3 1 0,1-1 0 15,7 5 0-15,-7-5-1 0,6 5-5 0,0-5-6 16,9 4-11-16,-9 1-18 0,7-4-49 16,0 3-87-16,7 0-48 0,5 1-23 0,-5-4-3 15</inkml:trace>
  <inkml:trace contextRef="#ctx0" brushRef="#br0" timeOffset="359609.6542">20828 15218 217 0,'52'18'254'0,"1"0"9"0,-8 1-52 16,7-5-94-16,0 4-55 0,0 1-29 0,-6 0-17 15,-1-1-11-15,8 0-8 0,-8 1-11 0,1-1-18 16,-7-4-29-16,6 4-44 0,1 1-46 16,-7-1-33-16,7 0-20 0,-7-3-9 0,0 4 19 15</inkml:trace>
  <inkml:trace contextRef="#ctx0" brushRef="#br0" timeOffset="366788.0704">21257 13550 19 0,'7'-3'100'0,"-7"3"12"0,8-3 3 0,-8 3-11 0,0-4-9 16,6 4 2-16,-6-4 5 0,6 4-4 15,-6 0-11-15,6-3-6 0,-6 3-9 0,7 0-16 16,0-4-14-16,-7 4-11 0,6 0-4 0,-6-4-7 16,7 4 0-16,-1 0-1 0,-6-3-2 15,6 3-2-15,-6 0-1 0,0 0-1 0,8-4-4 16,-8 4-2-16,0 0-1 15,6-4-2-15,-6 4-1 0,0 0-1 0,6-3 1 16,-6 3-1-16,0 0-1 0,6-4 4 0,-6 4 1 0,8-4 3 16,-8 4 3-16,6-4 5 0,-6 4 4 15,5-3 0-15,-5-1 1 0,0 4 2 0,8-3-2 16,-8 3-4-16,0-4-5 0,0 4-4 16,0-4-2-16,0 4-4 0,0 0-4 0,0-4-2 15,-8 4-1-15,8 0 0 16,0-2 1-16,0 2 0 0,-5-4 0 0,5 4 0 0,-6-5 0 15,-2 2 2-15,2 3-2 0,0-4 0 0,0 0 1 16,-2 4 0-16,2-3 0 0,0 3 1 16,-7-3 1-16,-1 3 0 0,8 0 0 0,-6 0-1 15,-8 0 0-15,6 0-1 0,1 0-1 16,-6 0 0-16,6 0-1 0,0 0 0 0,-7 0 0 16,8 3 0-16,-2-3 1 15,2 3-1-15,4 1 1 0,-4-4-1 0,-1 4 2 0,6-1-1 0,1-3 0 16,-1 5 2-16,-5-1 0 0,4-2 0 15,2 2-1-15,0 0 1 0,-1 0 0 16,1-1 0-16,-1 1 0 0,1-1 0 16,-1 1 0-16,1 0 1 0,-1 0 0 0,0 3 0 15,1-3 0-15,0-1-1 0,-1 1 0 0,0 0 0 16,1-1 0-16,6 1 1 0,-6 0 0 0,-1-1 1 16,1 0-1-16,-1-3 0 0,0 4 0 15,7 0 0-15,-6 0-1 0,0 0 1 0,6-1 0 16,-8-3 0-16,8 4-1 0,-6-1 1 15,6 1 0-15,-6 0-1 0,6-1 0 0,-7 1 1 16,7 0 0-16,-6-1 0 0,6 0 0 0,-7 1 0 16,7 0 0-16,0 0 0 15,0 0 1-15,-6 0-1 0,6-1 0 0,0 4 1 0,0-3-1 16,-7 0 1-16,7 0-1 0,0 0 2 0,0-1 0 16,0 4 1-16,0-3 0 15,0 0 1-15,0-1-2 0,0 4 1 0,0-3 0 0,0-1 0 16,0 5 0-16,7-4 0 15,-7 0 1-15,0-1-1 0,0 1-1 0,0-1 0 0,6 5 1 16,-6-5 0-16,0 1-1 0,7 0 0 16,-7 3 1-16,0-4-2 0,6 1-1 15,-6 4 0-15,0-4 2 0,7-1-1 0,-7 4-1 0,6-3 1 16,-6 0 1-16,6 4-1 0,-6-5-1 16,8 4 2-16,-2-3 0 15,0 3 1-15,1-3 0 0,0 3 2 0,-1-4 2 16,7 5 0-16,-7-4 1 0,8 0 0 0,-2 3-1 0,2-4-2 15,-1 1-1-15,0 3-2 0,0-3-1 0,-1-1 0 16,2 1 1-16,-1 0-1 0,0 3 1 0,0-3-1 16,-1-4 1-16,8 3 0 0,-6 2-1 15,-2-5 0-15,1 3 1 0,1-3 0 0,-2 0 0 16,2 0-1-16,-2 0 1 0,1 0 0 16,-6 0 1-16,5-3 0 0,3-2 1 0,-3 5 0 15,-6-3 0-15,8-1 0 0,-8-3-2 16,1 3 1-16,5-3-1 0,-4 0-1 0,4 3-1 15,-6-3 0-15,2 0-1 0,-2-1-1 0,7-3 1 16,-7 4 0-16,1-1 1 0,0-3 0 16,-1 5 1-16,0-6 1 0,1 1 0 0,0 4-1 15,-1-5 0-15,-6 5 0 0,6-4-1 0,1 4 0 16,-7 0-1-16,6 0 0 0,-6-1 1 16,7 0-1-16,-7 1 0 0,0 0 1 0,0 0-1 15,7 3 1-15,-7-3-1 0,0 4 0 0,0-1 0 16,6-4 0-16,-6 4 1 0,0 1 0 15,0-4 0-15,0 3-1 0,0 0 0 0,0 0 0 16,0 0-1-16,0 0 1 0,0 1 0 16,0 0-1-16,0-1-1 0,0-3 1 15,0 3 1-15,-6 0-1 0,6 1 0 0,0-1 0 0,-7-3 1 16,7 3-2-16,-7 0 0 0,7-3 2 16,-6 4 0-16,-1-5 1 0,7 1 0 15,-6 3 0-15,0-3 0 0,6 3 0 0,-7-3 0 16,0 3-1-16,7 0-1 0,-6 1-6 15,0-1-7-15,6 1-10 0,-7-1-14 0,0 4-23 16,1 0-90-16,-2 0-84 0,3 4-41 0,5-4-17 16,0 0 3-16</inkml:trace>
  <inkml:trace contextRef="#ctx0" brushRef="#br0" timeOffset="369336.5899">16257 14093 39 0,'0'-7'245'0,"6"0"15"0,0-1 7 0,0-3-78 0,2 4-87 0,-2-3-44 0,-6 1-23 0,6-2-12 0,1 4-4 0,-7 0-1 16,6-1 2-16,1 1 5 0,-7-1 3 15,7 5 5-15,-7-4 5 0,6 0 1 0,0 0 4 16,0-1-2-16,-6 4-2 0,8-3-4 16,-8 3-4-16,6 1-5 0,-6-1-6 0,0 0-6 15,0 1-3-15,6-1-4 0,-6 4-3 16,0 0 2-16,0-4 2 0,0 4 2 0,0 0 0 15,0-3 2-15,0 3-1 0,-6 0-3 16,6-3-4-16,-6 3-2 0,6-6-2 0,-8 6-1 0,-4-3 0 16,6 3 0-16,-8 0 0 0,-5 3 0 15,5 3 0-15,-4-3 0 16,-2 0 1-16,-7 8-1 0,9 0 2 0,-9 4 2 0,-5 0-1 16,6 6 2-16,-1 1 0 0,1 9 5 0,0-7 2 15,0 9 3-15,7 1 2 0,-1-2 3 0,7 1 2 16,7 4-3-16,-1-4-1 0,7 3-3 15,7-2 0-15,-1-1-2 0,1-1-1 16,-1-2-1-16,8-1-2 0,-2 1-3 0,8-1-9 16,-7-4-12-16,0 1-20 0,0-1-26 0,-1-2-53 15,-4-1-134-15,4-4-67 0,1-3-26 16,1-5-3-16,-2-2 14 0</inkml:trace>
  <inkml:trace contextRef="#ctx0" brushRef="#br0" timeOffset="369680.3936">16340 14108 161 0,'0'7'303'15,"0"-4"17"-15,0 1 9 0,8 0-110 16,-8 0-96-16,6 7-54 0,0 0-30 0,1 3-11 16,0 1-3-16,6 3-1 0,-7 4 1 0,7 4-2 15,0 0 0-15,0-1-1 0,0 4-3 16,0 1 0-16,0 3-3 0,0-4-1 16,1 0-2-16,-2 0-1 0,1 1-1 0,-6-4-3 0,6-1-2 15,-7 1-2-15,0-1-5 0,2-3-13 16,-2 1-12-16,-6-5-17 0,0 0-15 0,0 0-32 15,-6-3-88-15,6-4-84 0,-8-8-38 16,8 1-10-16,0-8 1 0</inkml:trace>
  <inkml:trace contextRef="#ctx0" brushRef="#br0" timeOffset="370039.1898">16751 14343 245 0,'-6'-8'322'0,"6"0"18"15,-7 5 8-15,1-4-143 0,-1 3-83 0,-5 0-45 16,-2 4-22-16,-6 4-10 0,1 0-2 16,-7-1-3-16,0 4 0 0,0 1-4 0,-7 0-4 15,7 2-7-15,-7-2-5 16,7 3-3-16,1-1-4 0,-8 1-1 0,14 0-3 0,-8 0-2 16,1 0-3-16,7 4-10 0,-7-4-11 0,12 4-20 15,-4 0-25-15,-2-1-47 0,7-3-142 16,-1 4-71-16,8-7-28 0,6-5-5 0,0 0 13 15</inkml:trace>
  <inkml:trace contextRef="#ctx0" brushRef="#br0" timeOffset="370347.0103">16888 14547 238 0,'0'0'321'0,"0"-7"22"0,0 0 16 15,0-1-136-15,6 5-80 0,-6-4-41 16,0 3-22-16,0 0-11 0,7 1-1 16,-7-2 3-16,0 5 5 0,0-3 5 0,7 0 3 15,-7 3 0-15,0 0-10 0,6-4-13 16,0 8-13-16,2-4-13 0,-2 3-13 0,6 0-10 15,2 5-5-15,5 0-3 0,-5-1 0 0,4 4-2 16,2 0 0-16,0-1-2 0,-1 2-2 0,1 2-10 16,-7-3-10-16,7 3-14 0,-1 2-16 15,0-2-22-15,1-2-22 16,-7 2-21-16,7-3-23 0,-8-1-49 0,2 2-116 0,-1-4-49 16,-1-2-13-16,1-6 10 0,-6 0 22 0</inkml:trace>
  <inkml:trace contextRef="#ctx0" brushRef="#br0" timeOffset="370647.8383">17422 14372 89 0,'0'0'282'15,"7"-5"15"-15,-7 10 9 0,0-5-81 16,0 3-99-16,0 4-54 0,6 1-27 15,-6 3-7-15,0 0 1 0,6 3 5 0,1 5 5 0,-7-1 4 16,7 4 2-16,-1 0-1 0,1 4-4 16,-7-5-3-16,6 2-3 0,0 2-5 0,1 1-5 15,0-4-4-15,-1 0-5 0,-6 0-6 16,6 0-4-16,2-1-4 0,-2-2-2 0,-6 4-1 16,0-5 0-16,6-4-2 0,-6 4-3 0,0-3-5 15,0-5-11-15,0 5-20 0,0-3-18 16,0-2-23-16,0-2-26 0,0 0-78 15,0-8-105-15,0 0-42 0,7-5-16 0,-1-6 6 16,8-3 18-16</inkml:trace>
  <inkml:trace contextRef="#ctx0" brushRef="#br0" timeOffset="370894.6962">17813 14598 313 0,'-13'4'344'0,"7"-4"14"0,-8 0 10 15,1 0-164-15,0 3-85 0,0 1-44 0,-7 1-19 16,8-2-8-16,-14 4-1 0,6 0 0 16,1 1-1-16,-1 0-3 0,0-1-5 0,-5 4-6 15,5-4-5-15,0 3-6 0,1 2-5 0,-7-1-3 16,6 3-3-16,-6-3-2 0,7 4-4 16,-7 0-10-16,-1 4-17 0,7-5-29 0,-5 4-35 15,-1 5-91-15,6-6-124 0,0 1-59 16,8-2-20-16,5-6 9 0,1-3 23 0</inkml:trace>
  <inkml:trace contextRef="#ctx0" brushRef="#br0" timeOffset="371195.5259">17598 14961 245 0,'6'4'302'0,"1"3"13"0,6-3-29 0,0 3-102 15,0 1-83-15,-7 3-48 0,8-4-23 16,-1 7-8-16,-1-3 1 0,-5 0 7 0,6 4 10 16,-7 4 10-16,0-5 10 0,2 5 5 15,-2-1 3-15,-6 4-1 0,7-4-3 0,-7 1-6 16,0 3-5-16,0-4 0 0,-7 0-3 0,1-3-6 16,-2-1-2-16,-4 1-2 0,-1-1-5 15,-6-3-4-15,-8 0-6 0,1-3-5 0,-6 0-8 16,-1-1-13-16,1 0-21 0,-7-3-27 15,6-1-34-15,1 5-47 0,-1-8-148 0,7 3-88 16,6-6-35-16,1-5-3 0,6-3 17 0</inkml:trace>
  <inkml:trace contextRef="#ctx0" brushRef="#br0" timeOffset="371490.3549">17767 14797 70 0,'7'0'315'0,"5"3"24"0,-4-3 10 16,-2 4-35-16,7 3-147 0,-7 0-77 0,1 4-44 15,6 0-21-15,-7 3-11 0,1 1-5 0,0 1-1 16,-1-2 2-16,-6 5 0 0,6-2 0 16,1-2 1-16,0 4 0 0,-1-2-2 0,-6-1-1 15,6 2-2-15,-6-4-1 0,7 5-6 16,-7-8-13-16,6 4-18 0,-6-1-25 0,0-6-110 15,0 3-98-15,0-8-50 0,0-6-16 0,7-1 2 16,0-3 17-16</inkml:trace>
  <inkml:trace contextRef="#ctx0" brushRef="#br0" timeOffset="371769.1952">18419 14650 84 0,'0'15'296'0,"0"-4"20"16,0-1 13-16,0 6-59 0,0 1-118 0,0 1-64 16,0 5-28-16,0 3-13 0,-7-1-4 0,7 4-1 15,-6 0 1-15,-1 1 0 0,0-1 1 16,1 4-1-16,-8-8-3 0,2 6-2 0,-1-7-2 15,-7 6-4-15,0-8-2 0,-12 3-6 16,-1-2-3-16,-12-1-14 0,-1-4-21 0,-12 0-28 16,-7 1-50-16,-7-8-160 0,-13 0-85 0,0-4-37 15,1-11-8-15,0 1 13 16</inkml:trace>
  <inkml:trace contextRef="#ctx0" brushRef="#br0" timeOffset="372525.7627">15618 14437 102 0,'0'-3'298'0,"-6"-1"26"0,6-3 18 0,0 3-71 15,6-3-102-15,-6-1-51 0,0 5-32 16,6-5-17-16,-6 1-11 0,0 3-7 0,7 1-5 16,0-4-4-16,-7 2-4 0,6 2-5 15,-6 0-6-15,7 3-6 0,-1 0-4 0,7 0-6 16,-6 3-6-16,5 0-4 0,2 5-1 0,5 3 1 15,1 4-1 1,0-1 1-16,5 8 1 0,1 0 1 0,0 1 3 0,7 6 1 16,7-4 4-16,-2 5 3 0,7 2 3 0,2-2 6 15,-2 3 3-15,1 0 4 0,5 0 2 0,2 0-3 16,5 4 0-16,-5 0-3 0,5-5-5 16,-6 4-4-16,7-3-4 0,-1 4-1 15,-5-4-4-15,5 3-1 0,-6-2-1 0,0-1-1 0,1 0 0 16,-8-4 0-16,7 4 2 0,-7-4-3 15,1 1-1-15,-7-5 1 0,7 4-1 0,-7-2 0 16,0-6-1-16,7 1 0 0,-8 0 1 16,2-4 1-16,-2 1 0 15,-4-1 0-15,5-2 2 0,-7-2-1 0,1 0-2 0,-1-3 1 16,-5 4 0-16,5-4-1 0,-6 3-1 0,0-2-1 0,0-2 1 16,-6 1-1-16,6 0 0 0,-8-4 0 15,3 5 1-15,-2-5 1 0,8 4 2 0,-8-3 1 16,0-1 2-16,1 0 4 0,-1 0 5 15,-5 1 3-15,5-1 0 0,1-4 1 0,-8 5-1 16,8-4-5-16,-7 3-4 0,0-3-5 16,0-1-3-16,1 5 0 15,-2-5-1-15,-5 1-1 0,6 3 0 0,0-4 1 0,-7 1 1 16,8 0-1-16,-8 0 0 0,7 0 3 0,-6 0 0 16,-1-1 0-16,0 0 2 0,1-3 1 0,-1 0-1 15,-6 4-4-15,7-4-3 0,-7 0-19 0,0 0-30 16,0 4-42-16,0-4-46 0,-7 4-115 0,1-4-131 15,-7 4-53-15,0-8-10 0,-6 0 20 16,5-7 37-16</inkml:trace>
  <inkml:trace contextRef="#ctx0" brushRef="#br0" timeOffset="380012.6101">21799 15702 259 0,'6'0'292'0,"-6"0"10"0,7-4-33 15,-7 0-112-15,0 4-72 0,6-4-38 0,-6 4-17 16,0 0-7-16,0-4 0 0,0 4 2 0,0 0 2 16,0-3 0-16,0 3-2 0,0 0-6 15,0 0-5-15,-6 0-3 0,6 0-4 16,-7 3 0-16,1 1 3 0,-1 0 3 0,0 4 2 16,-5-1-1-16,-2 4 1 0,2-1-1 0,-1 1-1 15,-7 1-2-15,6 2-1 0,-4-2-1 16,4 2-2-16,-5-3-2 0,5 3 1 0,-4-2-3 15,4-1 1 1,1-1-1-16,0-2 0 16,0 3 0-16,1-4 0 0,-2 0 0 0,8-3 1 0,-1 3-1 0,1-7 6 0,6 4 13 0,-7 0 14 15,7-4 9-15,0 0 4 0,0 0 1 0,7 0-5 16,-1-4-14-16,1 0-17 0,5-3-12 0,2 0-6 16,5-4-5-16,-6 0-3 0,7 0-3 0,-1 0-1 15,7-4 1-15,-6 4 1 0,-1-3 2 16,7 0 3-16,-6 2 3 0,6 1 2 0,-7 0 0 15,1-1 2-15,-7 5 1 0,0 0 1 16,0 0 1-16,1 3 0 0,-8 1-1 0,0 3 0 16,1-4-1-16,-1 4-3 0,1 4 0 31,-7-4-1-31,7 3 2 0,-7 5 1 0,0-1 0 0,6 0 2 0,-6 4 1 0,0 1 2 0,0-2 0 16,-6 6 3-16,6-6 0 0,0 5-4 0,0-1-9 15,-7 1-13 1,0-1-18-16,1 1-22 0,-1 0-27 0,1-1-81 0,0 0-103 0,6-2-48 0,-8-4-13 15,8-2 3-15,0-1 18 0</inkml:trace>
  <inkml:trace contextRef="#ctx0" brushRef="#br0" timeOffset="380354.3989">21974 15884 289 0,'0'0'321'15,"0"0"14"-15,7 0-21 0,-7 0-134 0,0 0-82 16,7 0-47-16,-7 0-27 0,0 4-11 0,6 0 0 16,-6-1 1-16,6 1 3 0,1 3 1 0,0 2 3 15,6-3-3-15,-1 5-3 0,8 0-4 16,-6 4-3-16,5-4-2 0,0 0-1 0,0 3-3 16,-5-3 0-16,6 0-5 0,-1 0-4 0,-6 0-5 15,6 1-11-15,-5-1-8 0,-2-5-11 16,1 6-18-16,1-5-42 0,-9-3-116 0,2-4-56 15,7 0-24-15,-8-7-8 0,0 3 11 0</inkml:trace>
  <inkml:trace contextRef="#ctx0" brushRef="#br0" timeOffset="380634.2393">22483 15921 81 0,'0'4'322'0,"-7"0"19"0,7-4 10 16,-7 3-38-16,7 0-151 0,-6 5-80 15,-7 0-43-15,0-1-19 0,6 1-9 0,-12 2-9 16,-1 1-9-16,0 0-16 0,-6 0-37 0,7 0-112 16,-13 0-90-16,6-4-43 15,-1 0-17-15,8 1 0 0</inkml:trace>
  <inkml:trace contextRef="#ctx0" brushRef="#br0" timeOffset="381006.0369">21369 15859 12 0,'0'3'260'0,"-6"-3"29"0,6 0-2 0,-8 0-40 0,8 4-56 0,0-4-59 0,8 4-40 16,-8-1-20-16,6 5-11 0,-1-5-5 0,3 5-4 16,-2-1-1-16,1 3 0 0,6-1-2 0,0 2-3 15,0 0-3-15,0 0-4 0,7-1-2 0,0 5-6 16,5-1-5-16,1 5-1 0,6-4-4 16,1 2-1-16,7 6-4 0,-1-4-2 0,6-1-1 15,1 3-1-15,-1-2-1 0,7-1 0 0,1-4-2 16,5 5 1-16,-6-8 1 0,0 4 5 0,7-4 5 15,-7-4 8-15,6 1 9 0,-6-1 7 16,1-7 8-16,6 3 2 0,-8-6 0 0,8 3-4 16,-7-7-5-16,1-4-7 0,-8 0-6 0,-7-4-10 15,2 0-10-15,-7-7-13 0,-14 4-14 0,7-4-16 16,-13 0-17-16,-6 0-14 0,-1-3-14 16,0-2-10-16,-12 2-1 0,0-1 1 0,-7 1 3 15,-7-4 10-15,-6-1 12 0,0 1 14 0,-13-4 8 16,7 4 9-16,-15-4 7 0,9 3 6 15,-15 1 3-15,8-1 4 0,-14 1 4 0,1 3 4 16,-1 0 1-16,0 1 0 0,1 3 2 16,6 1 2-16,0 6-1 0,7-4 3 0,-1 9 3 15,7 2 3-15,0 2 1 0,5 0 3 0,2 3 1 16,-1 3 0-16,6 3-1 16,-4 6-2-16,5-2-3 0,-6 3-3 0,-2 2-8 0,2 6-14 15,-7 4-34-15,-6 4-100 0,5-1-128 0,1 4-70 16,1 1-31-16,5-5-6 0,13-2 22 15</inkml:trace>
  <inkml:trace contextRef="#ctx0" brushRef="#br0" timeOffset="383817.7167">22430 16002 81 0,'0'0'121'0,"0"3"-36"16,0-3-36-16,0 0-24 0,-6 4-12 15,6-4-7-15,0 0-6 0,0 0-2 0,-6 0 1 16,6 0-1-16,0 0 1 0,0 0 0 0,-7 0 2 16,7 0 0-16,0 0 0 0,-7 0 0 0,7 0-2 15,-6 0-12-15,6-4-36 0,0 4-41 16,0-3-22-16</inkml:trace>
  <inkml:trace contextRef="#ctx0" brushRef="#br0" timeOffset="384481.2134">21773 14577 238 0,'-7'3'291'0,"7"1"13"16,0-4-41-16,-7 0-85 15,7 0-80-15,0 0-46 0,0 0-27 0,0 0-18 0,-6 0-19 16,6 3-15-16,0-3-26 0,0 0-86 16,-6 0-83-1,6 0-38-15,-7 0-14 0,7-3 1 0</inkml:trace>
  <inkml:trace contextRef="#ctx0" brushRef="#br0" timeOffset="385345.7192">21903 15884 118 0,'26'-7'280'0,"0"0"16"0,-7-8 12 0,1 4-95 0,0-3-92 16,-1-1-49-16,1 0-24 0,-8 4-14 0,2-3-10 15,-8 2-5-15,7 2-2 0,-6 2 0 16,-1-3 1-16,1 4 6 0,-1 0 2 0,-6-1 1 15,0 5-2-15,6-4-5 0,-6 7-6 0,0-4-7 16,-6 4-6-16,0 0-2 0,-1 0 2 16,-12 4 3-16,6 3 5 0,-7 0 4 0,-6 4 5 15,0 7 2-15,0-3 0 0,-6 8-1 16,-2-2-4 0,2 1-2-16,-1 3-4 0,1 1-2 0,-1 0-1 0,-5 0-2 0,5-1 0 0,7 1 1 15,-7-8-2-15,7 4 0 0,0-4 0 0,7-3 1 16,5-1 0-16,-4-6 2 0,4 3 20 0,8-4 28 15,-1-3 17-15,7 0 7 0,0-4 3 16,0-4 1-16,7 0-23 0,5-3-34 0,8-4-24 16,0 0-16-16,-1-3-12 0,7-5-9 0,7 4-7 15,-7-3-1-15,6 0 2 0,1 4 4 16,-1-5 5-16,1 4 5 0,-7 4 5 0,7-1 7 16,-7 2 4-16,0 3 5 0,0-1 13 0,-7 5 9 15,1-1 12-15,0 0 4 0,-7 4 2 0,-1 0 2 16,2 0-6-16,-8 4-3 0,8 3-5 0,-8 1 1 15,7 3 1-15,-7 4 1 0,7-1-2 16,-6 1-1-16,-1 7-6 0,-6-4-2 0,6 4-1 16,2 0-3-16,-8 0-2 0,0 0-13 0,0 0-20 15,-8-1-29-15,2 2-35 0,0-1-43 0,-7 0-155 16,0-8-80-16,0 2-26 0,-1-6 1 16,2-2 20-16</inkml:trace>
  <inkml:trace contextRef="#ctx0" brushRef="#br0" timeOffset="388220.6525">16985 10481 103 0,'-6'0'247'0,"0"-4"18"0,6 1-19 16,0 0-64-16,-7-3-65 0,7 3-31 16,0 0-15-16,0-5-3 0,0 5-2 0,0-5 2 15,0 1 6-15,0 0 2 0,0 0 5 16,0-1-3-16,0 1 2 0,7 0-3 0,-7-4-6 16,0 3-10-16,0 5-8 0,0-5-7 15,6 1-8-15,-6 3-6 0,0 1-7 0,0-1-5 16,0 4-3-16,6-3-6 0,-6 3-4 0,8 0-3 15,4 0-2-15,1 0 0 0,7 0 0 0,0 0 0 16,6 0 0-16,6 0 1 0,1 3-1 16,-1 1-5-16,7-1-9 0,-6 1-13 0,5 0-17 15,-5 3-21-15,7 0-28 16,-8 1-27-16,-6 3-27 0,0 0-97 0,0 0-79 16,-6-4-29-16,-8 0 0 0,2 0 17 0</inkml:trace>
  <inkml:trace contextRef="#ctx0" brushRef="#br0" timeOffset="388567.4533">16803 10569 12 0,'-19'3'268'0,"5"-3"33"0,2 4 17 0,5 0-49 15,1-4-73-15,6 0-62 0,0 0-42 0,6 0-29 16,1 0-20-16,5 0-15 0,8-4-9 15,0 0-6-15,6 4-2 0,7-3 0 0,-8 3-3 16,9-4 1-16,-2 4-1 0,1-3-1 0,-1 6-5 16,1-3-11-16,-1 4-16 0,7-1-23 0,0 5-41 15,-7-1-135-15,8-3-69 0,5 2-28 16,-6 0-6-16,7-4 12 0</inkml:trace>
  <inkml:trace contextRef="#ctx0" brushRef="#br0" timeOffset="388916.2531">18145 10397 27 0,'0'-4'274'16,"0"-3"24"-16,-6-1 13 0,6 1-45 0,0 0-117 15,-7 3-61-15,7-3-36 0,0 3-20 16,-7-3-14-16,7 4-6 0,-6-1-4 0,6-1-2 15,-7 5 0-15,7-3-1 0,-6 3-1 0,6 0 0 16,-6 0-3-16,-1 3-1 0,0 6 3 16,-5-2 1-16,-8 3 2 0,7 1 2 0,-7 8 2 15,-6 3 3-15,-7-1 1 0,1 9-1 16,-1-1 1-16,1 1 0 0,-7 2-1 0,-1 1 1 16,8 1 0-16,-7-1-1 0,7-1-1 0,-1-2-1 15,7-1 1-15,0 1-4 0,7-5 0 16,-1-3 0-16,0 0 0 0,1 0-4 0,-1 0-10 15,7 1-16-15,0-6-25 0,0 5-57 16,0-4-126-16,6 1-65 0,1-8-27 0,6-4-3 16,6-3 13-16</inkml:trace>
  <inkml:trace contextRef="#ctx0" brushRef="#br0" timeOffset="389563.5553">18216 10393 211 0,'0'0'272'15,"-6"0"9"-15,6 0-44 0,0 4-84 0,-6-4-66 16,6 7-37-16,-7-3-18 0,1 2-11 16,-1 2-2-16,0 7-3 0,1-4-2 0,-7 3 0 0,6 5 0 15,-5-1 2-15,5 4 1 0,-6 0 1 16,6 4 0-16,-5-1 0 0,5 4 0 16,0 1 0-16,-5-1-1 0,4 4-3 0,2-3 0 15,0 3 1-15,-1-1 0 0,1 5-1 0,6-4-2 16,-7 0 0-16,1-3-1 0,-1 2-2 15,7-2 0-15,-6-2-1 0,0-2 1 0,-8 4-3 16,8-9-7-16,-1 6-10 0,1-6-15 0,-8 2-20 16,2-1-34-16,-2-8-124 0,8 1-66 15,-7-4-31-15,6-8-7 0,1-3 6 0</inkml:trace>
  <inkml:trace contextRef="#ctx0" brushRef="#br0" timeOffset="389888.3812">17676 10763 147 0,'0'-4'303'0,"-6"0"28"0,6-2 19 0,0 2-94 16,0-4-87-16,0 0-43 0,0 5-25 15,6-4-14-15,-6 3-5 16,7-3 3-16,-7 3 6 0,6-3-5 0,0 4-4 0,8-5-9 16,-2 4-10-16,15 0-18 0,-8 1-16 0,14-1-8 15,6 1-7-15,0 3-1 0,7 3-4 16,-1 1-6-16,7 3-21 0,1 5-37 0,-2 2-50 16,1 4-69-16,1 5-155 0,-8 3-77 0,7-5-23 15,-13 1 9-15,7 0 38 0</inkml:trace>
  <inkml:trace contextRef="#ctx0" brushRef="#br0" timeOffset="391488.869">18699 10459 206 0,'0'0'272'0,"0"-4"16"0,0 0-37 16,0-2-75-16,0-2-58 0,0 4-27 0,0-3-9 16,6 0-2-16,-6-1 1 0,0-3 2 15,6 4 0-15,-6 0 3 0,7-1 0 0,-7 5 0 16,7-5-4-16,-7 5-9 0,6-1-12 15,8 4-15-15,-2 0-12 0,1 0-14 0,7 0-9 16,6 4-5-16,0 3-2 0,7 0 0 0,-1 1 0 16,1 3-1-16,5 3-2 0,-5-3-8 15,0 7-13-15,-1-3-14 0,1 1-18 0,-7 1-15 16,0 2-17-16,-6-5-14 0,-1 4-11 16,1-3-7-16,-14 0-16 0,0-1-48 0,2-3-90 15,-8-2-34-15,-8-7-10 0,2 2 7 0,-7-4 23 16</inkml:trace>
  <inkml:trace contextRef="#ctx0" brushRef="#br0" timeOffset="391746.1355">18907 10448 56 0,'-13'0'287'0,"6"-3"18"0,-5-2 10 0,5 5-61 16,0 0-115-16,1 5-62 0,-7-2-38 0,6 8-16 15,-6 1-7-15,7-2-3 0,-8 5 0 16,2 3 0-16,-8 4 0 0,7 0 0 0,-7 3 0 15,8-3-2-15,-8 8-1 0,7-5-1 0,-7 1-1 16,-1 3 0-16,4-3-1 0,-3 0 1 16,7-4 0-16,-1-1-1 0,2 2-4 0,-1-5-8 15,6 4-13-15,-6-8-17 0,13 6-42 0,0-10-129 16,7 0-67-16,6-10-29 0,6 0-8 16,1-6 7-16</inkml:trace>
  <inkml:trace contextRef="#ctx0" brushRef="#br0" timeOffset="392011.9836">19031 10605 267 0,'6'-11'333'0,"1"0"22"0,-1 0 12 15,-6 4-156-15,7 0-86 0,-7 3-51 16,-7 0-33-16,7 8-24 0,-6 0-12 0,-1 0-3 16,-5 6-3-16,-2 1-1 0,1 3 1 0,0 6 2 15,-6-2 1-15,-1 4 1 0,0-1 1 0,7 5 2 16,-6-1 0-16,0 5 0 0,5-4 0 15,1 3-4-15,0-3-4 0,7 3-12 0,-1-3-14 16,1 0-17-16,0-4-23 0,12-1-65 16,-6-2-110-16,13-5-52 0,0-3-19 0,0-3-1 15,7-8 15-15</inkml:trace>
  <inkml:trace contextRef="#ctx0" brushRef="#br0" timeOffset="392274.8335">19617 10635 71 0,'0'-8'271'0,"0"1"19"0,-6 0 13 0,-2-1-74 15,2 0-92-15,-6 2-45 0,-2-2-21 16,1 5-11-16,1-5-7 0,-8 5-5 15,6-1-6-15,-5 4-8 0,-1 0-9 0,1 0-8 16,-1 4-3-16,1 3-1 0,-8 0 0 16,9 7 1-16,-2-2 0 0,1 6 0 0,-1 1 0 0,0 3-2 15,7 0-1-15,0 3-1 0,0 1 1 16,1 4 0-16,4-1 2 0,2 0 0 0,0 4 0 16,6-4-2-16,0 4-6 0,0-3-12 15,6-1-17-15,0 0-24 0,2 1-30 0,4-8-116 16,1-1-93-16,7-2-42 0,0-9-13 15,-2-2 8-15</inkml:trace>
  <inkml:trace contextRef="#ctx0" brushRef="#br0" timeOffset="392570.6639">19741 10639 25 0,'6'-4'267'0,"-6"0"15"0,0 0 10 15,6 4-51-15,-6 4-112 0,0 0-60 0,7 3-29 16,-7 8-12-16,0-4-4 0,7 7-3 0,-7 0 2 16,6 4 0-16,-6 1 1 0,7 3 0 15,-7 2-2-15,0-2 1 0,6 3-3 0,-6 0-1 16,0 1-4-16,0-4-1 0,0-1-2 16,0 1-3-16,0-4 0 0,0-1-3 0,0-2-7 15,0 0-12-15,0-5-20 0,-6-3-30 0,6-1-117 16,0-6-80-16,6-4-38 0,1-7-11 15,6-7 7-15</inkml:trace>
  <inkml:trace contextRef="#ctx0" brushRef="#br0" timeOffset="392890.0623">20027 10755 308 0,'-6'-6'343'16,"-1"-2"13"-16,1 0 7 0,-2 4-167 0,-4 4-89 15,-8 0-51-15,1 4-25 0,-1 4-12 16,1 0-5-16,-8-2-1 0,2 6-1 0,-1 2-3 15,0 1-2-15,0-1 2 0,-1 5 0 16,1-5 0-16,7 5-4 0,-7 3-9 0,6-5-14 0,8 6-25 16,-2-4-36-16,8-1-143 0,-1 0-74 15,14-7-34-15,-1-4-8 0,8-3 10 16</inkml:trace>
  <inkml:trace contextRef="#ctx0" brushRef="#br0" timeOffset="392944.0421">20000 10877 12 0,'14'0'333'0,"-1"-8"42"0,7 1 26 16,6 3 17-16,-7-3-169 0,7 7-90 16,7-4-58-16,-7 8-38 0,6-4-27 0,1 7-15 15,-7 0-9-15,7 1-8 0,-7 3-7 0,6 0-12 16,-5 4-14-16,-9-4-16 0,9 3-18 16,-8 1-16-16,2-1-17 0,-3-3-13 0,-4 4-18 15,-1-4-60-15,-1-4-79 0,2-3-32 0,-8-4-7 16,8 0 8-16</inkml:trace>
  <inkml:trace contextRef="#ctx0" brushRef="#br0" timeOffset="393321.9992">20711 10686 24 0,'0'-11'331'0,"0"4"35"0,0 3 14 15,0-3-4-15,0 7-164 0,0 0-91 16,0 3-59-16,0 5-33 0,0 2-13 0,0 2-4 15,0 6 0-15,0 3 4 0,7 2 1 0,-7 3 4 16,6 3 0-16,-6 4 1 0,7-4-2 0,-7 3 0 16,6 2-4-16,0 3-1 0,-6-8-3 0,7 0-1 15,-7 0-2-15,0-3-2 0,0-4-6 16,0 0-11-16,0-4-15 0,-7 0-24 16,7-2-25-16,-6-2-44 0,0-2-135 0,-1-9-73 15,7-3-29-15,7-7-3 16,-1-5 14-16</inkml:trace>
  <inkml:trace contextRef="#ctx0" brushRef="#br0" timeOffset="393397.9568">20965 10877 196 0,'-13'-4'353'16,"7"0"23"-16,-7 0 12 0,-1 1-87 0,2-1-136 16,-2 4-74-16,-12 4-43 0,7-1-22 15,-7 1-9-15,-7 4-4 0,7-1-3 0,-6 4-1 16,5 1 0-16,-5-2 0 0,-1 5 1 0,-5-1 1 15,5 1 1-15,1-1-1 0,-8 5-7 16,7-1-13-16,1 3-23 0,-1-1-27 0,7 2-48 16,1-1-146-16,5-3-73 0,14 1-30 15,-2-8-2-15,16 0 14 0</inkml:trace>
  <inkml:trace contextRef="#ctx0" brushRef="#br0" timeOffset="394291.2922">20972 11236 208 0,'-7'0'272'0,"7"0"10"0,0 3-37 0,-7 1-91 16,7-1-69-16,0 5-34 0,0 0-15 0,-6 2-4 16,6 1 1-16,0 0-1 0,0 4 1 15,0-4-3-15,0 8-2 0,-6-5-2 0,6 1-2 16,-7 3 0-16,7-4-2 0,-6 0 4 16,6-2 2-16,-7 3 4 0,0-4 1 15,1-1 2-15,-8 1-2 0,8-3-3 0,-13 0-4 16,6 2-6-16,-14-2-4 0,8-1-9 0,-7 0-11 15,0-2-14-15,6-2-18 0,-5 0-23 0,5 1-39 16,0-8-133-16,8 1-66 0,-2-5-29 16,14-6-4-16,0-1 9 0</inkml:trace>
  <inkml:trace contextRef="#ctx0" brushRef="#br0" timeOffset="394615.1025">21024 11075 9 0,'6'-8'344'15,"7"-3"52"-15,1 0 41 0,-8-1 25 0,7 2-160 16,-7 3-98-16,1 3-68 0,-1 0-50 16,1 1-40-16,-7 6-25 0,6 1-11 0,-6 3-4 15,6 1-1-15,-6 2-1 0,0 6-1 0,0-2-3 16,0 4-7-16,0 1-11 0,0-1-18 16,-6 0-17-16,6 0-26 0,-6 5-20 15,-1-9-22-15,7 5-25 0,-6-5-86 0,6-3-83 16,0-7-32-16,6-1-5 0,1-3 13 0,-1-7 28 15</inkml:trace>
  <inkml:trace contextRef="#ctx0" brushRef="#br0" timeOffset="394867.6091">21447 10887 159 0,'6'-7'362'0,"1"4"43"0,0-5 20 0,-1 4-63 16,0 4-138-16,2 4-82 0,4 0-58 0,-6 7-41 15,1 0-18-15,0 7-11 0,-7 1-3 16,6 3-3-16,-12 3 1 0,-1 4-2 0,0 0 0 16,-5 9 2-16,-14-3 0 0,-7 2 3 15,-13 4-5-15,-5-1-13 0,-22 4-23 0,2-3-30 0,-14-1-36 16,1 1-70-16,-14-2-137 0,0-3-62 16,1-2-19-16,-7-8 6 0,-1-4 22 0</inkml:trace>
  <inkml:trace contextRef="#ctx0" brushRef="#br0" timeOffset="395503.2455">18438 11071 105 0,'0'0'288'0,"0"-4"19"0,0 4 13 0,7-3-82 0,-7-2-97 0,6 2-54 16,0 3-28-16,-6-3-16 0,7 3-11 0,0-4-7 16,-1 4-6-16,1 0-6 0,-1 0-3 15,0 0-4-15,1 4-3 0,-7-1-1 0,7 0 2 16,-7 5 4-16,6 0 5 0,-6 2 6 15,0 1 5-15,-6 3 5 0,-1 2 3 0,0 2 0 16,-5 0-2-16,-1 5-4 0,-1-1-3 0,-5 3-4 16,0-3-4-16,-1 3-4 0,1-3 0 15,-1 0-3-15,0 1 0 0,7-9 0 0,-7 4 0 16,8-7 0-16,-2 4-1 0,2-8-3 16,5 1-5-16,-6-1-10 0,6-7-18 0,1 4-23 15,-6-8-37-15,12 4-108 16,-8-12-99-16,8 2-45 0,8-5-11 0,-2-6 5 0,6-5 30 15</inkml:trace>
  <inkml:trace contextRef="#ctx0" brushRef="#br0" timeOffset="395869.1095">18569 10901 132 0,'6'-6'337'0,"0"-5"39"0,0 0 25 15,2 0-65-15,-2 0-126 0,-6 7-76 16,6 0-54-16,-6 1-38 0,0 3-25 0,7 3-12 15,-7 1-3-15,0 3 0 0,6 4-4 0,-6 1-4 16,7 2-9-16,-7 5-13 0,7-2-16 16,-7 2-18-16,6 3-21 0,0 0-29 0,-1-4-70 15,4 1-92-15,-3-1-40 0,0-7-10 16,8 4 9-16,-8-8 23 0</inkml:trace>
  <inkml:trace contextRef="#ctx0" brushRef="#br0" timeOffset="395952.064">18751 11110 183 0,'0'-3'334'15,"6"0"33"-15,-6-5 24 0,7 5-91 16,-1-5-97-16,1 5-53 0,-1-4-37 0,1 3-28 16,-1-3-20-16,8 2-17 0,-8 2-12 0,7 0-14 15,0 3-8-15,-7 0-6 0,7 3-10 16,-6 0-12-16,6 5-21 0,-7 3-21 16,1 0-22-16,-7 7-26 15,0-3-19-15,-7 7-37 0,1-4-90 0,-7 1-63 0,0-1-20 0,0-3 2 0,-7 3 14 16</inkml:trace>
  <inkml:trace contextRef="#ctx0" brushRef="#br0" timeOffset="396358.8299">18646 11316 139 0,'-19'4'323'0,"-1"-1"43"16,14-3 34-16,-8 0-65 0,8-3-86 15,0 3-49-15,6-4-35 0,0 1-32 0,6-1-29 16,8-4-26-16,-2 4-23 16,8 4-22-16,-1-3-14 0,7 3-7 0,1 0-5 0,-1 3-7 0,0 1-10 15,-7 4-13-15,7-1-17 0,0 4-20 16,-6 1-17-16,-1-2-15 15,-5-2-11-15,5 3-3 0,-6-1 1 0,-7 1-2 0,7 0 2 0,-6 0 2 16,-7-3-18-16,0-1-73 0,0-3-72 16,0-4-27-16,0 0-9 0,-7-4 7 15</inkml:trace>
  <inkml:trace contextRef="#ctx0" brushRef="#br0" timeOffset="396438.7827">18920 11016 271 0,'-7'-4'300'0,"1"0"15"0,0 4-32 0,-1 4-104 16,0 0-75-16,-5 3-36 0,5 3-15 15,0 6-9-15,-6-1 2 0,7 3-1 0,-1 0 2 16,-6 4 0-16,7 0 0 0,0 3-1 16,-2 1-7-16,2 0-6 0,-7-1-5 0,7 1-4 15,-1-1-3-15,1-2-2 0,-1 3-2 16,-5-4-1-16,4-1-5 0,2 1-12 0,-7-3-21 15,6 3-27-15,-5-5-35 0,5 3-85 0,7-6-120 16,-6 1-54-16,12-7-18 0,-6-2 7 16,13-6 22-16</inkml:trace>
  <inkml:trace contextRef="#ctx0" brushRef="#br0" timeOffset="396734.6234">18998 11313 136 0,'13'-12'294'0,"1"1"21"0,-8 4 11 0,7 0-96 0,0 3-103 15,0 0-53-15,-1 1-30 0,-4 3-22 16,3 0-10-16,-3 3-5 0,-1 1-2 0,-1 3 3 16,0 1 5-16,-6 2 8 0,0 2 10 15,-6-1 9-15,0 4 6 0,-1-1 3 0,-1 1-1 16,3-4-1-16,-1 3-3 0,-8 1-2 0,8-5-4 15,-1 2 0-15,7 3-2 0,-6-4-1 16,6-1-2-16,0 1-5 0,0 1-2 16,0-2-1-16,6-2-4 0,-6 3-6 0,7-4-10 0,-1 1-16 15,0-1-23-15,2 0-38 0,3-4-43 16,-3 2-148-16,5-5-84 0,0-5-35 16,0-1-6-16,0-8 20 0</inkml:trace>
  <inkml:trace contextRef="#ctx0" brushRef="#br0" timeOffset="396804.5748">19285 11203 192 0,'0'-4'305'0,"0"0"17"16,0 4 6-16,0 4-119 0,0 4-100 15,-7 6-59-15,-6 4-34 0,0 5-30 0,1-2-33 16,-8 9-84-16,-7-1-96 0,1-3-46 16,0 3-18-16,-6-4 1 0</inkml:trace>
  <inkml:trace contextRef="#ctx0" brushRef="#br0" timeOffset="397568.1411">16849 11096 190 0,'-6'-3'281'0,"-9"-1"15"0,10 0-27 0,-2 4-87 16,7-3-78-16,-6 3-45 16,6-4-24-16,0 4-13 0,-7-3-8 0,7 3-2 0,0 0-1 0,0 0 2 15,0 0 4-15,0 0 5 0,0-4 8 16,0 4 8-16,0 0 7 0,0 0 8 0,0 0 6 15,0 0 5-15,0 0 3 0,0-4 1 16,0 4-4-16,7 0-8 0,-1 0-13 0,1 0-9 16,6 0-11-16,6 4-8 0,1 0-7 15,13-1-3-15,-7 4 2 0,13 4-1 0,-1 0 0 16,15 4-1-16,-1-4 1 0,0 7 0 0,13 0-3 16,1 4-1-16,5 1-2 0,7-1 0 15,0 4 0-15,14-1 1 0,-8 1 4 0,8 0 0 16,-1 3 0-16,6-3 1 0,-5-1 0 0,5 1-4 15,1-4-2-15,-1 0 4 0,1-1-2 16,0 1 3-16,0-3 0 0,-7-1 1 0,6 0 1 16,-5-4-1-16,-1 5 1 0,0-4-1 15,0 0 0-15,-7-1 2 0,1 0 1 0,0-2-1 16,-6 2-1-16,-2-3 0 0,2 4-2 0,-1-4-4 16,-7 4-3-16,1-4-2 0,0 0-1 0,-1 0-1 15,1 0 2-15,-7 0 1 16,0-4 2-16,-6 1 2 0,0-1-1 0,-1-4 1 15,-6 1 0-15,0-4 1 0,1 0-2 0,-2 0 0 0,1 0 2 16,1-4 1-16,-1-2 2 0,6-2 3 16,-6 0 1-1,7 1 2-15,-7-4-3 0,7-3 1 0,0 3-2 0,-8-4 0 0,2 0 2 16,-8 0-2-16,7 1-1 0,-6-4 0 0,-7 2-1 16,0-1-2-16,0-1 0 0,-7-1 0 0,1 0 3 15,0 1 3-15,-8 0 3 0,2 0 5 16,-1-4 2-16,-7 3 1 0,1-2 1 15,0-1 1-15,-8 0-2 0,2-1-2 0,-2-2-4 16,-5 3-3-16,6-7-3 0,-6 3-3 16,-7-4-2-16,6 2-2 0,-6-2-1 0,-6-3-2 0,6 3-2 15,-7-2 1-15,1-1-1 0,-8 0 0 16,8-5 2 0,-7 6 3-16,0-1 1 15,0 0 0-15,0-1-1 0,0 2 0 0,-7 3-2 0,8-1-1 16,-2 1-1-16,1 3 1 0,1 4 1 0,-8-3-2 0,7 3 0 15,-7 4-2-15,0-4-2 0,2 3-1 0,-9-3 0 0,1 0-4 0,-6 1-4 16,-7-2-12-16,-7 2-12 0,-13-1-24 16,0 3-31-16,-18-3-42 0,-2 4-96 15,-12 3-111-15,-7-3-49 0,-6 0-9 0,-7-8 14 16,1 5 35-16</inkml:trace>
  <inkml:trace contextRef="#ctx0" brushRef="#br0" timeOffset="398555.5918">18047 10188 59 0,'7'-4'262'0,"-1"1"21"0,0-5 16 16,-6-4-74-16,8 6-86 0,-2-5-48 15,-6 3-26-15,0-2-18 0,0-1-12 0,0 3-11 16,0-3-7-16,-6 4-7 0,-2 0-4 0,2-1-5 15,0 1-3-15,-7 3 0 16,0 0-2-16,0 1 0 0,-1 3 1 0,-11-4 1 0,5 8 0 16,-6-4 0-16,-7 7 0 0,1 1 2 15,-1 3 0-15,-5 3 0 16,-2 5 4-16,1 6 1 0,-6 0 4 0,5 5 1 0,-5 7 3 0,-1 3 1 16,1 7 1-16,-1-2 3 15,7 5 1-15,0-2 0 0,0 4 0 0,7-4-1 0,6-1-1 16,-1 1-2-16,7-4-1 0,2 0 2 0,4 0 4 15,8-4 1-15,-1-4 2 0,7 6 3 16,7-6 0-16,-1 0-3 0,0-3-1 0,14 0-2 16,-7 0-1-16,13-4-5 0,0-3-2 15,0-1-1-15,7 2-5 0,-1-5-3 0,1-8 1 16,6 4-2-16,0-7-2 0,-6-3-1 0,6-4 2 16,-7-1 0-16,7-3-1 0,-6-3 2 15,-1-1 1-15,0-8 2 0,-5 5-1 16,5-4 1-16,-5-3 0 0,-1-1 0 0,0-3 0 15,0-1 0-15,0-3-1 0,7-4 0 16,-7-3 1-16,7 0-2 0,-1-4 1 0,1-4-1 16,5 1 2-16,1-4 2 0,7-1 5 0,-1-2 8 15,2-2 9-15,-2 1 9 0,-7-3 6 0,9-1 3 16,-15 0 2-16,1 0-5 0,-1 5-4 16,-6-5-7-16,-6 7-7 0,-7-2-5 15,-7 2-6 1,0 5-4-16,-6 0-2 0,0-1-3 0,-6 4-1 0,-6 0-2 0,-2 4 1 0,-5 3-4 15,-1 0-6-15,-6 4-7 16,0 1-17-16,-7 5-24 0,-6 2-31 0,1 7-41 0,-15 3-76 16,8 8-128-16,-14-1-56 0,1 4-15 0,-7-2 11 15,6 1 33-15</inkml:trace>
  <inkml:trace contextRef="#ctx0" brushRef="#br0" timeOffset="404973.4792">20946 12965 101 0,'6'-8'190'16,"0"-3"-7"-16,1 1-16 0,0-1-30 15,-1 0-43-15,0 0-39 0,1-4-21 0,0 4-12 16,-1 3-8-16,7-3-6 0,-6 4-4 15,-1 0 0-15,-6-1-1 0,7 5 3 0,-1 0 3 16,-6-5 10-16,6 4 7 0,-6 0 4 0,8 1 8 16,-8 3 8-16,0-4-1 0,0 1-6 15,0-1-5-15,0 0-5 0,0 1-9 0,0-1-7 16,0 0-4-16,0 1-2 0,0-4 0 16,0 3-2-16,0-4-1 0,0 1 0 0,0 0-3 15,0-1-1-15,0-3-1 0,0 4 0 0,0-4 0 16,0 0 1-16,6 0 1 0,-6-4-1 15,0 4 0-15,0-3 0 0,6 3 0 0,-6-4-1 16,0 0 1-16,0 1 3 0,7-1 8 0,-7 0 6 16,0 0 6-16,6 1 10 0,-6 0 11 15,7-1 7-15,-7 0 8 0,6 4 4 0,-6-4 7 16,7 4 7-16,-1 0-3 0,-6 4-1 0,6-4-6 16,-6 4-7-16,8 3-9 0,-2-3-15 15,-6 3-12-15,6 4-8 0,1-3-7 16,0 6-6-16,-1 1-3 0,13-1-1 0,-5 5 1 15,5-1 0-15,0 4 0 0,1 0 1 0,7 0 1 16,-2 5 0-16,1-6 3 0,6 5 2 0,-5-1 0 16,5 1-1-16,1-4 0 0,-1 3 1 15,1 1-4-15,-1 0-1 0,1-4 0 0,0 3-2 16,0-2 2-16,-1 2 0 0,0-3 1 16,1-4-2-16,0 4 0 0,-1-3 0 0,-6-1 1 15,7 0-1-15,0-3 0 0,-7 0-1 0,6-4 2 16,-6-4 0-16,7 0 1 0,-8-3-2 15,1 0 0-15,1-4 0 0,-1-4-1 0,0-4-2 16,-6 1-4-16,-1-4-3 0,1-3-4 16,-8-1-7-16,2 1-6 0,-2-5-5 0,-5 1-2 15,-1-4-2-15,1 4 1 0,-7-4 2 16,-7 3 4-16,1 1 3 0,-1 0 4 0,-5-4 4 16,-8 4 1-16,0-1 2 0,1 1 2 15,-7-5 1-15,0 6 3 0,-7-2 0 0,1 1 1 16,-7 3 1-16,6-3-1 0,-6 3 0 0,0 1 0 15,-6 2 0-15,5 1 1 0,1 4 0 0,0 0 1 16,-1 4 1-16,2-1 2 0,5 4-2 16,-6 0 1-16,7 0 1 0,-1 4 1 0,7-1-1 15,0 1 2-15,0 0 1 0,0 3 0 16,0-4 0-16,0 1 0 0,-6 3 0 16,5-3-1-16,-5 0 0 0,-1 3 0 0,1-3 0 0,-1 0 0 15,1 3 0-15,-8-4 0 0,8 1-2 16,-1 4 2-16,7-5 0 0,-7 5 0 0,7-5-1 15,-6 5 1-15,5-1 1 0,8 1-1 16,-7-1 0-16,0 0 1 0,7-4-1 16,-7 5 0-16,6-1 0 0,-6 1 0 0,0-1 0 0,0 0 1 15,-7 4 0-15,0-4 2 0,1 0 0 16,-7 1 0-16,0-1 1 0,-7 4-1 0,1-3 0 16,-14 3-2-1,1 0-1-15,-1 0 0 0,-6 0-2 0,0 0-2 0,-6 3 0 0,-2-3 2 0,2 4 1 16,0 3 1-16,-2-3 1 0,2 4 1 15,0-1 0-15,6 4-2 0,-1-3-2 16,1 2-2-16,0 1 2 0,6 0-1 0,0 0 1 16,8 0 0-1,-2-4 0-15,1 1 0 0,1-1 2 0,4-3 0 0,-5-1 1 0,7 1-1 16,-7-4 2-16,6 0 0 0,0-4-1 0,1 4-1 16,4-3-1-16,4 3 1 0,-2-4-2 0,6 0 1 15,1 1 1-15,6-1 0 16,-7 0 0-16,7 1 0 0,0-4 1 0,-1 3-1 0,2-4-1 15,-1 4 0-15,6-2 0 0,-6 2 0 16,0-3 1-16,1-1-1 0,-2 5 0 0,1-4-1 16,0-1 1-16,-7 4 0 0,7-3 0 0,0 3 1 15,0-3-1-15,1 3 1 0,-2 0-1 16,1 0 0-16,6 1 1 0,-6-1 0 0,7 4-1 16,-1-3 0-16,1 3-1 0,-1 0 1 15,7 0-2-15,-6 0 0 0,5 3 1 0,2-3-1 16,-1 4 1-16,-7 3-1 0,6 1-1 0,2-1 2 15,-8 4-1 1,8 4 1-16,-8 3 2 0,7 0 0 0,-7 4 1 0,1 4 1 0,-1 3 1 16,0 1-2-16,2 3 2 0,-9 3-1 0,7 4 0 15,1 5 1-15,0-1 1 0,6-1 0 16,-7 5 0-16,7 0 2 0,0 3 0 0,7 0 0 16,6 4 1-16,0-3 1 0,6 3 2 15,7-1 1-15,6-3 0 0,8 1-1 0,-1-1 0 16,6-3-2-16,7 0-2 0,0-5-1 0,7-1 0 15,6-3 3-15,0-2 0 0,7-4 0 16,6-4 1-16,1 0 0 0,-1-3 0 0,6 0-5 16,7-5-1-16,0-3-2 0,7 5 1 15,0-8-2-15,5 4 3 0,1-5 0 16,1-4 2-16,6 2 1 0,6-2-3 0,0-2 0 0,12-1-4 16,-4-3 4-16,6-1-1 0,-2-3 0 0,2-3 0 15,5-1-1-15,1-7 1 0,6 4-5 16,1-8 1-16,-7 1 2 0,6 0 0 0,-7-5 0 15,1 0 1-15,-6-3 0 0,-1 4-5 16,-7 0 2-16,1-1 2 0,-13 2 1 0,-7 1 0 16,0 1 0-16,-6 5-1 0,-7-2-5 15,-7 10-5-15,2-6-3 0,-8 4-5 0,-7 4-10 16,1 0-13-16,-14 0-22 0,1 4-43 0,-1 0-138 16,-12 0-66-16,-1-2-31 0,-5-2-6 15,-8 0 14-15</inkml:trace>
  <inkml:trace contextRef="#ctx0" brushRef="#br0" timeOffset="406468.618">16940 14195 73 0,'0'0'121'0,"0"0"6"0,0 0 3 0,0 0 0 0,0 0-4 0,0 0-14 16,0 0-18-16,0-3-21 0,0 3-22 15,0 0-17-15,0 0-14 0,0-3-7 0,0 3-3 16,0 0 1-16,0 0-1 0,0 0 1 0,0-4-2 16,0 4 1-16,0 0-3 0,0 0-2 15,0 0-2-15,0-4-1 0,0 4-1 0,0 0-1 16,0-4 0-16,0 4-1 0,0-4-1 15,6 4-1-15,-6-4 1 0,0 4-4 0,0 0-2 16,0-3-1-16,0 3-4 0,0-3-5 0,0 3-6 16,7-4-12-16,-7 4-15 0,0-4-19 15,0 4-17-15,7-3-18 0,-7-1-10 16,0 0 1-16,6 4 6 0,-6-3 11 0,0-1 9 16,7 1 11-16,-7 3 6 0,0-4 6 0</inkml:trace>
  <inkml:trace contextRef="#ctx0" brushRef="#br0" timeOffset="406913.3631">16979 14111 67 0,'0'0'108'0,"0"-3"-1"16,-6 3-6-16,6 0-11 0,0 0-14 0,0-4-9 0,0 4-5 0,-7 0 1 0,7-4-1 0,-6 4-3 15,6-3-2-15,0 3-9 0,-7-4-10 16,7-3-10-16,-7 3-8 0,7-3-5 16,-6-1-2-16,0 1 0 0,6 0-1 0,-6-3 0 0,-2-2-1 15,2 1 0-15,0 0-4 0,-8-4-4 16,8 4-1-16,-7-3-3 0,7-1-7 0,-8 4-17 15,8-4-63-15,-7 1-83 0,5-1-44 0,-4-4-21 16,6 1-7-16</inkml:trace>
  <inkml:trace contextRef="#ctx0" brushRef="#br0" timeOffset="407804.8514">14582 11137 22 0,'0'-11'73'0,"7"-5"-29"0,6 6-15 16,-7-1-3-16,8-3 15 0,5 3 56 0,-6 0 37 16,6-5 21-16,-5 6 11 0,5-1 4 15,1-4-12-15,-8 4-51 0,8 0-34 0,-6-4-16 16,-2 5-9-16,1-1-7 0,-6 3-7 0,0-3-1 15,-1 4-1-15,0 0-2 0,1 4-3 16,-7-3-2-16,0 4-5 0,7-2-6 0,-7 0-7 16,-7 4-4-16,0-4-4 0,1 4-4 0,0 4 2 15,-8-4-2-15,1 4 3 0,-6 0-1 16,0-2 1-16,-1 7 2 0,-6-2 0 16,7 0 2-16,-8 4 1 0,1 0-2 0,-6 4 1 0,-1-1 1 15,1 5-1-15,-8 3-1 0,1 4-1 16,0 3 2-16,-7 7-2 15,1 1-1-15,6 7 0 0,-7 0-1 0,7 3 1 0,7 5-1 0,-1 3 0 16,6 4 2-16,8-1 2 0,0 4 3 16,6 0 2-16,13 8 1 15,0 0 2-15,0-1 0 0,13 2-1 0,0 1-1 0,7-6-1 16,-1 0 0-16,7-4 0 0,6 1 0 0,1-8 2 16,-1-3 0-16,1-5-1 0,7 0 1 15,-8-6 1-15,7-5 0 0,-6-3-3 0,5-4-1 16,-5-4-1-16,7 1-2 0,-8-3-3 31,7-5-2-31,0 0 0 0,1 1-3 0,-2-5-2 0,1 0 0 0,0-2 0 0,7-1-2 0,-1 0 0 16,1-3 1-16,-1-4 0 0,2-1 1 15,4 0 1-15,-5-3 2 0,-1-3 2 0,1 3 1 16,-1-3 1-16,-5-1 1 0,-1-4 0 16,-6 4-2-16,5-3 0 0,-11 0 0 0,-1-1 0 15,6 0 0-15,-6 1-1 0,1 0 2 0,-1 0-1 16,6-4 0-16,-6 4 0 0,6-5 0 15,2 2 0-15,4-1-7 0,8-4-9 0,0 0-12 16,5 1-14-16,0-5-19 0,15 1-42 0,-7 0-113 16,0-4-55-16,12-4-22 0,-6-3-2 15,8-1 9-15</inkml:trace>
  <inkml:trace contextRef="#ctx0" brushRef="#br0" timeOffset="412441.2825">14308 11583 81 0,'0'0'234'0,"-6"0"4"0,6-3-21 16,0 3-39-16,0 0-49 0,-6 0-42 0,6-4-31 16,0 4-21-16,0-4-9 0,-6 4-6 15,6-3-3-15,0-1-2 0,0 1-2 0,-7 3-1 16,7-4-1-16,0 0 0 0,0 4-1 15,-7-3-1-15,7-2-2 0,0 5-1 0,0-3-3 16,0 3 0-16,-6-3-2 0,6 3-1 0,-7-4 0 16,7 4 0-16,-6-4 0 0,0 4-1 15,6-3 1-15,-8 3 1 0,8-3 1 0,-6 3 4 16,0 0 0-16,6-5 1 0,-6 5 1 16,6-3 2-16,-7 3 1 0,0-4-1 0,7 4 2 15,0-4 0-15,-6 4-2 0,6-3-1 0,-7 3-2 16,7 0-1-16,0-4-2 0,-6 4-3 15,6 0-1-15,0 0 0 0,-7-4 0 0,7 4-1 16,-7 0 0-16,1 0-1 0,0 4 1 16,6-4 0-16,-6 0 0 0,-2 0 1 0,2 4 0 15,-7-4 0-15,7 3 0 0,-1-3 0 16,0 4 0-16,0-4 0 0,2 4-1 0,-9-4 0 16,8 3 0-16,-7-3-1 0,0 5 1 0,6-5 0 15,-13 3 1-15,8-3-1 0,-8 7-1 16,1-3 0-16,-7-1 1 0,0 5 0 0,-1-1-1 15,-5 4 1-15,-7 0 1 0,0 0 3 0,-7 7 4 16,-6-3 1-16,0 7 5 0,-13 4 4 16,-7-1 3-16,-6 4 0 0,-13 8 1 0,-6 3-1 15,-21 4 4-15,-19 7 0 0,-19 8-3 16,-19 7-4-16,-8 0 4 0,-7 4-1 0,2-4-7 16,5 0 0-16,14 0-2 0,7-4 5 0,12-3-4 15,0-5 1-15,6 1 2 0,8-7 2 0,-1-1 2 16,7 1-2-1,-7-3 6-15,6-2 3 0,-5-3 2 0,0 1-2 0,-2-1 0 0,-4-3-1 16,4-1 0-16,2 1-2 0,5-4-1 0,1 3-1 16,6-3 1-16,1-3 0 0,5 3-5 15,2-4-4-15,11 0 3 0,1 0-1 0,13-3-2 16,0 0-2-16,12-4 0 0,1 1-2 16,6-3-4-16,1-1 0 0,12-1-1 0,8 2 0 15,-2-6 1-15,7-4-1 0,7 2 2 0,1-1 0 16,11-4-1-16,1-3 0 0,0-1-3 15,7 1-2-15,-1-4-4 0,7 0-5 0,0 0-7 16,0 0-10-16,7-4-14 0,-1 1-20 16,0 3-24-16,7-4-28 0,0 0-38 15,7 1-107-15,0-1-70 0,-1-3-26 0,7-5 3 0,0 2 18 16</inkml:trace>
  <inkml:trace contextRef="#ctx0" brushRef="#br0" timeOffset="412904.3002">8650 12492 260 0,'18'-11'323'0,"-4"-1"18"0,-8 2 10 16,1 3-155-16,-1 3-84 0,-6 4-46 15,-6 4-31-15,-1 7-18 0,-5 4-6 16,-2 7-2-16,-6 7 0 0,-5 4 4 0,-7 3 3 16,-8 9 7-16,1-2 3 0,-6 4 6 15,-1 5 1-15,-7-1 4 0,-6 4 1 0,-5 4 1 16,-1-4-1-16,0 7 1 15,0-3 0-15,-7 0 0 0,7-1 0 0,6-3-4 0,7 0-4 0,0-4-3 16,7-3-5-16,-2-4-5 0,15 0-3 0,6-8-3 16,1-3-2-16,5-3 0 0,7-4 0 15,-1-1 2-15,8-3 1 0,6-4 5 16,6 1 6-16,1-5 0 0,13 2 1 0,6-6-1 16,0 5-2-16,13-5-5 0,0 2-5 0,7 2-3 15,-1-3-3-15,7 4-11 0,1 4-15 16,-2-2-22-16,2 2-30 0,-1 3-33 0,-7 4-39 15,1-1-68-15,-1 4-119 0,-12-3-50 0,-1 4-8 16,-6-9 13-16,-13 1 28 0</inkml:trace>
  <inkml:trace contextRef="#ctx0" brushRef="#br0" timeOffset="413750.5273">85 14723 192 0,'-7'0'284'0,"7"0"20"0,-6-4-35 0,6 4-68 16,-7 0-76-16,7-3-47 0,-6 3-27 0,6-4-15 16,-6 0-10-16,6 4-5 0,-8-3-1 0,8 3-2 15,-6-3 1-15,6 3-1 0,0-4 1 16,-6 4 1-16,6 0-3 15,0-4 0 1,-6 4-2-16,6-4-2 0,0 4-2 0,0 0-2 0,0-4-3 0,-8 4-3 0,8 0-3 16,8 0-3-16,-8 0-2 0,0 0-1 0,6 4 0 15,-6 0 1-15,12 0 3 0,-4 0 1 0,11 2 2 16,-6 5 3-16,6 0 0 0,7 0 1 0,7 4 0 16,-1 0 0-16,1 0-1 0,13 7 0 15,-7-4 0-15,7 4 3 0,5 3 1 0,8 1 3 16,0 0 0-16,6-1 1 0,0 1 1 0,0 0-5 15,7-5-1-15,-1 1-1 0,1-3-1 16,6 0-2-16,-6-1 0 0,0-7 2 0,-1-1 2 16,1-2 2-16,-1-1 4 0,-5-7 5 0,-7 4 6 15,6-4 2-15,-7-4 2 0,-6 1-1 16,-6-1-1-16,5 0-6 0,-5 0-4 0,-7 0-6 16,0 4-6-16,1-3-9 0,-1 6-20 15,-7 1-25-15,1 4-40 0,-1 3-159 16,1 3-83-16,-7 1-38 0,0 4-5 0,0-1 12 0</inkml:trace>
  <inkml:trace contextRef="#ctx0" brushRef="#br0" timeOffset="439113.335">4669 2692 145 0,'-6'-3'184'15,"6"3"0"-15,0 0-15 0,0 0-25 16,0-4-27-16,0 4-31 0,0 0-27 0,-6 0-18 16,6 0-9-16,0-4-7 0,0 4-5 0,0 0-3 15,0 0-5-15,0-3 0 0,0 3 1 16,0 0 1-16,-6-4 3 0,6 4 1 0,0-4 2 15,0 4-2-15,0-4 0 0,0 1-4 0,0 3-2 16,-7-4 1-16,7 1-1 0,0 3-1 16,0-4 1-16,0 0 2 0,-7 4 2 0,7-3 1 0,0-1 4 15,0 4 5-15,0-4 4 0,0 4 0 16,0-3-1-16,0 3-1 0,-6-4-2 0,6 4-4 16,0 0-4-16,0 0-4 0,0-3-2 0,0 3-8 15,6 0-5-15,-6 0-5 0,0 0-3 0,0 0-1 16,0 3-2-16,0-3 1 0,7 0 2 15,-7 4 2-15,7-4 2 0,-1 3 2 0,0 1 2 16,8 0 1-16,-2-1 1 0,2 1-1 0,5 0 2 16,1 3 0-16,-1-4 0 0,7 1-1 15,-6 0 0-15,0 0 2 0,5-1-1 16,-5 1 0-16,0 3-3 0,-1-3-5 0,-6 0-9 0,0 3-13 16,7 0-16-16,-14 0-23 0,7 1-53 15,-6 3-103-15,-1-4-50 0,-6 1-19 0,-6-4 0 16,-1 3 14-16</inkml:trace>
  <inkml:trace contextRef="#ctx0" brushRef="#br0" timeOffset="439472.9904">4455 2895 28 0,'-7'3'218'15,"1"-6"15"-15,0 3 10 0,-1-4-97 0,7 0-61 16,0 0-20-16,7 4-13 0,-1-4-7 0,0 4-5 15,8 0-5-15,5 0 0 0,1-4-7 0,0 4-10 16,-8 0-7-16,8 0-4 0,-7 4-2 16,7-4-4-16,-8 4 0 0,-6 0 0 0,8 0 0 15,-8 3 0-15,1 4 0 0,-1 0 0 0,-6 3 1 16,0 1 3-16,0 3 2 0,-6 4 1 0,6 0 2 16,-7 4 1-16,1-1-1 0,-8 1-1 0,14 0-2 15,-6-1-1-15,0 1-1 16,0-4 0-16,6 0 1 0,-7-1 1 15,7-2 0-15,0-1-1 0,0-3-2 0,0 0 0 0,0-1-2 0,0-2 1 16,7-1 0-16,-7 0-1 0,0 0 1 0,6-4-7 16,0 0-5-16,-6 1-13 0,6-1-38 15,8 0-118-15,-8-7-63 0,14 0-27 0,-7-7-14 16,7-8 3-16</inkml:trace>
  <inkml:trace contextRef="#ctx0" brushRef="#br0" timeOffset="439788.8086">4983 2766 7 0,'13'-11'319'0,"-1"-4"27"0,2-4 15 15,-2 1 13-15,8 0-166 0,-7-1-92 0,13 5-48 16,-6-1-26-16,12 5-17 0,-5-1-12 0,11 3-6 16,1 1-3-16,1 0-4 0,5 4 0 0,-6-3 1 15,7 6-1-15,-7 0 0 0,-7 0 1 16,1 0 0-16,-1 6-1 0,1-3-7 0,-7 0-10 15,0 5-13-15,-6-2-18 0,-1 6-20 0,-5-1-21 16,-2 0-40-16,-5 0-107 0,-7-1-51 16,0 2-16-16,-7-9 2 0,-5 5 13 0</inkml:trace>
  <inkml:trace contextRef="#ctx0" brushRef="#br0" timeOffset="440108.6833">5405 2725 119 0,'-12'4'215'0,"-1"0"5"16,0 0-62-16,0-1-57 0,7 4-43 0,-8 5-31 15,2-2-16-15,-2 9-5 0,1-1-3 16,0 7 1-16,0 1-1 0,1 4 2 0,-2-1 2 16,1 4-4-16,0 0 1 0,0-4-3 0,0 4 0 15,0 1 2-15,7-6-1 0,-8 1 0 0,1-2 1 16,7-6 0-16,-2 1-3 0,-4 0-7 0,6-3-11 16,0-5-14-16,-2-3-30 0,8 3-28 15,-6-6-30-15,6 0-46 0,0-8-17 0,0 0 0 16</inkml:trace>
  <inkml:trace contextRef="#ctx0" brushRef="#br0" timeOffset="440178.6276">5393 2849 89 0,'12'-10'321'0,"-4"-1"39"0,-2 4 14 16,0 0-97-16,1 3-70 0,-7 4-75 0,6 4-72 15,-6 3-39-15,7 3-12 0,-7 5-4 0,0 0-3 16,-7 7 2-16,7 0-1 0,-6 3 0 0,-1 5-1 15,-5-5 0-15,4 5 0 0,-4-1 1 16,-1 0-1-16,0-4 2 0,0 2 0 0,-7-2 0 16,8-3-2-16,-2 1-3 0,1-5-7 0,0-1-6 15,0-1-10-15,7-2-11 0,-8-3-7 0,8-4-4 16,0 0-14-16,-1-3-40 0,0-4-82 16,1-4-74-16,6-3-39 0,6-7-17 0,1-1 6 15</inkml:trace>
  <inkml:trace contextRef="#ctx0" brushRef="#br0" timeOffset="440225.027">5334 3121 170 0,'14'-18'285'0,"5"3"17"0,-6-3 12 0,6 0-113 16,1 3-87-16,6-3-44 0,-7 3-24 0,7 4-16 16,-6 0-11-16,7 3-6 0,-2 5-6 0,1-1-4 15,0 4-5-15,-6 4-9 0,-1 3-14 16,1 4-17-16,-8 4-38 0,-4 4-118 0,-8-1-62 16,-8 0-24-16,-4 4-7 0,-8 0 8 0</inkml:trace>
  <inkml:trace contextRef="#ctx0" brushRef="#br0" timeOffset="441026.5983">5028 3429 228 0,'-32'7'294'0,"5"0"88"16,8-7-32-16,6 0-32 0,6-4-35 0,1 1-38 15,6 0-49-15,6-1-84 0,14-4-52 0,-1 4-27 16,8 1-15-16,11-4-10 0,2-1-5 0,-1 5-6 16,13-5-6-16,0 2-6 0,0-2-9 15,1 0-8-15,-2-2-10 0,8 2-11 0,-7 1-9 16,-7-4-12-16,7 0-13 0,-5 0-17 0,4 0-17 15,-5-4-21-15,-7-3-11 0,7 0-22 16,-7-1-39-16,-7-3-29 0,1-4 2 0,0 0 77 16,-7 1 106-16,-7 0 83 0,1 3 86 0,-1-4 75 15,-6 4 44-15,1 0-29 0,-8 0-65 16,0 4-36-16,1-1-21 16,-7 5-18-16,0-1-14 0,-7 8-15 0,1 0-15 0,0 3-9 0,-8 4-4 15,1 0-2-15,0 7-1 0,-6 1 2 0,-1 2 1 16,7 1 1-16,-6 4 0 0,6-4 1 0,-1 4-2 15,2 0 1-15,-2-5-1 0,8 6-2 0,-1-9 1 16,1 4-1-16,-1-5 0 0,7 2-2 16,-6-4 1-16,6-1 1 0,6-3-2 0,-6 0-3 15,7 0-5-15,6-3-8 0,-1-4-7 0,2-1-7 16,6 1-5-16,-1-5 0 0,1 2 4 16,-1-1 6-16,1 0 8 0,-1 0 6 0,-6 3 5 15,7 1 3-15,-7 0 1 0,-7 3 1 0,7 0 0 16,-6 4 0-16,-1 0-1 0,0 4 1 0,-6 0 0 15,8 3 1-15,-8 4 0 0,0 0 1 16,0 0 1-16,-8 0-1 0,8 1 2 0,-6-2 0 16,6-2 0-16,-6-2 4 0,6 2 5 0,-7-1 2 15,1-7 3-15,6 4 1 0,-7-4 0 16,1-4-3-16,-1 1-5 0,7-4-4 0,-6-4-5 16,6 0-3-16,0 0-6 0,0-4-4 0,6 0-5 15,1-3-5-15,-1-1-5 0,1 1-5 0,6 0 0 16,7-3-1-16,-8 1-3 0,8-2-3 0,-1 0-3 15,7 5 2-15,0-6 0 0,1 5 4 0,-1 0 6 16,0 0 11-16,-1 2 11 16,1 2 8-16,1 3 8 0,-1 0 7 0,0 0 4 15,-7 3 0-15,1 5-1 0,0-1-3 0,-9 1-3 0,4 3-4 16,-2 3-2-16,-1 1-1 0,-4 7 2 16,4 0 3-16,-12 4 5 0,0 2 4 0,0 6 6 15,0 3 3-15,-6 3 5 0,-8 4 1 16,2 7-1-16,-8 1-1 0,1 2-4 0,-7 5-4 0,-1 4-3 15,1-1-3-15,-6-4-3 0,5 1-2 16,-5 0-3-16,13-5-2 0,-7-2-2 0,0-5-1 16,6-6-2-16,1-1 1 0,5-7 0 0,2-3 4 15,-2-1 12-15,8-7 18 0,-7 0 13 0,7-8 6 16,-1 1 1-16,0-4-2 0,1 0-11 16,0-7-19-16,6-1-19 0,-8-3-16 0,8-3-17 15,0-4-21-15,0-1-17 0,8-7-19 0,4 1-13 16,2-4-17-16,-2-4-26 0,1-5-69 0,7 2-62 15,6-8-24-15,-7 4-2 0,1-4 13 16</inkml:trace>
  <inkml:trace contextRef="#ctx0" brushRef="#br0" timeOffset="441520.3126">6383 2920 44 0,'26'-37'249'0,"0"3"23"0,0-1 17 15,1 1-44-15,-2-3-106 0,1 8-58 0,0 0-27 16,7 0-15-16,-7 3-13 0,6 1-8 0,1 2-4 16,-1 5-6-16,7 0-2 0,-6 7-2 15,-1-4-2-15,-6 8-1 0,7 0-1 0,-7 3 0 16,0 0-2-16,-7 4 0 0,1 0 0 0,0 4 0 15,-7 4 0-15,0 2-1 0,0 1 3 0,-7 4 2 16,1-1 4-16,-7 8 4 0,0 4 1 16,-7 0 3-16,1 6 3 0,-7 5 3 0,-7 3 1 15,8 8 0-15,-8 0 0 0,1 4-1 16,-1-2-1-16,-6 2-4 0,6 2-3 0,1-3-1 16,-1 1-1-16,0-4 1 0,1 0-2 0,6-5 0 15,-6-5-1-15,5-2 0 0,-5-3-1 0,6-8-2 16,6 1 1-16,-5-4-1 0,-2-4 1 0,2-3 0 15,5-4 1-15,-6 0 1 0,0-7 0 16,-1-1-4-16,2-3-6 0,-1-3-6 0,-7-8-11 16,0 0-9-16,2-4-10 0,-2-3-7 0,0-5-4 15,7 2-2-15,1-9 1 0,-2-3 4 0,8 1 8 16,-1-1 6-16,7-4 11 0,0 0 9 0,0 5 6 16,7-1 7-16,-1-1 4 0,0 4 2 0,2 5 1 15,4-1 1-15,1 4 0 0,7 4-1 16,-8 0 0-16,8 7 0 0,-7-4 0 0,7 8 0 15,0 3-2-15,-2 1-1 0,2 0-2 0,-7 6-1 16,1 0 0-16,-2 1-2 0,2 3 0 16,-8 4 0-16,0-3 0 0,1 3 0 0,-7 0 1 15,0 0 0-15,0-1 0 0,0-2 4 0,0 0 1 16,-7-5 2-16,7 5 3 16,0-5 3-16,0 1 2 0,0-1-1 0,0-3-2 0,7 4-2 15,0 0-2-15,6-1-2 0,-1 2-4 0,8-2-7 16,-7 4-12-16,7 3-24 0,-1-2-64 15,0 3-111-15,-5-3-56 0,-8 2-27 0,7-2-3 0,-13-1 13 16</inkml:trace>
  <inkml:trace contextRef="#ctx0" brushRef="#br0" timeOffset="442400.8133">4214 3417 121 0,'-26'0'278'15,"0"0"14"-15,13-3 7 0,-7-1-102 0,8 1-94 16,-2 3-49-16,2-4-27 0,4 4-15 0,2 4-8 15,-7-4-4-15,7 3-1 0,-1-3-3 0,7 4 1 16,-6-1-2-16,6 1 1 0,-7 0 0 16,7 4 2-16,7-5 2 0,-7 4 1 15,6 0 5-15,1 5 1 0,-1-1 2 0,7 0 4 0,1 3-1 16,5 1 1-16,0 0-1 0,8 3 0 0,-1 1-1 16,6 3-1-16,7-1 0 0,6 1-1 15,1 0 0-15,7 0 0 0,5 0 0 16,8-1-1-16,5-1 3 0,6 2 1 0,2-4-1 15,12-4-1-15,0 1-1 0,7 0 0 0,5-4-5 16,9 0-2-16,-7-4 2 0,5-4 2 0,1 1-2 16,-1 0 3-16,1-4 0 0,-1-4 1 15,8 0-3-15,-7-3 4 0,6-4 1 16,-7 0 2-16,2-3 0 0,-2-5 2 0,1 1 2 16,-7-4-2-16,-6-4 0 0,0 1 1 0,-7-1 0 15,0-3 4-15,-13-1 1 0,0-3-2 0,-6 0-1 16,-7 1-1-16,-7-1-1 0,1-1-2 0,-6-2-3 15,-8 0 1-15,1-5-2 0,-7 5 1 0,-1-5-2 16,-11 1-2-16,5 3-1 0,-12-3-1 0,6 0 0 16,-13 3 0-16,-1 4 1 0,-4-3-2 15,-8 2 0-15,0 5-2 0,-14 0-2 0,2 3-3 16,-8 0-1-16,-7 1-2 0,-5-1 0 0,-7 1-1 16,-6 3 0-16,-1 0 1 0,-7-1 3 15,-5 2 1-15,0-2 0 0,-1 2 2 0,1-1 1 0,-7 0 0 16,6 0-1-16,-6 0 1 0,6 0-2 15,0 0 2-15,1 0 0 0,-1 0 0 0,0 0 0 16,1 0-1-16,5 0 4 0,-5 0 0 0,0 0-1 16,-1 4 1-16,-6 0 0 0,0-1-2 15,-7 4-2-15,0 1-3 0,1-1 0 0,-8 8-1 16,2-4 0-16,-2 7 1 0,-6 0 1 16,8 4 1-16,-15 0 2 0,8 4-2 0,-1 0 0 0,0 3-1 15,1 0-1-15,-1 1 0 0,6 6-2 16,2-3 1-16,5 7 3 0,0 2 2 0,1-3 0 15,6 5-1-15,0 4-1 0,0-1-2 0,6 5-3 16,0 3 0-16,1 0-1 0,5 0-1 16,-6 3 1-16,14 5 2 0,-7-1 3 0,-1 4 2 15,8 0 2-15,7 3 1 0,-9 1 2 0,9 1-1 16,5-3-1-16,1 6 0 0,-1-4-2 16,7-1 0-1,6 0 0-15,1 1-1 0,6-4-4 0,0 0-2 0,7-4-3 0,6 5-3 0,0-5-7 16,6 0-6-16,7 0-11 0,6 4-16 0,0 4-62 15,8-4-115-15,5 4-56 0,8-1-24 0,5-3-5 16,1-4 9-16</inkml:trace>
  <inkml:trace contextRef="#ctx0" brushRef="#br0" timeOffset="462910.1193">4273 9737 6 0,'13'-8'26'0,"7"1"-13"16,-2 0-5-16,2 0-2 0,-7-1-1 15,7 2 1-15,-8-2 10 0,8 0 19 0,-13 1 14 16,6 0 25-16,-6 3 23 0,-1 1 19 0,0-1 1 16,1 0-12-16,0 4-14 0,-7 0-22 15,6-3-27 1,-6 3-24-16,0 0-16 0,6 3-11 0,-6-3-11 0,0 0-8 0,0 0-4 15,0 0 3-15,0 0 2 0,0 0 8 0,0 0 14 16,0 0 14-16,0 0 10 0,0 0 6 0,0 0 9 16,0 0 5-16,-6 0 3 0,6-3 0 15,0 3-1-15,-6 0-1 0,6-4-4 0,-7 4-8 16,7-3-4-16,-7 3-7 0,1-4-2 16,6 4 2-16,-6-4 3 0,6 0 0 0,-7 4 2 15,7-4 4-15,-7 1 0 0,7 3 0 0,-6-3-2 16,6-1 3-16,-7 4-1 0,7-4-2 15,0 4-3-15,0 0-3 0,0-3-5 0,0 3-5 16,0 0-6-16,0 0-2 0,0 0-1 16,0 0-1-16,0 0 0 0,0 3 0 0,0 1 0 15,0 0 1 1,0-1 0-16,0 4-1 0,0-3 1 0,7 4 1 0,-7-5 0 0,0 4-1 16,6 1-1-16,-6-5 0 0,7 5 1 15,0-2 1-15,-1-2 0 0,-6 4 2 0,6-4 2 0,1 3-2 16,6-4 0-16,-7 5 0 0,1-5-2 15,6 5 1-15,-6-1-1 0,5-4 2 16,2 5-1-16,-2 0 1 16,-5-5-1-16,6 4 0 0,0 1-1 15,1-4 1-15,-2 3 0 0,2 0 1 0,-2 1 0 0,1-1-1 0,7 0 0 16,-8 0 0-16,1 1 0 0,1 0 0 0,6 2 0 16,-8-3 0-16,8 4 0 0,-7 0 0 0,7 1 1 15,-1-2-1-15,0 2-1 0,1 2 1 16,0-3 0-16,-1 4 0 0,7-1 0 0,0 1 0 15,7 0 2-15,0-1-2 0,-1 1 0 16,1-1 0-16,5 5 0 0,2-5 1 0,5 5 0 16,1-4-1-16,6-1 0 0,0 1 0 15,1-1-1-15,-2 1 0 0,8-5 3 0,-1 6 0 0,-5-5 2 16,6 0-1-16,-1 4 0 0,1-4 1 16,0 3-3-16,-2-3-2 0,2 4 0 15,6-1 0-15,-6 1 0 0,0-4 1 0,-1 3-1 16,1 2 0-16,0-2 0 0,-1-3 1 0,1 4 2 15,0-4-1-15,-8 0 2 0,15 0-1 0,-8 0 0 16,1-1 0-16,-1-2-2 16,7 0-1-16,0-2 0 0,-6 2 0 0,6-2-1 0,1 3 0 15,-7-6-1-15,6 5 2 0,0-1 2 16,-6-3 0-16,-1 3 2 0,7 0-1 0,-6 1 2 16,-1-5-3-16,0 5-2 0,1-1-1 15,0-4 0-15,0 4-1 0,-1-3 0 0,1 4 1 16,0-4 0-16,-1 3 0 0,1-4 0 0,-1 1 2 15,1 0 1-15,-7-1 0 0,7 1 2 16,-7 3-1-16,7-4 2 0,-8 3-2 16,8-4-1-16,0 2 0 0,-7 0 0 0,7 0-2 15,-8-1 1-15,2-3-1 0,-7 3 1 0,5-3-1 16,-5 0 0-16,-1 0 1 0,1 0 1 0,0 0 3 16,-8-3-2-16,8 3 1 0,-7-3 0 15,7-1 5-15,0 0 1 0,0 0-1 0,-1 2 2 16,1-7-2-16,5 2 1 0,2 0-5 0,-1-1-2 15,-1-2-1-15,2 2-2 0,-1-3 1 16,-7 0 0-16,8-3 0 0,-8 3 2 0,1-4-1 16,-1 0 2-16,1 0-1 0,-7 1 1 0,7-5-1 15,-7 4 0-15,0-2 0 0,0-2 0 16,0 1 0-16,-6 4 0 0,-1-5 3 0,1 1 2 16,-1-4 2-16,1 3-1 0,-7-3 4 0,0 1 3 15,0-5 5-15,-1 0 10 0,2 0 31 16,-1-3 19-16,-6 0 11 0,5-4 7 0,-5-4 0 15,0 4-6-15,-1-3-30 0,1 3-19 0,-7-4-11 16,0 4-11-16,0 4-9 0,-7-4-6 16,1 7-4-16,0-4 0 0,-7 5-3 0,0-1-1 15,-7 1-1-15,0-1 1 0,1-4-1 16,-7 5-2-16,-7-4 0 0,8 3 0 0,-15-6-2 16,7 2 0-16,-6-3 0 0,-6 4 1 15,-1-5 0-15,0 2-2 0,-5-2 0 0,-1-1 0 16,-7 1-1-16,1-3-3 0,-7 5 1 0,6-1 3 15,-6 0 1-15,0-1 2 0,0 2 1 0,0-1 2 16,-1 4-1-16,1-4-2 0,1-1-2 16,-8 5-1-16,0-4 1 0,0 4-1 0,-6 0 0 15,-6-4-1-15,-2 3 4 0,-10 1 1 16,-2-4 0-16,-6 4 2 0,-14-4-1 0,1 4 1 16,0-1-4-16,-7 1-2 0,1 0 3 0,5 0-1 15,-5 3 2-15,5 1 0 0,8-2 0 16,-1 6 3-16,7-2-6 0,0 5-1 0,0 0 0 15,6 3 0-15,0 1 5 0,-7 2-3 16,2 2 2-16,-8 2 1 0,0-3 1 0,1 4-3 16,-7 0-2-16,-1-1-1 0,1 4 3 0,-1-3 2 15,2 0 1-15,-1 4 1 0,-1-6 1 16,1 6 0-16,0 3-1 0,6-4-2 0,0 4-1 16,7 0 2-16,-6 4 1 0,5-4 0 15,7 7 0-15,-6-2 0 0,7 2-1 0,-7 0-2 16,6 4-3-16,6-3 0 0,2 2-1 0,-8-2 0 15,14 3 2-15,-2-1 3 0,2 2 0 16,0-2-1-16,6 1 1 0,-8 4 1 0,15-4-4 16,-7 4-1-16,6 0-1 0,1-4-1 0,0 3-1 15,5 1-1-15,7 0-1 0,-5-1-1 16,4 1 2-16,9-1 0 0,-1 1 2 16,-1-1 0-16,1 2 2 15,7-2-1-15,-1-3 1 0,-6 4 1 0,13-4 1 0,-6 3-2 0,-1-3 0 16,7 4 0-16,0-4 0 0,0 3 1 0,-1 1-1 15,8-4-1-15,-7 4 0 0,6 0 0 0,-5 3 0 16,5-4-2-16,0 5-1 0,8 3 1 16,-8 0 0-16,7 0 1 0,0 3 1 15,0 5 2-15,-1-1 1 0,8 1 3 16,-6-1-1-16,5 0 0 0,0 0 0 0,7 4 1 0,-6-4 0 16,6 0-1-16,-7 1 1 0,7-1 1 15,0 1 0-15,0-5 0 0,0 5 2 0,-6-1 2 16,6 1 0-16,0-5-1 0,-6 5 1 15,6-1 0-15,0 0-3 0,0 0-1 0,0 0-1 16,0 1-1-16,6-1 1 0,0 0-1 0,1 1-1 16,-1-1 1-16,8-4 0 0,-2 1 0 0,2 0 2 15,-2-5 0-15,8 2 1 0,-1-5 1 16,1 0 1-16,0-3 1 0,6 0 0 16,-1-4 1-16,2 0 0 0,5-4-1 0,-6 1 0 15,0-1 1-15,7 0 0 0,-7 1-1 0,0 2 2 16,7-2-1-16,-7 3 0 0,-1-1-2 0,2 2-1 15,-1-1 0-15,0 4-1 0,0-1 0 16,-7 1-1-16,6-1 1 0,-4-3-1 0,-1 4 0 16,-1 0 1-16,7-1 1 0,-6 1 0 15,-1-4 0-15,1 3 0 0,6-2-1 0,-7-5 1 16,7 4-1-16,7-4 1 0,-7 1-1 0,6-5 0 16,-5 5-1-16,5-5 1 0,1-3-3 15,-1 4-2-15,1-4-5 0,6 4-6 0,-6-4-4 16,-1 3-9-1,1 0-8-15,-1 2-11 0,7-2-15 0,-6 1-22 0,-1 3-29 0,7 0-110 16,-5-3-66-16,4 3-26 0,-5-3-2 0,6 0 15 16</inkml:trace>
  <inkml:trace contextRef="#ctx0" brushRef="#br0" timeOffset="475828.4409">2345 8382 49 0,'0'-8'152'0,"0"-6"4"0,0 7-76 0,6-4-44 0,-6 0-16 0,0 3-13 15,0 1-15-15,0 3-25 0,0 1-27 0,0-1-22 16,0 4-9-16,0 0-2 0,0 0 9 16</inkml:trace>
  <inkml:trace contextRef="#ctx0" brushRef="#br0" timeOffset="476518.553">2365 8305 33 0,'0'0'31'0,"0"0"-4"0,0 0-5 0,0 0-3 0,0 0-4 0,0 0-3 0,0 0 2 0,0 0 4 16,0 0 5-16,0 0 9 0,6 0 10 15,-6 0 11-15,0 0 6 0,0 0 7 16,0 0 1-16,0 0-2 0,0 0-6 0,0 0-8 16,0 0-8-16,0 0-10 0,0 0-8 0,0 0-8 15,0 0-6-15,0 0-5 0,0 0-4 0,0 0-2 16,0 4-2-16,6-4 1 0,-6 0-1 15,7 3 2-15,-1 1 0 0,1-1-1 0,0 1 1 16,5-1 0-16,2 6 0 0,-2-6 0 16,2 1 0-16,5 3 0 0,-6 0 0 0,6 0-3 15,0-3-3-15,-5 3-5 0,12 1-3 16,-6 0-4-16,-1 2-6 0,7-3-2 0,-6 1 1 16,6 2 2-16,0-2 2 0,-7 0 4 0,8-2 2 15,-1 2 3-15,-6 0 4 0,5-1 3 16,-5-3 1-16,6 3 1 0,-6-4 2 0,-1 1 0 15,1 0 1-15,6-1 0 0,-7 1 0 0,1 0 2 16,0-1 0-16,-1 5-1 0,0-5-1 16,0 5-5-16,-5-1 1 0,6 0-3 0,-1 1 0 15,-6-5-1-15,6 8-1 0,1-4 3 0,-1 1-1 16,1-1 0-16,0 0-1 0,6 0 1 16,-7 1 0-16,7 0 1 0,-6-1 2 15,13-4 0-15,-7 5 3 0,-1-4 0 16,8 3 1-16,0-3 1 0,-1 3-1 0,1-3 0 0,0-1 1 15,-1 1-1-15,7-1 0 0,-7 1-2 0,7-1 1 16,-6 1 1-16,5 0-2 0,2 0 0 16,-1 0 2-16,-6-1 2 0,6 1 0 0,-6-4-1 15,6 3 1-15,0 5 1 0,-7-5-1 16,8 1-1-16,-1 0-1 16,-7-4 1-16,7 3 0 0,-7 0 0 0,7 1 0 0,-5-4 1 15,-2 0 2-15,7 0 3 0,-6 0 2 0,-1 0 3 16,1 0 4-16,-1-4 1 0,1 4-1 0,-1-3 0 15,1 3-2-15,-7 0-3 0,6-3-4 16,-5 3 0-16,5 0-1 0,-6 0-3 0,7 3 1 16,-7-3-2-16,0 0 2 0,-1 3-2 0,9 1-1 15,-9-4 2-15,1 4-1 0,1-4-1 16,-1 4 0-16,0 0 1 0,0 0-1 0,-1-1-1 16,2 0 0-16,-1 1-2 0,0 4-6 15,-6-4-6-15,5 3-12 0,9 0-23 0,-9-3-11 16,1 3-10-16,0 0-10 0,7 0-17 0,-7 1-17 15,13 0 0-15</inkml:trace>
  <inkml:trace contextRef="#ctx0" brushRef="#br0" timeOffset="476914.3264">6963 8982 7 0,'38'8'11'0,"8"-5"-4"0,-7 1-2 0,0 3-1 16,1-2-2-16,5 1 0 0,-6-2 0 16,-1 3-1-16,2-4 0 0,-1 6 3 0,-1-6 0 15,-4 1 2-15,5 0-1 0,0-1 0 0,0 5 1 16,0-5-5-16,1 1-4 0,5 0-5 15,-7-1-12-15</inkml:trace>
  <inkml:trace contextRef="#ctx0" brushRef="#br0" timeOffset="486835.7938">15026 5037 49 0,'6'-8'56'0,"0"6"-13"0,0-2-14 16,2-1-13 0,-2 2-9-16,0-1-4 0,1 4-3 0,-1-4-1 0,1 4 0 0,0 0 0 15,5 0 1-15,-6 0 0 0,8 0 1 0,-8 0 0 16,8 0-1-16,-1 0-2 0,-1 0 1 16,2 4 0-16,5-4 0 0,-6 4 0 0,0-1 0 15,7 2 2-15,0-1 0 0,-8-2 1 0,8 3 1 16,-1 2 0-16,7-4 0 0,1 4-2 15,-1 1-1-15,0-1-1 0,-1 4-1 0,9-3-1 16,-2 3-1-16,7-5 1 0,-7 6 1 16,7-5-1-16,7 5 1 15,-7-2-2-15,6 0-2 0,8 2-2 0,-7-1-2 0,5 0-2 16,-5 1 0-16,6-2 5 0,0-2 2 16,1 3 1-16,-1-5 3 0,-1 2 1 0,2 3 2 15,6-4-4-15,-2 1 1 0,3-1-3 0,5 0 1 16,6-3 1-16,-6 3 0 15,8-3 2-15,-8 0 2 0,0 0 3 16,6-4 0-16,-12 3 0 0,6-3-2 0,0 3 1 0,0-3-3 16,-7 0-1-16,7 4 0 0,0-4 0 0,-6 4 0 0,6 0 0 15,-6-4 0 1,6 4 1-16,1 0 3 0,-9 3 1 0,2-4 0 0,-6 4 0 0,5-3-3 16,-5 3 2-16,-2 0-4 0,2 1-1 15,-1 0 0-15,0-1 0 0,6 0 0 0,-5 0 0 16,-1 1-1-16,-1-1 1 0,2 0 1 0,-1 0 0 15,7 1 2-15,-8-1 1 0,2 0 2 16,-1 2 0-16,-7-3-2 0,8 2 0 16,-1-1-2-16,0 0-3 0,0 1-1 0,0-1 0 15,-6-3 0-15,11 3 1 0,-3 0 0 16,-2 1 0-16,6-5 1 0,-6 4 0 0,7-3-1 0,-1 0 2 16,-5-1 2-16,6 1 2 0,-8 0-2 15,2-1-1-15,5-3 1 0,-6 5-3 0,0-5 0 16,0 0-1-16,1 0 0 0,-2 0 2 31,2-5 1-31,-8 5 3 0,7-3 2 0,1 3 0 0,-1-4-2 0,-1 4 1 0,2-4 2 0,-8 4 0 16,7-3-1-16,1 3-1 0,-8-4-3 15,7 4-2-15,-7 0-8 0,8 0-5 0,-7 0-8 16,5 4-7-16,-5-4-9 0,6 0-6 0,0 0-3 16</inkml:trace>
  <inkml:trace contextRef="#ctx0" brushRef="#br0" timeOffset="487603.6404">22541 5463 15 0,'33'-4'34'0,"-7"-1"0"16,0 5 2-16,-1-3-1 0,2-1-1 16,-1 0-2-16,-6 4-4 0,6-3-3 0,-1 0-3 15,-5 3-2-15,0-5 0 0,-1 5-3 0,1 0-1 16,0-3 1-16,-1 3-2 0,1 0-2 16,-2 0-3-16,-4 0-3 0,6 0-1 0,-1 0-2 15,1 3-3-15,-8-3-1 0,8 0 0 0,-1 5 1 16,1-5 1-16,0 0 0 0,-7 0 0 15,6 3-1-15,0-3 0 0,1 3-1 16,0-3 0-16,-1 0-2 0,1 4 2 0,-7-4-1 16,6 4-1-16,1-4 1 0,-7 0 0 0,7 0 0 15,-1 3 0-15,-6-3 1 0,6 0-1 16,-5 5 1-16,5-5-1 0,-6 0 1 0,7 4 0 16,-7-4-1-16,7 0 1 0,-8 0 0 15,1 3 0-15,7-3 0 0,-6 0 1 16,4 3 0-16,2-3-1 0,-7 0 0 0,7 4 0 0,-1-4 0 15,-6 0 0-15,7 4 0 0,-1-4 0 16,1 0 0-16,-1 3 0 0,-5-3 0 0,4 0 1 16,-4 4-1-16,6 0 0 0,-1-4-1 0,-6 0-2 15,6 3 0-15,-5-3-3 0,5 4 0 16,1-4 0-16,-8 0 1 0,8 0 0 0,-7 4 0 16,7-4 1-16,0 0 0 0,-8 0 3 15,8 0 1-15,-1-4 1 16,-5 4-1-16,5 0 3 0,1-4 0 0,-8 4-3 0,8-3 0 0,0-1 0 15,-1 0 1-15,-6 1-1 0,6-1 1 16,-5 0 1-16,6-2 1 0,-8 2 0 0,1-4 2 16,1 4 3-16,-2-3 3 0,2-1 2 15,-8 1 7-15,7-4 4 0,0 4 2 0,-6 0-1 16,-1-4-1-16,0 0-4 0,-6 3-7 0,8-3-5 16,-2 0-1-16,-6 1-3 0,6-1 0 15,-6-5-2-15,0 6 3 0,0-2-1 0,-6 2 1 16,6-5 2-16,-6 4-2 0,6-4 0 0,-8 1-1 15,2-1 1-15,0 1-3 0,-1-1 0 16,-6 0-1-16,6 0-1 0,-5-2 0 0,-2 2-3 16,2-1-1-16,-2-1-4 0,1 2-2 0,-6 0-3 15,6 1-2-15,-7-4-5 0,1 2-7 16,6-2-4-16,-6 4-11 0,-8-5-12 0,8 5-11 16,-1-4-7-16,-6 3-6 0,0-3-3 15,0-1-1-15</inkml:trace>
  <inkml:trace contextRef="#ctx0" brushRef="#br0" timeOffset="489751.2766">16289 3399 6 0,'-32'-3'36'0,"5"3"-5"0,-5-4-3 0,6 0-3 16,-1 1-4-16,-5 3-4 0,6-3-4 15,-7-1-1-15,7 0-1 0,0 0-4 0,-7 4-4 16,8-4 1-16,-7 1-3 0,5 3-1 0,1-4 0 15,-6 4 0-15,5-3 1 0,1 3-1 16,0-4 1-16,0 4 1 0,1-4-2 0,-2 4 1 0,1 0 1 16,0 0-1-16,0-3 0 0,0 3-1 15,-1 0 2-15,8 0 0 0,-7 0-1 0,6 0 0 16,1 0 0-16,-7-4-1 0,6 4 1 0,1 0 0 16,-7 0 1-16,6 0-1 0,0 0-2 0,2 0 1 15,-9 0-2-15,7 0 0 0,2 0 0 16,-2 0 0-1,-7 0 2-15,9 4-1 0,-2-4 0 0,0 3 0 0,1-3 1 0,-1 4 0 0,-6 0-1 16,7-1 0-16,-1 1 0 0,0-1-1 16,1 1 0-16,5 0 0 0,-4 0-2 0,4 0 2 15,-5 2 0-15,5-2 0 0,2 0 0 0,-2 3-1 16,2-3 0-16,-2 3 0 0,1-4-1 0,1 5 1 16,-2 0-1-16,8-5 1 0,-7 0-1 15,6 5 1-15,1 0-2 0,-1-4 0 0,1 3 0 16,0-4 0-16,-1 1-1 0,0-1-1 0,7 5 0 15,-6-5 2-15,6 1 0 0,-6 0 1 16,6-1 1-16,-8 1 0 0,8 0 1 0,0-1 0 0,0 1 2 16,-6 0-2-16,6-1 1 0,0 1 0 15,0 0-1-15,0-4-1 0,0 3 1 0,0 0 2 16,0 2-2-16,0 2 2 0,-6-4-1 0,6 1 1 16,0 0 1-16,0 4 0 0,0-5 0 15,-7 4-1-15,7 0 4 0,0 2-2 0,0-3-1 16,0-2 0-16,0 3 0 0,-6 0-1 0,6 1-1 15,0-1 1 1,0 1 2-16,0-1 0 0,0 4 0 0,0-4-2 0,0 0 0 0,0 1 0 16,0-1-2-16,0-3 0 0,0 3 1 0,0 0 1 15,-7 1 1-15,7-5 0 0,0 4-1 16,0-3-1-16,0 4 1 0,0-4 0 0,0 2 0 16,0-2-1-16,0 4 1 15,0-4 0-15,0 3 1 0,0-3-1 0,0 3 1 16,0-4-1-16,0 5 0 0,0-5 0 0,0 4-1 15,0-3 1-15,0 0-2 0,0 4 1 0,0-5 1 16,7 1 0-16,-7 3-1 0,0-3-1 0,0 3 2 16,0 0 0-16,0-3 0 0,6 3-1 15,-6 1 0-15,0-4 0 0,0 2 0 0,7 2-1 16,-7 0-1-16,0-1 3 0,0 0-2 0,0 0 2 16,6 1-1-1,-6-5 0-15,0 4 0 0,0 1-3 0,0 0 3 0,0-1 0 0,0-4-2 16,0 5 2-16,0-5 0 0,0 4 1 0,0 1 0 15,0-1-1-15,0-3 1 0,0 4 0 16,0-2 0-16,0 2 0 0,0-2 0 0,0 6 0 16,-6-4 0-16,6-2-1 0,0 6 0 15,0-5 1-15,-7 5-1 0,7-2 0 0,0-3 1 16,0 4 0-16,-6-3 1 0,6 3 1 16,0 0-2-16,0 0 1 0,-7 1-1 0,7-6 0 15,0 5 1-15,-6 0-1 0,6-3 1 16,0 2 0-16,-7 1-1 0,7-3 2 0,0 2-3 15,-6-2 1-15,6 3-1 0,0 0 1 16,0 0 0-16,-6-4-1 0,6 4 1 0,0 1 0 16,-8-2 0-16,8-2 0 0,0 3 0 0,-6 0 0 15,6-4 1-15,0 4 0 0,0 0 0 16,0-3 0-16,0 2-1 0,-6-3 0 0,6 4 0 16,0-3 0-16,0-1 0 0,0 1-1 0,0-1 0 15,0 0 0 1,0 1-1-16,0 0-1 0,-7-5 1 0,7 4 1 0,0-3 0 0,0 2-1 15,0-1 1-15,0 2 1 0,0-4 0 0,0 1-1 16,0 0 0-16,-7-1 1 0,7 5-2 16,0-5 2-16,0 1 0 0,0 0 0 0,0 3-1 15,-6-3 1-15,6-1 1 0,0 5-1 0,0-5 0 16,0 5-1-16,-7-5 1 0,7 5-2 16,0-5 1-16,-6 1-1 0,6 3 1 15,0 0 1-15,-6-2 1 0,6-2 0 0,-7 5 0 16,7-2 2-16,0-2-2 0,-7 4 0 0,7-1-1 15,-6-3 1-15,6 4-1 0,-6-2 0 0,6-2 0 16,-7 3 0-16,7 0-1 0,-7-3 0 16,7 4 0-16,0-5 0 0,0 5 1 15,-6-5 0-15,6 1 0 0,0-1 0 0,0 1 0 16,-7 0-1-16,7-1 0 0,0 1-1 0,0-1 1 16,0-3 1-16,0 4 0 0,-6 1 0 15,6-5 1-15,0 3 1 0,0 4 1 0,-8-3-2 16,8-1 1-16,-5 5-6 0,5 0-28 0</inkml:trace>
  <inkml:trace contextRef="#ctx0" brushRef="#br0" timeOffset="494695.3387">9222 7982 14 0,'5'-14'153'0,"-5"0"-19"0,9-5-34 0,-3 4-10 0,0-2-8 16,1-3-13-16,0 2-11 0,-1 0-1 0,0-1 0 15,1 5-6-15,-1-1-5 0,-6 1-3 16,7 3-4-16,0 0-11 0,-7-1-5 0,6 6 1 16,-6-2 0-16,0 0 0 0,0 4 0 0,6 1-2 15,-6-1-4-15,0 4-6 0,0-3-6 16,0 3-6-16,0 0-6 0,0-4-7 0,0 4-3 31,0 4-2-31,0-4 0 0,0 3 1 0,-6 1 4 0,0 3 6 0,-1 5 2 0,0-2 4 16,-6 6 1-16,1 2 1 0,-8 0 2 0,5 7-1 15,-3-3 1-15,5 4-1 0,-6 4 0 16,5-5-1-16,-5 1-1 0,6 3 1 16,0-7-1-16,1 3 0 0,-2-3 1 0,1 1 1 15,0-1-2-15,7-4 0 0,-7 0 0 0,-1 0 0 16,8 1 0-16,-7-1 0 0,0 1 0 16,7-1 1-16,-7 0-1 0,-1 0 1 0,8-3-1 15,-8 3 1-15,8-3 0 16,-6-1 0-16,5 2 1 0,-6-2 1 0,6-3-1 0,1 0 1 15,-8 1-1-15,8-2-1 0,6-3 2 0,-6 1-1 16,0-5-2-16,-2 1-4 0,8-1-4 16,-6 1-4-16,6 0-3 0,0-4-1 0,0 0-16 15,0 0-46-15,0-4-79 0,0 0-41 16,0-3-21-16,6-4-11 0</inkml:trace>
  <inkml:trace contextRef="#ctx0" brushRef="#br0" timeOffset="495951.6366">9353 7748 91 0,'0'-3'105'0,"6"-5"-6"0,-6 4-4 16,7-4-9-16,-7 1-11 0,6 0-5 15,-6 0-4-15,6 0 4 0,-6 0 2 0,8-1-2 16,-2 0-3-16,0 1-2 0,-6 4 3 0,7-1 4 15,-1 0-4-15,1 1-2 0,-1 3-3 16,1 0-5-16,-1 0-14 0,8 3-15 0,-2 5-8 16,-5-5-6-16,6 8-3 0,0 1-4 15,-7 2 0-15,8 0-2 0,-8 5-2 0,0-5-2 16,-6 9-2-16,0-5 0 0,0 4 0 16,0-4 1-16,-12 4 0 0,5-3 2 0,-6-1 2 15,-6 0 3-15,-7-4 2 0,6 1 3 0,-13-4 2 16,7 0 2-16,0-3 2 0,-7-1 1 0,1 0 2 15,6-7-2-15,-2 4-3 0,4-4-2 16,-2 0-5 0,0 0-2-1,6-4-4-15,0 4-7 0,1 0-11 0,-1 0-15 0,8 0-26 0,-1 4-40 0,-1 0-118 0,8-1-69 0,0 1-28 16,6 0-8-16,0 0 15 0</inkml:trace>
  <inkml:trace contextRef="#ctx0" brushRef="#br0" timeOffset="496316.4246">9242 8129 306 0,'0'14'348'0,"0"-6"13"16,0-1 3-16,0 0-156 0,0 1-105 15,-6-1-54-15,-3 0-29 0,4 5-10 0,-8-1-5 16,7 0-2-16,-7 0-1 0,0-1 0 0,-1 2 0 16,8-5-2-16,0 0 1 0,-1 0 0 15,1 1-1-15,-1-5-2 0,1 1-3 16,6-1-1-16,-7 1-2 0,7-4-3 0,0 4-1 15,0-4-4-15,7 0-8 0,6 0-12 16,-7 0-16-16,13-4-15 0,1 0-21 0,0-3-19 0,-1 4-6 16,1-5 21-16,6 5 37 0,-13-5 32 15,7 5 31-15,-8 3 29 0,2-3 22 0,-8 3-6 16,7 0-18-16,-6 0-13 0,-7 0-4 16,6 3-2-16,1 0 5 0,-7 5 5 0,0-1 4 15,0-3 2-15,0 3-2 0,-7 4-4 0,7-3-6 16,-6 2-6-16,6 2-4 0,-7-1-5 15,7-4-9-15,-6 4-17 0,-1 0-48 0,7 0-121 16,-6-3-67-16,6-8-32 0,6 0-12 16,1-4 5-16</inkml:trace>
  <inkml:trace contextRef="#ctx0" brushRef="#br0" timeOffset="496783.216">10088 7572 311 0,'0'-4'346'0,"0"-7"13"0,-6 4 8 0,6-1-162 15,-6 5-100-15,-1-1-53 0,-6 4-29 16,-6 0-16-16,-1 7-11 0,0 1-7 0,-5 3-9 15,-1 0-6-15,-1 4-10 0,7 3-11 16,-6 4-28-16,1-4-116 0,-1 4-70 0,6 1-35 16,7-5-13-16,0-4 2 0</inkml:trace>
  <inkml:trace contextRef="#ctx0" brushRef="#br0" timeOffset="496867.1574">9873 7986 84 0,'-12'0'256'0,"5"7"18"0,-6-3-10 0,-6 4-58 0,5-1-80 15,-5 0-43-15,-1 7-22 0,-6-2-13 0,7 2-8 16,-1 1-7-16,-7 0-3 0,8 2-5 15,0 2-3-15,-1-1-2 0,2 4-3 0,-2-3-4 16,7 3-4-16,-7-4-1 0,14 4-3 16,-8-4-1-16,8 4-5 0,-7-3-8 0,6 2-11 15,7-2-20-15,-6 3-62 0,6-3-115 16,0-5-56-16,0 1-25 0,6-8-7 16,1-4 11-16</inkml:trace>
  <inkml:trace contextRef="#ctx0" brushRef="#br0" timeOffset="497227.0053">9789 8136 196 0,'0'7'294'0,"0"4"11"0,0-4 6 0,0 2-136 16,0 5-84-16,0-3-43 0,0 4-23 0,0 3-12 16,0 0-4-16,0 4-3 0,7 0-1 15,-7 0 0-15,6 1 0 0,-6 2 0 0,6-3 0 16,-6 0 2-16,8-1-1 0,-2 1-1 0,0 1-1 16,0-1 1-16,-6-4-2 0,7 0-4 0,0 1-7 15,-1-5-17-15,1 1-36 0,-1-4-111 16,0-1-73-16,2-2-36 0,-2-8-14 15,6-8 5-15</inkml:trace>
  <inkml:trace contextRef="#ctx0" brushRef="#br0" timeOffset="497568.8134">10122 8206 80 0,'-8'-3'367'15,"8"-5"30"-15,-12 0 17 0,5 1 7 0,0 0-204 16,-5 4-103-16,-8 3-55 0,1 3-33 0,-14 1-16 15,7 6-10-15,-13 2-7 0,7 2-5 0,-8 1-7 16,7 3-7-16,-5 0-12 0,5 4-13 16,1 1-19-16,-1-1-37 0,1 3-129 15,5-3-71-15,1 0-30 0,14-4-7 0,-2-3 10 16</inkml:trace>
  <inkml:trace contextRef="#ctx0" brushRef="#br0" timeOffset="497918.618">9972 8441 102 0,'6'0'288'0,"-6"0"27"0,6 0-19 15,-6 0-44-15,7 0-56 0,-7 0-66 0,6 3-58 16,1-3-35-16,-7 3-17 0,6 1-12 16,-6 0-4-16,0-1-5 0,0 2-3 15,0 2 0-15,0-3 0 0,0 6 2 0,0-2 3 0,-6 3 1 16,6-4 4-16,0 4-1 0,0 0-1 15,-7-1 2-15,7 2 1 0,0-5-2 16,0 5 2-16,7-2 0 0,-7-3-1 0,0 0 1 16,6 1-2-16,1 0 0 0,-1-1-7 0,1 0-10 15,0 1-18-15,5-4-24 0,-5-1-66 0,6 1-117 16,-6-8-58-16,5 1-24 0,2-9 1 16,-2 1 11-16</inkml:trace>
  <inkml:trace contextRef="#ctx0" brushRef="#br0" timeOffset="497992.5744">10179 8393 118 0,'0'-11'336'0,"0"3"29"0,-6 1 11 0,6 0-61 16,0 3-162-16,0 1-87 0,-6 3-52 15,6 3-34-15,-7 4-21 0,7 4-4 0,-6 5-18 16,-1-6-60-16,1 5-103 0,-1-1-52 0,7-6-22 16,0 2-4-16,7-6 16 0</inkml:trace>
  <inkml:trace contextRef="#ctx0" brushRef="#br0" timeOffset="498314.3916">10518 8165 69 0,'7'5'274'15,"0"2"15"-15,5-4 10 0,-5 8-75 0,0 1-102 16,-1 6-57-16,-6-1-28 0,0 6-15 15,0-1-3-15,0 4-1 0,-6 0 2 0,-1-1 3 16,0 1 3-16,-5-2 4 0,-2 3 1 16,1-6-1-16,1 2-1 0,-8-1-3 0,0 0-4 15,1 0-5-15,-7-4-5 0,0 0-8 0,-7 4-15 16,1-4-27-16,6 5-87 0,-7-5-110 16,0-4-59-16,7 1-26 0,6-11-5 0,1-1 16 15</inkml:trace>
  <inkml:trace contextRef="#ctx0" brushRef="#br0" timeOffset="498392.3484">10662 8418 279 0,'0'0'341'16,"0"-3"24"-16,0 3 14 0,0-5-155 15,0 5-95-15,0-3-53 0,6 3-35 0,0 0-23 16,2 3-13-16,-2 2-4 0,0-5 1 16,8 7 0-16,-2-4-2 0,1 5-2 0,1 3-10 15,5 0-11-15,-6 1-19 0,0-2-30 16,7 5-67-16,-8-4-111 0,2-4-53 0,-2 4-20 16,-5-7 1-16,6 3 20 0</inkml:trace>
  <inkml:trace contextRef="#ctx0" brushRef="#br0" timeOffset="498853.0822">10773 8568 106 0,'-20'0'342'16,"7"5"46"-16,-7-5 32 16,8-5-37-16,4 5-146 0,-4 0-89 0,6 0-62 0,6 0-49 0,-8 0-35 15,8 5-17-15,0-2-8 0,0 0 5 16,0 5 4-16,8-2-4 0,4 6-15 0,2 3-27 16,5 0-53-16,-6-4-141 0,6 3-74 15,7-3-34-15,1-4-3 0,5-3 18 0</inkml:trace>
  <inkml:trace contextRef="#ctx0" brushRef="#br0" timeOffset="501951.2549">11619 8396 71 0,'-6'0'266'0,"-1"0"27"0,1 0-16 0,6-3-44 16,-7 3-57-16,0-3-52 0,1-1-35 15,6-4-20-15,-6 4-13 0,-1 1-10 0,7-1-13 16,-7 0-11-16,7 4-9 0,-6-3-6 0,0 3-5 15,-1 3-3-15,-6-3-2 0,0 8 0 16,0-1-1-16,-6 1 1 0,5 6-2 0,-5 1 3 16,-1 7 0-16,0 4 2 0,8 3 0 15,-8 4 2-15,1 3 1 0,5 4 2 0,-5 1 0 16,6 3 2-16,7-1 1 0,-7 2 2 0,6-5 2 16,0 0 2-16,1-3 4 0,0-4 4 15,6-3 1-15,0-2 3 0,-7-1-1 0,7-7-1 16,0 3-4-16,0-4-3 15,0-5-2-15,-7 1-2 0,7 3-1 0,-6-3-3 0,-1-1-2 16,-6 0-11-16,0-2-15 0,-7 2-24 16,-5 2-32-16,-1-2-70 0,0-3-125 0,0-4-61 15,-1-3-21-15,1-8 2 0,7-3 20 0</inkml:trace>
  <inkml:trace contextRef="#ctx0" brushRef="#br0" timeOffset="502281.0652">11092 8924 85 0,'19'-15'396'0,"8"-7"53"16,-2 0 40-16,7-3 23 0,-5-1-191 16,5 4-117-16,-6 4-72 0,1-1-53 0,-1 9-42 15,0 2-28-15,-7 4-20 0,7 4-17 0,-6 0-16 16,-1 0-20-16,-6 8-22 0,6-1-23 16,-5 4-28-16,-8 1-36 0,8 5-53 0,-8 1-101 15,0-2-40-15,1 2-5 0,-7-4 18 16,6-3 41-16</inkml:trace>
  <inkml:trace contextRef="#ctx0" brushRef="#br0" timeOffset="502349.025">11483 9041 329 0,'-8'8'448'0,"8"-5"37"0,-6 0 8 16,6-3-134-16,6 8-114 0,-6-4-125 15,8 3-70-15,-2 4-35 0,0-4-8 0,1 4-3 16,0-4-1-16,-1 5-1 0,0-5-2 0,1 0 0 15,-1 1 0-15,1-1-2 0,0 0-4 0,-7 0-6 16,6 1-7-16,-6 0-7 0,0-5-7 16,0 4-7-16,0 1-5 0,-6-4-6 15,-8 3-14-15,8 0-18 0,-7-3-32 0,0 7-55 16,0-8-125-16,7 1-59 0,-2-4-19 0,2-7 6 16,6-1 29-16</inkml:trace>
  <inkml:trace contextRef="#ctx0" brushRef="#br0" timeOffset="502726.82">11684 8840 21 0,'6'-8'401'0,"2"1"48"0,-2-8 29 0,-6 4 6 15,6 0-158-15,-6 4-177 0,6 7-93 0,-6 0-54 16,0 4-35-16,-6 3-15 0,6 4 2 16,-6 0-8-16,6 4-10 0,-6-4-20 0,-2 3-32 15,8-3-101-15,-6 4-92 0,6-8-39 0,6-3-12 16,2-4 9-16,-2-4 33 0</inkml:trace>
  <inkml:trace contextRef="#ctx0" brushRef="#br0" timeOffset="502816.7786">12335 8279 421 0,'0'0'489'0,"0"-11"27"0,0 4 5 16,-6 4-107-16,-7-1-227 0,0 4-115 16,-14 7-69-16,-11 7-47 0,-8 4-28 0,-12 8-21 15,-7 8-25-15,0 3-36 0,-14 2-105 0,8 2-91 16,-14 3-34-16,6-4-3 0,-5-4 11 16,6-3 36-16</inkml:trace>
  <inkml:trace contextRef="#ctx0" brushRef="#br0" timeOffset="505179.9405">8565 8356 18 0,'-7'0'318'0,"7"0"31"15,0 0 16-15,-6-3-25 0,6 3-118 0,0-4-100 16,0 0-53-16,0 1-24 0,0 3-10 16,6-4 4-16,-6 1 6 0,0 3 7 0,0-4 6 15,7-1 1-15,-7 5-1 0,0 0-13 0,6 0-13 16,-6-3-9-16,6 3-9 16,2 3-6-16,4-3-5 0,8 0-1 0,-1 9 0 15,1-6-1-15,6 4-3 0,7 4-2 0,-7 0 1 16,6 4-2-16,7-1 0 0,0 8 1 0,1 1 0 15,5 3 2-15,1-1-3 0,5 8 3 16,2-4-1-16,-1 0-1 0,0 4-2 0,0 0-1 16,7 4 0-16,-7-4-2 0,13-1 0 0,-13 5 0 15,6-3 1-15,7-5 1 0,-6 3 2 16,-7-2 3-16,13-4 1 0,-12-1 0 0,6 1 1 16,-8-1 1-16,1-5 0 0,1 0 1 15,-8-1-1-15,7-1 2 0,-7 0-2 0,1-2-1 16,0 2 1-16,-7-1-2 0,0-1-5 0,0 2-2 15,0 0-5-15,-7 4-2 0,2-3-4 16,-2 3-1-16,1-5-2 0,-1 6-1 0,1 0 0 16,-7-3-3-16,7 3 0 0,-1-1-1 0,1 0 0 15,-7 0-1-15,6-1-1 0,7 1-1 16,-6 1 2-16,5-1-3 0,-5 0-3 0,7-4-1 16,-1 3 0-1,6-1-2-15,-6-2-2 0,0 0 1 0,6-3 0 0,-5-1 3 0,5 1 2 16,-6-4 3-16,7 0 8 0,-7-4 1 0,0 0 7 15,1-3 2-15,-2 4 2 0,1-8 0 16,-6 3 1-16,-1-3 2 0,1 0 2 0,-7 0 2 16,6-3 1-1,-5-1 2-15,-1-4 13 0,0 1 6 0,-7 0 3 0,0-1 3 0,2-3 9 16,-2 1 0-16,1-6-11 0,0 6-4 0,-8-5-3 16,8 1-3-1,-1-4-7-15,-5 2-5 0,4-2 0 0,-4 0-2 0,5 0-1 0,-5-1-1 16,-2-2 1-16,8 2 0 0,-7-4-1 0,0 2 2 15,0-5 0-15,0 1 1 0,0 3 2 0,7-4 5 16,-7-3 5-16,0 3 3 0,0 1 3 16,-1-1 1-16,2 0 0 0,-1 0-4 15,0 4-2-15,0 1-4 0,-7-1-3 0,7 0-2 16,0 0-2-16,1 4 0 0,-1-4-1 16,-1 3 1-16,2-3 0 0,-2 0 2 0,2 1 3 0,-1-2 0 15,-2 1 2-15,4-4-1 0,-3 4 1 16,8 1-1-16,-7-5-1 0,0 4 0 15,0 1 1-15,1-2 1 0,-2 0 1 0,2 6 1 16,-8-5-3-16,7 3 1 0,-7 1 0 0,8 4-1 16,-8-5 1-16,0 4-2 0,-6 1 0 15,7 0 0-15,0-1 1 16,-7-1 1-16,6 2 1 0,-6 0-1 0,0-1 4 0,6 0-1 0,-6 1 0 16,7-1 0-16,-7 1-2 0,6-2-3 15,-6 1-1-15,7-2 1 0,0 2 3 0,-1-3-1 16,0 3 4 31,2-4 5-47,-2 2 2 0,-6 1 0 0,6 2-1 0,0-4-1 0,-6 3-4 0,0 4-4 0,-6-3-3 0,0 3-7 0,0-4-2 0,-8 4-3 0,-6-3 0 0,1 2 0 15,-1-3 0-15,-6 4-1 0,-6-3 0 16,5 2 2 0,-5-2-1-16,-1 3-2 0,-5 1 0 0,5-6 0 0,-6 6 0 0,-1-6-1 0,2 2-1 15,-8 4 1-15,7-5 0 0,-6 0 0 16,-1 0 1-16,0 1 1 0,-6-4 5 0,7 3 0 15,-8-3 0-15,1-1 1 0,1 0 0 0,-8 1-4 16,0 1-1-16,0-2-2 0,-6-3-1 16,7 4-2-16,-7 0-3 0,6-5-5 0,-6 5-2 15,0-4-3-15,0 4-3 0,-7-1-3 0,7 1 0 16,0 0 2-16,0-1 2 0,0 1 3 16,6 3 3-16,0-3 5 0,0 0 4 0,14 0 3 15,-7-1 2-15,13 2 4 0,-7-3 4 16,14 2 5-16,-7 0 1 0,6 0 2 0,1-1 0 15,-1 1-3-15,7 3-1 0,-7-3-1 16,7 0 0-16,0 2-1 0,0-1 2 0,1 2 0 16,-2 0 0-16,8 1 0 0,-1-1-1 0,1 1 0 15,-1 2-2-15,0 2 0 0,7-2 1 16,1-2-1-16,-2 3 3 0,2 0 1 0,-2 4 1 16,1-5-1-16,7 2 3 0,-8 2-2 0,8-3-2 15,-6 0-4-15,4 4 0 0,2-4-2 16,-7 4-2-16,7-1-1 0,-8 2 0 0,8-3 0 15,0 6-1-15,-8-5 0 0,8 5-2 16,-7 0 2-16,7-5-1 0,-8 4 2 16,-6 4-1-1,8-4 0-15,-8 4 2 0,1 0-1 0,-7 0 1 0,6 0 0 0,-6 4-1 16,1-4-2-16,-2 7-3 0,1 1-2 0,0-1 0 0,-7 3-3 16,7 6 1-16,-6-2 2 0,-1 1 1 0,7 4 3 15,-6-2 1-15,5 6 3 0,-5-1-1 16,6 4 1-16,-7 0 1 0,7-1 0 0,-7 4 1 15,8 0 0-15,-7 4 0 16,5 0 0-16,1 1 2 0,0 2 0 0,-6 0-2 0,5 1 1 16,7 0 3-16,-5 3 0 0,-1-3 1 0,6 3 0 15,0-3 2-15,1-1-1 16,-1 1-1-16,1 0-1 0,0-5-1 0,6 1-1 0,-1 1 1 16,2-6 0-16,-2 3 0 0,2-6-1 0,-2 1 1 15,8-2-2-15,-7-1 1 0,7-1 0 16,-2 0-1-16,2-4 1 0,0 0 0 0,6 4 3 15,-6-3-2-15,6-1 0 0,-8 4 0 0,8-3-6 16,0 7-8-16,-6-5-21 16,6 9-37-16,0 3-152 0,-6 3-79 0,6 1-39 0,0-5-14 15,6-2 8-15</inkml:trace>
  <inkml:trace contextRef="#ctx0" brushRef="#br0" timeOffset="507057.7">2195 8371 95 0,'0'0'157'16,"0"0"-16"-16,0 0-27 0,0 0-27 16,0 0-23-16,0 0-17 0,0 0-14 0,0 0-8 15,0 0-8-15,0 0-5 0,0 0-3 31,0 0-2-31,0 0-3 0,0 0-2 0,0 0-2 0,0 0-1 0,0 0-1 0,6 0-3 0,-6 0 1 16,0 0-1-16,0 0 1 0,0 0 1 16,0 0-3-16,0 0 1 0,8 0 0 0,-2 0 1 15,-6 3 0-15,12-3 2 0,-5 4 2 0,13 0 2 16,-8 0 1-16,8 0 0 0,6 2 0 16,1 2-1-16,5-2-2 0,1-1 2 0,5 5 0 15,8-2-3-15,6 0 1 0,0 2 0 16,7-3-2-16,0 5-3 0,12-5-5 15,-6 4 0-15,0-4-2 0,14 4-4 0,-8-3-4 0,1-1 0 16,6 0-1-16,1 4-4 0,-2-3 2 0,2-5 1 16,-8 5 3-1,0-5 4-15,2 1 3 0,-8-1 5 0,0 2 3 0,-7-5 2 0,1 3 1 16,-7-3 0-16,0 3-1 0,0-3-3 0,-6 0-1 16,6 4-3-16,-7-4-3 0,1 0-5 15,-1 4-3-15,1-4-2 0,-7 0-3 0,7 0 2 16,-13 3 2-16,6-3 4 15,-7 3 5-15,1-3 3 0,-1 4 4 0,-6-4 3 0,1 4 0 16,-1 0 2-16,0 0-1 0,-1 0 0 16,1-1-3-16,1 1-4 0,-8-1 0 0,8 5-2 15,-8-4-4-15,7 3-2 0,0-3-2 0,0 3 2 16,0-3-2-16,0 3 3 0,6-4 2 16,2 4 4-16,-2-3 2 0,1 4-1 0,-1-4 0 15,7 3-1-15,-7-4-1 0,7 5 0 16,-6-5 1-16,7 1 0 0,-8 3 2 0,1-4 1 15,-1 5 1-15,1-4 2 0,-7 4-2 0,6-5 3 16,-5 4-2-16,-2 1 2 0,1 0-1 16,0-1 0-16,0 0 3 0,1 0 0 0,-1-3-2 15,0 3-1-15,-1 0-1 0,8 1-1 16,-7-4-1-16,6 3 0 0,-5-4 0 0,5-3 2 16,1 4 2-16,-1 0 2 0,-6-4 3 15,7 0 4-15,-1-4 12 0,1 4 10 0,-1-4 19 16,2 1 15-16,-9-1 10 0,1 1 4 15,7-5-4-15,-7 4-10 0,0 0-18 0,-6 1-13 16,5-1-14-16,1 1-7 0,1 3-5 0,-1-4-2 16,-6 4 0-16,5 0-2 0,1 0-2 0,-1 0 0 15,-4 0 0-15,6 0 2 0,-9 0-1 16,9 0 1-16,-7 0 0 0,6 0-2 0,-7 0 1 16,1 4-1-16,-2-4 0 0,2 0 0 0,0 3 0 15,-1 1 1-15,1-4 0 0,0 3 0 16,-1-3-1-16,1 0-1 0,0 4-1 0,-1-4 1 15,1 4-2-15,-2-4-1 0,2 4 1 16,7-4-1-16,-8 4 3 0,0-4-2 0,8 0 1 16,-1 0 1-16,-6 0 0 0,5 0 1 0,1 3-1 15,-6-3 0-15,6 0-1 0,0 0 0 16,-7 0 1-16,7 0-2 0,-6 0 0 0,5 0 2 16,-5 0 0-16,0-3 1 0,7 3 0 15,-9-4 0-15,2 4 1 0,0-4 0 0,-1 4 0 16,1-4-1-16,-1 4 1 0,7-4 0 15,-6 4 0-15,0 0-1 0,5 0-1 16,-5 0-6-16,0 0-7 0,6 0-7 0,-7 0-9 0,1 0-10 16,-1 0-12-16,7 0-10 0,-6 0-12 15,0 0-17-15,-1 0-18 0</inkml:trace>
  <inkml:trace contextRef="#ctx0" brushRef="#br0" timeOffset="516325.5657">15253 10258 178 0,'-6'-4'206'0,"0"-4"-15"0,-1 1-59 0,0 3-43 16,1-3-27-16,-7 4-19 0,6-1-19 0,-6 0-11 15,1 1-8-15,-2-1-3 0,1 4-1 0,0 0-2 16,-6-3 1-16,5 3-1 0,-12 3 2 16,13-3-1-16,-13 0 1 0,7 4 1 0,-1-1 1 15,0 1-1-15,-6 3 0 0,1 0 2 0,-1 4-2 16,0 1 2-16,-7 2 1 0,7 1 0 15,-7 3 3-15,1 4 2 0,-1 0 1 16,-5 4 1-16,4 3 0 0,2 0 2 0,-7 3-1 16,6-1 1-16,-6 5-1 0,7-3-2 0,-1-1-1 15,1 6-3-15,-1-2-3 0,1 5-2 16,-2-4 2-16,9-1-1 0,-1 5 1 0,0-5 0 16,0 1 0-16,-1 3 1 0,1-4-3 0,1 5 0 15,-1-1-1-15,6-3-1 0,-6 3 0 16,7-4 0-1,-1 5 0-15,0-5 0 0,1 1 1 0,-1 0-1 0,8-4 1 0,-8 3 0 16,7-3-1-16,-1 0-1 0,2 1-1 0,-2-2 1 16,8 1-1-16,0 0 2 0,-8-3 0 0,8 3 3 15,6-5 0-15,-7 2-1 0,7-1 2 16,0 1-3-16,0-4-1 0,0-5 0 0,7 5 0 16,-7-8 0-16,6 5 0 0,1-9 1 15,0 4 1-15,-7-3-1 0,6-4 2 0,0 0-1 16,2 0 1-16,-2 0-1 0,0-1 2 0,7-2-1 15,-6 3 0-15,-1-4-1 0,1 1 0 16,5 3-1-16,-4 1-1 0,4-2 1 0,-6 1 0 16,8 0 0-16,-8 0 0 0,7 0 1 15,-6 0-1-15,6-1-1 0,-7 2 0 0,8-1 0 16,-8 0 0-16,0 0 0 0,1-1 0 0,-1-2 0 16,8 3 0-16,-8-4 0 0,0 1 0 15,0 3 0-15,2-4-1 0,-3 0 0 0,2 1 0 16,0 2 0-16,6-2 1 0,-6 3-1 0,5 0 1 15,2-4 0-15,-2 4 0 0,2 4 0 16,5-4 0-16,-5 0 0 0,4 4-1 0,2-4 1 16,7 0 1-1,-9 3 0-15,2-2 0 0,7-2 0 0,-8 1 1 16,7 0 0-16,-6-4-1 0,6 4 1 0,-6-3-1 0,5-1 0 0,-5 0 1 16,6-4-1-16,0 6-1 0,-7-2 0 15,7 0 0-15,-6-4 1 16,-1 2-1-16,7 2 0 0,-6-3 1 0,6 3 0 0,-7-3-1 15,1-1 1-15,0 4 1 0,-1-3-2 0,1 0 0 16,0-1 0-16,-8 1 0 0,8-1 0 0,-7 1-1 16,7 0 1-16,-8 0-1 0,2-1 0 15,-1 1 1-15,-1 0-1 0,2-1 1 0,-2-3 0 16,-5 4 0-16,6 0 0 0,0-1 0 16,1 1 1-16,-2 0-1 0,-6-1 0 0,8 0 0 15,-1 5 0-15,0-4 0 0,0 0 0 16,-1 0 0-16,2-1 0 0,-1 4 0 15,7-3-1-15,-8 4 1 0,8-5 0 0,-7 4-1 16,7 1 1-16,0-1 0 0,-2 0 2 0,-4 0-1 0,12 1 1 16,-13 3 0-16,13-4-1 0,-6 4 0 15,-1-4-1 1,1 4 0-16,6 1 0 0,-7-5-1 0,7 4 1 16,0 1 0-16,7-2 0 0,-1 1 0 0,7 3 0 0,1-2 0 0,-1 2 0 15,0 1-1-15,7-1 0 0,-1 1-1 16,1-4 0-16,-1 3 1 0,1 2-1 0,-7-2 0 15,6 1 1-15,1-1 1 0,-7-3 2 0,7 4 1 16,-1-4 0-16,-6 3 2 0,7-3 2 16,-7 5-2-16,7-2 0 0,-7 1-1 0,6-1 0 15,1 1-2-15,-1-1-2 16,1 5-1-16,-1-5 0 0,1 4 0 0,0 1 0 0,0 0 0 0,-1-1 1 16,1 0 1-16,-7 1 1 0,6-1 1 15,1 3-1-15,-1-2 2 0,1 0-1 16,-1-1-1-1,1 0-2-15,-1 0-2 0,2 1 0 0,-2-1 1 0,1 1-1 0,-1-2 0 16,1-2 1-16,-1 3 0 0,1-3 1 0,6 0-2 16,-6 3 0-16,-1-3 2 0,1-1 1 0,-1 1 2 15,1-1 1-15,-7 2-1 0,6-2 0 16,1 5-1-16,-1-5 0 0,1 0-1 0,-7 2 0 16,7-2 0-16,-1 4 0 0,-6-3 0 15,7-1-1-15,-7 2 0 0,7-2 0 0,-7 1 1 16,6-1 0-16,-5-2 1 0,-1 2 3 0,0 0-1 15,-1 1-1-15,2 0 2 0,-1-1 0 0,0 1 0 16,-7 0 0-16,8 0-1 0,-1 0 0 16,-7-1 0-16,7 0-1 0,-6 1-1 0,-1 0-1 15,8-1 0-15,-7 5 0 0,5-5-1 16,-5 1 0-16,-1 3 0 0,1-3 0 0,6 0 1 16,-7-1-1-16,1 5 1 0,7-5-1 0,-8 1 1 15,1 0-1-15,-1-1 0 0,0 1 0 16,1 3-1-16,0-3 1 0,-1-4-1 15,1 3 1-15,-1 1 1 0,1-4 2 0,-1 4 0 16,1-3-1-16,-7-2 1 0,6 5-2 0,1-5-1 16,-1 1 0-16,1 0 1 0,-7 0-1 0,7 0 1 15,-1 4-1-15,1-4 0 0,0 0 0 16,0-1 0-16,5 2 0 0,-5 2 0 0,6 2-2 16,-7-6-1-16,8 5 1 0,-1-5-5 15,6 6 0-15,-5-2-3 0,-1-3 0 0,-1 3 1 16,9-2-2-16,-9 2 2 0,1-2 2 15,7 2 1-15,-7-3 2 0,0 0 1 0,7 0 2 0,-7 1 0 16,0-2 1-16,7 1 0 0,-8-4-1 16,1 4-1-16,7 1 1 0,-7-2-1 0,0 2 2 15,0-1 0-15,1 0 1 0,-2 0 0 16,1-1 0-16,0 1 0 0,-5 4 1 0,4-5-1 16,-5 2 0-16,-2-1 1 0,9 3-1 0,-7-3 1 15,-1 0-1-15,-6 4 0 0,7-4 1 16,-1 0 0-16,1 0 0 15,-1 0 2-15,-5 0-1 0,5 0-2 0,1 0 1 0,-1 1 0 16,1-2-2-16,-7 4-1 0,6-2 0 0,1-1 0 16,-7 4-1-16,7-4 1 0,-7 0 1 0,6 0 0 15,-5 3 0-15,5-3 1 16,1 0 0-16,-7 0 0 0,6 3 0 0,-6-2 0 16,7-2 2-1,-1 2-1-15,0-1 0 0,-5 0 0 0,6 0-1 0,-1-1-1 16,-6 2 1-16,7-4-1 0,-1 2 0 0,-5 1 1 0,5-4 0 15,-6 4 0-15,7-4-1 0,-7 4-1 0,7-3 0 16,-7 0 1-16,6-1 0 0,1 0 0 16,-7 0 0-16,6 1 1 15,-6-5-1-15,7 5 0 0,-8-5-2 0,8 5 1 16,-1-4 0-16,-5 3 0 0,-1-4 1 0,6 1 0 0,-5 3 1 0,5-4 0 16,-6 1 2-16,0 0-1 0,1 0 0 15,-1-1-2-15,-7 1 2 0,7 3-2 0,0-2-1 16,-7-2 0-16,1 0 0 0,6 5 0 15,-6-5 0-15,5 0 1 0,-5 3 0 0,0 0 0 16,6-2 0-16,-7 0 0 0,7 2-1 0,-6-2 1 16,7 0-1-16,-2 4 1 0,1-5 0 15,0 1 0-15,0 3 0 0,1-3 1 0,-1 0 1 16,-1-1 0-16,1 1-2 0,7-4 2 16,-7 3-1-16,0-3 1 0,0 0-1 0,-7 0 0 15,7 0 1-15,1-3 4 0,-1 3 3 0,-6-4 2 16,4 1 3-16,3-1 0 0,-7 0 0 15,6-3-3-15,0 0-2 0,1 3-3 0,-2-4-3 16,1-2 0-16,0 2-1 0,0 2-1 0,1-6 1 16,5 1-1-16,-6 0 1 0,7 0 3 15,-7-4 6-15,-1 1 5 0,8-5 4 0,-7 1 2 16,0-3 2-16,0 1 1 0,1-2-4 16,-1 1-2-16,0-5-4 0,-1 4-1 0,1-3-3 15,1-5-5-15,-7 4-6 0,6-3-7 0,-1 0-6 16,1-1-2-16,0 1-1 0,1 0 1 15,-1 0 2-15,0-1 6 0,-1 1 7 0,1-4 2 16,1 4 5-16,-1-4 4 0,-6 0 5 0,6-4 2 16,-1 4 2-16,-5-8 1 0,0 6-2 15,-1-7-2-15,1 3-2 0,-8-2-2 0,2-2-6 16,-8 2-1-16,1-2-5 0,-1 2-1 16,1-3-1-16,-7 4-2 0,0-1-1 0,0 1 0 15,0 0 2-15,0-1-1 0,-7 5-1 16,7-2 0-16,-6 6 2 0,6-4 0 0,0-1-1 15,-7 4 1-15,7-4 2 0,-6 5 0 0,6-5 1 16,-6 0 0-16,6 0 0 0,-8-3 3 0,2 4 2 16,0-2 1-16,-1-1-3 15,-6 2 2-15,7-3 1 0,-7 3-3 0,-1-3-3 16,2 3 0-16,-2 1 0 0,-5 2-2 0,-1 1-1 16,0 1-3-16,2-1-2 0,-2 3-3 15,1 1-7 1,-8-1-6-16,1 1-6 0,6 3-10 0,-6-3-6 0,1 4-9 0,-9-5-5 0,9 5-8 15,-7-1-5-15,6-3-5 0,-7 3-5 0,1 0-1 16,-1 1 2-16,1-4 5 0,5 3 7 16,-5 0 15-16,-1-3 14 0,0 3 14 0,0-3 17 15,1-1 19-15,7 4 17 0,-9-2 14 0,9-2 13 16,-8 1 8-16,7 0-1 0,-6-1-6 16,-1 5-5-16,1-4-10 0,5-1-11 15,-5 2-8-15,-8 2-4 0,8-4-6 0,-1 5-4 16,-6-5-2-16,1 5-3 0,-2-5-1 0,1 4-2 15,-6-3 1-15,5 4-3 0,-5-1 0 16,-1-4 1-16,1 5-1 0,0-1 1 0,-8 1 1 16,7-5 1-16,-5 5 1 0,-2-1 4 0,1 0 1 15,0 1 1-15,0-1 1 0,-7 1 1 16,7-1-2-16,-7 0-1 0,0 0 0 0,2 0 0 16,4 1 1-16,-5-1 0 0,-1 0 4 0,0-3 1 15,0 3 2-15,1-2-1 0,-7-1 1 16,6 2 0-16,-6-2-3 0,-1 0-1 0,2-4-2 15,-7 4-2-15,-2-4-3 0,2 3-3 16,0-3 0-16,-8 4-1 0,8 0 1 16,-8-1 0-16,-5 5-8 0,6-4-12 0,-7 3-19 0,1 1-28 15,-7 2-36-15,6-2-54 0,-7 3-59 16,8-3-22-16,-8 2 1 0,1-2 19 0</inkml:trace>
  <inkml:trace contextRef="#ctx0" brushRef="#br0" timeOffset="525031.1911">2488 10910 102 0,'0'-3'91'0,"0"3"-11"0,0 0-16 0,0-6-11 16,0 4-5-16,0 2-3 0,0-4-7 0,0 0-7 15,0 0-6-15,0 4-5 0,0-3-5 16,0 3-4-16,0 0-1 0,0-4-3 0,0 4-3 15,0 0-1-15,0 0 0 0,0 0 0 0,0 0 2 16,0-3 0-16,0 3 1 0,0 0 1 16,0 0-1-16,0 0-2 0,0 0-1 15,0 0-1-15,0 0-2 0,0 0 0 0,0 0-1 16,0 0-2-16,0 0 2 16,0 0 0-16,0 0 0 0,0 0-1 0,0 0 0 0,0 0 1 15,0 0 0-15,0 0-2 0,7 0 0 16,-7 0 1-16,0 3-1 0,6-3 2 0,0 0 0 15,2 0 1-15,3 0 0 0,3 0 1 0,6 4 0 16,0-4 2-16,5 0-1 0,8 3-1 0,0-3 1 16,6 0 0-16,0 4-1 0,7-4-1 15,-1 4-1-15,1 0-1 0,5-2 2 0,2 4 3 16,-1-3 1-16,0 0 0 0,0 1 3 0,7 0 1 16,-1-1-3-16,1 5-3 0,6-5 1 15,-6 5 0-15,6-1-3 0,6 1 0 16,-6-5 0-16,0 8-7 0,1-8-2 0,-1 5-7 15,0-1-9-15,-6 0-9 0,6 1-16 0,-6-1-20 16,-8-3-29-16,1 3-33 0,1-3-12 0</inkml:trace>
  <inkml:trace contextRef="#ctx0" brushRef="#br0" timeOffset="525908.7269">2195 11067 56 0,'6'-3'64'15,"-6"-2"-2"-15,0 2 7 0,0 0-2 0,0 3 0 16,0-4-5-16,0 4-7 0,0-4-8 15,0 4-14-15,0 0-13 0,0-3-13 0,0 3-4 16,0 0-2-16,0 0-1 0,8 0 0 0,-8 0-2 16,0 0 0-16,0 0 2 0,0 0 0 15,0 0 0-15,0 0 0 0,6 0 6 16,-6 0-1-16,6 0 1 16,0 0 1-16,1 0 3 0,6 0-2 0,0 0-1 0,7 0-1 0,-8 0-1 15,8 0 0-15,0 0-1 0,5 0-3 0,-5 0 0 16,12 3 2-16,-5-3-3 0,6 4 0 15,-1-4 0-15,7 0 0 0,1 4 2 0,5-1-1 16,1-3-1-16,5 3 0 0,2-3 0 16,5 5 0-16,1-2 1 0,0 1 3 0,6 0 0 15,0-1 1-15,0-3-1 0,6 4 1 0,2-1-3 16,4 1-2-16,-5 0 0 0,6-4 0 16,1 3-1-16,-2 1-1 0,-5-4 3 0,0 4 2 15,-1-4-1-15,-6 3 1 0,0-3 1 0,-6 3-4 16,6-3-4-16,-13 4-7 15,7-4-9-15,-6 4-11 0,-8 0-20 0,7-4-24 0,-13 4-27 16,0-4-31-16,-7 0-16 0</inkml:trace>
  <inkml:trace contextRef="#ctx0" brushRef="#br0" timeOffset="526431.4259">2241 11085 114 0,'-7'-3'97'0,"7"-1"-20"16,0 1-11-16,-7 3-16 0,7-4-13 0,0 4-9 16,0-4-7-16,7 1-5 0,-7-2-5 15,7 2-7-15,-1 3-2 0,7-3-1 16,-7-1 0-16,8 0-1 0,-2 4 0 0,8-3 4 0,-7 3-1 16,13 0-2-16,0 0 1 0,6 0 1 15,1 0-2-15,6 3-1 0,14 1 0 16,-1-4 1-16,7 4-1 0,12-1-1 0,0 0-3 15,8 5 5-15,6-4 2 0,6 3 0 0,0 0-1 16,1 1-4-16,11-1-8 0,-5 0-19 16,7 0-31-16,-1 1-33 0,-7-1-32 0,1-3-13 15</inkml:trace>
  <inkml:trace contextRef="#ctx0" brushRef="#br0" timeOffset="531687.4425">2430 11016 21 0,'0'0'45'0,"0"0"-8"16,0 0-7-16,0-4-9 0,0 4-3 0,6 0-1 16,-6 0 6-16,0 0 3 0,0 0-1 0,0-4 1 15,0 4-1-15,0-3-3 0,0 3-6 16,0 0-4-16,0 0-1 0,0-4-2 0,0 4-3 16,0 0-3-16,0 0-1 0,0 0-2 0,6 0-1 15,-6 0 0-15,0 0 0 0,0 0 1 16,0 0-2-16,0 0 0 0,0 0 1 0,0 0 0 15,0 0 0-15,0 0 1 0,0 0-1 16,0 0 0-16,7 0-1 0,-7 0-3 0,0 0-7 16,7 0-8-16,-1 0-9 15,-6 0-13-15,7 4-19 0,-1-4-31 0,0 3-13 0</inkml:trace>
  <inkml:trace contextRef="#ctx0" brushRef="#br0" timeOffset="532604.52">2300 11118 81 0,'0'-4'83'0,"-8"0"-4"0,8 1-9 16,0 0-8-16,-6 3-3 0,6-4 0 16,0 0-4-16,0 1-1 0,-6-1-3 0,6 0 1 15,0 4-6-15,0-3 3 0,0-1 12 0,0 4 16 32,0-3 15-32,0 3 8 0,0-4 4 0,-6 4-7 0,6 0-17 0,0 0-26 0,0 0-23 15,6 0-18-15,-6 0-10 0,0 0-5 16,0 0-3-16,6 0-1 0,0 0 3 0,8 0 1 15,-1 0 2-15,0 0 1 0,6 0 0 16,1 0 0-16,6 0 0 0,0 0-1 0,0 0 1 16,6 0 0-16,2 4 0 0,5-4 0 0,6 3-1 15,1-3 1-15,-1 4 0 0,7-1-1 16,7-3 1-16,-1 4-1 0,8 0 2 0,-1-4 2 16,0 0-1-16,6 3 2 0,1-3-1 0,0 0 0 15,6 0-2-15,0 0-2 0,-7-3-1 16,8 3 0-16,-2 0-1 15,2-4 2-15,-8 0 2 0,8 4 2 0,-8-3 0 0,-6-1 1 16,0 4 0-16,1 0-3 0,-8 0-3 0,-6 0-4 16,7 4-2-16,-13-1-4 0,-1-3-2 0,1 4-5 15,0 0 0-15,-8-1-4 0,-5 5-4 16,-1-5-6-16,-5 0-13 0,5 1-44 0,-13 0-58 16,8 0-70-16,-14-4-35 0,7 4-11 15,-8-4 4-15</inkml:trace>
  <inkml:trace contextRef="#ctx0" brushRef="#br0" timeOffset="535586.6645">2371 11089 37 0,'0'-4'40'16,"0"4"-1"-16,0-3-1 0,0-1 3 0,0 4 5 15,0 0 2-15,0-3 0 0,0 3-3 16,6 0-4-16,-6-4-8 0,0 4-7 0,0 0-11 16,0-4-8-16,0 1-3 0,7-2-4 0,-7 5 0 15,0-3-2-15,6 0 0 0,-6-1 1 16,7 0 0-16,0 1 0 0,-7 3 1 0,5-5 0 15,2 1 0-15,0 1-1 0,0 0-1 16,5-1 1-16,2 0-1 0,-8 1 0 0,7-1 0 16,0 4 2-16,0-4 0 0,7 1-1 0,-7-1 1 15,7 4-1-15,-8-4-2 16,8 4 0-16,-1 0-3 0,7 0 0 16,-6 0-1-16,6 0-3 0,0 0-3 0,0 0-2 0,7 0-4 15,0 4-2-15,-1-4-3 0,0 0-4 16,1 4-4-16,0-4-1 0,5 0 0 0,-5 3 3 0,6-3 4 15,-7 4 4-15,8-4 5 0,-7 0 5 16,-1 0 5-16,7 0 0 16,-7 0 2-16,7 0 2 0,1 0 1 0,-1 0 0 0,0-4 1 15,7 1-1-15,-7 3 0 0,-1-4-4 0,9 4-1 16,-9-4-6-16,1 4-4 0,7-3-6 0,-7 3-6 16</inkml:trace>
  <inkml:trace contextRef="#ctx0" brushRef="#br0" timeOffset="541863.9317">2442 11042 8 0,'0'-5'47'0,"0"1"-6"16,0 1-6-16,0-4 2 0,0 3 3 15,0 1-2-15,0-1 5 0,0 0 4 0,0-3 4 16,0 3 1-16,0 1-1 0,0-5-3 16,0 5-2-16,0-5 0 0,0 5-3 0,0-1-3 15,0-3-5-15,0 4-2 0,0-1-3 0,0-4-4 16,0 5-1-16,0-1 2 0,0-3-1 15,0 2 1-15,-6-1-1 0,6 2-3 0,0-3-2 16,0 4 1-16,0-5 1 0,0 0-2 0,-6 1 4 16,6 0 9-16,0-1 9 0,0 1 0 15,0-4 1-15,-7 3 0 0,7-2-2 0,0 3-7 16,0-5-7-16,0 1 1 0,0 0-1 16,-7 0 4-16,7 1 6 0,0-2 15 0,0 2 31 15,0-2 14-15,0 1 11 0,0 0-1 16,0-3-6-16,0 3-18 0,-7-1-33 15,7-2-22-15,0 0-13 0,0 3-5 0,0-5-4 0,0 2-2 16,0-1-2-16,0 1 1 0,0-1-1 16,0-4 0-16,0 5 1 0,0-4 0 0,0 0 2 15,0 3 0-15,0-4-1 0,0 5 0 16,0-5 1-16,0 4-1 0,0-2 1 16,0 2 0-16,0 0-1 0,0 4 0 0,0-3-2 0,0 2-2 15,0 1-1-15,0 5-1 0,0-6 1 16,0 5-1-16,0 0 0 0,0-1 0 15,0 1 1-15,-5 0 0 0,5 0-2 0,0-1 1 16,0 4 1-16,0-3 0 0,0 0 0 0,0 3 2 16,0-3 2-16,0 0 2 0,-7 3-1 0,7-3-1 15,0 3 0-15,0 0 0 16,0 0-1-16,0 1-2 0,0-4-1 0,0 7 1 0,0-4 0 16,0 0-1-16,0 4 1 0,0-4 0 15,0 4 1-15,0 0 0 0,0-4-1 0,0 4 2 16,0 0 1-16,0 0 3 0,0 0 0 0,0-4 0 15,0 4-1 17,0 0-3-32,0-3-2 0,0 0-2 0,0 3-1 0,0-4 1 0,0 0-1 0,0 1 0 0,0 3 1 0,0 0 0 0,0-4-2 15,0 4-2-15,0 0-4 0,0 0-5 16,0 0-4-16,0 0-2 0,0 0-3 0,7 0-5 16,-7 0-3-16,0 0 3 0,5 0 1 15,2 0 2-15,7 0 4 0,-2 0 6 0,2 0 6 16,-1 0 4-16,6 0 2 0,0 4 3 15,0-4 0-15,2 0-1 0,4 0 1 0,-5 0 0 16,7 0 0-16,-1 0 0 0,0-4 1 16,-1 4 0-16,8 0-1 0,-7-4 0 0,0 4-1 15,7-3 0-15,-1 3-1 0,1 0-2 16,-1-4-1-16,1 4-2 16,0 0 0-16,0-3 0 0,-1 3-1 0,1 0 0 0,-1-4 0 0,-6 4 0 15,7 0 0-15,-1-4 1 16,-5 4 0-16,5 0 0 0,-7 0 2 0,1-3 0 0,1 3 1 15,-1 0-2-15,0 0 0 0,0 0-1 16,0 0-2-16,7 3 0 0,-8-3-2 0,1 0 0 0,1 0 0 16,5 4 1-16,-6-4 0 0,1 0 2 15,-1 4 0-15,6-4 1 0,-6 3 1 0,0-3 3 16,7 0 0-16,-8 0 2 0,2 0 0 16,5 0-1-16,-6-3 2 0,0 3 2 0,1 0 0 15,-1-4 2-15,0 0 0 0,-1 4 1 16,-5-3 1-16,6 3-5 0,1-5 0 0,-1 5 1 0,-7-3-2 15,7 3-1-15,0 0-1 0,-7 0 1 16,6 0-2-16,2 0 0 0,-7 3 2 16,7-3-2-16,-9 0 0 0,9 5 1 0,-7-5 1 15,6 0 1-15,-1 0 0 0,1 3 0 0,0-3 1 16,1 0-1-16,-7 0 0 0,5 0-1 0,-5 0-1 16,6-3 1-16,-6 3 1 0,5-5 1 15,-5 2 1 1,0 0 1-16,-1-1 0 0,1 0 0 0,-1 1-2 0,0-1 0 0,-5 0 1 15,5 1 0-15,-6-1-2 0,0 0 0 0,1 1 0 16,-2-1 0-16,-5 4-1 0,6-4 0 16,-7 4 0-16,7-4 0 0,-7 4 0 0,2 0 1 15,4-3 0-15,-5 3-1 0,-7 0-1 16,7 0 1-16,-1 0 1 0,-6 0 0 0,6 0-1 16,-6 0 0-16,0 0 0 0,7 0 1 0,-7 0-2 15,0 0 0-15,0 0 1 0,6 3 1 16,-6-3 0-16,0 0 0 0,7 4 1 0,-7-4 0 15,7 4-1-15,-7-4 0 0,6 4 1 16,-6-4 0 0,6 3-1-16,1 1 0 0,-7-4 1 0,7 4-1 0,-1-1 0 0,1-3 0 0,-7 4 0 15,6-4 0-15,0 4 0 0,-6-4 0 16,7 0 0-16,-7 0 3 0,7 0 3 0,-7 0 2 16,0 0 4-16,0 0 3 0,0 0 1 15,6 3 0-15,-6-3-2 16,0 0-3-16,0 0-4 0,0 0-3 0,0 0-2 0,0 0-1 0,0 0-2 15,0 0 0-15,0 0 0 0,0 0 0 16,0 0-1-16,0 0 1 0,0 0-1 0,0 0 1 16,0 0-1-16,0 0 1 0,0 0-1 0,-6 0 0 31,6 0-1-31,0 0-1 0,0 0-2 0,0 0-1 0,0 0 0 0,0 0 0 0,0 0 1 16,0 4 3-16,0-4-1 0,0 4 2 15,-7-4 2-15,7 6 0 0,0-1-1 0,0 2 0 16,-7 0-1-16,7 0 1 0,0 1 1 0,-6-1-2 15,6 3 2-15,0 2 0 0,-6-1 0 16,6 0 0-16,-7 1 0 0,7-2 0 0,0 1-1 16,-6 3 1 15,6 2-1-31,-7-2 0 0,7 1 0 0,-7-1 1 0,7 4 0 0,-6-2-1 0,0 2 1 16,6-4 0-16,0 5 0 0,-7-1-1 0,0-3 0 0,7 3 1 0,-6-4 0 15,6 6 0-15,0-6 0 0,-7 0 0 0,7 1 0 16,0 0 0-16,-6-1 1 0,6 1-1 15,0-4 0-15,-6 0 0 0,6 0 1 0,0 1 0 16,-7-6 1-16,7 5-1 0,0-4 1 0,0 5 0 16,-7-5-1-16,7 0 0 0,0 0-1 15,0 1 2-15,-6-1-2 16,6-4 2-16,0 5 0 0,-6 0 0 0,6-5 0 16,0 1 0-16,0-1 1 0,0 5-2 0,-8-5 1 0,8 1 0 15,0 0-1-15,-6 2 0 0,6-2 0 0,0 0-1 16,0 0 1-1,-6 4 0-15,6-5 0 0,0 0-1 0,0 1 0 0,0 0-1 0,-7 0 0 16,7 0 0-16,0 0 1 0,0-1 0 0,0-3 0 16,0 3 0-16,-6 1 0 0,6 0 0 15,0-1-1-15,0-3 1 0,0 4 1 16,-7 0-1-16,7-1 0 0,0 1 1 0,0-1 0 16,0-3 0-16,-6 4 0 0,6 0-1 0,0-4 1 15,0 4 0-15,0 0-1 0,0-4 0 16,0 3 0-16,0 1 0 0,-7-4 0 0,7 3 0 15,0 1-1-15,0-4 0 0,0 3 1 0,0-3 0 16,0 4 0-16,0-4 0 0,0 4 1 16,-6-4-1-16,6 3 0 0,0 1 0 0,0 0 0 15,0-4 0-15,0 3 0 0,0 1 0 16,-6 0 1-16,6 0-1 0,0 3 1 0,0-4-1 16,0 1 1-16,-8 0-1 0,8 0 1 0,0 4 1 15,0-5-1-15,0 0 1 0,-6 5-2 16,6-5 2-16,0 0-1 0,0 2-1 15,0-2 0-15,0 1 0 0,-6 0 0 0,6-1 0 0,0 1 0 16,0 0 1-16,0 0 0 0,0-1 1 16,-7 0-2-16,7 1 1 0,0 0 1 0,0-1-1 15,0 1 0-15,0 0 1 0,-6-1-2 16,6 1 1-16,0 0 0 16,0-1 1-16,0 1-1 0,0 0 0 0,-7-1 0 0,7 1-1 0,0 0 0 15,0-1 0-15,0-3 0 16,0 0 0-16,0 4 0 15,0-4 0-15,-6 0 0 0,6 4 0 0,0-4 0 0,0 3 0 0,0-3 0 16,0 3 0-16,0 1 1 0,-7-4 0 0,7 5-1 16,0-2 0-16,-6-3 0 0,6 4 2 0,0-4 3 15,0 0 4-15,0 0 4 0,-7 0 4 16,7 4 2-16,0-4 2 0,0 0-1 0,0 0-3 16,0 0-4-16,0 0-2 0,0 0-2 15,-7 0-2-15,1 0-1 0,0 0 0 0,-1 0-1 16,0 0-3-16,-5 0-1 0,5 0-1 0,-6 0 0 15,6 3-2-15,-5-3 1 0,4 3 0 16,-4-3 0-16,-1 5-2 0,0-2 0 16,0 1-3-16,-1 0-3 0,2 3-4 0,-1-4-6 15,0 1-3-15,0 3-6 0,-1-3-8 0,8 3-10 16,-6 0-7-16,-2 1-9 0,1-1-12 16,0 1-20-16,0 2-45 0,0-2-107 0,0 2-54 15,0-2-22-15,0-4 0 0,0 0 16 16</inkml:trace>
  <inkml:trace contextRef="#ctx0" brushRef="#br0" timeOffset="546025.504">5699 10228 159 0,'-6'7'275'16,"-2"0"13"-16,8-3-10 0,-6 0-106 0,6 0-77 16,-6 0-48-16,6-1-24 0,0-3-9 0,0 4-5 15,0-4 2-15,6 0 3 0,0 3 1 16,2-3 2-16,4 0 1 0,2 0 0 0,-8 0-4 16,13 0-2-16,-5 0-1 0,5 0-3 15,-6 0-2-15,0 0-2 0,7 0-3 0,-8 0-4 16,2 0-6-16,5 4-13 0,-6 0-25 0,0 3-94 15,-7-3-86-15,2-1-42 0,-2 1-18 16,0-1 0-16</inkml:trace>
  <inkml:trace contextRef="#ctx0" brushRef="#br0" timeOffset="546391.2859">5523 10353 4 0,'-19'0'234'0,"12"-4"32"0,-6-3 27 16,7 4-64-16,6-1-41 0,-6-1-42 0,-2 2-35 16,8 3-32-16,8-4-26 0,-2 4-31 15,0 0-13-15,0 0-6 0,8 0-2 0,5 4-1 16,-5-4 0-16,-2 3-1 0,1 2 0 16,6-1 1-16,-5 3 0 0,-1 0-1 0,-1 0 0 15,-4 4-1-15,-2 0 1 0,7 0 0 0,-13 7-3 16,6-3 2-16,-6 7 1 0,0 1 1 15,-6-2 0-15,-1 5 0 0,1-1 2 0,0 1 0 16,-2-4-1-16,2 4 0 0,0-4 0 16,0-1-1-16,6-3-1 0,-7 1 0 0,7-4 0 15,-7-4 3-15,7-1 9 0,0-2 16 0,0 0 21 16,0-5 16-16,0 0 17 0,0 1 8 16,0 0-1-16,7-4-13 0,0 0-22 0,-1 0-27 15,14-4-30-15,-8 0-38 0,1 1-44 16,7-4-56-16,0-1-141 0,-8-3-66 0,8 0-26 15,-1-7 6-15,1-4 24 0</inkml:trace>
  <inkml:trace contextRef="#ctx0" brushRef="#br0" timeOffset="546747.0826">5914 10433 180 0,'0'-4'348'16,"6"-3"21"-16,8-1 15 0,-8 2-72 0,7-2-148 15,0 5-72-15,6-1-40 0,1 1-21 16,6 3-14-16,7 3-7 0,-1-3-4 0,1 4-4 15,6-1-3-15,-7 1-6 0,7 0-8 0,1-1-10 16,-8 0-11-16,1 2-15 0,-1-2-15 16,-5 4-26-16,-1-3-74 0,-1-4-94 0,-5 0-43 15,0-7-13-15,-9 0 1 0,4-4 22 16</inkml:trace>
  <inkml:trace contextRef="#ctx0" brushRef="#br0" timeOffset="546807.0484">6415 10246 278 0,'-6'4'323'0,"-7"-4"12"0,6 4 6 16,-6 0-158-16,7 3-83 0,-1 4-44 0,-6 0-20 16,7 7-8-16,-8 4 0 0,2 4-2 0,5-1-3 15,-6 8-2-15,0-4-2 0,7 2-5 16,-8-3-4-16,8 2-1 0,0-1-1 16,-1-4-1-16,0-3-3 0,7 4-6 0,-6-7-12 15,-1 2-19-15,7-2-20 16,-6-5-46-16,6-3-131 0,-6 0-66 0,6-8-27 0,0-3-4 15,6-6 10-15</inkml:trace>
  <inkml:trace contextRef="#ctx0" brushRef="#br0" timeOffset="547076.7114">6709 10041 37 0,'12'-8'165'0,"2"6"3"0,-1-6-58 0,6 8-56 16,0 0-28-16,-5 3-12 0,5 2-11 16,1 1-6-16,-8 2-6 0,8 3-11 0,0 0-24 15,-7 0-34-15,7 0-41 0,-8 0-20 0,2-4-8 16</inkml:trace>
  <inkml:trace contextRef="#ctx0" brushRef="#br0" timeOffset="547403.525">6695 10207 150 0,'-12'0'246'0,"-2"0"16"0,8 0-53 16,-1 0-53-16,1 0-50 0,6 0-37 0,0 0-25 15,6 0-18-15,7 0-10 0,7 0-6 16,-8 0-4-16,15 0-5 0,-7 0-7 0,6 0-9 16,0 3-12-16,-7-3-14 0,7 4-18 15,-6-1-18-15,-7-3-18 0,7 4-22 0,-8 0-21 16,-6-4-5-16,8 3 9 0,-14 1 14 0,6-1 26 15,-6 1 45-15,-6-1 52 0,0 5 41 16,-2 0 36-16,2-1 22 0,-6 7 10 0,5 1-3 16,-6 4-10-16,0 3-15 0,-1 3-14 0,8 5-8 15,-7 2-9-15,6 1-6 0,-5 8-4 16,5-5-7-16,7 1-6 0,-6 3-5 0,6-3-2 16,0-5-1-16,0 2 1 0,6-5 2 15,-6-3 2-15,0-4 6 0,7-8 18 0,-7 1 35 16,0-4 56-16,0-4 55 0,0 0 39 0,0-3 14 15,0-4-9-15,0-4-37 0,0-3-59 16,0-3-67-16,-7-2-50 0,7-2-29 0,-6-5-17 16,-1-3-7-16,-6 0-5 0,7 0 4 15,-1 1 3-15,0-2 4 0,1 2 5 0,6 2 2 16,0 1 2-16,0-1 0 0,0 1-1 0,6 4-3 16,1-2-5-16,6 2-6 0,7 3-6 15,-7 0-11-15,13 4-12 0,-6 0-13 0,5 3-16 16,7 0-21-16,-5 4-23 0,5 0-25 15,1 4-58-15,-1-4-101 0,-6 0-49 0,7 0-9 16,-1-4 12-16,-5 1 27 0</inkml:trace>
  <inkml:trace contextRef="#ctx0" brushRef="#br0" timeOffset="548170.5383">7249 10122 112 0,'0'-15'308'0,"0"-3"23"0,6 0 12 15,8-1-62-15,-2 4-130 0,-6 1-65 0,8 3-33 16,6 3-21-16,-7-2-10 0,7 6-7 16,-2 0-5-16,2 4-3 0,0 0-1 0,-1 4-1 15,-5 0 0-15,5 3-1 0,1 4 0 0,-8-4-4 16,2 5-6-16,-8 2-8 0,7 0-5 16,-6 1-6-16,-7 0-7 0,0 0-4 0,0-1-2 15,-7 1 1-15,-6-4-3 0,1 3-4 16,-2-3 3-16,-6 1 3 0,1-5 5 0,-1 4 5 15,-7-3 9-15,9-5 14 0,-2 1 13 0,8-1 13 16,-2 1 13-16,1 0 11 0,7-1 4 16,-8-3 0-16,14 4-8 0,-6-4-9 0,6 3-11 15,0-3-9-15,0 4-6 0,6-1-3 16,8 1-1-16,-8 0 0 0,13 0 0 0,-5 3-3 16,5-3-1-16,1 3-5 0,0-3-4 0,-1-1-2 15,0 1-2-15,1 0 0 16,-7-4-1-16,1 0-2 0,-2 0 1 0,-6 0-2 0,8 0 3 15,-8 0-1-15,-6 0 2 0,7 0 2 0,-7 0 2 16,0 0 3-16,0 0 3 0,-7 0 5 16,7 3 5-16,-6 1 1 0,6-1 3 0,-7 9-1 15,7-2 3-15,-7 6 1 0,7 5 2 16,0 5 4-16,0 3 2 0,0 5 3 0,-6 2 2 16,6 4 1-16,0 1-1 0,0 2-1 15,0-2 1-15,0-5-2 0,6 1-2 0,-6-4-1 16,0-4-3-16,0-7 1 0,7 1 8 15,-7-9 17-15,0-3 28 0,0 0 34 0,0-4 28 16,0-3 14-16,-7 0-5 0,7-4-25 0,-6-8-40 16,0 1-49-16,0-4-48 0,-8-4-33 0,-6-3-27 15,7-4-12-15,-6 1-8 0,0-2 2 16,4 0 8-16,-3-2 12 0,-2 3 15 16,8 0 16-16,-2 4 16 15,1-4 16-15,0 7 16 0,6-3 15 0,-5 3 14 0,4 5 11 0,8-2 5 16,-6 5-5-16,6 0-12 0,-6 3-16 0,6 1-16 15,0-1-11-15,0 0-7 0,0 4 0 16,6 0 7-16,0 4 6 0,2-4 3 0,4 4 5 16,2-1 1-16,5-3 0 0,7 4-1 15,-6-1 2-15,6 1 0 0,7-4 1 0,-8 3 1 16,9-3-1-16,-9 0 0 0,7 4-2 16,1-4 1-16,-7 0 2 0,6 4-1 0,-5-4 1 15,5 4 0-15,-6-4 0 0,1 4-2 0,-8 3-1 16,7-4 1-16,0 5-2 0,-7 3-8 15,2 1-16-15,-2 2-30 0,1 0-78 0,-2 5-135 16,2-1-71-16,0-4-29 0,-7-2-6 0,7-2 21 16</inkml:trace>
  <inkml:trace contextRef="#ctx0" brushRef="#br0" timeOffset="548953.6085">5425 10719 23 0,'-6'0'281'0,"-8"0"22"0,8-4 15 15,0 1-35-15,0 3-117 0,-1-4-66 0,0 0-36 16,1 1-19-16,-1-1-7 0,7 1-2 15,-6 3 1-15,0-4 9 0,6 0 6 0,0 0 8 16,0 0-3-16,0 1-5 0,-8 3-5 0,8-4-11 16,0 1-12-16,8 3-10 0,-8 0-7 15,0 0-7-15,0 0-5 0,0 0-2 0,6 0 0 16,-6 3 0-16,6 1 0 0,7-1 2 0,-6 1 2 16,6 4 0-16,-1-1 0 0,8 0 2 15,0 4 1-15,7 0 1 0,-2 0 2 0,7 4 0 16,8-4 4-16,5 4 0 0,8-4 0 15,-1 3 0-15,6 1-1 0,8 0 1 0,-1-1-3 16,6 1-2-16,8 0 1 0,-2-1-1 16,8 5-2-16,0-5 4 0,6 1 0 0,1 0 1 31,-2-1-2-31,1 1 1 0,7-1-1 0,-6 1-2 0,4-4-1 0,-4 3-1 0,0 2 4 0,-1-5 0 16,0 0 2-16,-8-1-1 0,3 1 0 15,-1 0 1-15,0-4-4 0,-1 5-1 0,1-5-2 16,-7 4 0-16,6-4 0 0,-5 0 2 15,-8 0 0-15,8 1 1 0,-14 0 0 0,6 2-1 16,-6-2-2-16,-6 0-6 0,-1-1-6 16,1 0-7-16,0 4-11 0,-7-4-10 0,0 4-16 15,0-3-18-15,-7 2-37 0,1 1-118 16,-1-3-73-16,2-1-33 0,-2-4-4 0,-6 1 8 16</inkml:trace>
  <inkml:trace contextRef="#ctx0" brushRef="#br0" timeOffset="549800.1222">8311 10115 63 0,'-8'7'288'0,"8"0"23"0,8-3 14 0,-2-4-54 0,0 0-107 0,8 0-60 16,5-4-34-16,1 1-17 0,-1-1-11 0,7 0-11 15,-6 1-6-15,6-2-7 0,0 2-5 16,0 0-5-16,0-1-3 0,0 4-5 0,-6 0-5 15,-1 4-6-15,1-1-10 0,-8 0-12 0,8 2-15 16,-6 2-13-16,-8 0-23 0,0 0-72 16,1 1-86-16,-7-1-39 0,6-7-13 0,-6 4 2 15</inkml:trace>
  <inkml:trace contextRef="#ctx0" brushRef="#br0" timeOffset="550857.5592">9027 9983 52 0,'0'0'312'15,"6"3"31"-15,1-6 14 16,0 3-36-16,-7 0-144 0,0 3-76 0,0-3-49 0,-7 4-31 16,0 3-14-16,1-3-5 0,-7 4 0 0,0 2-1 0,-6-3 0 15,-1 0 0-15,0 5-1 0,-6-5 1 0,7 0 1 16,-7 1 0-16,0 3 0 0,-1-7 0 15,8 3 0-15,-7-3 0 0,6-1-1 0,0 1 2 16,8 0-1-16,-8-1-1 0,7 0-1 0,7-3-3 16,0 5-4-16,-8-5-5 0,14 0-1 15,-6 3-3-15,6-3 1 0,0 0 2 0,0 4 5 16,0-4 4-16,6 4 2 0,8-4 2 0,-2 3 0 16,1 1 1-16,1-1 0 0,-2 1 0 15,2 0-1-15,-2-1-1 0,2 1-1 0,-8 0-1 16,1-1-3-16,-1 0-1 0,0 5-1 15,-6-4 0-15,0 0 0 0,-6 3 1 0,0 0 3 16,-1 1 1-16,-6 0 2 0,0-1 1 0,-7 0 0 16,1 0 0-16,-1 0-1 0,0 0 1 15,8 1 0-15,-2-4-1 0,2 3-2 0,5-3 0 16,1-1-1-16,6 1-1 0,0 0 2 0,13 3 0 16,-1 0 3-16,14 0 1 0,1 1 1 15,-1 3-1-15,6-4-1 0,1 5 0 0,-1-5 0 16,1 4-1-16,-1 0 0 0,-5-4 1 15,-7 4-1-15,-2-3 0 0,-4-1 0 0,-1 0-1 16,-6 0 1-16,-1 1-1 0,-12-1 2 16,-1 0 0-16,-6 0 3 0,-7 1 0 0,1-5 2 15,-13 5 0-15,6-5-1 0,-14 0 0 16,7 3 0-16,1-6-1 16,-7 3-2-16,13 0 1 0,-7-3-2 0,13 0-3 0,1 4-9 0,6-4-4 15,0 4-3-15,7-4-1 0,6 3 0 16,6-3 2-16,7 4 2 0,7-4 0 0,6 0-3 15,0 0-5-15,7 0-1 0,-1-4 1 0,1-3 4 16,-1 0 5-16,1-2 6 0,-1-1 8 16,-6 0 4-16,7-6 7 0,-13 6 4 0,-1-5 5 15,1 4 3-15,-8 0 3 0,-5 0 3 0,6 4-1 16,-13-4-5-16,0 4-2 0,0 0-4 16,-6-2-4-16,-8 2-3 0,8 0-2 0,-7 4 0 15,0-1 1-15,0 4 4 0,-7 0 1 16,1 0 1-16,-1 7 2 0,0 0 4 0,-6 5 2 15,1 2-1-15,-8 1 1 0,1 7 0 16,-2 3-2-16,2 4-2 0,-7 2-3 16,7-3-1-16,-7 2-1 0,6-1-2 0,1 0 0 15,-1-3 0-15,1 0 0 0,6-8 0 16,-1 0-2-16,1 1 0 0,0-9-2 0,7 1-2 0,-1 0-5 16,6-4-7-16,2-3-6 0,-1 0-9 15,0-4-10-15,6 0-8 0,7-4-4 0,0 0 1 16,7-3 2-16,-1 0 6 0,8-4 9 15,4 4 7-15,2-4 9 0,0-1 6 0,7 5 7 16,-2 0 4-16,1 0 5 0,0 3 5 16,7-3 1-16,-7 3 2 0,0 4 0 0,-6-3-1 15,5 3-5-15,-5 3-3 0,0-3-4 0,-1 8-3 16,-5-1-4-16,-8 0-1 0,6 7-1 16,-12-2-1-16,0 2 1 0,0 5-1 0,-6-1 2 15,-6 0 0-15,-2 1 0 0,1-1-1 0,0 0 2 16,0-3-1-16,1 3 1 0,-2-3 2 0,8-4 1 15,-1 0 5-15,1-4 11 0,-1 1 24 16,0 0 33-16,7-5 32 0,0 0 17 0,7-3 6 16,0 4-8-16,12-4-20 0,1 0-32 15,-1 0-32-15,7 0-24 0,6 0-22 0,-5-4-25 16,5 4-36-16,1 0-45 0,-1 0-64 0,1-3-151 16,-1 0-70-16,8-5-23 0,-7 0 10 15,-1-6 29-15</inkml:trace>
  <inkml:trace contextRef="#ctx0" brushRef="#br0" timeOffset="551249.3313">9477 10161 109 0,'12'0'286'0,"8"0"16"0,-7-3 8 16,0 3-88-16,0 0-114 0,7 3-64 0,-7 1-45 16,-1 4-37-16,-4 0-47 0,-2-1-59 15,-6 4-54-15,6-3-44 0,-12-1-12 16,0 4 7-16</inkml:trace>
  <inkml:trace contextRef="#ctx0" brushRef="#br0" timeOffset="551572.6883">9411 10279 105 0,'-19'0'296'0,"-1"0"39"0,7 0 8 0,0-3-58 15,0-1-68-15,7 0-46 0,0 1-35 16,-2-1-29-16,8-3-18 0,0 3-19 0,0 0-28 16,14 0-23-16,-8 4-19 0,14-3-16 0,-1 3-10 15,7 0-9-15,0 0-4 0,1 3-4 16,5 1-4-16,-6-4-1 0,0 4 2 0,-1 0 4 15,2 0 6-15,-7-1 5 0,-1 1 2 0,-6-1-3 16,-6 1 0-16,5-4-1 0,-12 4 1 16,0-1 1-16,0-3 4 0,-6 4 10 0,0 0 5 15,-7-1 5-15,-1 1 3 0,2-1 2 16,-2 5 1-16,2 0-3 0,-1-2-3 0,-1 2-3 16,8 0-2-16,0-1-2 0,6 4 0 0,0-4-2 15,6 0-2-15,6 1-2 0,9-1-2 16,-9-3-1-16,14 0 2 0,-6-1 4 0,7-3 5 15,-9 4 6-15,2-4 9 0,-7 0 4 16,1 0-2-16,-8 0-1 0,0 0-2 0,-6 3-1 16,-6 1-3-16,0 0-4 0,-14-1 4 15,-7 5 1-15,-5 2 0 16,-1 1 0-16,-5 0-2 0,-8 3-4 0,0 2-5 0,-6-1-23 0,7 3-76 16,-1-3-86-16,-6-5-45 0,13-3-21 15,0 1-6-15</inkml:trace>
  <inkml:trace contextRef="#ctx0" brushRef="#br0" timeOffset="551876.5122">9079 10565 7 0,'0'4'243'0,"0"-4"17"16,0 3 6-16,0 1-62 31,0 3-75-31,0 4-48 0,0 0-25 0,0 4-13 0,0 4-4 0,-7 2-4 0,1 1-5 0,0 8-5 0,-7-5-5 16,6 5-3-16,0-1-2 0,1 1-1 15,0-5-3-15,-8 1-1 0,14-4-2 0,-6-4-1 16,0-8-1-16,6 6 4 0,-7-9 15 15,7 1 14-15,-6-5 6 0,6 0-10 0,0-3-21 16,0-3-34-16,6-4-93 0,1-4-128 0,-1-8-64 16,7-4-23-16,6-1 4 0,1-2 17 15</inkml:trace>
  <inkml:trace contextRef="#ctx0" brushRef="#br0" timeOffset="552193.0781">9333 10539 128 0,'13'-10'293'0,"7"-1"17"0,0 0 8 0,-1 3-93 15,0 1-107-15,8 3-57 0,-1 4-30 0,6 0-15 16,-6 4-9-16,7 0-3 0,0-1-3 16,5 5-1-16,-5-5 0 0,-1 5 0 0,7-5 0 15,1 5 0-15,-1-1 0 0,-7 0 3 0,7-4 1 16,0 5 0-16,-7 0 1 0,1-1 1 16,0 0 0-16,-7 0-2 0,0 1 0 0,-6 4 1 15,5-6-3-15,-11 8 0 0,5-2-1 16,-6-1-1-1,1 3 0-15,-8 4 0 0,7-2 0 0,-13 2 0 0,6-1 1 0,-6 6 1 0,0 0 3 16,-6-2 1-16,6 1 2 0,-7 3 1 0,1 1 1 16,-8-4 0-16,2 0-1 0,-1 0-2 15,-7 1-7-15,-6-2-19 0,0-3-47 16,0 1-131-16,-7-8-72 0,7-1-35 0,1-5-13 0,-8-5 4 16</inkml:trace>
  <inkml:trace contextRef="#ctx0" brushRef="#br0" timeOffset="552623.0132">9437 10678 173 0,'-13'19'255'0,"0"-1"16"0,0 0-45 0,1 1-73 16,4 0-48-16,2-1-40 0,0-4-21 0,6 1-13 16,-7-4-5-16,7 0 1 0,7-4 4 0,-7 0 0 15,6 1 1 1,8-5-1-16,5-3-4 0,-6 0-7 0,6 0-7 0,7-3-4 0,-6-5-2 16,-1-3 0-16,7 1 3 0,-6-1 6 15,0-4 9-15,-7-3 9 0,7 4 6 0,-8-6 1 16,-6 6-4-16,1-1-8 0,0-3-12 0,-7 4-16 15,0 2-13-15,-7 1-11 0,0 0-13 16,1 4-11-16,0 0-10 0,0 3-16 0,-2 1-17 16,8-1-21-16,0 4-77 0,8-4-62 15,4 0-25-15,1 0-1 0,13 1 13 0</inkml:trace>
  <inkml:trace contextRef="#ctx0" brushRef="#br0" timeOffset="552692.975">10225 10414 280 0,'20'-10'327'0,"-1"-4"14"0,1-1 7 0,-1 4-159 0,1 0-90 0,0 4-48 0,-1 0-27 0,7 3-17 0,-6-1-7 0,6 5-7 0,-1 0 1 0,2 5 0 0,-1-1 0 0,6-1-1 0,-6 1 0 16,7-1 0-16,-1 4-3 0,-5 1 0 0,5-5-2 15,-6 5-1-15,1-5-1 0,-8 1 0 0,0 0-4 16,1 0-2-16,-7-1-5 0,1-3-20 15,-2 0-47-15,-6-7-100 0,1 3-58 0,0-7-26 16,-1 0-12-16,-6-3 13 0</inkml:trace>
  <inkml:trace contextRef="#ctx0" brushRef="#br0" timeOffset="552755.8245">10889 10151 92 0,'0'-11'295'0,"0"7"23"0,8-3 11 15,-8 4-80-15,0-1-112 0,0 4-65 0,0 0-38 16,-8 0-23-16,8 4-12 0,-6 3-1 15,0 0 1-15,-7 0 1 0,6 4 0 0,-6 4 0 16,1 0 1-16,-8 0 3 0,0 3 0 0,1 3 1 16,-1 2 1-16,0-1 0 0,-5 4 0 15,-1 0 0-15,-1-1 0 0,1 4 1 0,-6-3-4 16,5 0-8-16,-5 0-15 0,6-1-29 16,-7-3-99-16,7-1-90 0,0-6-45 0,7-4-19 15,-1-4 0-15</inkml:trace>
  <inkml:trace contextRef="#ctx0" brushRef="#br0" timeOffset="553499.9396">10245 10455 324 0,'7'-10'364'0,"-7"-6"32"0,6 1 18 0,-6 1-158 16,6 0-94-16,1 3-56 0,0 0-38 0,-7 3-31 16,6 1-20-16,1 4-10 0,-1-4-6 15,0 3-3-15,1-1-2 0,0 5 0 0,5 0-2 16,2 0-2-16,-1 0-4 0,6 9-6 0,-6-6-6 15,7 1-5-15,-7 3-5 0,6 4-3 16,-6-4 1-16,7 4 2 0,-7-3 5 0,6-1 2 16,-6 4 6-16,1-5 1 0,-2 6 3 15,-5-5-1-15,6 0-1 0,-7 1-1 0,0-1-2 16,2-3-2-16,-2 2-5 0,-6 0-3 0,0 0 2 16,0-2 0-16,0 0 0 0,0-1 3 15,-6 1 6-15,-2 0 5 0,2-1 2 0,-6 5 1 16,5-5 1-16,0 1-6 0,1 0-4 0,0-4-2 15,6 3 2-15,0-3 5 0,-7 4 8 16,7-4 8-16,0 4 4 0,7-4 0 0,-7 0-4 16,6 3-7-16,7-3-12 0,-6 4-13 15,5-1-20-15,-6 1-24 0,8-4-26 0,-7 3-24 16,5 1-17-16,-4 0-7 0,-8-4 11 0,6 4 19 16,-6 0 29-16,0-1 70 0,-6-3 103 15,-2 4 63-15,-4-1 34 0,-9 1 20 0,3-4 10 16,-2 4-38-16,-6-4-73 0,7 3-39 15,-7-3-23-15,-1 0-13 0,1 4-8 0,6-4-7 16,-5 4-6-16,5-1-8 0,7 0-5 0,0-3-9 16,0 6-6-16,6-4-1 0,1-2 1 15,12 4 3-15,-6 0 3 0,14 0 7 16,-8-1 4-16,7 0 2 0,7 1 1 0,-7 0 2 16,0 0 1-16,-1 0 2 0,-4-1 1 15,4 1 1-15,-5 0 2 0,-7-1 4 0,0 4 7 0,0 1 6 16,0-1 6-16,-7 0 4 0,-5 5 1 15,4 2-2-15,-4-3-3 0,5 3-6 0,-6 5-4 16,0-4-3-16,7-1-3 0,-1 1-2 16,0-1 1-16,1 2 5 0,6-6 6 0,6-3 5 15,1 1 2-15,6 3 2 0,7-8 0 0,5 1-5 16,2 0-8-16,5 0-5 0,1-8-4 16,6 0-2-16,0 0-2 0,0-7 0 15,0 4 2-15,-7-7 4 0,8-1 5 0,-7 0 3 16,-1 1 5-16,-13-4 8 0,7 2 2 0,-12 2-2 15,-2 2-4-15,-5-2-4 0,0 3-5 16,-7 1-9-16,-7-2-5 16,-6 1-2-16,7 4-1 0,-8 0-1 0,-5 0-2 15,6 3 1-15,0 0-1 0,-7 4 0 0,8 0 0 0,-8 4-1 16,7 3 1-16,-1 4-1 0,8 0 1 0,-6 4-3 16,4-1-3-16,8 5-7 0,-6 3-13 15,6 0-16-15,6 0-41 0,2 3-118 0,-8-3-77 16,6-4-35-16,0-3-10 0,0 0 6 0</inkml:trace>
  <inkml:trace contextRef="#ctx0" brushRef="#br0" timeOffset="554958.3257">7549 10712 242 0,'0'0'280'0,"0"0"1"0,0 3-47 0,0-3-63 16,0 0-64-16,6 4-45 0,0-4-26 15,2 4-15-15,4-1-7 0,-6 0-5 0,8-3-1 16,-8 4 0-16,7 4-1 0,1-4 1 16,-2 0 0-16,8 2 1 0,-7 2-1 0,7 0 1 15,-2-1-2 1,2 0-1-16,0 0-1 0,6 4-1 0,0 0-2 0,0 1-1 0,0 2 1 15,7 0-1-15,-1 1 2 0,-6 0-1 0,7 0 1 16,-1-1-1-16,1 5 0 0,7-5 0 16,-8 4-2-16,7-3 1 0,-7 3 1 0,7-3-1 15,0 0 2-15,-7 0-1 0,8-1 0 0,-7 1 2 16,-1-4-1-16,7 0-1 0,-6 0 0 0,6-1 1 16,0 2-3-16,-6-5 1 0,6 4-1 15,-1-4-1-15,2 4 1 0,-1-4 0 0,0 5 0 16,0-5 1-16,1 0 0 0,-2 1 0 15,1-1-1-15,1 0 0 0,-1 1 0 0,-7-1 0 16,7-3 3-16,0 3 0 0,-7-4 2 0,8 5 2 16,-1-4 0-16,-7 3 2 0,7 0 0 15,-6-3 1-15,7 3-1 0,-2 0-1 0,1-3 1 16,0 3-2-16,7 1-2 0,-1-1-2 16,1-3-1-16,-1 3 0 0,2 1-2 0,5-1 1 15,-7 0-1-15,8-3 1 0,-8 3 1 16,7 1 0-16,0-1 1 0,-6-4-1 0,5 5 1 15,-5 0-1-15,6-5-2 0,1 4 0 16,-8-3 0-16,7 2-1 0,0-1-1 0,0-2 0 16,1 1 0-16,-1-4 0 0,-1 4 0 0,2-4 2 15,-1 0 2-15,0 0 6 0,-6-4 4 0,5 0 5 16,-6 1 5-16,1-5 7 0,1 1 7 16,-2-3 4-16,1-6 7 0,-1 6 10 15,-5-9 8-15,5 1 10 0,-6 0 8 0,0-5 9 16,0-2 2-16,0-1-4 0,-6 1-9 0,-1-4-8 15,1 2-15-15,-7 2-16 0,-6-4-10 16,-1 3-10-16,0 1-9 0,-12-1-8 0,6 0-5 16,-13 4-4-16,7-3-6 0,-14 3-1 15,7-3-2-15,-13-2 0 0,0 1-2 0,0 1 0 16,-6-1 0-16,-1 1 2 0,-6-1 3 0,-1 0 1 16,2-3 2-16,-1 3 3 0,0-3 0 15,0 4 1-15,-1-9-2 0,-5 5-1 0,6-4 0 16,-7 0-1-16,-6 0 0 0,7-3-1 15,-7-1 0-15,-7 1-4 0,1-1-4 0,-14-4-4 16,-1 1-2-16,-4 0-4 0,-1-1-2 0,-7 1 1 16,1 4 2-16,6-4 3 0,0 3 3 15,0 4 3-15,0 0 3 0,6-1 5 0,0 1 4 16,0 4 2-16,7-3-1 0,-7 3 1 0,8-1 1 16,-8 0-3-16,1 1-3 15,-1 0 0-15,0 3 0 0,0 0 0 0,-6 5-1 0,7 6 1 16,-7 0 1-16,0 1 3 0,0 6 1 0,0 5-2 15,6 3 0-15,-6 3-4 0,6 5-3 16,0-1-4-16,1 4-2 0,5 7 1 0,2-3 1 16,-1 7 2-16,-1-4 0 0,14 4 3 15,-7 3 2-15,7-2 1 0,7-1 2 0,-7 4 2 16,13-4 1-16,-7 0 1 0,1-1 1 0,6 1 0 16,6 0 0-16,-6 1 0 0,0-6 0 15,6 6 2-15,1-5 1 16,-7 0 0-16,6 4 1 0,1-3-2 0,0 2 1 0,5-3-1 15,-5 5-1-15,-1-1 0 0,6-4-1 0,2 4 0 16,-8 0 1-16,7-4 0 0,1 5 0 0,-2-5 1 16,2 4 0-16,-2-1-1 0,1-2 1 15,0 3-3-15,0-4-5 0,1 4-3 16,-2 1-4-16,1-2-1 0,0 2-4 0,7-2-2 16,-1 1 0-16,-5-4-1 0,12 5 0 0,-8-5 0 31,2 4 3-31,0-4 3 0,6 0 4 0,0-3 3 0,0 3 3 0,-7-4 1 0,7 2 2 15,0-2 1-15,0 1-1 0,0 0 1 0,0-4 1 16,7 3 2-16,-7 1 0 0,0 0-2 0,0-1 1 16,0 1-4-16,0 3-6 0,0-2-13 15,6 1-16-15,-6 5-33 0,0 0-82 0,0-4-110 16,6 5-54-16,-6-1-20 0,8-8-1 16,-2 5 26-16</inkml:trace>
  <inkml:trace contextRef="#ctx0" brushRef="#br0" timeOffset="559224.5777">2501 12030 262 0,'0'-3'292'16,"0"3"15"-16,0-4-41 0,0-3-90 0,0 7-72 15,0-3-37-15,0-2-16 0,6-2-9 0,-6 4-4 16,0-1 2-16,0 0 0 0,0-4-1 16,0 5 1-16,0 0 0 0,0-5-6 0,0 5-2 15,0-1-1-15,0 0-3 0,0 1-3 0,0 3-5 16,0-4-2-16,0 4-5 0,0 0-5 16,0-4-1-16,0 4-1 0,0 0 1 15,0 0 4-15,0 0-1 0,0 0 2 0,0 0 1 16,0 0-2-16,8 0-1 0,-8 0-3 0,0 0-2 15,0 0-2-15,0 0-1 0,0 0-1 0,0 0 0 16,0 0 0-16,0 0 0 0,0 0 2 16,0 0 1-16,6 0 0 0,-6 0 1 15,0 0 0-15,5-3-1 0,3 3-1 0,-2 0-2 16,1 0 0-16,0-4 0 0,-1 4-1 16,6 0 0-16,2 0 0 0,-1 0 0 0,0 0 1 15,0 0 0-15,7 0 0 0,-1 4 0 0,1-4-1 16,-1 3 2-16,0-3-1 0,1 4 0 15,6-4 0-15,-7 4-1 0,8-1 0 0,-1-3 0 16,-7 4-1-16,8 0-1 0,-8-4 0 16,7 3 2-16,-6 1-2 0,-1-4 1 0,7 4 0 15,-6-1 1-15,-1-3 0 0,1 3 0 0,0-3 0 16,-1 0 0-16,0 5 1 0,8-5 0 16,-8 0 0-16,7 0 0 0,0 3-1 15,0-3 0-15,-6 0 0 0,5 0 0 0,1-3 0 16,1 3 0-16,-7 0 0 0,6 0-1 0,-7 0-1 15,7-5 2-15,-6 5-1 0,6 0 0 0,-7 0 0 16,7 0 1-16,-6 0 1 0,6 0 0 16,-7 0-1-16,7 5-3 0,-6-5-3 0,5 3-1 15,2-3-1-15,-1 4-2 0,0 0 1 0,0-1 1 16,-1-3 2-16,9 4 1 16,-8-4 1-16,7 3 0 0,-7-3 3 15,6 0 2-15,-6 5 1 0,7-5 0 0,-8 0 1 0,2 3 0 16,-1-3-3-16,0 0 0 0,0 3-1 0,0-3 0 15,0 4 0-15,0-4 1 0,0 0 0 0,0 4 0 16,0-4 0-16,-7 0 0 0,7 0-1 16,1 0 1-16,-1 0-1 0,0 0 0 15,0 0 1-15,0 0 0 0,0 0 0 0,0 0 0 16,0 0 0-16,0 0 0 0,-6 0 0 0,5 0 0 16,-5 0 0-16,7 0-1 0,-9 0 1 0,2 3-1 15,0-3 0-15,-1 0 0 0,1 0 0 16,0 3 0-16,-1-3 1 0,1 6 1 15,0-6-1-15,-1 2 0 0,0-2 0 0,0 4 1 16,1-4 1-16,6 4-2 0,1 0 1 0,-8-4-1 16,7 0 0-16,0 3-1 0,-6 1-1 15,6-4 1-15,-1 0 0 0,2 3 0 0,-8-3 1 16,8 0-1-16,-8 0 0 0,7 0 0 0,-6 0 0 16,0 0 1-16,-2 0-1 0,2 0 0 15,-7 0 1-15,7 0 0 0,0 0 0 0,-1 0 0 16,-6 0 0-16,6 0 1 0,-5 0-1 15,5 0-1-15,1 0 0 0,-8 0 1 0,8 4 0 16,0-4-2-16,-1 0 0 0,-5 4 1 16,4-4-1-16,2 4 1 0,0-4-2 0,-7 0 1 15,7 3 1 1,-1-3 0-16,-6 4-1 0,6-4 2 0,-5 4-1 0,5-4 0 0,-6 3-1 0,6-3-2 16,-5 4 1-16,-2 0-1 0,2-4 0 15,5 3 1-15,-6-3 0 0,0 4 2 0,1-1 0 16,-2-3 0-16,1 4 0 0,0-1 0 15,0-3 1-15,1 4 0 0,-2 0-1 0,2 0 0 16,-1 0 1-16,-1-4-1 0,8 3 0 16,-7 1 1-16,0-4-1 0,6 3 0 0,-5 1 0 15,6-4 1-15,-1 4-2 0,-6-1 0 16,6-3-2-16,1 4 1 0,-7 0-1 0,6-1 0 0,-6-3 0 16,7 3 0-16,0 1 1 0,-8-4 0 15,1 4 1-15,7-4 1 0,-6 4 0 16,-2-4 1-16,8 4 0 0,-7-4 0 0,-1 4 0 15,2-4-1-15,5 3-3 0,-6-3-2 16,0 3-1-16,1 1-1 0,-2-4-1 0,2 4 0 16,-2-4 1-16,1 4 1 0,-6 0 3 0,6 0 0 15,1-4 1-15,-2 3 1 0,-7-3 0 16,10 3 1-16,-2 1 1 16,-7-4 0-16,8 4 0 0,-8-4 0 0,6 3 0 0,-5-3-2 15,6 4-4-15,-6-4 1 0,6 4-3 0,-6-4-1 16,5 3 0-16,-6-3 0 0,8 0 2 0,-8 4 2 15,7-4 2-15,-6 0 1 0,6 0 1 16,-1 3 0-16,2-3 0 0,-8 0 1 0,8 0 0 16,-8 0 0-16,7 0 1 0,-7 0-1 0,8 0 1 15,-8 0-1-15,7 0 1 0,-6 0-1 0,-1-3 2 16,7 3-1-16,-7 0 1 0,1-4 0 16,0 4 0-1,-1 0 0-15,0-3 0 0,2 3 0 0,-2 0 0 0,0 0-1 0,1-4-1 16,-1 4 0-16,1 0 0 0,-7-4-2 0,7 4 1 15,-1 0 1-15,0 0 1 0,-6-3 1 16,6 3 0-16,-6 0 2 0,0 0 0 0,8 0 1 16,-8 0 0-16,0 0-1 0,0 0-2 0,0 0-4 15,0 0-12-15,0 0-17 0,0 0-18 16,0 3-60-16,-8-3-129 16,2 4-67-16,0-4-25 0,0 0-4 0,-1-4 7 0</inkml:trace>
  <inkml:trace contextRef="#ctx0" brushRef="#br0" timeOffset="560708.5071">8701 11503 217 0,'0'-4'305'0,"0"0"20"0,7-2 12 15,-7-5-133-15,0 2-76 0,7 2-41 0,-7 0-26 16,6 0-17-16,-6 4-10 0,0-1-9 0,0-4-7 16,6 8-7-16,-6-3-8 0,0 3-8 15,0 0-7-15,0 0-2 0,0 7-1 16,0 1 0-16,0 2 5 0,0 4 4 0,-6 9 4 15,6 3-2-15,-6 2 3 0,-8 9 2 0,8 4 2 16,-7 7 0-16,7-5 2 0,-8 9 1 16,2-5 0-16,4 1-2 0,-4 0-2 0,5-4 0 15,1 0-2-15,-1-3 0 0,0-5 0 16,1-4-1-16,0 1 1 0,6-8 1 0,-6 1 0 16,6-3 0-16,-8-1 0 0,8 0 3 0,-6-4-1 15,6 0-2-15,-6-3-2 0,6 3-2 16,-7-2-5-16,1-2-4 0,-1 0-4 15,7 1-1-15,-7-4 2 0,7 0 2 0,-6-4 5 16,6 0 9-16,0-3 11 0,0 0 6 0,6-1 4 16,-6-3 2-16,7 0 2 0,6-3-3 15,0 3-1-15,1-4-1 0,4-3 2 0,2 3 2 16,7 0-2-16,-1 1 0 0,-1-1-3 0,15 1-1 16,-8-1 2-16,7 4-4 0,0 0-1 15,7 0 0-15,5 4-4 0,8-1 0 0,0 1-1 16,6-1-2-16,0 1-2 0,7 3-1 15,0 1 0-15,-1-1-5 0,7 0 0 0,1 1-1 16,-8-1 1-16,7 0-1 0,-6 5 3 0,6-5-3 16,-6 3-7-16,-7-2-8 0,0 3-18 0,0 0-21 15,-6 0-29-15,0 0-71 0,-8 0-121 16,2-4-57-16,-1 1-19 0,-7-8 3 0,1-4 18 16</inkml:trace>
  <inkml:trace contextRef="#ctx0" brushRef="#br0" timeOffset="561323.1775">8617 11441 77 0,'-7'-11'275'0,"0"3"19"15,-5 0 12-15,12-2-73 0,-6 3-101 0,6-1-50 16,-8 5-29-16,8-5-16 0,0 5-14 0,0-1-8 15,8-3-5-15,-2 3-6 0,0 1-2 16,0-1-2-16,8 4 0 0,5-4 0 0,-5 1 0 16,12-1 0-16,-7 4 0 0,7 0 0 15,6 0 0-15,7 4 0 0,1-1-1 0,5 1 1 16,1 3-1-16,6 1 0 0,0 2 0 0,13 1-1 16,-6 4-1-16,6-5-2 0,0 6 1 15,0-1-2-15,7 2-1 0,-1-1 0 0,0 1 1 16,2-2 2-16,-2 1 0 0,1-2 3 15,-7-3 2-15,-7 0 4 0,7-1 2 0,-12-2 2 16,-1-5 2-16,-7 5 2 0,-5-5-2 16,-1 1-2-16,0-1-1 0,-13 1-3 0,0 0 0 15,0-4-4 1,-13 4 0-16,0-4-1 0,0 4-1 0,0-1-1 0,-6 4-1 0,-7 1 0 16,6 0 0-16,-6 6 0 0,0 1 3 0,-6 3 0 15,6 7 2-15,-7 5 0 0,7 3 0 0,-6 3 0 16,-1 8-1-16,1 5-1 0,6-2 0 15,-7 7 0-15,7-2 0 0,0 2 1 0,0 1-1 16,7 1 2-16,-1-5 0 0,1 4 0 16,6 0 3-16,-7 0-3 0,1-4-9 0,-1 4-23 15,0-7-108-15,2 0-95 0,-8-9-50 0,0-6-25 16,0-3-4-16</inkml:trace>
  <inkml:trace contextRef="#ctx0" brushRef="#br0" timeOffset="562059.2905">8877 11675 112 0,'0'-3'273'0,"0"3"17"15,0-4-13-15,0 0-68 0,0 4-90 0,0-3-59 16,0 3-32-16,0 0-18 0,0 0-11 16,0-4-6-16,0 4-2 0,0 0-1 0,0 0 3 15,0 0 0-15,0 0-1 0,0 0-1 16,0 0 1-16,0 0 2 0,0 0 4 0,0 0 8 15,0 0 7-15,0 0 5 16,0-4 2-16,0 4 3 0,0 0 1 0,0-3 0 0,0-1 0 16,0 4 3-16,0-3 3 0,0-1 4 0,0 0 4 15,0 0 1-15,0 0-2 0,6 4-1 16,-6-3-3-16,0-1-5 0,0 4-7 0,0-3-5 16,0 3-7-16,8 0-8 0,-8 0-8 0,0 0-9 15,0 0-6-15,6 0-5 0,-6 0-4 16,0 0-1-16,6 3 1 0,1 1 4 0,-1-1 0 15,1 1 0-15,6 0 0 0,-7 0 1 0,8 0 1 16,-2-1-2-16,2 1-6 0,-1-1-14 16,-1 5-41-16,8-5-101 0,-7-3-54 0,7 4-25 15,-8-4-5-15,2 4 9 0</inkml:trace>
  <inkml:trace contextRef="#ctx0" brushRef="#br0" timeOffset="562425.3304">9313 11715 45 0,'0'0'289'0,"8"0"20"0,-2-3 9 15,0-1-49-15,1 4-118 0,6-4-71 16,0 1-37-16,7 3-21 0,-1 0-8 0,0-4-7 0,1 4-5 16,-1 0 0-16,7 0-1 0,-6 4 0 15,6-4-1-15,-7 3-3 0,8-3-4 16,-7 4-10-16,-2 0-17 0,2-1-44 0,-7 5-116 15,1-5-61-15,-3 1-31 0,4-1-8 0,-9-3 7 16</inkml:trace>
  <inkml:trace contextRef="#ctx0" brushRef="#br0" timeOffset="563078.3913">8786 11650 35 0,'0'0'278'0,"0"-4"27"0,0 4 17 0,-6-3-48 16,6-1-99-16,0 0-63 0,0 4-31 0,0 0-21 15,0-4-10-15,0 4-10 0,0 0-7 16,6-4-6-16,-6 4-6 0,13 0-7 0,-6-3-7 15,5 3-3-15,2 0-2 0,-1 0-1 0,-1 0-1 16,8 0 1-16,-6 0 0 0,5 3-2 16,-6 1-7-16,0 0-9 0,7 0-13 0,-8 3-17 15,2 0-28-15,-1 1-99 0,-7 3-88 16,7-5-43-16,-6 6-15 0,5-8 3 0</inkml:trace>
  <inkml:trace contextRef="#ctx0" brushRef="#br0" timeOffset="563521.1391">8806 11910 121 0,'-7'-3'240'16,"7"-1"22"-16,-7-4-32 0,14 4-70 0,-7-6-42 16,0 5-27-1,7-2-17-15,-1 0-9 0,0 0-7 0,1-1-7 0,0 1-2 0,-1 3-6 16,7 1-10-16,-7 0-13 0,2 3-9 0,4 0-7 15,-6 3-10-15,8 0-11 0,-8 1-13 16,7 3-14-16,-6 4-17 0,0 0-34 0,-1 1-80 16,0 2-68-16,-6-2-29 0,0 2-6 15,0-3 7-15</inkml:trace>
  <inkml:trace contextRef="#ctx0" brushRef="#br0" timeOffset="563614.0855">8708 12053 89 0,'-7'0'239'0,"-6"0"32"0,13-4-6 0,-6 4-61 16,0-4-40-16,6 4-33 0,0 0-35 16,0 0-32-16,0 0-31 0,6 4-19 0,0-4-9 15,7 4-5-15,1-1 0 0,-2 4-7 0,2-3-12 16,-2 7-11-16,2-3-17 0,-8 3-40 16,7-1-91-16,-7 1-67 0,-6 1-28 0,7 2-10 15,-7-3 8-15</inkml:trace>
  <inkml:trace contextRef="#ctx0" brushRef="#br0" timeOffset="563669.0532">8650 12337 191 0,'-8'9'311'0,"8"-9"18"15,0 3-19-15,8-3-75 0,-8 0-98 0,6 0-62 16,6 0-34-16,-4 4-18 0,4-4-11 16,-5 4-9-16,6-4-7 0,0 3-7 15,-1 5-10-15,-4-5-12 0,4 4-14 0,-5-3-27 16,0 4-68-16,-1-1-90 0,1-3-42 0,-1 3-15 15,0-7 1-15</inkml:trace>
  <inkml:trace contextRef="#ctx0" brushRef="#br0" timeOffset="564981.3964">9171 10961 40 0,'-8'-11'184'0,"8"0"18"0,0-1-50 16,-6 2-2-16,6 3 7 0,0-4-6 0,-6 3-11 15,-1 1-7-15,7 0-10 0,-6-1-32 0,-1 1-25 16,7 3-9-16,-6 0-4 0,-1 1-6 15,7 3-7-15,0-4-8 0,0 4-13 16,-7-4-10-16,7 4-9 0,0 0-4 0,-5 0-2 16,-3 4-1-16,2 0 0 0,-7 3 0 0,0 0 0 15,0 5 3-15,0 2 0 0,0 5 3 16,-7-2 2-16,8 6 2 0,-1 2 1 0,-7 1 0 16,6 3-1-16,8 0 1 0,-6 5-2 0,-2-1 1 15,8-1 1-15,-1 1-1 0,1 1 1 16,6-1-1-16,-6-4 0 0,6-3 0 0,-8 0 1 15,8-5-1-15,-6-3-1 0,6-2 0 16,0-2 0-16,0-8 2 0,0 6 1 0,-6-8 2 16,6 3 4-16,0-3 5 0,0 0 3 0,-6-4 2 15,6 0-7-15,-8 0-9 0,-4-4-16 16,-1 0-17-16,-1 0-22 0,-5 1-20 0,0-1-29 16,-1-3-64-16,1 2-98 0,-1-1-43 15,0-5-14-15,1 0 3 0,5 0 22 0</inkml:trace>
  <inkml:trace contextRef="#ctx0" brushRef="#br0" timeOffset="565377.1722">8708 11221 147 0,'7'-11'319'16,"5"-4"48"-16,8 1-3 0,-7-5-70 0,0 1-36 16,6 0-48-16,1-1-71 0,0 1-46 15,-1 0-28-15,-5 3-22 0,4 1-21 0,2 2-14 16,0 5-13-16,-1 3-15 0,1 1-18 15,0 6-23-15,-1 1-30 0,1 3-37 0,-1 5-55 16,1 2-115-16,-8 1-50 0,8-1-14 16,-6-3 15-16,-2 3 27 0</inkml:trace>
  <inkml:trace contextRef="#ctx0" brushRef="#br0" timeOffset="565868.7831">9248 11133 49 0,'0'0'282'0,"-6"0"26"0,6 0 13 16,0-4-61-16,-6 4-102 0,6 0-66 15,-9 0-39-15,9-3-25 0,0 3-13 16,-5 3-7-16,5-3-4 0,-13 4-2 0,7 0-1 16,-7 3 0-16,0 0-1 0,-1 7 0 15,2 2 1-15,-1-2 1 0,0 5-1 0,-1 3-1 16,1-4-2-16,7 4-3 0,-7-1-6 16,6-2-3-16,1 0-7 0,-7-1-7 0,13 0-19 15,-6 0-46-15,6-3-92 0,-7-5-64 0,7-2-27 16,7-4-11-16,-7 0 10 0</inkml:trace>
  <inkml:trace contextRef="#ctx0" brushRef="#br0" timeOffset="565935.3201">9196 11104 269 0,'0'-8'289'15,"0"1"4"-15,0 3-43 0,0 1-122 0,0-1-69 16,7 4-39-16,-7 4-20 0,0-1-6 15,0 1 3-15,0 3 1 0,6 4 1 0,-6 4 2 16,7 0 0-16,-7-1 3 0,6 8 0 0,-6 0 0 16,0 0 2-16,5 0-1 0,-5 4 1 15,0-4 0-15,0 0-6 0,0-4-17 0,0 4-74 16,0-7-95-16,0-1-53 0,9-6-28 0,-9-5-10 16</inkml:trace>
  <inkml:trace contextRef="#ctx0" brushRef="#br0" timeOffset="566003.7878">9398 11151 317 0,'0'-7'356'0,"0"-4"23"15,0 4 4-15,0-1-170 0,0 4-98 16,-6 0-56-16,-8 8-36 0,2 0-22 0,-1 4-6 16,-7-1-3-16,-6 7-5 0,6 4-10 0,-5 2-12 15,-1 2-18-15,-1 3-27 0,1 1-121 0,0-1-75 16,7 1-33-16,-1-8-9 0,8 1 4 15</inkml:trace>
  <inkml:trace contextRef="#ctx0" brushRef="#br0" timeOffset="566379.574">9509 11016 190 0,'7'7'264'0,"-1"0"12"0,0 5-30 15,1-1-95-15,0 7-65 0,-7 0-35 16,0 3-18-16,0 6-13 0,-7 1-7 0,0 2-4 16,-5 3-1-16,-2-3-1 0,-5 2-3 15,-1-2-4-15,1 3-9 0,-7-4-46 0,-6-3-116 16,-1-1-62-16,1-6-31 0,-2-2-14 0,2-5 1 15</inkml:trace>
  <inkml:trace contextRef="#ctx0" brushRef="#br0" timeOffset="567536.4172">9138 11110 76 0,'-7'0'232'0,"7"0"14"0,0 4-36 0,0-4-45 15,-6 0-42-15,6 0-44 0,0 0-34 16,0 4-19-16,0-4-7 0,0 4-2 0,-7 0 1 16,0 3 2-16,7 0 2 0,-5 4-1 15,-9 3-3-15,8 2-3 0,-1 2-3 0,-6 4-4 16,0 3-1-16,0 1 0 0,0 3 0 0,0 1-7 15,0-1-20-15,0 5-106 0,0-6-85 16,6 2-45-16,1-4-24 0,6-9-8 0</inkml:trace>
  <inkml:trace contextRef="#ctx0" brushRef="#br0" timeOffset="568240.5222">8883 11598 39 0,'0'0'169'0,"0"0"37"0,0 0 17 16,0 0-1-16,0 0-17 0,0 0-31 0,0 0-50 15,0 0-49-15,0 0-38 0,8 3-26 16,-8-3-19-16,0 4-19 0,6 0-33 0,-6 0-115 16,6 3-64-16,1-3-33 0,-1 3-15 15,-6-3 1-15</inkml:trace>
  <inkml:trace contextRef="#ctx0" brushRef="#br0" timeOffset="569477.2449">9834 11126 153 0,'0'-4'169'0,"0"0"9"15,0 0 0-15,0 0-7 0,0 1-12 16,0 0-12-16,0-1-18 0,7 0-45 15,-7-3-25-15,0 3-15 0,0-3-5 0,7 4-4 16,-7-1-3-16,0 0-1 0,6-4-4 0,-6 5 0 16,0 0-2-16,0-1 2 0,0 4 2 15,0-4 1-15,7 1 3 0,-7 3 2 0,0-5 2 16,0 5 0-16,0 0 2 0,0 0 2 16,0-4 0-16,0 4 0 0,0 0-2 0,0 0-3 15,0 0-5-15,0 0-6 0,0 0-6 0,0 0-6 16,0 0-5-16,0 0-2 0,0 0-4 15,0 0-1-15,0 0-1 0,0 0-1 16,0 0 1-16,0 0 0 0,0 0-1 0,0 0 0 16,0 0 0-16,0 0 0 0,0 0-1 0,0 0 1 15,0 0-1-15,0 0-3 0,0 0-3 0,0 0-5 16,0 0-5-16,0 0-8 0,0 0-5 16,0 0-6-16,0 0-5 0,0 0-7 0,0 0-8 15,0 0-5-15,0 0-3 0,0 4-1 16,0-4 5-16,0 0 7 0,0 0 12 0,0 0 12 15,0 0 10-15,0 0 8 0,0 0 7 0,0 0 2 16,0 0 4-16,0 0 2 0,0 0 1 16,0 0 1-16,0 0 0 0,0 0 0 0,0 0-2 15,0 0-7-15,0 0-13 0,0 0-17 16,0 0-8-16,0 5-4 0,-7-2-3 0,7 1-31 16,-6 0-103-16,6-1-48 0,-7 0-26 0,7-3-12 15,0 5-5-15</inkml:trace>
  <inkml:trace contextRef="#ctx0" brushRef="#br0" timeOffset="570384.1345">9899 11037 118 0,'0'-4'271'0,"0"4"16"0,0-3-18 0,-6 0-65 15,6-1-79-15,0 0-55 0,0 4-24 0,-6-3-13 16,6-1-7-16,0 4-4 0,0-4-4 0,0 4-3 16,0 0-6-16,0-3-3 0,0 3-2 31,0 0-3-31,0 0-1 0,0 0-2 0,0 0 0 0,0 0 1 0,0 0-1 0,0 0-2 15,0 0 1-15,0 0-1 0,0 0 2 0,-6 0-1 16,6 0 1-16,-8 0 1 16,8 3 1-16,-6-3 0 0,-7 4 0 0,7 0 0 0,-8-1 0 15,2 5 0-15,-2-2 0 0,-5 6 0 0,-1 2 1 16,0 2 0-16,2-2 0 0,-2 4 1 16,1 4-1-16,-1 0 0 15,0 0 0-15,7 4 0 0,-7 0 0 0,8-5 0 0,-2 5 1 16,8-1-2-16,0-2 0 0,-1-1 1 0,1-4 0 15,6 4 0-15,-8-7-1 0,8 2 0 16,0-1 0-16,0-5 1 0,0 0-1 0,0-1 1 16,-6-3 0-16,6 2 1 0,0-6-1 0,0 5 2 15,0-5-1-15,0 0-1 16,-6 1-2-16,6-4-2 0,-6 4-3 0,-1-4-5 0,0 4-7 16,1-4-7-16,-7 0-11 0,6 0-48 15,1-4-109-15,-1 0-55 0,1-3-27 0,0-4-8 0,6-1 4 16</inkml:trace>
  <inkml:trace contextRef="#ctx0" brushRef="#br0" timeOffset="570739.7187">9613 11217 132 0,'0'-7'314'0,"6"-4"30"0,-6 0 22 0,7 0-66 15,0-1-105-15,-1-2-54 0,1 3-31 16,-1 0-24-16,0 4-18 0,2-5-16 16,-2 6-11-16,-1-2-12 0,-5 5-9 0,7-1-6 15,1 0-6-15,4 4-5 0,-5 0-5 0,6 4-11 16,0 0-13-16,-1-1-21 0,2 8-23 16,-8 0-29-16,8 4-59 0,-8-1-124 0,1 1-55 15,5 0-19-15,2-4 6 0,-2-4 19 16</inkml:trace>
  <inkml:trace contextRef="#ctx0" brushRef="#br0" timeOffset="571142.4743">10049 11217 9 0,'7'-3'319'0,"0"-4"42"0,-1-1 35 0,-6 0 10 16,7-2-141-16,-1-2-76 0,0 1-48 15,-6 4-38-15,7-4-29 0,-7 4-20 0,0 0-19 16,0 3-14-16,0-4-25 0,-7 4-16 0,7 1-14 15,-12 3-13-15,5-3-12 0,-6 3-7 0,0 0 2 16,0 3 2-16,0-3 3 0,0 3 2 16,0-3 5-16,6 4 9 0,1 0 5 0,0 0 7 15,-2-4 8-15,2 4 4 0,6-4 5 16,-6 3 4-16,6-3 2 0,0 0 2 0,0 4 1 16,-6-4 2-16,6 4 0 0,-7-1 2 0,7 1 1 15,-13 3 0-15,6 4 1 0,-5 0 2 16,-2 1-1-16,2 2-1 0,-8 1 0 0,0 3 1 15,7-4 0-15,-7 5 0 0,8-5 1 16,-1 1 1-16,-1 0 1 0,2-4 1 0,4 0 1 16,2-3 3-16,0-1 3 0,6-4 7 0,-6 5 9 15,6-5 10-15,0-3 13 0,0 4 7 16,0-4 3-16,6 0-4 0,0 0-9 0,0 0-10 16,2 0-15-16,4 0-17 0,-5-4-22 0,0 4-23 15,-1 0-27-15,1 0-35 0,-1 4-73 16,0 0-117-16,2-4-49 0,4 0-14 15,-6 0 7-15,1-8 24 0</inkml:trace>
  <inkml:trace contextRef="#ctx0" brushRef="#br0" timeOffset="571491.9593">10010 11225 62 0,'7'-8'310'0,"-7"-2"34"15,6-6 20-15,1 6-30 0,0-2-130 0,-1 1-69 16,0 0-40-16,-6 4-29 0,7 0-17 15,-7 3-14-15,7 1-11 0,-7-1-10 0,6 4-6 16,-6-4-4-16,7 4-3 0,-1 0-2 16,0 0-2-16,1 4 0 0,0 0-3 0,-1-1-5 15,0 1-2-15,2 0-2 0,-3-1-2 0,2 1-1 16,-7-1 2-16,7 1 4 0,-7 0 3 16,0-1 2-16,0 1 1 0,6-1 1 0,-6 1 1 15,0-4 1-15,0 4 0 0,0 4 1 0,0-4 0 16,0 2 1-16,0 6 1 0,-6-1-1 15,6 0 1-15,0 3-1 0,-7 5 1 0,0-1 0 16,7-4 0-16,-5 5 3 0,-3-1-1 16,2 1 1-16,0-1 0 0,-1-4 0 0,7 5-2 15,-7-5-1-15,1-3 0 0,0 0 0 16,-1-3 1-16,1 3 0 0,-1-4 1 0,-6-4-3 16,0 4-10-16,-13 2-22 0,0-6-44 0,-6 5-148 15,-1-2-77-15,-7-2-41 0,1-8-10 16,1 1 7-16</inkml:trace>
  <inkml:trace contextRef="#ctx0" brushRef="#br0" timeOffset="572454.4174">10597 11349 174 0,'0'-7'271'0,"6"-4"12"0,0 0-12 16,-6 0-109-16,8-1-77 0,-8 5-38 0,6-4-23 16,-6 0-11-16,6 5-5 0,-6-2 1 15,6 0 3-15,-6 1 4 0,0 0 6 16,7 0 4-16,-7-1 7 0,7 1 3 0,-7 0 2 16,0-1 1-16,0 4 3 0,0-2-2 0,0 2-6 15,0-4-5-15,0 4-7 0,0 0-8 0,0 1-8 16,-7-1-7-16,0 4-4 0,-5-3-6 15,6 3-2-15,-8 0-5 16,1 0-3-16,-7 3-2 0,8 1-3 0,-2-1 2 0,2 1-1 16,-2 0 2-16,1 4 1 0,-6-1 2 0,6 0 0 15,7 5 1-15,-14-2 1 0,13-2 0 16,-6 3 1-16,0-1 1 0,7 2 0 0,0-2 3 16,-2 1 1-16,2 0 2 0,0 0 3 0,6-3 2 15,0 3 3-15,-7 0-1 0,7 0 1 16,0 0 1-16,0 0 1 0,0 0 0 0,0 3 1 15,0-3 1-15,-6 3 1 0,6 2 2 0,-7 2 0 16,1-4 0-16,-7 2 1 0,6 1-1 16,-6-2-2-16,7 1-1 0,-8-2-3 0,2-3-7 15,-1 3-16-15,6-3-49 0,-6-4-106 16,0 1-57-16,6-5-30 0,-6 1-12 0,7-8 9 16</inkml:trace>
  <inkml:trace contextRef="#ctx0" brushRef="#br0" timeOffset="573550.7895">9227 11646 16 0,'0'-7'64'0,"0"3"5"0,0 0-2 0,0-3 1 15,9 3 14-15,-9 1 22 0,0-5 42 0,0 4 26 16,0 0 6-16,0 1-1 0,0 3-13 0,0-4-24 16,0 1-52-16,0 3-40 0,0-4-21 15,0 4-14-15,0-4-12 0,0 4-8 0,0 0-10 16,0 0-4-16,0 0-2 0,0 4 2 16,-9-4 3-16,9 4 5 0,-5-1 6 0,5 1 3 15,-6-1 2-15,6 1-2 0,-7 0 0 0,7 0-3 16,-6 0 0-16,6-4 0 0,0 3 1 15,0-3 0-15,0 4 1 0,-7-4 3 16,7 0-2-16,0 0-6 0,0 3-1 0,0-3-3 0,0 0 0 16,0 4-1-16,0-4 2 0,0 0 6 15,0 4 7-15,0-4 12 0,0 0 14 16,0 0 16-16,-6 0 18 0,6 0 19 0,0 0 13 16,0 0 2-16,0 0-2 0,0-4-5 0,0 4-8 15,0 0-10-15,6-4-12 0,-6 4-10 16,0 0-11-16,0 0-14 0,0 0-15 0,0 0-16 15,0 0-15-15,0 0-15 0,0 0-3 0,7 0 0 16,-7 4 3-16,0-4 8 0,0 4 9 16,0 0 9-16,0 3 6 15,6-3 2-15,-6 3 1 0,7 0-1 0,-7 1 0 0,6-5 1 16,-6 4 0-16,5 1 2 0,4-1 1 16,-9 4 3-16,6-4 1 0,0 4 0 0,1-4-2 0,-7 5-1 15,7-5-3-15,-1 0-6 0,-6 1-3 16,6 0-4-16,-6-1-3 0,0-4-3 0,7 1-3 15,-7 0-7-15,0-4-9 0,0 3-11 16,0 1-19-16,0-4-46 0,0 3-113 0,-7-3-56 16,7 4-22-16,0-8-4 0,-6 1 12 15</inkml:trace>
  <inkml:trace contextRef="#ctx0" brushRef="#br0" timeOffset="574045.0159">9138 11675 147 0,'0'-3'276'0,"0"-1"46"0,0-3-48 0,0 3-47 15,6-3-27-15,-6 3-27 0,0-3-56 16,7 3-33-16,-7-4-14 0,6 5-2 0,-6-1 2 15,0 1-5-15,0-1-11 0,6 0-13 0,-6 4-11 16,0-4-18-16,0 4-16 0,8 0-10 16,-8 0-4-16,0 4 0 0,0 0 1 0,0 0 3 15,6 3 6-15,-6 4 3 0,0 0 2 16,0 4 2-16,0 2 1 0,6-1 0 0,-6 2 2 16,0 0-1-16,0-3-1 0,0 3 2 0,7-3-2 15,-7-4 1-15,0 0 0 0,0 0 0 16,0 0 1-16,6-3 1 0,-6-2-6 0,0 2-9 15,0-1-14-15,0-3-21 0,0 3-22 16,0 0-36-16,0-3-69 0,0 4-109 0,-6-5-49 16,6-3-15-16,-7 0 6 0,1-3 26 0</inkml:trace>
  <inkml:trace contextRef="#ctx0" brushRef="#br0" timeOffset="574393.8165">9066 11884 75 0,'-6'3'281'16,"-1"1"35"-16,1-4-2 0,6 0-45 0,-7 4-39 15,7-4-45-15,0 0-42 0,-7 0-21 16,7 0-14-16,0-4-12 0,7 4-18 0,-7-4-16 16,0 4-13-16,7-3-15 0,-1 0-12 15,1 3-15-15,5 0-15 0,2-5-13 0,-8 5-16 16,13 5-18-16,-12-5-19 0,13 3-18 0,-7 0-18 16,-7 1-15-16,8 0-10 0,-2-1-15 15,1 2-17-15,-6-1-43 0,6-1-52 0,-7-6-19 16,-1-1 5-16,10-1 21 0</inkml:trace>
  <inkml:trace contextRef="#ctx0" brushRef="#br0" timeOffset="574754.0398">9294 11830 252 0,'7'-8'294'0,"-1"4"17"15,-6-3-34-15,0-1-95 0,6 5-70 0,-6-4-39 16,8 3-20-16,-8 0-9 0,0 1-4 16,0 3-4-16,6-4-2 0,-6 4-2 0,0 0-5 15,0 0-7-15,0-3-7 0,0 3-7 16,0 0-6-16,0 0-6 0,0 3 0 0,0-3 0 15,0 4 1-15,0-1 0 0,0 5 4 0,0-1 0 16,0 4 1-16,-6 0 0 0,6 3 1 16,0-3 0-16,-8 4-1 0,8-1-1 0,0 1 0 15,0-3-1-15,0 2 1 0,0-3 0 0,0 0 0 16,0 0 1-16,0-4 0 0,0 1 1 16,8-1 0-16,-8 0 1 0,0-4 1 0,0 2 0 15,0-2 1-15,0 1 0 0,0-4 0 16,0 4 0-16,0-1-2 0,0-3 0 0,0 0 1 15,0 4-2-15,0-4-4 0,0 3-7 16,0-3-9-16,0 5-11 0,0-5-16 0,0 3-22 16,0-3-26-16,0 3-41 0,0-3-99 0,0 0-46 15,0-3-15-15,0-5 8 0,0 5 21 16</inkml:trace>
  <inkml:trace contextRef="#ctx0" brushRef="#br0" timeOffset="575071.6732">9307 11968 22 0,'0'-3'202'0,"0"-1"23"0,0 0-16 0,0 1 4 0,0-5-3 0,0 5-10 16,6-5-9-16,-6 1-14 0,0 0-16 0,8 3-55 0,-8-3-31 15,0 4-17-15,6-1-16 0,-6-1-9 16,0 2-11-16,0-1-11 0,6 4-8 0,-6 0-7 16,0 0-3-16,0-4-2 0,0 4-3 15,0 0 0-15,0 0 1 0,7 0-1 0,-7 0 3 16,0 0-1-16,0 0 3 0,0 0 0 15,0 0 0-15,0 0-3 0,6 0-3 0,-6 0-6 16,0 0-4-16,0 0-5 0,0 0-1 0,0 0 0 16,0 0 1-16,0 0 3 0,0 0 6 15,0 0 6-15,-6 0 9 0,6 0 7 0,0 0 10 16,0 0 10-16,0 0 10 0,0-3 7 0,0 3 2 16,0 0 0-16,0 0 2 0,0-3 1 15,0 3-4-15,0 0-1 0,6-5 4 16,-6 5 2-16,0-3 2 0,0 3-3 0,0-4-2 15,7 4-2-15,-7-4-4 0,0 4-6 0,0 0-5 16,0 0-8-16,6-3-6 0,-6 3-5 16,7 0-3-16,-1-4-5 0,0 4-1 0,2 0 0 15,4-3 1-15,1 3-2 0,0 0 2 0,0 0 0 16,1 0 0-16,5 3-1 0,-6-3-5 16,6 4-6-16,1-1-11 0,-7 1-12 0,0 0-17 15,7 4-19-15,-14-5-19 0,7 4-23 16,1 0-22-16,-8 2-43 0,0-3-96 0,-6-2-62 15,6 3-18-15,-6-3 6 0,0-4 22 16</inkml:trace>
  <inkml:trace contextRef="#ctx0" brushRef="#br0" timeOffset="575856.588">8942 11910 189 0,'6'-7'289'0,"2"-1"25"0,-2 0-17 16,-6 2-71-16,6-2-77 0,1-3-34 0,0 4-13 15,-1-1-10-15,-6 1-5 0,7 0-2 16,-1 0-2-16,-6-1-9 16,6 4-12-16,-6 1-12 0,0-1-14 0,7 4-14 0,-7-4-14 15,0 4-11-15,0 0-4 0,7 4-1 0,-7-4 1 16,6 4 1-16,-6 3 3 0,6 5 2 15,-6-2 1-15,7 1 1 0,0 3 0 16,-7 2 2-16,6-2 0 0,-6 1-2 0,7-1 0 16,-1 1-1-16,-6 0-1 0,6-1-6 0,1 0-6 15,-7 2-7-15,7-6-10 0,-1 5-11 0,-6-5-10 16,6 2-10-16,-6-1-10 0,8 0-11 0,-8 0-17 16,0-3-27-16,0 3-88 0,-8-4-70 15,8-4-31-15,-6 1-5 0,6-1 14 0</inkml:trace>
  <inkml:trace contextRef="#ctx0" brushRef="#br0" timeOffset="576241.3702">8956 12151 125 0,'-8'4'316'0,"8"0"22"0,-6-4 7 0,6 0-80 16,0 0-106-16,-6 3-69 0,6-3-37 16,0 0-17-16,0 0-9 0,0-3-3 0,6 3-1 15,-6 0-4-15,6-4-9 0,2 4-4 0,-2-4-2 16,0 4-3-16,1-3-1 0,6 3 0 15,0 0-3-15,0-4-2 0,0 4-5 16,0 0-5-16,7 0-10 0,-8 0-13 0,8 0-17 16,-6 4-41-16,-2-4-122 0,1 0-65 0,0 0-29 15,0-4-6-15,7 0 9 0</inkml:trace>
  <inkml:trace contextRef="#ctx0" brushRef="#br0" timeOffset="576294.3381">9268 12071 149 0,'0'-4'313'0,"0"4"24"16,0-4 12-16,0 4-79 0,0-3-105 16,0 3-57-16,0 0-31 0,0-4-23 0,6 4-16 15,1 0-10-15,-1 0-9 0,1 0-8 16,6 4-5-16,1-1-5 0,5-3-1 0,-6 8-3 16,6-4-4-16,7 3-8 0,-6 0-10 0,6 4-16 15,-7-4-22-15,1 4-40 0,6-3-121 16,-7 3-69-16,1-8-29 0,0 5-6 0,-7-5 9 15</inkml:trace>
  <inkml:trace contextRef="#ctx0" brushRef="#br0" timeOffset="578130.7275">8982 12165 160 0,'6'-6'266'0,"-6"-2"17"0,7 5-15 16,-7-5-87-16,0 5-68 0,6-4-28 0,-6 3-13 16,0 0-2-16,0 0 3 0,6 0 5 15,-6 1 7-15,0-1 3 0,0 1-1 0,0 3-8 16,0 0-13-16,0-4-13 0,0 4-19 0,0 0-18 15,7 0-11-15,-7 0-10 0,0 0-3 16,0 0 0-16,0 4-1 0,0-1 3 0,7 4 1 16,-7 1 3-16,0 0 2 0,6 2 2 15,-6 5-1-15,6-5 0 0,1 6-3 0,-7-2-4 16,7 2-4-16,-7 1-6 0,6-6-7 0,-6 4-7 16,7 0-11-16,-7-1-8 15,0 1-12-15,0 0-13 0,-7 3-25 0,1-3-72 16,-1-1-93-16,0-3-43 0,1 0-15 0,0 1 3 15,-8-5 24-15</inkml:trace>
  <inkml:trace contextRef="#ctx0" brushRef="#br0" timeOffset="578555.4829">8883 12448 156 0,'-6'-4'331'0,"0"4"31"16,0-3 19-16,-2-1-85 0,2 0-117 16,6 1-70-16,0-1-42 0,-6 4-30 0,6 0-13 15,0-4-8-15,-7 4-3 0,7 0-2 0,0-3-1 16,0 3-3-16,0 0-5 0,0 0-2 15,0 0-1-15,-6 0-1 0,6 0-1 16,0 0-5-16,0 0-14 0,0 0-14 0,0 0-9 16,0 0-8-16,-7 0-13 0,-6 3-11 0,7 1-15 15,-8 0-58-15,8-1-93 0,-7-3-46 16,7 0-16-16,-8-3 1 0,8 3 21 0</inkml:trace>
  <inkml:trace contextRef="#ctx0" brushRef="#br0" timeOffset="578622.445">8682 12397 218 0,'0'-3'300'0,"0"-1"25"15,0-4-22-15,0 4-75 0,0-3-78 16,0 4-36-16,0-5-13 0,0 1-8 0,0 3-4 16,0-2 1-16,6-2 0 0,-6 4-6 0,7-4-10 15,-7 5-11-15,6 0-12 0,-6-1-13 16,7 0-14-16,0 0-11 0,-1 4-9 0,0 0-7 16,0 0-9-16,8 4-10 0,-1-4-12 15,0 8-17-15,0-5-20 0,0 4-21 0,0 3-30 16,7-1-60-16,-7 2-117 0,7-4-53 0,-2 0-16 15,2 0 6-15,7-3 24 0</inkml:trace>
  <inkml:trace contextRef="#ctx0" brushRef="#br0" timeOffset="578985.2368">9242 12357 234 0,'6'-4'283'0,"-6"0"-9"0,-6 1-32 0,6 0-32 15,0-3-52-15,0 4-40 0,0-2-20 0,0 0-4 16,-6-3 2-16,6 4 4 0,0-1 8 15,0 0 0-15,0 0-3 0,0 4-8 0,0-4-12 16,6 1-15-16,-6 3-19 0,0-4-20 16,0 4-12-16,0 0-14 0,6 0-8 0,-6 0-5 15,14 0-4-15,-8 0-3 0,7 4-8 0,0-4-8 16,0 3-10-16,7 1-12 0,-1 4-16 16,-6-4-15-16,6 2-15 0,1 2-21 0,0-2-41 15,-1 3-121-15,1-2-57 0,-7-3-20 16,6-1 1-16,-6 1 20 0</inkml:trace>
  <inkml:trace contextRef="#ctx0" brushRef="#br0" timeOffset="579679.4122">9619 11950 271 0,'0'0'296'0,"0"0"14"0,0 0-48 0,0-4-87 15,0 4-71-15,0 0-34 0,0-3-13 0,7 3-7 16,-7 0-1-16,0 0-2 0,0 0-3 0,0-4-8 15,0 4-10-15,7 0-9 0,-7 4-6 16,0-4-7-16,6 0-3 0,-6 3 0 0,7 1-1 16,-1 0 0-16,0-1-1 0,2 5 0 15,-2-1 1-15,-1 3 0 0,10-2 1 16,-9 3 1-16,0-4-1 0,7 4 0 0,-6-3 0 16,0 4 1-16,5-2 0 0,-6 1 0 0,8 0-1 15,-8 4 1-15,8-4-2 0,-8-1-3 0,7 5-6 16,-7-4-5-16,2 4-8 0,4-4-9 15,-6 3-5-15,1 1-5 0,0-4-5 0,-1 4-14 16,1-1-20-16,5 1-58 0,-4-4-92 0,-2-3-46 16,6-1-16-16,-4 0 2 0,4 0 21 15</inkml:trace>
  <inkml:trace contextRef="#ctx0" brushRef="#br0" timeOffset="580522.9348">8695 11272 201 0,'0'-4'270'0,"-7"1"16"0,7 0-30 0,0-5-86 16,0 4-60-16,0 0-31 0,-6 1-16 15,6-1-6-15,0 1 0 0,0-1-3 0,0 0-1 16,0 1-2-16,0-1 1 0,6 0 2 0,-6 4-2 16,0-7 1-16,0 7-2 0,0-3-3 15,7-1-4-15,-7 4-6 0,0-4-8 0,0 4-8 16,0-4-7-16,6 4-4 0,-6 0-6 15,0 0-4-15,0 0-4 0,0 0 0 0,7 0-1 16,-7 4 1-16,7 0-1 0,-1 0 2 16,6 3 1-16,2 0 1 0,-1 4 0 0,0 3 0 15,6 2 2-15,1-2-1 0,0 4 1 16,-1 4 0-16,1-3 1 0,6 3-1 0,-7-1 0 16,7 5-2-16,0 0 2 0,1-4 0 0,5 7 0 15,1-3-1-15,-7 3 2 0,6-3 1 0,1 6 1 16,-1-2 1-16,7 3 1 0,-6-4 0 15,-1 4 0-15,2 4 0 0,4-4-1 0,-5 0-2 16,-1 3-1-16,1 1 0 0,6-4-1 16,-7 4 1-16,0-1-2 0,1-4 1 0,0 6-2 15,-1-5 1-15,-6 0 0 0,7-1-1 0,-7-2 0 16,7 3 0-16,-1-3 1 0,-6-1 0 16,7 0-1-16,-1 0 1 0,-5 0 0 0,5-3 0 15,1 3 3-15,-7-3 0 0,6 0 1 0,1 0 0 16,-7-1-1-16,7-3-1 0,-7 0-1 15,0-1-2-15,0 2-1 0,0-4 0 0,0-1 0 16,-6 0 1-16,-1-3-1 0,0-1 0 16,1 4 1-16,-7-7-1 0,7 4 1 0,-8-4 0 15,2 1 0-15,-1-2 0 0,0 1 0 0,-7 0 0 16,7-4 0-16,-7 5 0 0,2-5-3 16,-2 0-7-16,0 0-6 0,1-3-11 0,-7 0-10 15,7-1-13-15,-7 5-12 0,0-5-10 16,0 1-8-16,-7 0-18 0,0 0-54 0,-5-1-110 15,-2-3-52-15,1-3-20 0,-6-5-1 0,0-3 16 16</inkml:trace>
  <inkml:trace contextRef="#ctx0" brushRef="#br0" timeOffset="581192.3689">8916 11368 83 0,'0'0'286'0,"7"0"24"0,-7 0 4 0,0 0-68 15,0 0-96-15,7 0-66 16,-7 3-37-16,6-3-22 0,0 4-13 0,0-1-6 0,8 5-2 15,-1 0-3-15,0-2-1 0,0 5-1 16,7 0 1-16,-8 0 0 0,15 8 0 0,-8-4 0 16,8 3 1-16,5 0 5 0,-7 5 0 0,8-6-1 15,-2 9 2-15,4-1 0 0,4 5 2 16,-7-1-2-16,7 4 0 0,0 4 0 0,-6-1 0 16,6 5 0-16,-6 3-3 0,5-1 1 15,1 2-1-15,-6 2-1 0,7-3-1 0,-8 0-1 16,7 0 0-16,-7 0 0 0,7-4 0 0,-6-3-1 15,7 0 1-15,-8-1 0 0,7-4 3 0,-7 2 0 16,1-1 0-16,-7-4-5 0,7 1-7 16,-7-1-12-16,-6-3-25 0,5 3-58 0,-12-7-118 15,6 0-58-15,-5-4-27 0,-1-3-5 16,-7-4 13-16</inkml:trace>
  <inkml:trace contextRef="#ctx0" brushRef="#br0" timeOffset="582084.6311">8721 11339 81 0,'0'-4'268'0,"0"4"23"0,0-4-19 16,0 4-43-16,0-4-63 0,0 0-59 15,0 4-30-15,0-3-14 0,0-1-3 0,0 4-2 16,0-3-3-16,6-1-3 0,-6 4-5 16,0-4-11-16,0 4-11 0,0 0-11 0,0-4-7 15,0 4-6-15,0 0-6 0,0 0-9 0,0 0-7 16,0 0-5-16,0 4-2 0,0 0-1 15,-6 3 3-15,6 4 7 0,0 4 7 0,-6 0 5 16,-1 6 2-16,0 5 3 0,7 0 1 16,-6 3 1-16,-1 1 0 0,1 7 0 15,0-1 1-15,-8 0 1 0,8 5 3 0,0-2 1 16,-2 2 1-16,-4-1 1 0,5 1 3 0,-6 3-1 16,6-7 0-16,1 3 0 0,-6 0-2 0,4-3 0 15,2-5-1-15,0 5-1 0,-1-4 0 16,1-3 0-16,-1-1-1 0,0-3-1 0,1 0 2 15,6-5-2-15,-6 1 0 0,6-4 0 16,-7 1 0-16,7-5 2 0,0-2-3 16,0-2 1-16,-7-2-1 0,7 0 1 15,0-5 0-15,0 0-1 0,0 1-1 0,0-4 1 0,0 4-2 16,0-4-2-16,0 3-3 0,-6-3-1 0,6 4-2 16,0-4-3-16,0 0 1 0,0 4 0 15,0-4 1-15,0 0 1 0,0 0 1 16,0 3 3-16,0-3 0 0,0 0 1 15,0 0 0-15,0 0 2 0,6 4 0 0,-6-4 1 0,7 0 1 16,0 3 2-16,-1 1-1 0,0-4 1 63,1 4-1-63,6 0 1 0,0 0-1 0,7-1 1 0,-8 1-3 0,8 3 2 0,7-4-1 0,-9 5-1 15,9-5-1-15,5 5 1 0,1-1 0 0,-1 0 0 0,8-3 0 0,5 3 1 0,1 1 0 0,6-2 1 0,0 3 4 0,7-2 2 0,-1 3 1 16,7-2 1-16,0 0-1 0,7 3 2 15,0-4-5-15,-1 4-1 0,8-4-1 0,-8 0-1 16,1 4 0-16,0-3-2 0,-7 3 2 0,-6-4-2 16,-2 3-8-16,-4-2-9 0,-7 4-17 15,-7-2-19 1,0-2-39-16,-7 3-114 0,1-4-84 0,-7-3-40 0,-6-4-8 0,-1 0 5 16</inkml:trace>
  <inkml:trace contextRef="#ctx0" brushRef="#br0" timeOffset="582706.2645">8773 11445 227 0,'0'-8'279'0,"0"4"-16"0,7 1-32 0,-7-1-19 16,0 0-30-16,0 1-57 0,6-2-34 0,-6 5-20 15,0-3-16-15,0 3-14 0,0 0-18 16,0 0-13-16,0 0-10 0,6 0-6 0,-6 3-2 15,7 2 1-15,6 2 1 0,0 4 3 0,7 4 2 16,0 0 1-16,-2 7 1 0,9 7 0 16,5-1 1-16,1 6 2 15,-1 3 1-15,1 3 1 0,6 0 1 0,0 8 0 0,6-4-1 16,-5 3-4-16,5 1-4 0,1 0-2 0,-7-1-3 16,6 1 0-16,1 0 0 0,-7-5 2 0,7-2 2 15,-7-1-1-15,0 0 2 0,0-7 1 16,-7 4-1-16,8-3-1 0,-7-2 1 0,-1-3 2 15,1 0 0-15,-7-3 0 0,6 4 3 0,-5-5 1 16,-1-3-1-16,6 4-2 0,-7-4-3 16,-5-1-5-16,6 1-7 0,1-3-12 0,-8-4-20 15,1 3-40-15,-8-3-123 0,8-4-70 16,-6-4-32-16,-2 0-10 0,-5 0 8 0</inkml:trace>
  <inkml:trace contextRef="#ctx0" brushRef="#br0" timeOffset="583165.6323">9151 11536 119 0,'32'26'230'0,"1"-1"8"0,-1 1-35 0,7 7-82 16,1 3-96-16,5 1-128 0,1 3-68 0,6 4-36 16,0-3-23-16</inkml:trace>
  <inkml:trace contextRef="#ctx0" brushRef="#br0" timeOffset="583641.089">8297 11851 126 0,'-6'0'278'16,"6"4"13"-16,-6-4-32 0,6 0-83 0,0 0-94 15,0 3-61-15,-7 1-34 0,7-1-17 16,0 1-1-16,0 3-6 0,0-2-42 0,0 1-86 15,0 2-45-15,0 0-22 0,7 2-8 16</inkml:trace>
  <inkml:trace contextRef="#ctx0" brushRef="#br0" timeOffset="584046.8577">8389 12258 70 0,'6'0'278'0,"-6"0"24"16,7 0-15-16,-7 0-42 0,6-4-67 15,1 0-66-15,-1 0-37 0,1 1-20 0,0-1-12 16,-1 1-7-16,-6-5-5 0,6 5-7 16,1-1-6-16,0 0-5 0,-7 4-6 0,6 0-6 15,0 0-4-15,1 0-3 0,6 4-1 0,-6-4-2 16,-1 7-1-16,7-3 1 0,0 0 0 15,0 3 2-15,0 0 0 0,6 1 0 0,-5-1 0 16,12 0 2-16,-7 1 2 0,7-1 0 0,7 0 0 16,-1 0 1-16,8 1-1 0,5 3 1 15,0-4 1-15,8 1-2 0,-1 0 0 0,13-2 3 16,-6 5 0-16,6-3 0 0,0 2 0 16,6 2 0-16,-5-1 0 0,5-4-3 0,7 4-3 15,-6 3 1-15,0-3-1 16,-7 0 1-16,7 0 0 0,-7 1 2 0,0-1 2 0,-6 0 1 15,-1-4 0-15,-6 4-5 0,-7 0-8 0,1-4-16 16,-7 4-30-16,1-4-81 0,-14 1-96 0,6-1-45 16,-6-3-18-16,-6-1 0 0</inkml:trace>
  <inkml:trace contextRef="#ctx0" brushRef="#br0" timeOffset="584705.4783">8753 11473 17 0,'0'-4'271'0,"0"2"22"0,0-3 15 0,0 2-45 15,0-1-108-15,0 1-69 0,0-1-33 16,0 4-22-16,0-3-13 0,0 3-9 0,7 0-5 0,-7 0-1 15,7 0-2-15,-7 0-1 0,6 0-1 16,7 3 0-16,0 1-1 0,-6-1 0 0,5 4 1 16,8 4 1-16,-7 1 0 0,7 2 0 15,-8 5 0-15,8 3 0 16,7 0 0-16,-1 7 1 0,0 0 1 0,-1 8 1 0,1 0 1 0,13-1 0 16,-5 9 3-16,4-2 1 0,8 8-2 15,0-3-1-15,-1 3-3 0,1-3-2 0,5 3-1 16,-5-4-4-16,7 1 1 0,-8-3-1 15,1-2 1-15,-1-2 2 0,0-5 0 0,-5 1 0 16,-1-4 2-16,-7 0 2 0,7-4 0 0,-6 1 0 16,-7-1-1-16,6 0-4 0,-12-3-7 15,7 2-10-15,-9-2-20 0,2 0-51 16,0 0-111-16,-7-7-54 0,7-2-26 0,-8 1-7 0,2-2 10 16</inkml:trace>
  <inkml:trace contextRef="#ctx0" brushRef="#br0" timeOffset="585181.2151">8591 12507 65 0,'-6'-12'271'0,"-2"6"18"15,8-5 10-15,-6-1-73 0,0 1-102 0,6 0-54 16,-7 0-32-16,1 0-15 0,-1 4-10 0,7-4-3 15,-7 4-1-15,7-4 3 0,-6 3 3 16,6 1 4-16,0 0 3 0,0 0 4 16,0-1 1-16,0 5-3 0,0-6-2 0,0 7-5 15,6-2-6-15,1 0-6 0,0 4-5 0,6 0-3 16,7 0-1-16,-2 0-1 0,9 4 1 16,5 0 0-16,7 4 1 0,7-2 1 0,6 2 0 15,0-1 2-15,13 4 0 0,1-4 1 0,5 1 3 16,1-1 0-16,6 0 1 0,0 0-1 15,7 1 0-15,-7-5-2 0,6 5-3 0,-5-5-4 16,-2 5-9-16,-4-1-20 0,-2 0-58 0,-12-3-119 16,0 3-62-16,-8-7-29 0,-11 0-9 15,-1 0 10-15</inkml:trace>
  <inkml:trace contextRef="#ctx0" brushRef="#br0" timeOffset="585912.9078">9053 12045 41 0,'-13'37'127'0,"0"-1"-29"0,0-3-39 0,6-3-26 15,-5 0-25-15,5-9-33 0,7-3-30 0,-6-3-36 16,6-4-23-16</inkml:trace>
  <inkml:trace contextRef="#ctx0" brushRef="#br0" timeOffset="586361.9721">9151 11565 100 0,'-7'15'229'0,"-6"-1"2"0,7 5-23 0,-1 3-50 0,0 0-54 15,-6 3-33-15,7 5-20 0,0 3-12 16,-1 0-9-16,0 0-6 0,1 0-7 0,-7 4-5 15,13-5-2-15,-6 1-3 0,-1-3 0 16,7-5-2-16,-7 1-1 0,7-8-1 0,0 0 1 16,-6-6-2-16,6 2 0 0,0-6 1 0,0-1-18 15,-6-4-94-15,6-6-87 0,0-4-44 16,-7-8-26-16,7-4-13 0</inkml:trace>
  <inkml:trace contextRef="#ctx0" brushRef="#br0" timeOffset="586458.9907">8975 11507 216 0,'0'-15'301'0,"0"1"21"0,-7 3 10 15,7-1-145-15,0 2-89 0,0 6-45 0,0 0-29 16,-6 0-24-16,6 8-11 0,0 0-3 0,-6 7 6 16,6-1 4-16,0 9 3 0,-8 3 2 15,2 4 1-15,0 7 3 0,0 3 2 0,-1 5 2 16,-6 2-1-16,0 8 2 0,-1 1 0 15,8-1 0-15,-6 0-2 0,-2 5-1 16,1-5 0-16,7-4 0 0,-8-2 0 0,8-5-1 0,0-1-2 16,6-5-4-16,-7-5-3 0,7-3-8 15,7 0-11-15,-7-8-31 0,6 1-118 0,7-9-79 16,0-2-38-16,6-8-15 0,1-4-2 16</inkml:trace>
  <inkml:trace contextRef="#ctx0" brushRef="#br0" timeOffset="586887.0225">9386 11723 263 0,'6'-4'313'16,"0"-3"7"-16,1 3 2 0,-1 4-160 0,-6 4-86 16,-6 3-44-16,6 4-22 0,-7 0-5 0,1 7-2 15,0 1 1-15,-8 3 1 0,8 4 3 0,-7 3 1 16,0 3 1-16,0 2 1 0,-1 2-1 15,2 1 1-15,-2 2-3 0,1 3 0 0,1 1-1 16,-2-2 0-16,8-5-1 0,0 1-2 16,-3 0-4-16,9-8-4 0,0 0-3 0,0-7-7 15,9 0-11-15,-3-7-22 0,7 0-87 0,0-12-94 16,6 1-48-16,1-11-22 0,0-4-3 16</inkml:trace>
  <inkml:trace contextRef="#ctx0" brushRef="#br0" timeOffset="586954.9824">9633 12082 182 0,'0'7'287'16,"0"1"13"-16,0-1 4 0,0 3-131 15,-7 6-83-15,0 2-43 0,1 3-21 16,0 1-12-16,0 8-8 0,-8-1-10 0,1 4-23 0,7 1-101 16,-8-5-87-16,14 0-47 0,-6-7-20 15,12-4-8-15</inkml:trace>
  <inkml:trace contextRef="#ctx0" brushRef="#br0" timeOffset="590475.6159">4612 11686 206 0,'-8'4'221'16,"-4"3"-24"-16,6-3-46 0,-1-1-58 0,-6 5-42 16,0-5-21-16,-1 5-13 0,8-5-9 0,-6 4-1 15,-2 1-5-15,-5 3-15 0,5-4-48 16,2 1-83-16,-2 0-44 0,2-1-24 0,-2 0-11 16</inkml:trace>
  <inkml:trace contextRef="#ctx0" brushRef="#br0" timeOffset="591674.7011">2404 12214 62 0,'-7'0'203'16,"7"0"15"-16,0 0 1 0,0 0-19 0,0 0-29 15,0 0-30-15,0-3-35 0,0 3-34 16,0-4-23-16,0 0-13 0,0 0-6 0,0 4-6 16,0-4-6-16,0 0-1 0,0 4-2 0,0-3-2 15,0 3-3-15,0-3 0 16,0 3-3-16,0 0-1 0,0 0-2 0,0-4-3 0,0 4 1 16,0 0 0-16,7 0 1 0,-7 0 1 15,5 0 0-15,2 0 0 0,0-4-2 0,6 4-1 16,0-4-1-16,7 0 0 0,-1 4 0 0,0-4 0 15,8 1 0-15,-1 0 1 0,6-1 1 16,1 0 0-16,6 1-2 16,-7 3 0-16,8-4 1 0,-1 4-1 0,0 0 0 0,-1 0-1 0,8 0-1 31,-7 0-1-31,1 4 1 0,5-4-2 0,-6 3 0 0,7-3-1 0,-7 4 1 0,6 0 0 16,1-4 0-16,-7 3 0 0,7-3-1 0,-1 0 2 15,1 0-1-15,-1 0 1 0,1 0 0 16,0-3 0-16,0 3 1 62,-1-4 0-46,1 0 0-16,5-3 0 0,-6 3-1 0,8-3 2 0,-7 0 1 0,6-1 1 0,0 4 1 0,-6-3-1 0,5 0 1 0,2 4-1 16,-1-5-1-16,-8 8-1 0,10-3 0 0,-2 3-3 0,-1 0-3 0,2 0-5 0,-1 3-6 0,0-3-6 0,0 8-8 0,1-5-3 15,5 4-5-15,-6 4-6 0,6-3-1 0,-5-1 0 0,5 0 4 0,1 4 3 16,0-3 8-16,0-2 10 0,6 2 6 15,-7 0 7-15,7-1 4 0,-6 0 4 0,6 1 1 16,-6-4 4-16,0 0 1 0,-1-1 2 16,0 0 1-16,8-3 1 0,-8 4 2 0,0-4-2 15,1-4-1-15,0 4 0 0,0 0-1 0,-1-3 0 16,1 3-1-16,-7-3 0 16,0 3-2-16,0 0-1 0,1 0-1 0,-8-4 0 0,1 4 0 15,-7 0 0-15,-2 0 1 0,3 0 1 0,0 0-2 16,-1 0 3-16,-7 0 0 15,1 0 0-15,-1 0 2 0,1 0 3 0,-7 0 2 0,7 0 2 16,-7-4 1-16,6 4 0 0,-5 0-1 0,-1 0-1 16,5 0-4-16,-4 0-2 0,-1-4-3 15,0 4-1-15,0 0-3 16,0 0 1-16,0 0 0 0,1 4 0 0,-1-4 0 0,-7 0 1 16,7 0 0-16,-6-4 2 0,5 4 2 0,-5 0 3 15,0-4 1-15,6 0 1 16,-7 1 0-16,1 0 0 0,-1-1-3 0,1 0-2 0,0 0-3 15,-1 0-1-15,0 4-8 0,1-4-14 0,-7 4-27 16,7 0-106-16,-1 0-77 0,1-3-40 0,0 0-16 16,-2-1 3-16</inkml:trace>
  <inkml:trace contextRef="#ctx0" brushRef="#br0" timeOffset="593024.6849">8786 11572 185 0,'-6'0'264'0,"6"0"-4"0,-7 0-30 16,7 0-48-16,-6-3-59 0,6 3-45 15,0-4-30-15,0 4-14 0,-7-3-8 0,7 3-1 16,0-4-2-16,7 0 0 0,-7 4-1 16,0-3-3-16,0-2-1 0,0 2-2 0,0 0 0 15,0-1 2-15,6 0 0 0,-6 4 2 0,0-3 0 16,0 0-1-16,0 3 0 0,0 0-1 15,0-5-2-15,7 5 0 0,-7 0 0 0,0-3 2 16,0 3-2-16,0 0 0 0,0 0-3 0,0 0 0 16,0-4-5-16,6 4-1 0,-6 0-3 15,0 0-2-15,0-4-2 0,6 4 0 0,-6-3 0 16,7 3 0-16,-7-4-1 0,7 0 0 16,-7 0 1-16,6 1 0 0,0 0 0 0,-6-1-1 15,7 0 0-15,0 1 1 0,-1-2-1 16,1-1 1-16,-7 1 0 0,6 2 0 0,0-4 1 15,2 3 2-15,-8-3 2 0,6 3 3 0,-6 0 1 16,6 1 4-16,-6 3-1 0,0-4-2 16,0 4-1-16,0-4-3 0,6 4-2 0,-6 0-3 15,0 0 0-15,0-3-1 0,0 3-1 16,0 0 1-16,0 0-1 0,0 0 0 0,0 0-2 16,0 0 1-16,0 0-2 0,0 0 0 15,0 0-2-15,0 0-2 0,0 0-2 0,0 0-2 16,0 0-1-16,0 0 0 0,0 0 0 0,0 0 0 15,0 0 4-15,0 0 1 0,0 0 3 0,0 0 2 16,0 0 2-16,0 0 1 0,0 0 2 16,0 0 0-16,0 0 0 0,0 0 3 0,0 0-1 15,0 0 2-15,0 0 1 0,0 0 1 16,0 0 1-16,0 0-1 16,0 0-1-16,0 0-4 0,0 0-2 0,0 0-1 0,0 0-2 15,0 0-1-15,8 0-2 0,-8 0 0 0,0 0-1 16,0 3 1-16,0-3-1 0,6 4 2 0,-6-4 1 15,6 4 3-15,1 3 0 0,-1-3 0 16,1 3 0-16,6 0 0 0,-7 0 1 16,0 4 0-16,8 1 1 0,-1-2 0 0,0 2 0 15,0 2 2-15,0 1-2 0,0 0 1 0,0-1-1 16,7 1 0-16,-8-1-2 0,2 1-1 16,6-4-3-16,-8 4-3 0,1-4-6 0,0 0-4 15,-6-4-9-15,-1 4-8 0,8-4-9 16,-14 1-8-16,6-4-5 0,-6 3-8 0,-6-4-21 0,6 1-92 15,-8-8-68-15,2 1-31 0,0-4-14 16,-7-9 1-16</inkml:trace>
  <inkml:trace contextRef="#ctx0" brushRef="#br0" timeOffset="593465.4338">9047 11478 161 0,'0'-9'282'0,"-7"-1"17"15,7-1 9-15,0 0-118 0,0 4-79 16,0-4-41-16,0 3-18 0,0 5-12 0,0-1-6 15,0-3-6-15,0 4-3 0,0 3-5 0,0-5-8 16,0 5-8-16,-7 0-8 0,7 0-3 16,0 0-2-16,-6 0-2 0,6 0 2 0,-13 5 4 15,6-2 2-15,-5 4 1 0,-1-3 0 16,-1-1 1-16,2 5 1 0,-2-1 0 0,-5-3 1 16,-1 3 0-16,0-3 0 0,2 3 1 15,-2-3-1-15,0-1-1 0,1 4 1 0,-1-2 0 16,1-3 0-16,-1 7-1 0,0-6 1 0,8 1 0 15,-2 0-1-15,8-1 0 0,-1 0-1 16,1 1-2-16,0-4-1 0,6 4-1 0,-8 0-1 16,8-4 0-16,0 3 2 0,0 1 1 0,8 3 2 15,-8-2 1-15,6 1 2 0,0 5 1 16,1-3 0-16,6 3 1 0,-6-1-2 0,5 1 1 16,2 0 0-16,-2 0-1 0,2-3 1 0,5 3 0 15,-6 0 2-15,0-3 1 0,7 2 1 16,-7-2 4-16,-1-5 3 0,2 5 5 0,-2-5 7 15,2 0 11-15,-8 1 6 0,7-4 4 16,-6 0-1-16,0 0 2 0,-1 0-2 0,0-4-9 16,0-2-9-16,2 2-5 0,-2-7-4 0,-6 4-14 15,6-4-17-15,1-4-23 0,-7 4-29 16,0-1-40-16,0 2-144 0,0-1-73 0,0 0-31 16,0-4-2-16,7 4 13 0</inkml:trace>
  <inkml:trace contextRef="#ctx0" brushRef="#br0" timeOffset="593901.1844">9242 11796 105 0,'13'0'280'0,"-6"-3"25"0,5-5 16 15,-5 1-82-15,-1 0-88 0,1-1-40 0,-7-3-22 16,7 4-18-16,-1-5-9 0,-6 5-11 15,0 0-10-15,-6 0-13 0,6 3-9 0,-14-3-8 16,8 3-6-16,-7 1-5 0,-7 3-2 0,-1 0-1 16,10 0 2-16,-9 0-1 0,1 3-1 15,-1 1 1-15,1 3-3 0,6-3 1 0,-1 3-2 16,1-3-2-16,1 3-3 0,5 0 0 16,0 1-2-16,1-4-1 0,0 3 1 0,6-4 3 15,0 5 3-15,0 0 3 0,0-1 2 0,6 0 2 16,0 0 1-16,1 4 0 0,6-4 0 15,-7 5 1-15,7-2-1 0,1-2 1 0,-1 3 0 16,0-1-2-16,-1 1 1 0,2-3 2 16,-1 3 1-16,6-3 1 0,-6-1 0 0,1 0 2 15,-2-3 0-15,2 3 1 0,-2-3 0 0,1-1-1 16,1 1 0-16,-2-4 0 0,-4 4-1 16,4-4 1-16,-5 0 2 0,-1 0 4 0,-6 0-2 15,7 0-1-15,-7 0-6 0,6 0-12 16,-6 0-19-16,0 0-27 0,0 0-51 0,-6-4-134 15,6 0-66-15,0-3-31 0,-7-4-4 0,7 1 14 16</inkml:trace>
  <inkml:trace contextRef="#ctx0" brushRef="#br0" timeOffset="594288.9594">9613 11998 37 0,'0'0'291'0,"6"0"26"16,-6-4 17-16,0 4-49 0,-6-4-114 15,6 1-73-15,-12 3-42 0,4-5-26 0,-4 2-16 16,5 0-7-16,-7 3-3 0,2-4-3 0,-8 4-1 16,8 0 0-16,-2 0-1 0,1 0 1 15,-6 4-1-15,6-1 1 0,0 0 0 0,0 2 0 16,6 2-1-16,-6-3 1 0,7 3-2 15,-1-4 0-15,1 5-1 0,0-5-1 0,-2 1 2 16,8 3-2-16,0-4 2 0,0 3 0 0,0 0 1 16,0-2 1-16,0 0 1 0,8 3 1 15,-2 0-1-15,0-3 2 0,1 3-1 0,6 1 0 16,-7-1-2-16,7 0 1 0,1-3 0 16,-2 3-1-16,2 4 0 0,-2-3 0 0,1-1 1 15,1 0 0-15,-2 4 0 0,8-4-1 0,-8 0-3 16,2 5-6-16,5-5-12 0,-5 4-14 15,-2-3-32-15,-5 2-90 0,6-2-86 0,0-1-39 16,1-3-15-16,-8-1 2 0</inkml:trace>
  <inkml:trace contextRef="#ctx0" brushRef="#br0" timeOffset="594721.7123">9899 12272 137 0,'8'0'300'0,"-2"-3"20"0,0 3 8 0,-6-4-85 15,7 1-101-15,-7 3-58 0,0-4-34 0,-7 0-19 16,7 0-14-16,-6 0-7 0,0 4-6 16,-8-7-5-16,8 7-4 0,-8-3-3 15,2 3-6-15,-1-4-6 0,-1 8-6 0,-4-4-7 0,10 0-5 16,-4 3-6-16,-1 1-11 0,6-1-39 16,0 1-93-16,7 4-56 0,-6-4-26 15,12-1-9-15,-6 1 8 0</inkml:trace>
  <inkml:trace contextRef="#ctx0" brushRef="#br0" timeOffset="594783.6763">10049 12371 234 0,'0'0'316'0,"7"-3"19"0,-7 3-19 0,0-4-96 0,0 0-101 0,0 4-53 0,-7 0-34 0,7-3-19 16,-6 3-13-16,0 0-12 0,-1 0-8 0,0 3-9 15,1 1-3-15,6 0-5 0,-7 3-3 16,1 0-5-16,6 1-3 0,0 3-10 0,0-4-48 16,0 4-93-16,6 0-45 0,1-4-18 15,6 0-3-15</inkml:trace>
  <inkml:trace contextRef="#ctx0" brushRef="#br0" timeOffset="595237.4211">8962 11617 182 0,'6'-8'317'0,"-6"0"25"0,0-2 5 16,7-1-80-16,0 0-96 0,-7 0-47 0,6-1-35 16,-6 2-20-16,7 0-17 0,-7 2-10 0,6 0-13 15,-6 1-11-15,0 3-12 0,6 0-24 16,-6 1-24-16,0 0-16 0,0 6-13 0,0 0-15 16,7 5-21-16,-7 3-39 0,0 1-93 15,0 2-50-15,0 0-22 0,0 4 0 0,7-3 15 16</inkml:trace>
  <inkml:trace contextRef="#ctx0" brushRef="#br0" timeOffset="595608.2052">9340 11935 267 0,'19'8'298'0,"-6"-1"12"0,7-3-31 16,-7 3-117-16,0-3-77 0,0-1-38 0,7 1-27 15,-8 3-19-15,2-4-20 0,-8 5-33 16,7 3-98-16,0-4-80 0,-6 1-39 0,5 3-17 15,-5-5 2-15</inkml:trace>
  <inkml:trace contextRef="#ctx0" brushRef="#br0" timeOffset="595661.1732">9731 12280 34 0,'12'7'261'0,"2"0"17"0,-2 0 7 15,-5-3-74-15,6 4-131 0,0-1-164 0,-7-4-99 16,8 5-54-16,-8-4-25 0,0-2-7 0</inkml:trace>
  <inkml:trace contextRef="#ctx0" brushRef="#br0" timeOffset="595722.1377">9984 12532 191 0,'13'4'314'0,"0"-4"15"0,0 0 8 0,1 0-122 15,-2 4-123-15,-5-4-101 16,0 3-159-16,-1 1-84 0,1-1-44 0,-7-3-16 0,0 0 4 15</inkml:trace>
  <inkml:trace contextRef="#ctx0" brushRef="#br0" timeOffset="608508.4968">365 11397 140 0,'0'-3'150'0,"0"-5"-55"0,0 0-47 16,7 1-26-16,-7 4-9 0,6-5-9 0,-6 1 0 15,6 0 5-15,-6 0 12 0,0-1 46 0,7 0 40 16,-7 1 25-16,0 4 17 0,0-5 8 16,0 0-6-16,0 1-39 0,0 4-36 0,0-5-20 15,-7 1-16-15,7 3-13 0,0-2-6 16,0 2-4-16,0 0-4 0,-6-4-1 0,6 5 1 16,0-1 3-16,0 1 5 0,-6-1 8 0,6 0 6 15,0 4 6-15,0-3 1 0,0 3-1 16,0-4-4-16,-7 4-6 0,7-4-8 0,0 4-7 15,0 0-4-15,0 0-4 0,0 0-3 16,0 0-3-16,0 0-2 0,0 0 0 0,0 0-1 16,0 0-1-16,0 0 1 0,0 0 1 15,0 0 2-15,0 0 1 0,0 0 4 0,0 0 4 16,0 0 5-16,0 0 5 0,0 0 7 16,0 0 6-16,0 0 5 0,0 0 3 0,0 0-1 15,0 0-3-15,0 0-8 0,0 0-8 16,0 0-7-16,0 0-8 0,0 0-4 0,0 0-4 0,0 0-2 15,0 0-3 1,0 0-1-16,0 0-3 0,0 0-5 0,0 0-10 0,0 0-10 16,0 0-14-16,0 0-7 0,0 0-3 0,0 0-1 15,0 4 7-15,0-4 9 0,0 4 11 0,0-4 7 16,7 3 3 0,-7 1 5-16,0-4 2 0,0 4 4 0,0-4 3 0,0 3 3 0,0-3 4 15,0 0 3-15,0 0 2 0,0 4 4 16,0-4 3-16,0 0 6 0,0 0 8 0,0 0 8 15,0 0 7-15,0 0 7 0,0 0 2 0,0 0-3 16,0 0-6-16,0 0-6 0,0 0-6 0,0 0-5 16,0 0-3-16,0 0-1 0,0 0-2 15,0 0-2-15,0 0 0 0,0 0-5 0,0 0-2 16,0 0-3-16,0 0-2 0,0 0-1 16,0 0-3-16,0 0-1 0,0 0-4 15,0 0 0-15,0 0-4 0,0 0-1 0,0 0-1 16,0 0 0-16,0 0 2 0,0 0-1 0,0 0 3 15,0 0 2-15,6 0 1 0,-6 3 3 16,0-3-1-16,0 0 0 0,6 4 0 0,-6 0-3 16,0 0 0-16,7-4-2 0,0 4-2 0,-1-1 2 15,0 0 0-15,8-3 2 0,-1 4 3 16,-1-4 0-16,8 0 4 0,0 0 1 0,-1-4-1 16,7 4 0-16,0-3 1 0,0 0-1 15,1-5-2-15,-1 4 0 0,6-3 1 0,-5 0 0 16,5-1-1-16,-7 1 0 0,8 0 1 0,0 0 0 15,-7-1 0-15,6-3-1 0,-6 4 1 0,0-1 0 16,1 0 0-16,-1 5 0 16,-7-1 1-16,1 1-1 0,-8-1-1 0,2 4 0 0,-3-4-1 15,4 4-2-15,-9 4-1 0,1-4 0 16,-1 4-2-16,1 3 1 0,-7 0 0 0,7 5 2 16,-7-2 2-16,-7 6 2 0,7 2 0 15,0 3 0-15,-7 1 1 0,-6 4 1 0,7 0 1 16,-9 3 3-16,4 0 2 0,-3 4 1 15,2-3 3-15,-8 7-1 0,1-1 3 0,-1 1-2 16,1-1 1-16,-1 4 1 0,-6 5 1 0,6-5-3 16,-5 0-1-16,5-3 0 0,-6 4-1 15,6-9-3-15,7 1-1 0,-7 0 0 0,8-7 2 16,-1-4 0-16,0 0 7 0,-1-7 14 0,9-1 21 16,-3-2 29-16,2-2 30 0,0-6 26 15,-1 3 10-15,7-4-6 0,-7-3-20 0,1-3-23 16,0-1-29-16,-1 1-29 0,1-5-15 15,-8-4-7-15,8 2-4 0,0-8-6 0,-1 3-2 16,0-3-1-16,1-4-2 0,-1 0-2 16,1-3 0-16,6-5 0 0,-7 4 0 0,7-3 0 15,-6-4 1-15,6 0 0 0,0-4 1 16,-7 4 0-16,7-3-1 0,-6-1-1 0,6 0 0 0,-6-3 0 16,6 0-2-16,-8 0 0 15,2-4 0-15,6 0 0 0,-6 0 1 0,-1 0-1 0,1 0 1 16,6 0-2-16,-7 0 1 0,7 0 1 0,-6 3 2 15,6 5 1-15,-7-1 2 0,7 5 0 16,0 2-1-16,-6 1-2 16,6-1-2-16,0 8 0 0,0-3-3 0,6 7 2 0,-6-1 1 15,0 5 2-15,0-1-2 0,0 4 0 0,7 3-2 16,-7 1-5-16,0 0-8 0,0 3-6 0,0 1-5 16,0-1-4-16,6 4 2 0,-6 0 4 15,7 4 7-15,-1-1 5 16,1 1 7-16,-1 3 5 0,8 0 2 0,-2 1 0 0,-5 6 0 0,12-2 1 15,-6 6-1-15,1 0-2 0,5 1 1 16,1 2 2-16,-1 5 1 0,0 0 1 16,1 3 2-16,0 1-1 0,-1 2 2 0,7 1-4 0,-6 4 1 15,6 0-1-15,0-1 0 16,0 4 0-16,0-2 0 0,6 1-1 0,-5-2-1 16,-1 3 0-16,6-3 1 0,-5 3 0 0,-1 1 0 15,-1-4 2-15,1-1-1 16,0 1 3-16,-6 3-1 0,-1-4 2 0,7-2-2 0,-6 2 2 0,-1-3 0 15,1 0-1-15,-6-3-1 0,-2-1-1 16,8-4-1 0,-7 1 0-16,-1-4 0 0,-4 0 1 0,4-7-2 0,-5 3 0 0,-1-7 1 15,1 0 1-15,0-4 4 0,-7 1 6 0,0-5 10 16,6 1 8-16,-6 0 5 0,0-4 2 16,0 0-3-16,-6 0-5 15,6-4-6-15,0 0-8 0,-7-4-3 0,0 2-1 0,1-2 2 16,-1 1 2-16,1-4 0 0,-8 0 3 0,8 0-1 15,-6 0 0-15,-2 1-2 0,1-2-1 0,7 1 0 16,-8-4-1-16,-4 1 2 0,-2-1-1 16,0 1 1-16,-5-9 0 0,-2 5 1 15,-12-8-2-15,-7 0-3 0,-6 1-2 0,-7-8-4 16,-6 4-2-16,-12-4 1 0,4 0 0 0,-11-1-4 16,6 2-6-16,-7 3-14 0,7 3-35 0,-7 4-104 15,8 4-192-15,-2 7-147 0,-6 0-73 0,8 3-26 16,-2-6 13-1,14-8 88-15</inkml:trace>
  <inkml:trace contextRef="#ctx0" brushRef="#br0" timeOffset="613890.8427">2892 13133 12 0,'-6'0'182'0,"6"0"18"15,0 0 8-15,0 0-7 0,0-3-22 16,0 3-28-16,0 0-38 0,-7-4-30 0,7 4-29 16,0-4-17-16,0 0-10 0,0 4-2 15,0-4-2-15,0 1-3 0,0 3-1 0,0-3 1 16,-7-1 1-16,7 4-1 0,0-4-1 0,0 4 1 16,0-3-1-16,0 3-2 0,-6 0 1 15,6-3 6-15,0 3 3 0,0-5 2 0,0 5 2 16,0-3-1-1,-7 3 0-15,7-4-3 0,0 4-1 0,-7-3-2 0,7 3-2 0,0-4 1 16,0 4-5-16,0 0-3 0,-6-4-4 0,6 4-3 16,0 0-1-16,0 0-4 0,0 0-2 15,0 0-3-15,0 0-4 0,0 0-2 0,0 0-3 16,0 0 0-16,6 0 0 0,-6 0 1 16,0 0 1-16,7 0 2 0,-7 0 3 15,7 4 1-15,-1-4 1 0,1 4 2 0,6-4 0 0,0 3 0 16,-7-3 0-16,8 0 1 0,-2 4 0 15,8-4 0 1,-7 3 1-16,0-3 0 0,6 5-1 0,-5-5 0 0,5 3-1 0,-6-3 0 16,0 3 0-16,7 1 0 0,0-4 0 0,-8 4 0 15,8-1 0-15,-1-3 1 0,1 3-1 0,-7-3 1 16,13 0-1 0,-6 4 0-16,-1-4 0 0,7 0 0 0,-6 0 0 0,6 0 0 0,-7 4 0 15,7-4 1-15,0 4 0 0,-6-4-1 16,6 4-1-16,-7-4 1 0,8 3-1 0,-8-3 0 15,0 4-1-15,8-1 1 16,-7 1 0-16,-2-4 0 0,9 4 0 0,-7-1 0 0,-2 1 0 16,9-4 0-16,-1 4 0 0,0-4 0 0,-6 3-1 15,6-3-1-15,7 0 2 16,-8 0-1-16,7 0 1 0,-5-3 2 0,5-1 0 0,1 4 1 16,0-4 0-16,0 1 0 0,-1-5-1 15,1 5 0-15,-1-1-1 0,1-3 0 0,5 3-1 16,-5 0 0-16,-1-3 0 0,7 4-2 15,-5-1 2-15,5-3-2 0,-1 4 0 0,-5 3 2 16,6-5 1-16,1 2 0 0,-8-1-1 0,7 4 1 16,-7-3 1-16,7 3-1 0,-6-4-1 0,-1 4 0 15,8-4 1-15,-8 4 0 0,1-4 0 16,-1 4 0-16,1-4 0 0,-1 4 1 0,-5-3 0 16,5 3-1-16,1-4 0 0,-1 4 0 15,-6-3 0-15,7 3 0 0,-1 0 0 0,1-4 0 16,-1 4 0-16,1-3-1 0,-1 3 0 0,1-5 1 15,7 5-1-15,-8-4 1 0,-7 1 0 16,8 3 0-16,1-4 0 0,-2 4 0 0,-7-3 0 16,8 3-1-16,-7-4 1 0,6 4 0 0,-5-4 1 15,-1 4 1-15,0-3 0 0,0 3 2 0,7-4-1 16,-7 4 0-16,-7 0-2 0,7-3-1 16,0 3 0-1,0 0-2-15,1 0 0 0,-1 0 2 0,-1 0-1 0,1 0 1 0,1 0 0 16,-1 3 1-16,0-3-1 15,0 0 0-15,-1 0 0 0,2 0 1 0,-1 4-1 0,0-4-1 16,0 0 1-16,0 0 0 0,7 0-1 0,-7 0 1 16,-1 0 0-16,1 0 0 0,1 3 0 15,-1-3 0-15,0 0 0 0,7 0 0 0,-7 0 0 16,0 0 0-16,7-3 0 0,-8 3 0 16,8 0 0-16,0 0 1 0,-1 0-1 0,1 0 0 15,-1 0 0-15,1 0 0 0,-1 0 0 0,-6 0-1 16,7 0-1-16,0 0 1 0,-1 3 0 15,-7-3-1-15,9 0 1 16,-8 0 0-16,6 0 0 0,-5 0 1 0,-2 0 0 0,1 4 1 0,-6-4 0 16,6 0 1-16,0 0 0 15,-7 0-1-15,7 0 1 0,-6 4-2 0,-1-4 0 0,7 0 0 16,-6 0 0-16,7 0 0 16,-9 0 0-16,2 3 0 0,7-3 2 0,-8 0 0 0,0 0 1 15,1 4-1-15,-1-4 0 0,1 0 0 0,6 0-2 16,-13 3 0-16,7-3 0 0,-1 0-1 15,1 0 1-15,-7 4 0 0,6-4 0 0,1 0 1 16,-7 0-1-16,7 0 1 16,-8 0-1-16,2 5 0 0,5-5 0 0,-6 0 0 0,0 0-2 15,0 0 0-15,0 0 1 0,0 3 1 0,0-3 0 16,0 0-2-16,-7 4 2 0,7-4-1 16,0 0-2-16,-5 3 0 0,-2-3-1 0,7 0-7 15,-7 4-9-15,1-4-12 0,0 3-15 16,5 1-39-16,-6-4-79 0,-6 4-101 0,8 0-48 15,-8-4-20-15,0 0 3 0,6 0 29 0</inkml:trace>
  <inkml:trace contextRef="#ctx0" brushRef="#br0" timeOffset="627717.7072">17917 0 22 0,'-7'0'76'15,"7"0"-10"-15,-6 0-10 0,-7 0-19 16,7 0-19-16,-1 0-38 0,-6 0-49 0,0 0-26 16</inkml:trace>
  <inkml:trace contextRef="#ctx0" brushRef="#br0" timeOffset="632029.8832">17390 348 56 0,'0'0'125'15,"0"0"-26"-15,0 0-21 16,0 0-18-16,6 0-4 0,1 0 5 0,-7 0 9 0,6 3 10 0,0-3 6 16,-6 0 11-16,7 0-1 0,-7 0-3 15,7 0-1-15,-7 0-4 0,0 0-7 0,6 0-7 16,-6 0-10-16,0 0-15 0,0 0-12 0,0-3-11 15,0 3-5-15,0 0-7 0,0 0-5 16,0 0-3-16,0 0-1 0,0-4-2 16,0 4 2-16,0 0 5 0,0 0 3 0,0 0 5 15,0-3 0-15,0 3 5 0,0 0 1 0,0-4 1 16,0 4 2-16,0 0 4 0,0-4 3 16,0 4 2-16,0 0 1 0,0-3 0 0,0 3-5 15,0 0-5-15,0-4-3 0,0 4-5 0,0 0-5 16,6 0-3-16,-6 0-4 0,0 0-3 15,0 0-4-15,0 0-2 0,0 0 0 0,0 0-1 16,0 0 1-16,7 0-1 0,-7 0 2 16,0 0 0-16,7 0 1 0,-7 0 3 0,6 0 0 15,-6 4 3-15,7-4-1 0,-1 0-3 0,-6 0 0 16,6 3-2-16,-6-3 1 0,7 4-1 16,-7 0 0-16,7-1 4 15,-7 1-2-15,0 3 2 16,0 0-2-16,0 1 1 0,0 3 7 0,0 0 2 0,-7 0 3 0,0 3 0 0,1-2 1 15,6 2 1-15,-13-2-8 0,7-2-2 0,-1 1 0 0,-6 0 0 16,7 0 0-16,-8-3 0 0,8-1 0 16,-7 0-1-16,0-3-3 0,0-1-1 0,7 0-1 15,-8 1 0-15,2-4-1 0,-2 4 0 0,8-4 0 16,-1 0 1 0,-5 0 1-16,4-4 0 0,2 4-2 0,-1-4-4 0,7 1-4 0,-5-4-6 0,-3 0-5 15,8 0-10-15,0-5-5 0,0 5 1 0,0-4 2 16,8-4 4-16,-3-3 5 0,2 4 11 0,-1-2 11 15,2 2 8-15,4-1 7 0,1 5 7 16,1-2 6-16,-8 1 4 0,14 1 2 0,-8-1 1 16,2 4-1-16,-1-1-2 0,-1 0-6 0,2 5-7 31,5-4-5-31,-6 3-5 0,6 0-6 0,1 0-4 0,6 0-3 0,-6 0 1 0,5 4-2 16,-5 0 0-16,7 0 0 0,-1 0 1 15,0 0 0-15,6 4-2 0,-7-4-3 0,2 4-2 16,-1 0-3-16,0 0-5 0,0-4-2 0,-6 4-4 15,-1-1-2-15,1 1-6 0,-7-1-7 16,0-3-3-16,-6 4-8 0,-1-4-3 0,0 4-4 16,-6-4-2-16,0 4 6 0,-6-4 5 15,6 4 7-15,-13-4 5 0,6 3 5 0,-6 1 3 16,-6-4-2-16,6 3-5 0,0 5-3 16,-7-5 2-16,1 1 2 0,6 3 6 0,-1-4 6 15,2 5 9-15,-1 0 14 0,0 2 15 0,0 1 13 16,-7 4 7-16,7 0 9 0,0-1 5 0,0 5-2 15,0 3-5-15,0-4-3 0,0 8-1 0,0-5-1 16,0 5-2-16,0 0-5 0,6 0-5 0,-5-1-8 16,-2 1-4-16,8-1-6 0,-7-3-4 0,6 4-3 15,1-4 1-15,-1 0-1 0,1-3 0 0,0-5 0 16,6 1 1-16,-8-5-1 0,2 2 0 0,6-5 1 16,0 0 5-16,-6 1 6 0,6-4 3 0,0-4 1 15,0 4 2-15,0-8-4 0,0 4-6 0,0-4-13 16,6-4-9-16,-6 1-23 0,6 0-31 0,8-5-36 15,-8 2-71-15,7-9-96 0,1 1-49 16,4-4-11-16,2 0 13 0,0-3 31 0</inkml:trace>
  <inkml:trace contextRef="#ctx0" brushRef="#br0" timeOffset="632458.3194">17761 545 11 0,'19'-21'281'16,"-5"3"26"-16,5 3 18 0,-6-4-38 0,6 5-93 16,-5-1-76-16,-2-3-44 0,8 6-21 0,-7 2-17 15,-7 6-14-15,8 0-9 0,-2 1-5 16,-4 3-1-16,4 3-4 0,-6 5-2 0,1-5 2 15,0 8 1-15,-1 1 9 0,1 2 5 0,-1 4 3 16,-6 1 3-16,0 3 1 0,0 3 2 0,-6 1-11 16,-1-1-3-16,1 5-3 0,-1-4-2 0,-6 2-3 15,1-2-3-15,-2-1-1 0,1 1 0 0,0-3 0 16,0-5 1-16,0 0 1 0,-6-3-1 0,5 0 1 16,1-8 1-16,0 3-3 0,0-6-2 0,1 0-6 15,-2-4-6-15,1 0-14 0,7-4-24 0,-7 0-46 16,6-2-97-16,1-5-90 0,-2-4-44 0,2 0-11 15,6-3 9-15</inkml:trace>
  <inkml:trace contextRef="#ctx0" brushRef="#br0" timeOffset="632533.277">17754 662 89 0,'0'-3'327'0,"7"3"33"0,-7-4 5 0,0 4-50 0,0 0-105 16,6 4-91-16,-6-1-56 0,7 1-33 0,-7 4-16 16,6-1-13-16,-6 0-14 0,6 4-17 0,2 0-36 15,-8 0-69-15,6-3-117 0,0-4-60 0,1-1-24 16,6-3-3-16,-7-3 26 0</inkml:trace>
  <inkml:trace contextRef="#ctx0" brushRef="#br0" timeOffset="633617.4391">18464 267 203 0,'0'4'338'0,"7"-1"28"0,-7 0-21 16,0-3-68-16,0 0-100 0,0 4-81 0,0-4-50 15,0 0-27-15,0 4-15 0,0-4-6 0,0 4-3 16,0-4 1-16,0 0-1 0,0 4 2 16,0-4 0-16,0 0 2 0,0 0 1 0,0 0 0 15,0 0 0-15,0 0 2 0,0 0 0 0,0 0-2 16,0 0 0-16,0 0-1 0,0 0 1 16,0 0-1-16,0 0 0 0,0 4 0 0,0-4 1 15,0 0 0-15,0 0 0 0,0 0-1 16,0 3 1-16,0-3 0 0,0 0 0 0,0 0 0 15,0 4 0-15,0-4 0 0,0 0 0 0,0 0 0 16,0 0 0-16,0 0 0 0,0 0-1 16,0 3-2-16,0-3 1 0,-7 0 0 0,7 0 0 15,0 0 0-15,-7 4 1 0,1 0-1 16,6-4 1-16,-6 4 0 0,-8 0 0 0,8-1 0 16,0 1 1-16,-1 3 0 0,1-3 0 0,-1-1 0 15,0 4 0-15,1-3 0 0,0-1-1 16,-2 1 1-16,8 0-1 0,-6-4-1 0,6 4 1 15,-6-4 1-15,6 4 0 0,-6-4 4 16,6 3 0-16,-7-3 1 0,7 0 2 0,-13 0 0 0,6 0 0 16,1-3-1-16,0 3 0 0,-8 0 0 15,8 0-1-15,0-4 0 0,-2 4 0 0,8 0 1 16,-6 0 1-16,6 0 1 0,0 0-1 16,0 0 0-16,0 0 0 0,0 0-1 0,0 0-4 15,6-4-2-15,2 4-2 0,-2 0-2 0,0-4-1 16,8 4-2-16,-2-4 0 0,8 1 0 15,-7-1 3-15,-1-3 0 0,2 4 1 0,-8-1 3 16,8-3 2-16,-8 3 3 0,1 1 1 16,-1-1 2-16,-6 0-1 0,6 0 0 0,-6 4-2 15,-6 0-4-15,6 0-4 0,-6 0-2 0,-1 0 0 16,-6 4-1-16,0-4 4 0,-1 4 1 16,8 3 1-16,-6-3 0 0,5 3 2 0,0 0-1 15,1 0-2-15,-1 0 7 0,7 5 2 16,0-1 1-16,0 3 0 0,7-3 1 0,-7 4 3 15,6-4-9-15,1 0-3 0,0 1-1 0,-1-2-2 16,0-3 0-16,0 1 2 0,2-5-1 0,-2 5 0 16,0-8 0-16,1 3 1 0,0-3 1 0,-7 4-1 15,6-4 1-15,-6 0 0 0,0 0 3 0,7 0-2 16,-7 0-2-16,0 0-1 0,0 0-3 0,0 0-1 16,0 4-1-16,-7-4 1 0,7 0 0 0,0 4 1 15,0-1 1-15,-6 1 1 0,6-1 0 0,0 5-1 16,-7-2 3-16,7 2 0 0,0 3 0 15,0-4 0 1,0 4 0-16,0 0-1 0,7-2-3 0,-1 1-3 0,-6-3-3 0,7 1-2 0,-1-5-4 0,7 5-4 16,-6-8-2-16,5 0-3 0,-5 0 1 31,6 0 3-31,-6-8 1 0,5 5 4 0,-5-5 3 0,0 1 6 0,-1 0 2 0,0-2 9 0,2 3 4 16,-2-2 6-16,0 2 2 0,-6-2 1 0,0 4-6 15,7 4-7-15,-7-4-7 0,0 4-3 0,0 4-3 16,0-4 2-16,0 7 5 0,0 1 3 0,-7 3 5 15,7 1 4-15,-6 2 1 0,0 0-1 0,-2 8 1 16,2 0-3-16,0 0 0 0,-8 4-1 0,8 3 0 16,-7-3-2-16,0 3-2 0,0-3 1 15,0-1-3-15,0 1-1 0,7-3-1 0,-7-6 1 16,-1 1 1-16,8-2 1 0,0-2 3 0,-2-7 8 16,2 0 8-16,0 1 5 0,-7-5 3 0,6-3 2 15,1 0-1-15,-1-3-6 0,1-1-9 0,-8 0-3 16,8-3-2-16,-6-4-2 0,4 4 1 0,2-4 0 15,0 0 5-15,6 0 0 0,-7-4 3 0,7 5 5 16,0-6 4-16,0 6 5 0,0-6 1 0,0 6 0 16,7-5-3-16,-1 1-1 0,8-1 0 0,-2 0-2 15,2 1-4 1,-2-1-2-16,8 1-3 0,-1 0-6 0,1 2-11 0,6-3-16 0,-7 4-16 16,7 0-21-16,7 3-25 0,-7-2-67 0,0 6-121 0,7-7-89 15,-1 4-39-15,-5-4-7 0,5 0 10 16,-6 0 60-16</inkml:trace>
  <inkml:trace contextRef="#ctx0" brushRef="#br0" timeOffset="634481.6778">18783 362 224 0,'-6'0'343'0,"-1"-4"24"16,1 1 15-16,6-1-107 0,0 4-122 15,0-3-67-15,0 3-37 0,0 0-25 0,6-4-16 16,7 4-8-16,-6 4-5 0,5-4 2 16,2 0-1-16,5 0 2 0,-6 0-1 0,0 3 2 15,7-3 0-15,-7 0-1 0,0 4 0 0,-7-1-5 16,1-3-5-16,-1 4-3 0,1 0-4 0,-7 4-1 16,-7 2 0-16,7-2 3 0,-13 3 10 0,7 3 6 15,-14 1 3-15,8-1 7 0,-8 1 3 16,0 0 1-16,1 0-6 0,-1 0-1 0,7-1-3 15,-6 0-3-15,6-3-1 0,-7 5 0 0,14-6 0 16,-8-3-1-16,8 5-2 0,0-5 3 0,-1-3 2 16,1 3 6-16,-1-3 6 0,7-4 1 0,0 0 2 15,0 0 0-15,7 0-4 0,-1-4-7 0,-6 0-9 16,13-3-6-16,0-3-13 0,-6 1-11 0,5-2-13 16,8-3-15-16,-7-1-23 0,7 1-22 0,-8-1-15 15,8-3 11-15,6-8 37 0,-6 4 43 0,-1 4 45 16,1-1 46-16,-1 5 39 0,-5-1 12 0,-2 4-13 15,2 0-23-15,-8 4-15 0,0 3-17 16,-6 1-16-16,7 3-11 0,-7 0-10 16,0 0-7-16,0 3-2 0,0 1 3 0,0 3 10 15,-7 4 8-15,7 4 3 0,-6 7 4 0,0-4 2 16,-1 7 2-16,-6 1-8 0,7 0-6 0,-1 3-3 16,-6 0-3-16,6 2-3 0,-5-6-2 0,5 0 0 15,0 0-1-15,1-2-2 0,-7-5 0 0,13 0 0 16,-7-3-1-16,1-4 2 0,6-3 5 0,-7-1 8 15,7 0 5-15,0-3 1 0,0-4 2 0,0 0-3 16,7-4-7-16,-1-3-9 0,1 3-13 0,0-7-11 16,5 3-10-16,8-6-8 0,-7 2-11 15,7-2-8-15,6 0 2 0,-7-1 6 0,7 0 9 16,0 1 7-16,0-1 13 0,1 1 13 0,-1 3 13 16,-7 0 15-16,7-1 10 0,-6 5 1 15,-8 3 1-15,2 1-5 0,-1 0-8 0,-1 3-11 0,2 0-8 16,-2 3-1-16,2 4-1 0,-8 0 1 15,7 5 1-15,-7-1 2 0,2 0 0 0,-8 3 2 0,6 1 4 16,-6-1 3-16,-6 1 5 0,6 0 2 0,-8-1 2 16,-4 6 1-16,5-10-2 0,-6 4-2 15,0-2-2-15,-7-2-3 0,8-2-2 16,-8-1-2-16,1-3-2 0,-1 3 0 0,0-7-2 0,1 0-1 16,-2 0-1-16,10-4-2 0,-9 1-2 0,7-5-5 15,0 1-4-15,0 0-5 0,7-4-3 0,-2 3-1 16,2-2 3-16,6-2 2 0,0 1 7 0,0 4 9 0,0-4 13 15,6 4 9-15,-6 0 5 0,8 3 4 16,-8 0-3-16,6 0-4 0,0 4-10 0,1 4-7 16,-1 0-4-16,7 3-5 0,-6 0 2 0,5 4-2 15,2 0-1-15,-1 4-1 0,0 3-4 0,-7-3-3 16,7 7-13-16,1-4-15 16,-8 1-22-16,7-1-59 0,0 0-148 0,0-3-75 0,0-4-30 0,0-3-7 15,7-4 11-15</inkml:trace>
  <inkml:trace contextRef="#ctx0" brushRef="#br0" timeOffset="635278.0757">19877 252 8 0,'0'4'357'0,"-6"-4"39"16,6 0 22-16,-7-4 11 0,7 1-151 15,-6 3-129-15,6 0-70 0,-7 0-41 0,-6 3-24 16,1 1-14-16,-8 3-13 0,7 1-6 16,-7-2-7-16,7 2-5 0,0 0-4 0,0 3-3 15,6-8 3-15,1 5 2 0,0 0 4 0,6-5 5 16,0 1 8-16,6-1 4 0,-6 1 3 15,13 0 3-15,-6-1 1 0,-1 1 3 0,7-1 0 16,0 1 1-16,-6-4 1 0,6 3-1 16,-7 1 1-16,1-4 0 0,-1 4 0 0,-6 0 0 15,6 0-1-15,2 3 8 0,-8-4 6 0,0 5 1 16,0-5 6-16,0 5 0 0,-8-5 1 0,2 4-5 16,0-3-5-16,-1 0-10 0,-6 0-6 0,0 0-4 15,0-4-3-15,-6 0-2 0,5 3 1 0,2-3 6 16,-1 0 3-16,6-3 2 0,-6 3 5 15,7 0 0-15,-1-4 3 0,0 4 1 0,7 0 0 0,-6 0-1 16,6-4-5-16,0 4-1 0,0 4-3 16,0-4-3-16,6 0 0 0,-6 4 2 0,7-1 3 0,0 0 8 15,-1 1 4-15,0 3 2 0,1 2 1 16,6-6-1-16,-6 4-2 0,-1 4-8 0,-6-4-5 16,6 1-3-16,-6-1-4 0,7 4 1 0,-7-4-2 15,0 1 0-15,-7-2 3 0,1 2 0 0,6 3 3 16,-6-7 0-16,-1 4 2 0,7-5 0 0,-6 4-1 0,-1-3 1 15,7-1 1-15,0 0-1 0,0 3 2 0,-7-3 1 16,7-3 3-16,0 3 3 0,7 1 1 16,-7-4 1-16,7 4 1 0,-1-1-2 0,1-3 0 15,5 0-2-15,2 4-1 0,-8-4-3 0,7 0 1 16,7-4-3-16,-7 4 1 0,0-3 0 0,-1-1 0 16,2-3 0-16,-1 4-1 0,0-6 4 0,0 6 0 15,-7-5 2-15,0 2 1 0,2-2 0 0,-2 4 2 16,-6-3 0-16,6 3-2 0,-6 0-2 0,0 4-4 15,0-4 0-15,-6 8-3 0,6-4-1 0,-6 4 0 16,-2 3 0-16,2 4-1 0,0 0 0 16,-1 3 1-16,1 2 0 0,-1 2 1 0,1 4-1 0,-1 3 1 15,-5-2 0-15,4 5-1 0,2-2 1 16,0 4-1-16,-1-5 1 0,1 1 0 0,-1-1 1 16,1 1 0-16,-7-3 1 0,6-1-1 0,0-4 0 15,-5 0-2-15,5-3-4 0,0-4-4 0,-5 0-6 16,5-4-5-16,-6 0-6 0,0-3-8 0,7 0-16 15,-8 0-34-15,2-4-94 0,5 0-91 0,0-8-44 16,1 1-18-16,6-8 4 0</inkml:trace>
  <inkml:trace contextRef="#ctx0" brushRef="#br0" timeOffset="635696.8342">19695 736 379 0,'-7'0'466'0,"7"-3"44"0,-6-1 31 0,0 0-93 16,6 0-187-16,0 4-98 0,-7 0-60 15,7 0-47-15,-7 4-30 0,1 4-20 0,0-2-14 16,-8 6-15-16,8-5-14 0,-7 8-14 0,7-8-18 16,-8 4-21-16,8 0-21 0,-7-3-25 0,6-1-30 15,1-4-78-15,6 5-107 0,0-8-46 0,0-4-7 16,13-3 16-16,-6-4 37 0</inkml:trace>
  <inkml:trace contextRef="#ctx0" brushRef="#br0" timeOffset="635763.7984">19818 733 165 0,'8'10'446'0,"4"-2"48"16,1-8 31-16,0 4 19 0,0-4-222 0,1 0-136 16,-2 0-73-16,2 3-48 0,5 4-41 15,1 4-37-15,-8 0-34 0,8 0-37 0,-8 4-45 16,9 0-49-16,-9-4-93 0,2 3-113 0,-1-6-43 16,0-1-6-16,0-7 24 0,-1 0 41 0</inkml:trace>
  <inkml:trace contextRef="#ctx0" brushRef="#br0" timeOffset="636074.6168">20412 480 86 0,'0'-4'393'16,"6"-3"39"-16,-6-4 26 0,0-1 19 0,6 1-186 15,-6 1-129-15,0 2-66 0,0 1-41 0,-6 3-29 16,0 4-21-16,-8 0-14 0,2 4-13 0,-8 3-13 15,1 1-14-15,-1-1-8 0,0 4-19 0,1-3-11 16,5 2-8-16,-4-2-3 0,4 3 4 0,8-4 9 16,-1 0 14-16,1 1 18 0,-1-1 16 0,7 0 14 15,-7 1 13-15,7-2 5 0,7 2 9 0,-7 3 5 16,0 1 6-16,0-2 6 0,7 0 7 0,-7 2 7 16,0 3 0-16,6 3-1 0,-6-3-1 0,0 3-6 15,0 1-7-15,0-1-7 0,0-1-4 0,0 3-4 16,0-6-2-16,0 4-1 0,0-3-2 0,0-4 0 15,7 0 1-15,-7 0 1 0,0-4 0 16,6-3 0-16,-6 0 0 0,6-4 2 0,-6 0-3 16,8-4-4-16,4-3-8 0,-6 0-13 0,8-5-19 15,-1 1-30-15,-1-3-72 0,2-4-109 0,6-4-53 16,-1-1-21-16,1-6 4 0,6 3 21 0</inkml:trace>
  <inkml:trace contextRef="#ctx0" brushRef="#br0" timeOffset="636505.3699">20678 370 172 0,'20'-12'346'15,"0"2"26"-15,-1-1 17 0,-6 0-69 0,6 4-140 16,-5-1-76-16,-1 4-43 0,0 1-24 16,6 3-11-16,-5 3-9 0,-2 1-3 0,1 0-2 15,-6 4 0-15,6-1-2 0,-7-4-5 16,0 8-3-16,2-7-2 0,-8 3-3 0,0-4-3 16,0 5-1-16,0-4 0 0,-8 3 0 0,2 0 1 15,0-3 2-15,-1 3 2 0,-6-3 0 0,-6 0 0 16,-1 3-1-16,1 0 2 0,-1-3 0 0,0 4 0 15,-6 2 1-15,7-3 0 0,-1 2 0 0,1 1 1 16,0 1-1-16,-1 0 0 0,7 0 0 0,-1 0-1 16,2-4 1-16,-1 4-1 0,6-4 0 0,1 1 0 15,-1-1 2-15,1 0 1 0,6 1 0 16,0-5 1-16,0 1 2 0,0 3 0 0,0-4 0 16,0 6 1-16,0-6-1 0,6 5 2 0,1-1-3 0,-1 0-1 15,1 4-2-15,0-3 0 0,-1-1-1 16,6 0 0-16,-4-3 0 0,-2 3 0 0,7-4 2 15,-7-3 0-15,8 0 0 0,-8 0 1 0,7 0 0 16,0-7-1-16,0 0 0 0,-6 0 0 0,6-4-2 16,-1-4-5-16,2 1-2 15,-2-6-5-15,2 3-3 0,-8-5-5 0,7 0-1 0,0-7 2 0,0-1 3 16,1 4 5-16,-2 4 5 0,-5 1 6 16,6-1 7-16,-7 7 4 0,1 1-4 0,-1-1-1 15,0 4 5-15,-6 3-1 0,8 5-1 16,-8-1-3-16,0 1 1 0,-8 6 1 0,2 1-4 15,0-1 2-15,-1 5 7 0,1 3 6 0,-1 0 10 16,-6 7 9-16,1 4 6 0,4 4 6 0,-4 10 1 16,-1 1-3-16,-7 3-6 0,7 0-9 0,0 8-7 15,-7-4-9-15,1 4-9 0,6-5-6 16,0 5-2-16,0-4-1 0,0-4 0 16,0-3-2-16,6 0 0 0,-6-4-4 0,7-4-3 0,6-3-15 15,-6 0-22-15,-2-8-21 0,2 0-37 0,0 0-67 16,0-3-134-16,-8-8-64 0,8 1-21 15,-1-5 2-15,1-3 25 0</inkml:trace>
  <inkml:trace contextRef="#ctx0" brushRef="#br0" timeOffset="639580.6105">21440 300 286 0,'0'-7'324'0,"0"3"23"0,0-4-13 16,0 1-121-16,7 4-86 0,-7-5-45 15,0 5-29-15,0-1-30 0,0 0-18 16,0 4-13-16,0-3-8 0,-7 3-4 0,7 0-3 15,0 3 8-15,0-3 4 0,0 0 5 16,-6 4 4-16,6-4 2 0,0 0 4 0,0 4 3 16,0-1 2-16,-6 1-1 0,6 0 0 0,0-1-1 15,0 4 0-15,0-3-2 0,-7 4 0 16,7-4 3-16,7 6 3 0,-7-6 3 0,6 8 4 0,0-5 0 16,7 0 1-16,-6 0-4 0,12-3 5 15,-5 3-1-15,5 0-3 0,1 5-2 0,0-5-1 16,-2 0 0-16,2-3-6 0,0 3-3 0,-1-3-2 15,1-1 0-15,-1-3-2 0,-5 4 0 0,4-4 1 16,-4 3-1-16,-8-3 2 0,8 0-2 0,-8 0-2 16,-6 0-11-16,7 0-15 0,-1-3-19 0,-6 3-21 15,-6 0-28-15,6-4-43 0,-7 4-111 0,1-3-52 16,-1-5-14-16,-6 1 3 0,6-4 19 16</inkml:trace>
  <inkml:trace contextRef="#ctx0" brushRef="#br0" timeOffset="639936.4045">21552 256 337 0,'-8'0'392'16,"-4"0"28"-16,12 0 13 0,-7 0-146 0,1 0-124 15,6 4-67-15,-7-1-47 0,0 1-29 16,-5 3-12-16,-2 4-6 0,8 1-3 0,-7-2 0 16,0 2-2-16,6-1 0 0,1-4 0 0,0 4-3 15,-1-4-3-15,0 4-3 0,7-3-2 0,0-1-6 16,-6-4-2-16,6 1-1 0,0 0 0 0,0-1-2 15,0 1-15-15,0-4-25 0,6 0-48 16,1 0-115-16,6-4-83 0,0 1-40 0,13-5-6 16,0 1 18-16</inkml:trace>
  <inkml:trace contextRef="#ctx0" brushRef="#br0" timeOffset="640361.1656">21727 341 11 0,'0'3'355'0,"7"1"45"0,-7-1 24 15,0-3 10-15,0 4-157 0,0-4-120 16,-7 3-68-16,-6 1-44 0,-1 0-23 0,2 4-11 15,-8 2-6-15,-5 1-2 0,-1 4-3 0,-1 0 0 16,1-1-1-16,0 2 2 0,-7-6 1 0,7 5-2 16,0-1 2-16,1-2 0 0,5-2 0 0,0 1-2 15,1-4 0-15,-1 1 0 0,8-1-1 0,-2-3 1 16,1-1 0-16,0 2 1 0,6-2 3 0,7-3-1 16,-6 3 1-16,6-3-4 0,0 0-7 0,0 4-5 15,6-4-7-15,8 4-3 0,-1-4-2 0,7 3 0 16,-2-3 8-16,1 3 3 0,9 3 5 15,-9-3 4-15,7 0 3 0,-6 1 1 0,6 0-1 0,-7-1 2 16,1 1 0-16,-8 0 0 0,2 3 1 16,-2 0-1-16,2-3-1 0,-8 3 0 0,1 1 1 15,-1 2 0-15,-6-3 2 0,0 5 2 0,0-1 2 16,0 0 1-16,-6-4 1 0,-1 3-1 0,-6 2-1 16,0-4 0-16,1-2-1 0,-2 2-2 0,1 0 0 15,-7-5-1-15,2 1-5 0,-2-4-4 0,6 0-5 16,-5 0-6-16,-1 0-4 0,8-4-5 0,-8-3-5 15,7-1-4-15,-1 1-4 0,8 0-2 0,-6-3 1 16,4-2 3-16,8 1 10 0,-6 0 11 0,0 0 15 16,6-1 14-16,0 2 14 0,0 3 9 0,0-1 2 15,0 5-3-15,0-1-5 0,0 0-9 0,0 8-13 16,0-4-2-16,0 7-1 0,0 1 5 16,0 2 6-16,0 1 6 0,0 4 7 0,0 3 3 15,-7 4 1-15,1 0 1 0,-1 4-3 0,0-1-3 16,1 1-2-16,0 3-5 0,-8-3-3 0,7 0-6 15,2-1-3-15,-2-2-1 16,-6-2-4-16,6 2-1 0,1-5-1 0,6-3 2 0,-6-1-1 0,-1-3-1 16,7-3 2-16,0-1-1 0,-7-4 2 15,7 5-1-15,0-8-2 0,0 3-8 0,0-3-14 0,7 0-23 16,-7-3-27-16,7 3-55 0,-1-3-96 0,0-2-112 16,7-2-51-16,1-4-9 0,6 0 7 0,-2-6 44 15</inkml:trace>
  <inkml:trace contextRef="#ctx0" brushRef="#br0" timeOffset="640773.9247">22124 381 261 0,'14'-4'359'0,"-8"1"22"15,0-1 11-15,-6 4-120 0,6-4-127 16,-6 4-68-16,0 4-39 0,0 0-22 0,0 3-10 16,-6 4-4-16,0 0-1 0,0 3 0 0,-2 1 1 15,-4-1 1-15,5 1 1 0,-6 0 1 0,7 3 1 16,-7-3 1-16,7 3 1 0,-8-3 0 0,8-1 0 16,-1 1-1-16,-6-5-1 0,7 2-3 0,6-1 0 15,-7-3-1-15,1-5 1 0,6 5 2 16,-7-5 8-16,7 1 8 0,0-4 2 0,0 0 1 15,0 0-3-15,7 0-7 0,-1-4-15 0,7 1-16 16,-7-1-14-16,14-3-10 0,-6-1-6 0,5 1 4 16,0-3 4-16,8 1 13 0,-9-2 13 0,2 0 12 15,7 4 11-15,-8-4 5 0,0 3 7 0,1 2 0 16,-1 2-2-16,-5 0-3 0,-2 1-4 0,2 3-4 16,-1 0-7-16,-1 3-2 0,-4 1-2 0,-2 3-2 15,0 0-9-15,0 1-5 0,-6 3-9 16,0 0-9-16,-6 0-11 0,-6 1-12 0,-2-2-20 0,-5 1-51 15,-1-4-115-15,0 1-53 0,-6-5-22 16,1-3-5-16,-1 4 17 0</inkml:trace>
  <inkml:trace contextRef="#ctx0" brushRef="#br0" timeOffset="641162.702">21844 637 238 0,'-21'4'345'0,"10"0"22"0,4-1-7 0,1 1-99 15,-8-1-105-15,14 1-70 0,-6-1-38 0,0 1-21 16,-1 4-10-16,0-1-4 0,7 0-6 0,-6 1 0 15,6-5-3-15,0 5-1 0,0-2 2 0,0 0 2 16,0-4 2-16,0-2 0 0,0 4 2 0,6-4-1 16,1 4-1-16,0-4-2 0,5-4-3 0,2 4-2 15,-1-4-3-15,-2 2-3 0,10-4-3 0,-7 3-3 16,5 0-2-16,-6-5-2 0,6 5 1 0,1-5 4 16,-7 5 2-16,7-1 2 0,-1 1 2 15,-6-1 4-15,7 0 3 0,-7 0 0 0,-1 4 2 16,2 0 1-16,-2 0 0 0,2 0-3 15,-8 0 0-15,7 4-3 0,-6-4-1 0,-1 4-2 0,1 0 2 16,-1-1 1-16,-6 1 0 0,0 3 0 0,0-3 0 16,0 3 0-16,-6-3 2 0,6-1-1 0,-7 6-1 15,1-7 1-15,-7 2-1 0,6 0-1 0,1 0-1 16,0-1 0-16,-2 0-1 0,2 1-1 0,6 0 0 16,-6-4 2-16,-1 4-1 0,7 0-1 0,0-4 2 15,0 3-2-15,-7 1 0 0,14-1 2 0,-7 1-1 16,0 0 1-16,7 3-4 0,-7-3-8 15,6 3-13-15,0 0-14 0,2 1-34 0,-8-1-67 16,6 0-115-16,0 1-54 0,1-5-24 0,-1 1-3 16,-6 0 24-16</inkml:trace>
  <inkml:trace contextRef="#ctx0" brushRef="#br0" timeOffset="641550.4822">21740 938 119 0,'-20'4'312'0,"0"-1"22"0,2 1 14 0,4-1-78 15,1-3-116-15,7 4-65 0,0-1-39 0,-2-3-20 16,2 4-10-16,0 0-3 0,6-1 4 0,0 1 2 16,0 0 9-16,0-1 6 0,6 1 9 0,0 0 7 15,2 3 4-15,4-3 2 0,8 3-2 0,-1 1-8 16,1-6-9-16,6 7-12 0,7 2-8 0,-7-5-8 16,6 2-6-16,-5 0-6 0,5 2-1 15,1-2-2-15,-1 3-5 0,1 0-15 0,6 0-24 16,-7 3-24-16,1 1-72 0,-1-5-146 0,8 6-73 0,-8-6-26 15,7 2 0-15,-1-8 17 0</inkml:trace>
  <inkml:trace contextRef="#ctx0" brushRef="#br0" timeOffset="646355.7264">22939 502 249 0,'0'0'305'0,"-8"-4"18"15,8 4-49-15,0 0-72 0,0-4-84 0,0 4-52 16,0-3-31-16,0 3-16 0,0 0-8 0,0 0-4 15,0 0-2-15,0-4-1 0,0 4 5 0,0-4 2 16,0 4 5-16,0-3 5 0,8-1 5 0,-8 4 1 16,0-4-1-16,6 1 0 0,-6-1 0 0,0 4-5 15,0-4-3-15,0 4-5 0,0 0-3 0,6 0-5 16,-6-3-5-16,0 3-2 0,0 0-1 0,0 0 1 16,0 0 0-16,0 0 4 0,0 0 2 15,0 0 3-15,7 0 4 0,-7 0 0 0,0 3 3 0,0-3-1 16,0 0 1-16,7 0-1 0,-7 0-1 15,0 4-3-15,6-4-2 0,1 4-1 0,-1-1-2 16,0 1 0-16,8-4-3 0,-2 7 2 0,2-3-1 0,-1 0-1 16,-1 3-1-16,8 1 1 0,-6-1 3 15,5 0-2-15,0 0-1 0,0 0-3 0,1 1-5 16,-6 3-9-16,5 0-12 0,1-4-15 0,-1 3-16 16,-6 2-39-16,0-1-100 0,-7-3-88 0,8-1-39 15,-8 0-12-15,0-3 5 0</inkml:trace>
  <inkml:trace contextRef="#ctx0" brushRef="#br0" timeOffset="646937.3933">22769 721 186 0,'-13'0'335'0,"7"4"26"0,-1-4 13 0,7 0-94 16,-7 0-127-16,7 0-67 0,7 4-40 0,0 0-22 15,-1-1-15-15,7 0-5 0,0 5-3 0,6-4 1 16,1 3-1-16,0 0-1 0,-1 1 2 0,7-5 0 16,1 1 0-16,-1 0 0 0,0-1 2 0,-1 1-1 15,8-1 3-15,-7-3-2 0,0 4 1 0,7 0-1 16,-7 0-3-16,0 0 1 0,0-1-3 16,0 4-7-16,0 1-13 0,0-5-12 0,0 5-25 15,0 2-48-15,-6-2-114 0,-1-4-72 0,1 3-31 16,6-4-8-16,-7-3 14 0</inkml:trace>
  <inkml:trace contextRef="#ctx0" brushRef="#br0" timeOffset="648787.335">23681 358 291 0,'0'0'341'0,"0"-3"17"0,0-1-7 0,0 4-133 0,6-3-109 16,-6 3-57-16,0 0-32 0,0 0-18 15,7 3-8-15,-7-3-1 0,0 0 3 0,0 0 4 16,0 4 7-16,6-4 11 0,-6 0 8 15,0 0 7-15,0 0 6 0,7 0 0 0,-7 0-5 16,7 0-8-16,-1 0-10 0,0 0-5 16,0 0-8-16,8 0-2 0,-8 0-2 0,8 3-1 15,-1-3 1-15,-1 0 1 0,2 4-2 16,-2-4-1-16,2 4 1 0,-1 0 0 0,-1-4-2 0,-4 7-2 16,4-3-1-16,-6-4-3 0,8 3-5 15,-8 1-5-15,1 0-5 0,-7-1-3 0,6 1-4 16,-6 0-1-16,0-1 3 0,-6 1 4 0,6-1 6 15,-13-3 5-15,7 0 5 16,-14 4 6-16,6-4 2 0,-11 0 1 0,5 0 3 0,-6 0 1 0,0 0 3 16,7 0 0-16,-7 0 1 0,6 0 0 0,1 0 0 15,5 0-3-15,-5 4-2 0,6-4-1 0,6 4 1 16,-6-4-1-16,6 4-1 16,1-4 0-16,0 3-3 0,6 0 0 0,0-3-1 0,0 4-1 15,6 0 3-15,0-1-1 0,14 6 2 0,-7-6 1 16,13 0 0-16,-6 5-2 0,6-5-3 0,-1 5-5 15,2-5-5-15,-1 1-8 0,0 0-5 0,0-4-2 16,1 3 0-16,-9-3 3 0,2 0 5 0,0-3 5 16,-7 3 6-16,-1-4 5 0,-4-3 5 0,4 3 3 15,-5 0 1-15,-7-3 1 0,0 3 2 16,0-2 0-16,0 2 0 0,-7-4-2 16,1 4 0-16,0-3 0 0,-8 4-1 0,8-1-1 0,-7 0-1 15,0 0 1-15,0 4-1 0,-7 0-1 0,8 0-1 16,-2 0 0-16,1 4 0 0,0 0-1 0,0 0 1 15,0-1-1-15,6 4 2 0,-5-3-2 0,5 4 0 16,-6-1 0-16,6 0-2 0,1 0 2 0,0 4-2 16,6-3 1-16,-8-1-1 0,8 4 1 0,0-4 2 15,8 1-1-15,-8-2-3 0,6 2-7 16,0-4-7-16,8 3-11 0,-8-3-14 0,7-1-27 0,0 2-31 16,-6-5-40-16,5 0-30 0,2-5-13 0,-1 5 1 15,-1-3 29-15,2-1 53 0,-2 0 81 16,-4 1 91-16,-2-1 75 0,7 0 47 0,-7 4 17 0,-6-4-5 15,7 4-24-15,0-3-48 0,-7 3-52 0,0 0-31 16,6 0-21-16,-6 0-13 0,0 0-8 0,0 3-6 16,-6 1 0-16,6 0-1 0,-7 3 1 0,0 4 1 15,1 0 1-15,-7 3 1 16,7 2 0-16,-8-1 0 0,2 3-1 0,-8 4-1 0,7-4-2 16,-7 4 0-16,7-1-2 0,-6 2 0 0,-1-4 2 15,7-1 0-15,-7 0 1 0,1 1 1 0,6-9 1 16,-6 1 1-16,5 0 2 0,2-4 1 0,-8 1 4 15,7-4 1-15,-1 0 1 16,2-4 0-16,-2 0-2 0,2-4 1 0,-1 0-4 0,6 0-1 16,0-4-3-16,0 5-3 0,2-4-7 0,5 0-8 0,0-1-11 15,0 1-11-15,5-4-5 0,2 3-1 0,7-2 3 16,-8 2 7-16,7 1 12 0,1-4 11 0,-2 4 9 16,1-1 7-16,0 4 8 0,0-2 6 0,-6 2 0 15,0 0 1-15,5 4-3 0,-12-4-5 16,6 4-7-16,2 4-5 15,-8-4-2-15,6 8 0 0,-6-5 3 0,0 4 2 0,-6 1 3 0,6 3 3 16,-8 0 0-16,2 0 3 0,0-1-2 0,0 6-1 16,-8-6-2-16,8 5-1 0,-1-5-1 0,1 2-2 15,-1 2-1-15,0-2-1 0,1-4-2 0,0-2 2 16,6 2 4-16,-6-5 8 0,6 1 10 0,0 0 8 16,-8-1 8-16,8-3 1 0,0 4-2 0,0-4-9 15,0 3-8-15,8-3-10 0,-2 0-6 0,0 4-4 16,7-4-3-16,0 4-4 0,0-4-8 15,7 4-11-15,0-4-18 0,5 0-37 0,-5 4-78 16,6-8-109-16,0 0-53 0,0 0-21 0,0-7 1 16,0 4 29-16</inkml:trace>
  <inkml:trace contextRef="#ctx0" brushRef="#br0" timeOffset="649259.0642">24162 542 16 0,'0'-4'316'0,"0"4"32"0,8-4 20 15,-8 0-29-15,6 1-111 0,0 0-106 0,1-1-54 0,6 4-32 16,-7 4-20-16,7-1-10 0,1 0-5 16,-2 1-3-16,2 4 1 0,-2-1-2 0,8-3 0 15,-7 4-2-15,1-2 0 0,5-2 0 0,-6 3-4 16,0-4-4-16,-7 3-7 0,8-3-9 0,-2 0-15 15,-5 1-23-15,-1 0-32 0,1-4-88 0,-1 0-79 16,0 0-34-16,1-4-7 0,-7-3 11 0</inkml:trace>
  <inkml:trace contextRef="#ctx0" brushRef="#br0" timeOffset="649354.0079">24417 421 12 0,'0'-4'313'0,"0"4"34"0,-7-4 22 16,7 1-41-16,0 3-92 0,0-4-105 15,-6 4-60-15,6 0-35 0,0 4-21 0,-7-1-11 16,1 5-4-16,0 0-1 0,-2-2-1 0,2 5-1 16,0 1 2-16,-7 2-2 0,6 1 1 0,-6 0 1 15,1-1 0-15,-2 4 1 0,8-3-1 0,-8 0-1 16,1 2 2-16,1-1-1 0,5-5 0 0,-6 4 1 16,7-8 0-16,-1 4-1 0,0-4 0 0,1 0 0 15,-1-3 0-15,1-1-1 0,6 1 1 0,0 0-1 16,-6 0-2-16,6-4-5 15,0 0-11-15,0 4-32 0,6-4-58 0,-6-4-116 0,13 4-70 0,-7-4-31 16,14-4-9-16,-7 1 22 0</inkml:trace>
  <inkml:trace contextRef="#ctx0" brushRef="#br0" timeOffset="650164.5442">24625 524 241 0,'7'0'347'0,"-1"-4"24"0,-6 0 7 16,7 1-112-16,-7 3-121 0,6-4-67 0,-12 8-38 15,6-4-25-15,-7 7-13 0,-6 0-2 0,0 0-2 16,1 4-1-16,-8 0-1 0,-7 4 3 0,9 1-1 16,-9-6 0-16,-5 5 1 0,6 3-1 15,-7-3 1-15,1-1-1 0,5-3 1 0,-5 4 0 0,-1-4 0 16,1 0 0-16,-1 1 1 0,7-2 2 16,0-3 0-16,6 0 1 0,-6-3 0 0,7 0-1 15,-1 0 1-15,7-1-2 0,0 1-1 0,7-4 1 16,-1 3 1-16,-6-3 6 0,13 4 5 0,-7-4 5 15,7 0 1-15,-6 0-1 0,6 0-3 0,6 0-7 16,1 0-8-16,0 0-4 0,6 0-4 0,-1 0 0 16,8 0-1-16,6 4 2 0,0-4 1 0,7 0 1 15,-7 0 0-15,7 0 0 0,-7 0 2 0,6 3 0 16,-5-3 0-16,-2 0 1 0,1 4-2 0,-6-4 1 16,-1 4 0-16,-6-4 0 0,0 3-1 0,-6-3 2 15,6 4 0-15,-7-4 0 0,-6 3 0 0,7 1 0 16,-7 0 0-16,0 0 0 0,0 0 1 15,-7 3 1-15,1-4 1 0,-7 5 1 0,-1-5 0 16,2 1 0-16,-8 3 0 0,8-4-2 0,-8 1-3 16,0 0-4-16,1 0-6 0,-1-4-5 0,7 4-5 15,-7-4-3-15,8 0-6 0,-2-4-3 0,2 4-3 16,5-4 0-16,0 0 2 0,1 0 2 0,6-2 10 16,0-2 11-16,0 5 14 0,0-5 14 0,6 5 13 15,-6-4 10-15,7 3 7 0,-7 0-1 0,0 0-7 16,7 0-9-16,-7 4-11 0,6 0-9 0,-6 4-6 15,0 0-5-15,0 0 1 0,0 3 0 0,0 0 3 16,0 4 3-16,0 0 3 0,-6 4 2 0,-1-1 2 16,0 6 1-16,1-3 0 0,-7 1-1 15,0 1-1-15,0 3 0 0,-1 0-2 0,2 0-2 16,-1 0-2-16,0-4 0 0,0 5-1 0,-2-6-1 16,4-2 0-16,4 0 1 0,-6-1 0 0,7-3-2 15,-1 1 2-15,1-5 0 0,-1 0 0 0,7 1 0 16,-7-5-1-16,7 1 2 0,-6 0-1 0,6-1 1 15,0-3-1-15,0 0 0 0,0 4 0 0,0-4-1 16,-6 0 1-16,6 0-1 0,0 0-3 0,0 0-10 16,0 0-11-16,6 0-26 0,-6 0-51 15,6-4-128-15,1-3-80 0,6 3-34 0,0-7-11 16,0 0 12 0</inkml:trace>
  <inkml:trace contextRef="#ctx0" brushRef="#br0" timeOffset="650602.2942">24951 506 14 0,'0'-4'315'0,"0"4"33"16,0 0 16-16,0 4-42 16,0-4-99-16,0 3-101 0,-6 1-63 0,6-1-33 0,0 8-15 0,-7-4-7 15,0 4-4-15,1 5-1 0,-1-2 0 0,1 1 0 16,0 3-1-16,-2 0 1 0,2-3-1 0,0 3 1 16,-1 1 0-16,-6-1-1 0,0-1 0 0,0-1 1 15,6-2 1-15,-5-2 0 0,6 2 1 0,-2-7-1 16,2 4 2-16,0-4-1 0,-1-3 1 0,1 0 0 15,6 0 3-15,-7 0 5 0,7-1 4 16,0-3 3-16,-7 0-1 0,7 0 0 0,0 0-2 16,0-3-7-16,0-1-11 0,0 0-9 0,7-4-6 15,-7 5-2-15,13-4-2 0,-6-4 4 0,5 3 6 16,2 1 7-16,-2-4 5 0,-5 0 6 0,0 4 4 16,-1-1 3-16,7 0 8 0,-7 2 4 0,1-2 1 15,6 5 2-15,-7-5-5 0,2 8-4 0,-2-3-8 16,0 3-6-16,1 0-3 0,6 0-3 0,-6 3 0 15,-1 1 1-15,0 0 0 0,8 3-3 0,-8-3-5 16,-6 2-9-16,6 2-7 0,1-4-13 0,-7 4-16 16,0-2-21-16,0 6-23 0,-7-5-74 0,1-3-90 15,0-1-40-15,-2 1-9 0,-4-4 6 16</inkml:trace>
  <inkml:trace contextRef="#ctx0" brushRef="#br0" timeOffset="651037.0444">24697 780 189 0,'-14'4'341'0,"2"-4"25"0,6 0 15 0,-1 3-103 16,0-3-114-16,1 4-75 0,6-4-42 0,-7 3-27 16,7 1-13-16,-6 0-6 0,6 4-1 0,-7-1 0 15,7 0 0-15,-7 0-1 0,7-3-1 16,0 3 0-16,0-4 0 0,0 5-2 0,0-4 2 0,0 0 1 16,0 0-1-16,0-4 0 0,0 3 2 0,0-3 2 15,0 3 0-15,0-3 1 0,0 0 0 16,0 0-3-16,0 0-6 0,7 0-8 0,-7-3-10 15,7 3-7-15,-1-3-3 0,1 3 1 0,-1-4 3 16,8 0 8-16,-8 4 7 0,6-4 7 0,-4 0 2 16,4 4 2-16,1-4 1 0,1 4 2 0,-2-3 1 15,2 3 1-15,-2 0 3 0,2 0 1 0,-1 0 3 16,-1 0 2-16,2 0-1 0,-8 0 1 0,7 3-1 16,-6-3-1-16,-1 0-1 0,1 0-2 0,-1 4-2 15,-6-4-1-15,6 0 0 0,-6 4-1 0,0-4 0 16,7 0 3-16,-7 4 0 0,0-4 2 0,-7 0 1 15,7 4 3-15,-6-4 0 0,0 0-2 0,-1 0 1 16,-6 4-2-16,6-4-2 0,-5 3-2 16,6-3-1-16,-8 3-2 0,8-3-1 0,-1 4 1 15,1 0 0-15,6 0 0 0,-7 0-1 0,7 0 1 16,0-1 0-16,-7 4 0 0,7-3 0 0,7-1-1 16,-7 5 0-16,7-5-3 0,-7 4-3 0,6 1-9 15,1 0-11-15,-1 2-24 0,-6-3-48 0,6 1-103 16,2 3-74-16,-8-4-35 0,0-3-9 0,0 3 12 15</inkml:trace>
  <inkml:trace contextRef="#ctx0" brushRef="#br0" timeOffset="651514.7709">24476 1051 105 0,'-20'0'315'0,"7"0"31"0,6 0 15 0,-6 0-67 15,7 0-114-15,-1 0-77 0,7 0-46 0,-6 0-31 16,6 0-18-16,0 0-10 0,-7 0-3 0,7 4 1 15,0-4 1-15,0 0 3 0,7 0 3 0,-7 0 1 16,0 4 0-16,6-1 1 0,1-3-2 0,-7 4 1 16,6 4-2-16,0-5-1 0,1 0 0 0,0 1 1 15,-7 3 1-15,7-3-1 0,-1 0 3 0,0-1 3 16,-6 1 3-16,7 0 2 0,0-4 2 0,-7 3 3 16,6 1 2-16,0 0 0 0,1-1 1 0,-7-3-3 15,6 4-1-15,1 0-2 0,0-1-1 0,-1 1 0 16,8-4 2-16,-8 7 2 0,6-4 1 15,2 1 1-15,-1 1-2 0,-1 2 0 16,8-3-4-16,0 2-4 0,6 2-3 0,-1 0-1 16,2 2-4-16,5-2-1 0,-6 3-3 0,7 3-17 0,-7-3-29 15,7 4-57-15,-7 3-155 0,6-3-82 0,-5-4-40 16,-1 0-7-16,6-3 15 0</inkml:trace>
  <inkml:trace contextRef="#ctx0" brushRef="#br0" timeOffset="654229.2181">17429 996 251 0,'6'-3'337'0,"-6"3"27"0,6-4 3 0,1-4-99 0,-7 5-92 16,7-1-45-16,-1-3-26 0,1 3-14 0,-7-3-11 15,6 0-6-15,0 0-9 0,-6 3-9 0,7-4-4 16,0 1-3 0,-7 3-4-16,6-3-7 0,-6 0-5 0,6 3-8 0,-6 0-8 0,8 1-13 0,-8 3-10 15,6 0-6-15,-6-3-5 0,6 6 0 0,1-3 2 16,-1 0 4-16,1 3 6 0,0 1 1 0,5 0 2 15,2-1 1-15,-8 1 0 0,7 0-1 0,0-1 0 16,6 1 0-16,-5-1-1 0,5 1 1 0,1 4 1 16,-1-4 0-16,6-1 0 0,2 1 0 0,-1-1-1 15,0 4-1-15,0-3 2 0,7 0 1 0,-1 3 0 16,1-3-2-16,-1 3-1 0,1-3-2 0,6 3-5 16,1 0-5-16,5-3-2 0,-6 4-2 15,7 0 1-15,6-5-1 0,-7 4 0 0,8-3 3 0,-8 2-1 16,7-1 2-16,0 2 2 0,-6-3 2 15,6-1 1-15,-7 1 3 0,8-1 3 0,-7 2 0 16,-1-2 2-16,0-3 1 16,1 3 1-16,-1-3-1 0,1 0 0 0,-1 0 0 0,1 0 0 0,0 0 1 15,0 0 2-15,-1 0 0 0,1 0-2 0,-7-3 2 16,7 3-1-16,-1 0 0 0,0 0-1 0,1 0-3 16,-7 0 4-16,6 0 1 0,-5 0 1 15,-1 0-1-15,0 3 0 0,-6-3 1 0,6 4-3 31,-7 0 0-31,1-1 0 0,6 1 0 0,-13 0-1 0,13-1-1 0,-7 5 0 0,1-5 0 0,0 1 0 16,0 0 1-16,-1 3 0 0,1-3 0 0,5-1-1 16,-5 1 1-16,6 3-1 0,-7-4-1 0,8 1 2 15,-1 1-2-15,0 2 1 0,-1-3 0 0,2-1 2 16,-1 0 0-16,0 2 0 0,1 2 0 0,5-3 0 16,-6-1 0-16,0 4 0 0,0-3 0 0,0 0-1 15,0-1-1-15,1 5 2 0,-2-5 1 0,1 0-1 16,0 1-1-16,7 4 1 0,-7-4 0 15,7-1-3-15,-1 5 1 0,1-5 0 0,-1 4 4 16,2-3 1-16,-2 3 1 0,7 0 0 0,-7-3-1 16,8 4-1-16,-1-1-2 0,-1 0-2 0,-4 1-1 15,4-4 0-15,-5 3 2 0,-1 0-2 16,1 1 0-16,-1-1 1 0,-5 0 0 0,5 0 2 16,-6 1-1-16,7 3-1 0,-7-4 2 0,0 0-1 15,1 4 0-15,5-4 0 0,-6 5-1 0,0-5 2 16,0 4-2-16,6-3 1 15,1 3-1-15,-7-4-1 0,7 0 2 0,-1 4 0 0,2-4-2 0,4 4 1 16,-5-3 1-16,-1-1-1 0,8 0 0 16,-8 1 2-16,1-1 0 0,-1 0 0 0,1 1 0 15,-7-4 2-15,7 2 0 0,-7-2-1 0,6 3 1 16,-5-2 0 0,-2 1 0-16,1-1-2 0,-6 2 1 0,7-4-2 0,-2 4 1 0,1-3 0 15,0 0 0-15,1 3-1 0,-1-3-1 0,-1 3 1 16,-5-2 0-16,13-2 0 0,-13 4 0 0,5-3 0 15,1-1 0-15,-6 0 0 0,-1 2 0 16,8 2 0-16,-15-3 0 0,9-1 1 16,-2 1 0-16,-7-1 1 0,7 1 0 0,-5 0-1 0,-1-1-1 15,1 5-1-15,-1-5-3 16,0 4 0-16,-7 1-8 0,1-4-20 0,0 7-30 0,-1-4-52 16,-6 5-152-16,-7-2-81 0,1-2-35 15,-7-1-3-15,-7-3 18 0</inkml:trace>
  <inkml:trace contextRef="#ctx0" brushRef="#br0" timeOffset="655109.714">7093 11591 174 0,'32'-22'225'0,"1"-4"-2"16,-1 1-68-16,1-4-115 0,-1 2-108 0,-6-2-82 15,0 0-41-15,1-4-17 0</inkml:trace>
  <inkml:trace contextRef="#ctx0" brushRef="#br0" timeOffset="655219.6621">7522 11110 31 0,'14'-21'67'0,"-1"-1"-38"0,-1 0-68 16</inkml:trace>
  <inkml:trace contextRef="#ctx0" brushRef="#br0" timeOffset="656636.8384">2449 13240 38 0,'-7'-4'291'0,"-5"0"24"0,5-3 14 16,0 3-35-16,0-3-113 0,2 0-70 15,-2-1-39-15,0 1-17 0,7 0-13 0,-6 3-11 16,6 0-5-16,-7-4 3 0,7 5 5 15,-6-1-1-15,6 1 2 0,0-1 1 0,-6 4-3 16,6-4-2-16,0 4-5 0,0-3-2 16,0 3-4-16,0-4-7 0,0 4-5 0,0 0-6 15,0 0-4-15,0 0-5 0,0 0 0 16,0 0 0-16,0 0 0 0,0 0-2 0,0 0 0 16,6 0 0-16,-6 0 2 0,6 0 2 0,1 0 2 15,-1 4 4-15,13-4 1 0,-5 0 2 16,5 3 0-16,1-3-1 0,6 4 0 0,1-4-1 15,5 0-1-15,1 4 0 0,-1-4-1 16,1 3 2-16,6-3-1 0,-7 4 1 0,7-4 0 16,-7 3 1-16,8-3-1 0,-1 0-1 15,6 4 0-15,-5-4 0 0,5-4 3 0,1 4-2 0,-1 0 1 16,1-3 0-16,6-1-1 0,0 1 1 16,-7-1-4-16,8 0 1 0,-1 1-1 0,0-1 0 15,0 0 1-15,0 4 0 0,-7-3 0 0,8-1 0 16,-1 1-1-16,-7 3 0 0,0 0 0 15,2 0 2-15,-1-4 1 0,-1 4 1 0,1 0 1 16,-1 0 0-16,-6 0-2 0,7 0-1 16,-1 0-1-16,1 0 1 0,-7 0-1 15,7 0 0-15,-1-4 0 0,1 4 0 0,-1-4 0 0,1 4 0 16,0 0 0-16,-1-4 0 16,7 4 0-16,-6-3 0 0,-1 0-1 0,-6 3 1 15,7-4 2-15,-7 0 1 0,0 1-1 0,7 0 1 16,-7 3 1-16,0-5-1 0,0 2-1 15,0-1-1-15,0 1 0 0,-1-1 0 16,9 4 0-16,-8-4-1 0,1 4-1 0,-2-4-1 0,7 4 2 16,2-4 0-16,-2 4 0 0,1-3 0 15,-1-1 1-15,13 4 5 0,-5-7-2 0,12 4 1 16,0-2 0-16,6-2 0 0,8 0-2 16,-1-1-1-16,13 1-4 0,0 4-6 0,0-1-5 15,7 0-14-15,0 4-18 0,6 0-31 16,0 4-120-16,1 3-105 0,5-3-53 0,1 3-16 0,0-3 2 15,-7-1 23-15</inkml:trace>
  <inkml:trace contextRef="#ctx0" brushRef="#br0" timeOffset="660755.2948">10271 2319 236 0,'7'0'291'0,"-7"-4"17"16,0 0-37-16,0-3-76 0,6 4-82 0,-6-5-42 15,0 4-22-15,7 0-15 0,-7-3-13 0,0 4-9 16,0-1-5-16,0 0-2 0,0 4-2 0,0-3-2 15,6-1 0-15,-6 0 2 0,0 1 0 16,0 3 1-16,6-4 0 0,-6-3 3 0,0 7 0 16,7-4 1-16,-7 0 0 0,0 0 1 0,7 1 0 15,-7-1 0-15,0 4 0 0,6-3-2 16,-6 3-2-16,0-4 0 0,0 4-4 0,0 0-1 16,0 0-2-16,0 0-3 0,6 0 2 0,-6 0-1 15,0 0 0 1,0 4 1-16,7-1 2 0,-7 1 1 0,0-1-1 0,7 5 1 0,-1 0 1 15,-6-1-1-15,7 4 0 0,-7-4 0 0,6 7 0 16,1-2 0-16,-1-2 0 0,-6 6 0 0,7-6 1 16,-7 5 1-16,6-4 0 0,-6 4 0 0,0-4-1 15,6-4 1-15,-6 4-2 0,0-4 0 16,0 0-1-16,0 1-1 0,0 0-5 0,0-5-5 16,0 0-5-16,0 5-7 0,0-4-9 0,0-2-12 15,0 4-28-15,0-6-66 0,0 0-90 0,8 0-46 31,-8-6-16-31,12 0-2 0</inkml:trace>
  <inkml:trace contextRef="#ctx0" brushRef="#br0" timeOffset="661917.1652">10870 2157 139 0,'7'0'335'0,"-1"0"25"16,8-2 16-16,-14 2-67 0,6-6-141 0,0 6-81 15,-6 0-41-15,0 8-28 16,0-4-15-16,-6 7-4 0,0 0 1 0,-8 4 0 0,1 3 0 0,0 0 1 16,-6 1 0-16,-1-1 1 0,0 4 0 15,-5-4 0-15,-1 1-2 0,6-1 1 0,-7 0 0 16,1-3 0-16,1 0 0 0,-1-5 0 0,0 1 0 16,-1 1-1-16,1-5 0 0,0 0 0 0,1 1 1 15,5-6-1-15,-6 4 0 0,6-3 0 16,1 0 0-16,5 1 0 0,-5 0 0 0,13-4-1 15,-7 3-1-15,6-3 0 0,1 0 0 0,-1 4 2 16,7-4 1-16,-7 0 5 0,7 0 4 0,0 0 1 16,0 0 0-16,0 0-1 0,7-4-3 0,0 4-5 15,-1-3-3-15,7 3 0 0,0-4 0 16,0 0 0-16,1 1 0 0,5 0 0 16,0-3 1-16,0 4-1 0,1-2 0 0,0 0 0 0,-1 4 1 15,7-4-1-15,-6 4-1 0,6-3 1 0,-7 3-1 16,7 0 0-16,-6 0-2 0,7 0 1 15,-9 0-2-15,-4 3 0 0,5-3-2 0,-5 0-5 16,-2 4-6-16,-5-4-2 0,0 0-2 0,-1 4-3 16,-6-4 0-16,0 4 5 0,-6-2 5 15,-1 4 2-15,0-6 5 0,-5 3 2 0,-8 0 4 16,-7 5 0-16,9-5 1 0,-9 1 0 0,1 0 0 16,-6 3 0-16,5-4 1 0,8 5 0 15,-7-4 0-15,6 3-1 0,1 0 0 0,6-3 0 16,-1 3 0-16,2-3 0 0,5 3 0 0,1-3 0 15,-1-1 0-15,1 5-1 0,6-5-1 16,0 1 2-16,0 0-1 0,0-1 2 16,0 1 0-16,6 0 1 0,1-1-1 0,-7 0 1 0,6 3-1 15,1-3 0-15,-1 0-1 0,0 1 0 0,2 0 1 16,-2-1-1-16,0 0 0 0,-6 5-1 16,7-4 1-16,-7 0-2 0,0 3-1 0,0 0 2 0,0-3-1 15,-7 3 1-15,1 0 2 0,-8 0-1 16,2 1-1-16,-1-1 2 0,0 4 0 0,0-3 0 15,-1-1-1-15,2 3 1 0,-1-2 0 0,0 4 0 16,6-6 0-16,1 2 1 0,-1-4 0 16,0 3-1-16,1 0 0 0,0-3 0 0,6 0 0 15,-7-1 2-15,7-3 2 0,0 4 2 0,0-4 1 16,0 0 0-16,0 0-1 0,7-4-4 16,-1 4-5-16,0-3-4 0,8-1-6 15,-1 0-11-15,0-3-10 0,0 4-8 0,7-5-7 0,-1-3-4 16,-6 4 1-16,6-5 10 0,1 1 8 15,-7 4 12-15,6-4 8 0,-6 0 13 0,7 0 10 0,-7 0 7 16,0 4 8-16,-7-4 3 0,8 4 3 16,-8 3-4-16,1-3-6 0,-7 3-5 0,6 4-6 15,-6-3-5-15,6 6-4 0,-6-3-2 0,-6 4 1 16,6 3 2-16,-6-3 2 0,-1 7 1 16,-7 0 4-16,2-1 3 0,-1 5 3 0,0 0 1 0,-7 3 0 15,1 1-1-15,-7 3 0 16,0 0-1-16,6-1-2 0,-5 2-2 0,-2-2-2 0,1 5 0 15,0-3-3-15,0-5-3 0,0 0 1 0,7 1-1 16,-8-2 0-16,8-2 0 0,6-4 1 16,-7 4 0-16,7-8 2 0,0 5-2 0,7-10-1 15,-8 6 3-15,9-4 5 0,5 0 5 0,-8-1 5 16,8-3 0-16,0 0 0 0,0 0-1 0,8 0-7 16,4 0-8-16,-5-3-7 0,12-1 1 15,-6 4-1-15,1-7 3 0,5 2-17 0,-6 3-7 16,6-2-2-16,1-4-2 0,6 4-2 0,-7 1 1 15,1-1 16-15,0-3 11 0,-1 3 6 0,-6 0 5 16,0 1 5-16,1 3 1 0,-8-4-3 16,0 4-1-16,1 0-3 0,-7 0-2 15,6-4-3-15,-6 4 0 16,0 0 1-16,0 4-1 0,0-4 0 0,7 0-1 0,-7 4 0 0,0-4 0 16,0 3-1-16,0 1 1 0,0 0 0 0,0 0 0 15,0-1-1-15,0 1 0 0,0-1-1 0,6 5 0 16,-6-4 0-16,13 0 2 0,-7 3 0 0,8-4 2 15,-1 5-1-15,6-5-7 0,-6 5-10 0,7-1-37 16,6-4-99-16,-6 1-93 0,-1-4-47 16,7-4-20-16,-6 1-4 0</inkml:trace>
  <inkml:trace contextRef="#ctx0" brushRef="#br0" timeOffset="662636.7449">11111 2297 28 0,'-7'4'328'0,"14"-8"29"0,-7 0 18 0,7-4 13 15,-7 1-178-15,6 0-91 0,0 0-48 0,-6 7-29 16,8 0-19-16,-8 0-16 0,6 7-11 0,-6 0-9 16,6 4-7-16,-6 4-4 0,0-4-6 15,7 4-2-15,-7-4 1 0,6 3 1 0,-6-3 4 16,0-3 4-16,0-1 7 0,0 0 6 0,7-3 4 15,-7 0 5-15,0-1 0 0,0-3 2 0,-7 0 0 16,7 0 0-16,-6 0-2 0,-7 0 0 16,-1 0 0-16,2 4-1 0,-2-4-1 0,-5 0 0 15,-1 0 1-15,1 3 0 0,0 1-1 0,5-4 0 16,1 4 1-16,1-1 2 0,-2 1-1 31,8 0-2-31,0 0 2 0,-1 0-2 0,0-1-2 0,7 0-1 0,0 1 1 0,7 0 0 0,0-4 2 16,-1 4 0-16,6-4 1 0,2 0-1 0,5 0 0 15,1 0 0-15,0 0-1 0,-1 0 1 0,7 0-2 16,0 0 1-16,0-4 2 16,0 4-1-16,-7-4-1 0,8 4 2 0,-8-4 0 0,8 4 0 15,-8 0 0-15,-6-3 0 0,6 3 1 0,-5 3-1 16,-2-3 0-16,-5 0-2 0,0 4-4 0,6 0-5 16,-13 0-5-16,6-2-8 0,-6 7-5 0,0-6-5 15,5 1-5 1,-10 0-12-16,5 3-29 0,0-3-43 0,0-1-48 0,0-3-46 0,0 0-33 15,0 0-5-15,0 0 24 0</inkml:trace>
  <inkml:trace contextRef="#ctx0" brushRef="#br0" timeOffset="663100.4825">11378 2491 190 0,'0'0'250'0,"0"0"1"0,0 0-19 15,0 0-43-15,0 3-58 0,0-3-52 0,0 0-36 16,-6 4-21-16,6-4-10 0,-7 8-5 0,1-4-4 16,-8 3-1-16,2 0-1 0,-2 4 0 0,-5 0 0 15,-1 3-1-15,1-3 0 0,-7 3 2 16,0 6-1-16,0-6-1 0,6 1-2 0,-5-1-2 15,-2-3-3-15,1 4-2 0,0-4 0 0,0 0 0 16,6-4 2-16,-5 0 1 0,5 0 2 16,0-3 4-16,6 0 5 0,3 0 7 0,-9 0 4 0,6-4 6 15,2 4 5-15,-1-1 3 0,6 0-1 16,-6 5-4-16,1 0-3 0,4 2-1 0,-4 1-2 16,-2 4-3-16,1 0-2 0,7 3-1 0,-7 3 0 15,0 2-5-15,7 0-1 0,-1 2-3 0,-6 1-1 16,13-5-2-16,-7 1 0 0,1 0 0 15,0-3 0-15,6-2-1 0,-8-2-1 0,8-4 1 16,0 0 2-16,0-3 5 0,0-2 3 0,0-1 3 16,0-2 0-16,0 1 0 0,0-4-2 0,8-4-4 15,-2 4-5-15,0-3-5 0,1-5-9 16,-1 5-11-16,8-5-17 0,-2-3-13 0,2 0-16 16,-2 1-24-16,8-5-39 0,-7 1-56 0,7-5-49 15,-1-3-27-15,7 0-6 0,-6 0 15 0</inkml:trace>
  <inkml:trace contextRef="#ctx0" brushRef="#br0" timeOffset="663557.2178">10994 2853 31 0,'26'-18'225'0,"0"0"34"0,-7-4 3 0,8 7-31 16,-8-3-61-16,8-1-69 0,-2 5-36 0,-5-1-20 16,6 4-11-16,-7-3-9 0,7 6-6 15,0-3-2-15,-6 4 10 0,-1 0 5 0,1 3 1 16,0 0-1-16,-1 1-5 0,1 3-5 0,0 0-15 16,5 0-7-16,-12 0-4 0,6 3 1 0,1 1 0 15,-6 3 1-15,-2 0-1 0,1 1 0 16,1-1 2-16,-2 4 1 0,-5 0 1 0,0 3 1 15,-1 2 2-15,0-2 1 0,1 1 0 0,-7 3 2 16,0-3-1-16,0 4 0 0,0-2 0 0,-7 1-3 16,1 1-2-16,-7 0-5 0,0-5-3 0,-7 5-4 15,1-5-7-15,-1-2-12 0,-6 2-18 16,0-7-31-16,1 4-62 0,-2-7-92 0,-5-1-45 16,6-6-16-16,0-1 5 0</inkml:trace>
  <inkml:trace contextRef="#ctx0" brushRef="#br0" timeOffset="663626.1806">11085 2762 214 0,'0'0'300'0,"-6"-3"16"0,6 3-42 0,-7 3-73 0,7-3-74 16,-7 7-59-16,1-3-30 0,0 7-16 0,-8 0-7 15,8 4-3-15,-7-4-4 0,0 7-2 16,0-4-2-16,-1 1-1 0,8 4-2 0,0-8 0 15,-7 3-1-15,6-3-2 0,7-4 1 0,-6 1 4 16,6 0 11-16,-8-5 6 0,8 0 5 0,8 1 3 16,-8-4 1-16,6 0-5 0,1-4-9 0,6 4-7 15,-1-6-3-15,-4 1-3 0,11-2-1 0,-6 0 2 16,0-4-2-16,7 4 0 0,-8-4 0 16,2 0 0-16,-1-1 0 0,-1 2-2 0,2-2 0 15,-8 5-1-15,8 0 0 0,-8-1-7 0,-6 1-11 16,6 4-13-16,1 3-17 0,-7 0-47 0,0 0-113 15,6 3-68-15,-6-3-28 0,0 0-7 16,-6 4 5-16</inkml:trace>
  <inkml:trace contextRef="#ctx0" brushRef="#br0" timeOffset="667521.9453">11886 2271 42 0,'0'0'266'0,"0"-4"25"15,-6 4-11-15,6 0-44 16,0 0-64-16,0-3-63 0,0 3-41 0,0 0-21 0,0-4-11 0,0 4-4 16,0-4 0-16,-7 1 2 0,7 3 0 0,0-4 5 15,0 1 8-15,0-1 7 0,0 0-2 16,0-4-2-16,0 5-2 0,0-1-6 16,0 4-11-16,0-3-14 15,0-1-9-15,0 4-7 0,0 0-6 0,0 0-8 0,0 0-9 0,0 0-11 0,7 0-3 16,-7 0-4-16,0 0 2 0,0 0 5 15,0 4 5-15,0-1 10 0,6 1 5 0,-6-1 4 16,7 5 3-16,-1 0 2 0,0-1 1 0,8 4 1 16,-2 0 2-16,2-1 0 0,-1 2-1 0,7-2-1 15,-8 6-5-15,2-6-6 0,-2 1-8 16,1 4-8-16,1-4-7 0,-8 0-8 0,0-4-6 16,1 4-5-16,-7 0 2 0,0-4 2 0,-7 1 6 31,1-4 10-31,0 3 8 0,-8-4 12 0,1 1 10 0,1 0 8 0,-2 0 7 0,-5-4 7 15,-2 0 4-15,10 0 3 0,-9 0 1 0,6 0-1 16,2 0-1-16,-1 0-4 0,-7 0-4 0,14 0-2 16,-8 0-6-16,2 0-3 0,-2 2-3 0,8-2-1 15,-7 6-4-15,7-3-1 0,-1 4-2 0,0-3 0 16,1 3-1-16,6-3-1 0,0 3 2 16,-6 0 0-16,12-3 4 0,-6 4-1 0,6-5 3 15,1 4 0-15,0-3 1 0,5 3 1 0,1-3-2 16,1-1-1-16,-2 1-3 0,8-4-5 0,-7 0-5 15,0 0-6-15,0 0-5 0,1-4-7 16,-2 1-8-16,8-1-18 0,-15-3-37 0,9 0-42 16,-7 0-37-16,6-5-23 0,-7-2 9 0,0 3 66 15,2-3 111-15,-2 2 100 0,-6 1 73 16,6 0 48-16,-6 0 13 0,0 3-32 16,0-2-61-16,0 2-49 0,0 5-28 0,0-4-17 0,0 3-20 15,0 4-15-15,0 0-8 0,0 0-6 16,0 4-2-16,-6 3 3 0,6 0 6 15,-6 4 2-15,-2 3 4 0,2 5 1 0,0-2 0 0,0 6 0 16,-8 3 2-16,8 3 2 0,-7 0-1 0,7 5 1 16,-8 2 0-16,8 0 0 0,-8 5 3 15,2-5 0-15,5 5 0 0,-6-1 0 0,6 1 0 16,1-5 0-16,-6 1-3 0,4-4-1 0,1 0-1 16,2-7 1-1,-2 3-1-15,0-7 0 0,7 0 0 0,-6-4-2 0,-1-4-4 0,7-3-3 0,-6 0-6 16,0 1-2-16,6-9-7 0,-7 4-40 15,7-10-117-15,-7-1-60 0,7-3-29 0,0-8-16 16,7 0-2-16</inkml:trace>
  <inkml:trace contextRef="#ctx0" brushRef="#br0" timeOffset="667982.6833">11931 2710 299 0,'-6'0'335'15,"6"-3"14"-15,-6 3 6 0,6-4-165 0,-6 4-93 16,6 0-48-16,-8 0-28 0,2 4-13 0,-7 3-5 16,7 0-1-16,-8 1 0 0,8 0 0 0,-6-2-1 15,4 6-1-15,1-8-4 0,2 3-2 0,-2 0-1 16,0-3-1-16,7-1 1 0,0 1 0 16,0-4 2-16,0 4 0 0,7-1 1 0,5-3 0 15,3 0-5-15,3 4-7 0,2-4-15 0,7 0-16 16,-1 0-19-16,-1 0-33 0,7-4-54 15,1 1-53-15,-7-5-24 0,0 1 29 0,7-4 78 16,-7 4 103-16,-6-1 102 0,-1 1 88 0,1-4 53 16,-8 3 3-16,2 4-48 0,-8-3-65 15,1 4-43-15,-1-1-26 0,1 1-18 0,-7 3-13 16,0 3-12-16,0 1-4 0,0-1 0 0,-7 8 0 16,7-3 0-16,-6 3 2 0,-1 0 0 15,1 0 0-15,6 4 0 0,-6-4 1 0,6 3 1 16,-8-2-1-16,8-2-1 0,0 1-1 0,8-4 1 15,-8 0-1-15,6-3 1 0,0-4 1 0,1 4 0 16,6-8 3-16,-6 0 0 0,5-3 1 0,1-4-2 16,-6 1 0-16,6-5 1 0,0 0-3 0,-6 1 0 15,5-1-2-15,-5-4-1 0,0 5-4 16,-7-1-4-16,6 1-7 0,0 3-8 0,-6 0-20 16,0 3-48-16,0 1-103 0,0 0-59 0,0 3-28 15,0 0-7-15,0 1 11 0</inkml:trace>
  <inkml:trace contextRef="#ctx0" brushRef="#br0" timeOffset="669720.6874">12759 2436 271 0,'13'-3'291'0,"-6"-5"11"0,5 0-37 16,-5 1-113-16,6 0-68 0,0 0-36 0,0-1-20 16,0 5-10-16,-7-1-7 0,8 1-4 15,-2 3-3-15,-5-4-2 0,6 4-1 0,-6 4-2 16,5-4 0-16,-4 3 0 0,-2 1-1 0,0-1 1 16,0 5 0-16,2-1 1 0,-2 4 0 15,-6-4 0-15,0 5 1 0,0-2 1 0,-6 0 0 16,-2 6 0-16,2-5 0 0,0 0 2 0,-8 0 0 15,2 0 0-15,-1-4 1 0,-7 4-1 16,8-7 1-16,-8 3-1 0,6-3 1 0,-5-1 1 0,6 1 2 16,6-4 1-16,-5 0 0 0,5 0-1 15,0 0-1-15,-6-4-4 0,7 1-5 0,6-5-3 16,-6 5-2-16,6-5-2 0,-8 5 0 0,8-4 1 16,0 0 1-16,8 3 3 0,-8-4 4 0,0 4 2 15,6 1-2-15,-6 3 0 0,0-4-2 16,0 4-2-16,6 4-1 0,-6-4-1 0,0 7 0 15,0-3 2-15,0 4 2 0,0-1 1 0,0 3 0 16,0 1 1-16,0 4 0 0,0-4 1 16,7 4 0-16,-7 0 0 0,0-1 1 0,6-3-1 15,-6 0 0-15,7 4-1 0,0-8 0 0,-7 4 1 16,6-4 0-16,0 1 0 0,1-1 0 16,0-3 1-16,-1 3-1 0,0-7-1 0,1 4-1 15,-1-1-2-15,1-3-2 0,0 0-2 0,-1 0-2 16,-6 0-1-16,6 0-3 0,-6 0 3 0,0 0 1 15,8 0 2-15,-8 0 1 0,0 0 2 0,0 0 2 16,0 0-1-16,0 4 1 0,6-4 1 16,-6 0-1-16,0 0 0 0,0 0 0 0,0 3 1 15,0-3-1-15,0 4 1 0,0-1 0 0,0 5 0 16,0 0 0-16,0-1 1 0,0 4 0 16,0 0 0-16,0 4 1 0,0-1 1 0,0 5 1 15,0-5-2 1,6 4 2-16,-6 1 0 0,0-1 0 0,0 1 1 0,0-1-2 0,0-4 2 0,0 5-1 15,0-5 0-15,0-3-1 0,0 0-1 0,0 1 1 16,0-2 1-16,0-2-1 0,0 0 1 16,0-1 1-16,0-4 1 0,0 5 0 0,-6-5 0 15,6 5 1-15,-6-5 0 0,6 4 0 0,-8-3 0 16,2 3-1-16,6-2 0 0,-6-2-2 16,-1 0 1-16,0 5-2 0,7-5 2 0,-6-3 2 15,-1 3 4-15,7-3 7 0,-6 0 4 0,0 0 5 16,-1 0 2-16,7-3 3 0,-7 0-3 15,1-1-2-15,6-3-5 0,-6 4-2 0,6-9-3 16,0 5-4-16,0-5-3 0,0 2-3 0,0-2-1 16,6-2-5-16,0 0-1 0,8-1-2 0,-2-4-1 15,8 5-3-15,-7-5-1 0,13 1 0 0,-6 1-1 16,5-3 0-16,1 2 0 0,1 0-1 0,5 0 0 16,1-1-2-16,-1 1 1 0,1 0 0 15,-1 3-3-15,1-3 1 0,0 2-2 0,0 6-3 16,-8-5-3-16,7 4-4 0,-5 0-5 0,-1 4-3 15,-6-4-1-15,6 4-1 0,-7 3 0 0,1-3 4 16,0 0 6-16,-8 3 4 0,1 0 7 16,0 1 6-16,0-5 6 0,-7 8 4 15,2-3 3-15,4-1 2 0,-5 0 0 0,0 1 0 16,-1 3-3-16,0-3-2 0,-6 3-3 0,7 0 0 16,6 0 0-16,-6 0-2 0,-1 0 1 0,0 3 2 15,1 0 0-15,0 1 0 0,5 0 0 0,-5 2 0 16,-1-1 0-16,-6 2 0 0,7 4 0 0,-7-4 0 15,0 4 0-15,0 0 0 16,-7-4-1-16,1 4 1 0,-7 0 1 0,0 0-1 0,0 0 2 16,0-4 0-16,-7 5-1 0,1-2 0 0,0-2 0 15,-1 0 0-15,7-1 0 0,-7-4 0 0,8 1 0 16,-8 3 0-16,7-7 1 0,6 4 3 16,1 0 4-16,-1-4 9 0,1 0 4 0,-1 0 5 15,7 0 0-15,0 0-2 0,0-4-6 0,0 0-9 16,0 1-9-16,7-5-5 0,6 1-6 0,-7 0-3 15,7-1-7-15,0-2-5 0,7-2-3 0,-7-3-9 16,6 5-13-16,-6-5-32 0,7 0-54 16,-7-3-55-16,6 0-44 0,-6 3-10 0,1-3 37 15,-2 2 91-15,2 2 132 0,-8 3 109 0,0 0 78 16,1 4 33-16,-7 0-16 0,6 3-51 16,-6 4-72-16,-6-4-47 0,6 4-24 0,-7 4-7 15,1 0-2-15,-7-1 3 0,6 5 1 0,-5 3 2 16,-2 3-1-16,1 0-4 15,1 6-2-15,-2-2-3 0,2 4-1 0,-8 3-2 0,7-3 1 0,0 7 0 16,6-3 0-16,-5 0 0 0,-2-1-1 0,8 1-2 16,-1-4 0-16,1-3 0 0,-1-1-3 15,7-3-1-15,-6-4 10 0,6-4 13 0,0 0 8 16,0-3 5-16,0-1 2 0,0-3-1 16,6 0-9-16,1-3-18 0,-1-1-17 0,7 1-12 15,1-5-10-15,-2 1-13 0,1-3-15 0,7-2-9 16,0 1-5-16,-1-4-14 0,0 4-36 0,1-7-49 15,6 4-47-15,-7-5-26 0,8 1 5 0,-1 0 52 16,-7-1 122-16,7 4 123 0,0 0 96 0,0 1 60 16,-6 3 21-16,6-4-27 0,-7 8-74 15,8-4-59-15,-7 4-35 0,-2 3-23 0,-4 0-12 16,5 4-4-16,-5 0-4 0,-2 4-1 0,1 0 0 16,0-1 0-16,-6 5 3 0,-1 2 0 15,1 5 0-15,0-4 2 0,-7 4 1 0,0 3 1 16,0 0 1-1,-7-2 1-15,0 2 3 0,1 0 2 0,-1-3 2 0,1-1 1 16,-1-3-1-16,-6 3-2 0,1-6 0 0,-8 3-4 0,7-4-1 0,-7-3-2 16,0 0-3-16,8-4-1 0,-8 0-4 15,1-4-4-15,5 4-3 0,2-4-4 0,-2-3-1 16,8 0 0-16,-7 3 3 0,13-4 5 16,-6 1 11-16,6 0 12 0,0 0 13 0,0 0 9 15,0 0 7-15,0 3 5 0,6 0-5 0,-6 0-9 16,0 0-12-16,6 4-9 0,1 0-7 0,-1 4-7 15,1 4-3-15,0-1 0 0,-1 0 1 0,7 4 2 32,0 3 0-32,0 2-1 0,0-2-2 0,0 5-7 0,1-1-10 15,-2 0-12-15,8-3-13 0,-7 3-24 0,7-3-44 0,-8 0-91 0,8-5-69 16,-7-2-29-16,7-4-9 0,-2-4 12 0</inkml:trace>
  <inkml:trace contextRef="#ctx0" brushRef="#br0" timeOffset="670134.4488">14537 2637 133 0,'6'-3'300'0,"-6"-4"15"0,0 3 9 15,7 0-94-15,-14 1-111 0,7-2-61 16,-6 5-32-16,-8 0-19 0,-5 5-9 0,0-2-4 15,-8 1-4-15,8 0-1 0,-7-1-2 0,0 1 0 16,6-1 1-16,1 1 1 0,-1 0 4 16,8-4 1-16,-2 3 0 0,8-3 3 0,-7 4 1 15,6-4 0-15,1 0-2 0,-1 4 0 0,7-4 2 16,-6 0-2-16,6 3 0 0,0 1 1 16,0-1 3-16,0 5-1 0,0-1 1 0,0 1 1 15,0 3 2-15,0-1 0 0,0 1 0 0,0 1-1 16,0 2 0-16,0 1 1 0,-6 0 0 0,6-4-1 15,0-1 1-15,0 2 0 0,0-1-1 0,0-4 2 16,0 0 1-16,-8-3 3 0,8-1 6 16,0 1 8-16,0-1 5 0,0-3 3 0,0 0-2 15,0 0-2-15,0-3-10 0,0-1-12 0,0 1-12 16,8-1-23-16,-2 0-19 0,0-3-29 0,7 0-58 16,1 0-90-16,4-5-44 0,2 2-9 0,0-5 4 15</inkml:trace>
  <inkml:trace contextRef="#ctx0" brushRef="#br0" timeOffset="670587.1929">14485 2733 25 0,'19'0'222'0,"-6"0"19"0,1 4-26 0,-2-4-41 16,0 3-57-16,2 0-53 0,-1 5-30 16,-6 0-17-16,0-1-8 0,-1 0-4 0,0 0-3 15,-6 4 0-15,0-4-2 0,0 1 1 0,0 0 0 16,0-1-1-16,0 0 2 0,-6-4-1 16,6 5-1-16,0-5 0 0,0-3 1 0,-6 4 4 15,6-4 5-15,0 3 4 0,0-3-1 0,0 0-1 16,0 0-5-16,6-3-11 0,0 3-8 0,1-4-3 15,0 4-2-15,5 0 3 0,1 0 7 0,1 0 12 16,-2 0 8-16,2 0 6 0,-8 0 7 16,7 0 0-16,-6 0-1 0,-1 0-5 0,1 4-5 15,-1-1-3-15,-6 1-3 0,0 0 2 0,6 4 1 16,-6-5 2-16,0 4 2 0,-6 1 0 0,6 0 1 16,-6-1 1-16,-1 0-1 0,7 0 0 0,-6 1-1 15,-1-5 0-15,1 1 0 0,-1-1-1 16,7-3 0-16,-6 0-1 0,0 0 0 0,-2 0-2 15,2-3-2-15,-7-4-3 0,6-1-3 0,7 1-2 16,-6-3-4-16,6-2-4 0,0 1-9 16,0-4-19-16,6 0-27 0,1 4-74 0,6-6-92 0,1-2-45 15,5 1-18-15,7-4 3 0</inkml:trace>
  <inkml:trace contextRef="#ctx0" brushRef="#br0" timeOffset="671248.8133">15397 2439 264 0,'6'-3'309'0,"0"0"9"0,1-1-29 0,-7 4-114 15,0 0-85-15,-7 4-48 0,1-1-25 0,-7 4-10 16,0 1-2-16,-6 0-2 0,5-2 0 0,-6 5-3 16,2 0-2-16,4 0-4 0,1-3-4 0,7 3-5 15,0-4-7-15,-2 0-2 0,8-3 2 16,0-1 1-16,8 1 1 0,4 0 2 0,1-1 2 15,1-3-7-15,4 0-10 0,2 0-17 0,0-3-22 16,6 3-23-16,0-4-3 0,-6 0 26 0,6 1 47 16,-6-1 41-16,-1-3 45 0,-6 3 41 15,6 1 19-15,-13-1-11 0,8 1-30 0,-8 3-24 16,1-4-18-16,-7 4-18 0,0 0-11 16,0 0-5-16,-7 0-3 0,-5 0 0 0,4 4-1 15,-4-4 0-15,-1 3 0 0,0 4-1 0,-6-3 0 16,5-1-1-16,1 5 1 0,6-1 0 0,-5-3 1 15,-1 3-1-15,6 0-1 0,0 1-2 0,1-5-2 16,6 5-1-16,-6-2-1 0,6 0 1 16,0 0 0-16,0-2 1 0,0 3 1 15,0-4 2-15,0 2 1 0,0-2 0 0,0 1 0 0,0 0 2 16,0-1 2-16,-7 1 2 0,0-1 3 0,1 1 4 16,-7 0 3-16,0-1 2 0,0 1-1 0,-7 0 0 15,1-1-2-15,-1 4-3 0,0-3-3 16,2 0-3-16,-2 0-1 0,0-1-1 0,7 1-1 15,1 0-1-15,-2-1 0 0,1 1 0 0,7 0 0 16,-1-4 0-16,0 3 1 0,1-3 3 16,6 4-1-16,0-4 1 0,6 0-1 0,1 0-1 15,0 0-4-15,6 0-5 0,-1-4-1 0,8 4-3 16,-7-3-1-16,0-1 1 0,7 0 4 16,-7 1 3-16,-1-5 5 0,2 5 4 0,-1-5 4 15,-7 4 3-15,1 1 1 0,0-1-2 0,-7 1-3 16,6 3-3-16,-6 0-2 0,-6 0-3 0,-1 3-2 15,0 1 0-15,-6-1 2 0,1 5 0 16,-8 3 0-16,7 0 1 0,-13 3 1 0,6 1-1 16,-6 0 2-16,7 4 1 0,-7-1-1 0,0 0 1 15,-1 1 2-15,1-2-2 0,7 1 0 0,-7-2 1 16,0-2 0-16,6 2-1 0,1-6-1 16,-7 1 0-16,6-4-2 0,7 0-1 0,-7 1-1 15,8-5-3-15,-2-3-5 0,8 0-9 0,0 0-13 16,-1-3-17-16,7-5-13 0,0 5-6 0,7-4 3 15,-1-1 18-15,7-3 23 0,0 5 33 0,0-6 28 16,0 1 21-16,0 4 14 0,7-5 3 16,-8 5 1-16,2 0-11 0,-1-1-12 0,-1 5-13 15,2-1-13-15,-2 4-12 0,2 0-9 0,-2 0-5 16,2 4-1-16,5 3-1 0,-5 0-1 0,-2 4-6 16,1 1-7-16,1-2-7 0,4 6-14 15,-4-6-24-15,6 1-74 0,-7 0-107 0,7-4-52 16,-2-3-23-16,-4-4-5 0,5 0 16 0</inkml:trace>
  <inkml:trace contextRef="#ctx0" brushRef="#br0" timeOffset="671710.5457">15638 2553 105 0,'13'-4'287'0,"-1"1"15"16,2-5 9-16,-8 5-91 0,8 3-99 0,-8 0-60 16,0 0-32-16,1 0-18 0,-1 7-9 0,1-3-5 15,-7 3-1-15,0 0 1 0,0 4-1 0,0 0 3 16,-7 1-1-16,7-1 0 0,-6 0 2 0,-1 0 0 16,1-1 0-16,0 5-1 0,-2-4 0 15,2 4 0-15,0-1 0 0,-1 1 0 0,0-1 0 16,1 5 2-16,0-4 2 0,-1 7 2 0,1-4 2 15,-1 1 0-15,0-2 2 0,1 5-2 0,0-3 0 16,-1 4-1-16,7-6-1 0,-7 1-2 16,1 1 0-16,6-5-1 0,-7 5 0 0,1-8-2 0,6 0 2 15,-6 0 2-15,6-1 2 0,-7-5 3 16,7 2 6-16,-7-3 5 0,1-4 5 0,0 3 0 16,-2-3 1-16,2-3-3 0,-7-1-3 15,7-3-7-15,-7 2-5 0,0-1-2 0,7-6-2 16,-2 5 0-16,-4-4-1 0,5 0 2 0,7 0 1 15,-7-4-1-15,14 4-3 0,-7-3 0 0,7-1-2 16,5 1-2-16,2-1-3 0,5 0 1 16,7 4-2-16,0-4-1 0,7 4 0 0,6 1-1 15,0 3-4-15,13 3-6 0,0 0-9 0,1 8-46 16,5 3-130-16,7 4-68 0,-6 0-33 0,0-1-11 16,6-2 0-16</inkml:trace>
  <inkml:trace contextRef="#ctx0" brushRef="#br0" timeOffset="674867.6378">17637 1498 177 0,'0'-4'301'16,"7"1"19"-16,-7-1-7 0,0 1-73 0,0-5-97 0,6 1-51 15,-6 3-29-15,6-3-16 0,-6 4-15 0,7-5-7 16,0 4-2-16,-7-3-4 0,6 3-3 15,1-3-1-15,-1 3-1 0,0-4-3 0,-6 5-2 16,7-4 0-16,0 3 0 0,-7 0 3 0,6 1 2 16,-6-5-1-16,0 5 0 0,6 3 2 15,-6-3 0-15,0-1-2 0,0 4-2 0,0-4-1 16,0 4-2-16,0 0-1 0,0 0-1 0,0-4-2 16,0 4 1-16,0 0 0 0,0 0-3 15,0 0 0-15,-6-4-1 0,0 4-1 0,-1 0-1 16,0 0 0-16,1 0 0 0,-7 4 0 0,0-4 0 0,0 4-2 15,0 0 0-15,0 3 1 0,-7-4-3 16,7 8 0-16,1-3 0 0,-2 2 0 16,2 2-1-16,-2 2-1 0,1 2 0 0,7 2-1 15,0 0-1-15,-2 1 1 0,8 1-1 0,0 3 1 16,0-1 1-16,8 4 0 0,-2-1 2 0,0 1 2 16,1 0-1-16,-1 3 2 0,8-3 0 15,-8 3 0-15,6 0 1 0,-4-3-1 0,-2 3 2 16,7-4-1-16,-7 2 1 0,1-2 0 0,0-2 0 15,-1-2 0-15,0-3 0 0,1 0 0 0,-7-2-1 16,7-2 1 0,-7-3 2-16,6-4 0 0,-6 1 5 0,0-5 1 0,0 5 3 0,0-5 0 15,0-3 0-15,0 4 0 0,0-4-3 0,0 4-4 16,-6-4-7-16,-8 0-11 0,2 0-14 0,-2 3-15 16,-5-3-25-16,-1 0-57 0,1-3-124 15,-1 3-60-15,0-8-24 0,8-3-6 0,-8 0 14 0</inkml:trace>
  <inkml:trace contextRef="#ctx0" brushRef="#br0" timeOffset="675488.2861">17318 1780 71 0,'6'-11'315'0,"-6"-3"32"16,7-1 19-16,0 0-33 0,5 0-133 15,-6 1-74-15,8-4-40 0,-1 2-27 0,0 6-20 16,0 0-13-16,7 2-10 0,-1 0-6 15,1 1-5-15,6 3-3 0,0 0-2 0,7 4 0 16,-1 0 1-16,1 4-1 0,5-4 0 0,1 8-1 16,1-5-1-16,-1 5 2 0,0 0 1 0,0 2-6 15,6 0-13-15,-6 2-13 0,7 2-29 0,-7 1-97 16,0-1-118-16,7 2-56 0,-7-2-21 0,0 1-2 16,1-8 20-16</inkml:trace>
  <inkml:trace contextRef="#ctx0" brushRef="#br0" timeOffset="676994.3483">18471 1714 183 0,'6'-4'323'0,"1"1"27"0,-1-8 19 0,0 3-98 15,1-2-101-15,6-1-55 0,-7 0-33 16,2 0-21-16,-2 3-16 0,0 1-8 0,1 0-7 0,-1-1-6 15,-6 4-2-15,7-3-3 0,-7 7-2 16,0-3-4-16,0-1-2 0,0 1-4 0,-7-6-1 16,1 7-2-16,-1-3-2 0,1-2 0 0,0 3 0 15,-8-2 1-15,1-2-1 0,0 1 0 16,-6 3-1-16,5-3 0 0,2-1-1 0,-8 5 0 16,7-1 0-16,0-3 0 0,0 4 0 0,-1-2-2 15,2 5 0-15,-1-3 0 0,6 3-3 0,1 0 0 16,-1 0-2-1,1-4 0-15,0 4-2 0,-2 0-1 0,8 4-1 0,0-4 3 0,-6 0-1 16,6 3 1-16,0-3 3 0,-6 5 0 0,6-2 2 16,-6 4 0-16,6 0 2 0,-8 1-2 15,8-1 0-15,-6 8 1 0,0-5-1 0,6 6 0 16,-7-2 1-16,1 4 0 0,-1-3 0 0,0 7 1 16,-5-4-2-16,6 0 1 0,-2 4 0 0,2-3 1 15,-7 3-1-15,7-4 1 0,-1 1 1 16,0-1-1-16,1 0 0 0,6-3 0 0,-6-5-1 15,6 2-3-15,0-2 2 0,0-2 2 0,-7 0 8 16,7-1 11-16,0-3 12 0,0-4 9 16,7 3 1-16,-7-3-1 0,6 0-5 0,7 0-12 0,-6 0-9 15,6-3-7-15,-1 3-4 0,2 0-1 16,-2-4-5-16,2 4-9 0,-1-3-14 0,-1 3-12 16,8-4-15-16,-6 4-18 0,-2 0-26 0,1 0-40 15,7 0-85-15,-8-4-82 0,8 4-36 16,-6-4-9-16,-1-4 17 0</inkml:trace>
  <inkml:trace contextRef="#ctx0" brushRef="#br0" timeOffset="677514.5878">18666 1662 119 0,'0'-6'321'0,"6"-5"33"0,-6 0 28 16,0 3-60-16,7-3-105 0,-7 4-69 0,0 0-42 15,7 3-36-15,-7 1-30 0,0 3-20 16,0 0-19-16,6 0-8 0,-6 3-2 0,0 4 2 0,0 0 2 16,7 5 0-16,-7-1 2 0,0 0 1 15,6 6-1-15,0-1 2 0,1 2-1 0,0 0 0 16,-1 1 1-16,0-1 0 0,2 0 1 0,-2 1-1 16,7-1 1-16,-7 0 0 0,7 0-1 15,-6 1-6-15,5-5-6 0,-4 2-9 0,4-2-10 16,-5-3-9-16,-1 0-11 0,1-4-24 0,-1 1-38 15,1-4-86-15,6-4-81 0,-6-4-37 16,-1-4-14-16,7-3 15 0</inkml:trace>
  <inkml:trace contextRef="#ctx0" brushRef="#br0" timeOffset="677618.526">18978 1710 196 0,'0'-11'340'0,"-6"0"31"0,6 1 24 0,-6 2-88 15,6-3-117-15,-7 4-64 0,7 3-39 16,-7-2-31-16,7 6-25 0,-12 0-17 0,5 3-8 15,-6 0-4-15,0 5-2 0,0-2 0 0,0 6 0 16,-7-1 1-16,7 0 1 0,-6 3-1 16,6 1 0-16,-7 0 1 0,7 0-4 0,0-1-3 15,0 1-8-15,-7-1-6 0,14 5-12 0,-7-5-14 16,6 1-14-16,-5 0-27 0,5 3-86 0,7-6-107 16,0-2-48-16,0 1-20 0,7-4 1 15,-1-3 19-15</inkml:trace>
  <inkml:trace contextRef="#ctx0" brushRef="#br0" timeOffset="678014.2965">18972 1934 105 0,'6'-4'343'16,"1"-3"37"-16,0-4 27 0,-1 4-19 15,1-4-146-15,-1 4-77 0,0-1-45 0,2 0-37 16,-8 5-34-16,6 0-27 0,-6-1-17 0,0 8-15 15,0-4-4-15,0 6 2 0,0-2 5 16,-6 4 2-16,6 0 3 0,-8-1-1 0,8 4 0 16,-6-4-3-16,6 4-3 0,-6-4-10 0,6 5-10 15,-7-2-18-15,7 1-17 0,0 3-34 0,-6-3-115 16,6 0-98-16,0 0-43 0,0-2-14 16,0-3 4-16,0-6 27 0</inkml:trace>
  <inkml:trace contextRef="#ctx0" brushRef="#br0" timeOffset="678835.3272">19050 1842 243 0,'0'-3'296'15,"7"-1"21"-15,-7 0-36 0,6-3-74 16,-6 3-67-16,7-3-35 0,-1 0-17 0,0-1-10 16,-6 1-8-16,8 4-3 0,-2-5 1 0,-6 1-5 15,5 3 1-15,-5-3-2 0,8 4-4 0,-8-1-5 16,0 0-9-16,7 0-7 0,-7 0-10 15,0 4-7-15,0-3-6 0,6 3-5 0,-6-4-5 0,0 4-4 16,0 0-7-16,0 0-7 0,0 0-1 16,0 0-5-16,6 4-13 0,-6-1-14 15,0 1-20-15,0 4-27 0,7 3-101 0,-7 0-120 16,6 0-53-16,1-1-17 0,0-2 6 0,-1-1 21 16</inkml:trace>
  <inkml:trace contextRef="#ctx0" brushRef="#br0" timeOffset="679346.6028">19500 1685 169 0,'0'-4'286'0,"0"-3"15"0,0 0-3 0,0-1-86 0,0 1-83 16,0 0-40-16,0 4-16 0,0-5-8 0,0 0-7 0,0 5 3 16,0-1 2-16,0 0-1 0,0 0-4 0,6 1-8 15,-6 3-10-15,0-4-15 0,0 4-13 16,0 0-10-16,0 0-6 0,0 0-3 0,0 4-1 16,0-1 1-16,0 5 3 0,0-1 1 0,0 4 2 15,-6 4-1-15,6-5 1 0,0 9 1 16,-7-1 0-16,7 0 0 0,-6 5 0 0,6-1 0 15,-7 0 0-15,7 4 0 0,-7-5 1 0,7 5 0 16,-6-4 0-16,6 0-1 0,-6 0 0 0,6 1-3 16,0-2-4-16,0-7-5 0,0 5-6 15,0-5-8-15,6 1-7 0,-6-4-7 0,0-3-12 16,6 3-19-16,-6-8-34 0,7 5-90 16,-7-8-80-16,7-4-38 0,6 0-10 0,-7-3 13 15</inkml:trace>
  <inkml:trace contextRef="#ctx0" brushRef="#br0" timeOffset="679795.3397">19721 1791 196 0,'-6'-7'379'0,"6"3"41"16,0-7 31-16,0 4-53 0,-7 0-162 0,7 3-90 16,0 0-55-16,-6 4-43 0,-1 0-31 0,-6 4-19 15,0 0-5-15,0 3 1 0,-7 0 5 16,-5 4 0-16,5 0-2 0,0 4 0 0,0-4-4 15,-5 3-7-15,11 1-5 0,-5-4-7 16,6 3-8-16,-6-2-11 0,12 3-11 0,-6-4-11 16,6 3-8-16,1-3-9 0,-1 1-22 0,1-2-47 0,6 1-104 15,6-4-53-15,1 0-22 0,-1-3-2 16,7 0 21-16</inkml:trace>
  <inkml:trace contextRef="#ctx0" brushRef="#br0" timeOffset="679880.2871">19636 1967 77 0,'7'-7'322'0,"0"3"29"16,-1-3 24-16,0-4-36 0,1 7-127 0,-7-3-84 16,7-1-48-16,-7 5-30 0,6 3-24 0,-6 0-18 15,6 3-8-15,-6 1-2 0,0 3 0 0,0 1 2 16,0 3 0-16,0 0 1 0,0 0-1 0,0-1-1 16,0 1 1-16,-6 0-3 0,6 0-4 15,0 1-6-15,0-1-9 0,0-4-9 0,-6 0-12 16,6 1-12-16,0-1-23 0,-7 0-41 0,7-3-88 15,0-4-71-15,0 0-31 0,0-4-7 0,0 1 14 16</inkml:trace>
  <inkml:trace contextRef="#ctx0" brushRef="#br0" timeOffset="680297.0514">19767 1849 108 0,'0'-7'342'16,"0"0"39"-16,6-4 27 0,1 0-34 0,-1 0-141 15,-6 3-77-15,7 2-54 0,-1-2-42 0,-6 5-26 16,7-1-20-16,-1 4-12 0,-6 4-11 0,6-1-8 16,2 5-3-16,-8-5-9 0,6 8-11 15,-6-3-13-15,6 2-7 0,-6-2-8 0,0 3-14 16,7-4-25-16,-7 4-52 0,0-3-100 0,0-2-48 16,0-2-17-16,6 0 3 0,-6-4 26 15</inkml:trace>
  <inkml:trace contextRef="#ctx0" brushRef="#br0" timeOffset="680803.7599">20033 1670 290 0,'8'-3'326'0,"-8"-2"20"0,6 2-25 0,-6 0-96 16,0-1-94-16,6 4-55 0,-6 0-30 0,0-4-20 15,7 4-16-15,-7 4-9 0,6-4-4 0,-6 0 0 16,7 4 3-16,-1-4 1 0,-6 3 0 16,7-3-1-16,-1 3 1 0,0-3 0 15,2 5 0-15,-2-5 1 0,0 3-1 0,1-3 1 0,0 0 1 16,-7 0 1-16,6 4 0 0,-6-4 2 0,0 0 0 15,0 0 0-15,6 0 0 0,-6 0-2 0,0 0 0 16,0 0-3-16,0 0-2 0,0 0-2 16,0 0 0-16,-6 0-2 0,6 0 2 0,0 4 0 15,0-1 2-15,-6 1-1 0,6 3 2 0,-7 0-2 16,7 4 1-16,-7 0 1 0,1 1 0 16,0 2 0-16,-8 5-1 0,8-1 1 0,-1 0-1 15,-6 0 1-15,7 4-2 0,-7-3 1 0,-1 3 0 16,8 0 2-16,-7-4-1 0,-1 5 1 0,9-2 1 15,-8-3 0-15,6 0 1 0,0-2-1 16,1-2 0-16,0 1-1 0,-1-4 0 0,0-4-2 16,7 0 0-16,-6 1-1 0,6-1 0 0,-7-3-8 15,1 2-10-15,0-2-15 0,-1 0-62 0,-12 0-131 16,5-4-68-16,-12 0-31 0,1-8-8 16,-2 1 5-16</inkml:trace>
  <inkml:trace contextRef="#ctx0" brushRef="#br0" timeOffset="681529.3455">17233 1883 40 0,'0'0'233'16,"0"0"23"-16,0 0-16 0,0 0-31 0,0 0-44 16,0 0-47-16,0 0-42 0,0 0-30 15,0 0-21-15,0 0-13 0,0 0-6 0,0 0 1 16,7 0 6-16,-7 0 8 0,0 0 9 0,0 0 10 15,0 0 8-15,0 0 6 0,0 0-1 0,0 0-6 16,0 0-8-16,6 0-6 0,-6 0-10 0,0 0-8 16,0 0-5-16,0 0-5 0,7 0-2 15,-1 0-3-15,-6 0 0 0,14 0-2 0,-9 0 1 16,8 4-1-16,7-4 0 0,-7 0 0 0,7 4 1 16,0-1 0-16,6-3 0 0,-1 4-1 0,1-1 1 15,7 5 1 1,-1-5 0-16,1 1 0 0,13 3-1 0,-7 0 1 0,0-3 0 0,7 4-2 15,-7-1 1-15,7 0 2 0,-8 0 2 0,8-3 0 16,-7 3 1-16,0 0-1 0,6-3-1 0,-5 3-2 16,-1-2 0-16,0 1 0 0,0-2 0 15,7 3 0-15,-8 2-1 0,1-3 0 0,7-2 0 16,-7 3 0-16,7 1-1 0,-7-1 0 0,6 0 1 16,-5 1-1-16,5-1 1 0,1 0 0 0,-7 1 1 15,0-2 0-15,7-2 1 0,-7 4 0 16,0-1-1-16,0-3 0 0,0 4-1 0,0-5 0 15,0 4-1-15,1-3 1 0,-2 2 1 0,0 2-1 16,2-4 0-16,0 4 0 0,-1-2 0 0,-1-2 0 16,9 4 0-1,-9-1 0-15,1 1 1 0,0-5-1 0,1 5 1 0,-1-1-1 0,-1-4 3 16,2 4-1-16,-1 1 0 0,0-4 0 16,-7 3 1-16,1 0 0 0,-1-3-3 0,1 3-1 0,-1 1 1 15,-5-5 0-15,-1 8-5 0,-6-7-7 0,6 7-12 16,-14-4-17-16,8 1-48 0,-7 0-116 15,0-2-77-15,0 2-35 0,-6-5-11 0,-2 1 5 16</inkml:trace>
  <inkml:trace contextRef="#ctx0" brushRef="#br0" timeOffset="682717.663">18783 2029 6 0,'0'0'285'0,"7"-3"29"0,-1 0 21 16,-6-1-36-16,6-1-104 0,2 2-74 0,-8-1-47 15,6 0-28-15,0 1-20 0,-6 0-12 16,0 3-1-16,0-5 1 0,0 5 4 0,0 0 4 16,0-3 2-16,0 3 3 0,0 0-3 0,0-4-6 15,0 4-6-15,-6 0-2 0,0-4-6 0,-2 4-1 16,-4-3-3-16,-1 3 1 0,0 0-1 15,-6 0-1-15,5 0 1 0,-6 0-1 0,1 0 0 16,-1 3 0-16,-1 1 0 0,4 0-1 0,-3-4 1 16,1 3 0-16,-1 2 0 0,7-2 0 0,-7 0 0 15,8-3 1-15,-2 4 0 0,8-4 0 0,-8 0 1 16,14 0 0-16,-6 4-1 0,0-4 0 16,-1 0 1-16,7 0-1 0,0 0-5 15,0 0-3-15,0 3-6 0,0-3-1 0,0 0-3 0,0 0 0 16,0 5 1-1,0-5 4-15,0 4 4 0,7-1 2 0,-1 0 2 0,0 1 2 0,-6 0 1 16,7 3 1-16,6-3 1 0,-7 3 0 0,8-3 1 16,-8 3-1-16,7-3 1 0,-6 3 0 0,6-3 0 15,-7-1 0-15,8 1 3 0,-8 0 2 16,0-1 3-16,1 0 5 16,-1-3 6-16,1 4 5 0,0-4 1 0,-7 0 1 0,6 4 1 0,-6-4-1 15,6 0 2-15,-6 0 0 0,0-4 0 0,5 4 1 16,-5 0 1-16,0-4 4 0,9 1 0 15,-9 0 0-15,0-1 3 0,0-3-3 0,6 3-3 16,-6-3-7-16,6-1-10 0,-6 1-8 0,7-4-14 16,-7 4-19-16,7-1-23 0,-1 2-47 15,-6-3-143-15,7 2-105 0,5-3-48 0,-5-2-13 0,6-2 6 16,1-1 38-16</inkml:trace>
  <inkml:trace contextRef="#ctx0" brushRef="#br0" timeOffset="683726.0858">19493 2183 34 0,'0'0'302'16,"0"-4"24"-16,0 4 15 0,7-4-37 0,-7-2-124 16,0 6-84-16,0-4-47 15,0 0-26-15,0 4-15 0,-7 0-7 0,7 0-3 0,-6 0-1 0,-1 0 1 16,7 4 0-16,-7-4 1 0,1 0 0 0,-7 4 1 15,6-4-1-15,1 0 1 0,-1 0 0 16,1 0 0-16,-7 0 0 0,6 3 2 0,-5-3 1 16,4 0-1-16,-4 3-1 0,-1-3 1 0,0 0-1 15,0 4 0-15,-1-4 0 0,8 0-1 16,-6 4 0-16,-2-4 0 0,8 4 0 0,-1-4-1 16,-6 4 0-16,6-4 0 0,1 3-1 0,6-3 1 15,-6 4-2-15,0-4 0 0,6 4 1 16,0-4 0-16,-8 0-1 0,8 3 2 0,0-3-3 0,0 0-3 15,0 0-4-15,0 4-2 0,0-4-1 0,0 4-1 16,0-4 2-16,0 3 6 0,8-3 2 16,-8 4 4-16,0-4 1 0,6 3 0 0,0-3 2 15,-6 4 2-15,6-1 0 0,1 1-2 0,0 0-1 16,6 0 2-16,-7 0 1 0,8-1-3 16,-8 1 1-16,6 3 2 0,2-3-1 0,-8-1 1 15,7 1 0-15,1 0 3 0,-2-1 2 0,2 0 4 16,-8 1 3-16,7-4 5 0,0 4 2 15,-7-4 7-15,1 0 1 0,6 0 1 0,-6 0 2 16,-1-4 5-16,0 4 7 0,1-4-4 0,0 1-2 16,-1 3 0-16,-6-3-5 0,7-1-8 0,-7-3-10 15,6 3-5-15,0-3-5 16,-6 3-6-16,8-3-11 0,-8 3-16 0,0-4-19 0,0 5-67 16,0-4-147-16,6 3-74 0,-6-7-33 0,6 0-10 15,-6-4 8-15</inkml:trace>
  <inkml:trace contextRef="#ctx0" brushRef="#br0" timeOffset="687637.906">20288 1997 188 0,'6'0'288'0,"-6"-5"20"0,0 2-18 0,7-1-83 16,-7 0-79-16,6 1-45 0,-6-1-24 15,0 1-15-15,6-1-15 0,-6 0-4 0,8 1-4 16,-8-1-4-16,0 0-4 0,6 1 2 0,-6-4 3 16,0 3 2-16,6 0 3 0,-6-3 2 15,0 3 1-15,6-3 1 0,-6 3-4 0,0-3-2 0,0 3-1 16,8 1-3-16,-8 3 0 0,0-4-1 16,0 4 2-16,0-3 1 0,0 3 4 0,0-4 3 15,0 4 2-15,0 0 1 0,6 0-2 0,-6 0-2 16,6-4-5-16,-6 4-7 0,7-4-5 15,-1 4-4-15,1-4-3 0,6 4-1 16,-1 0-2-16,2 0 0 0,-1 0 2 0,6 0-1 0,2 0 1 16,-3 4 1-16,9-4-1 0,-1 4 0 0,0 4-1 15,0-5 1-15,7 4 0 0,-8 1-1 0,8-1 0 16,0 0-1-16,-8 0 0 0,8 1-1 16,-7 3-2-16,6-4-2 0,-5 4-7 0,-8-4-12 15,0 4-13-15,1 1-17 0,0-6-23 16,-13 5-25-16,-1 1-43 0,0-5-104 0,-6 0-61 15,-6 1-24-15,0-5 5 0,-7 1 15 0</inkml:trace>
  <inkml:trace contextRef="#ctx0" brushRef="#br0" timeOffset="688096.6436">20256 2070 211 0,'-14'-4'338'0,"8"0"32"0,6 1 20 0,-7-5-110 16,7 1-110-16,0 3-57 0,7-3-45 16,-7 7-32-16,6-4-19 0,8 1-12 0,-2 3-4 15,1 0-2-15,7-3 0 0,0 3 1 0,-2 0 0 16,9 0 0-16,-1 0 0 0,0 0-1 0,0 0 0 16,1 0-2-16,5 3-2 0,-7 4-8 15,1-3-12-15,1 7-14 0,5 0-28 0,-6 3-112 16,7-3-103-16,-1 3-48 0,1-2-17 0,-1-1-1 15,8 0 20-15</inkml:trace>
  <inkml:trace contextRef="#ctx0" brushRef="#br0" timeOffset="688783.5444">21688 1784 26 0,'6'-7'289'16,"-6"-1"24"-16,0 1 18 0,6 0-30 0,-6-5-118 15,0 2-70-15,0-2-37 0,0 1-21 16,0 0-14-16,0 4-12 0,0-4-8 0,0 0-5 16,-6 3-1-16,6-2-1 0,-6 3-1 0,0-1 1 15,6 1 1-15,-7 0-2 0,7-1-1 0,-7 4-2 16,7 1-3-16,-6-1-3 0,6 1-2 15,0 3-2-15,-7-4-2 0,7 4 0 0,-6 0-3 16,0 4 0-16,6-4 2 0,-8 3-1 0,2 1 2 16,-6 3 1-16,5 1 0 0,0 3 1 15,-6 0 0-15,0 0 0 0,6 3-1 0,-5 4 0 16,-2 1-1-16,2-1 1 0,-1 4 0 0,-1 0 0 16,2 3 0-16,-2 1 1 0,2 0 0 15,-2 3-2-15,1-3 0 0,1 3 1 0,5 1-1 0,-6-1 1 16,7 1 0-16,-1 2 1 0,7-2 0 15,-7-1 0-15,1-4-1 0,6 5 1 0,-8-4 0 16,8-1 0-16,-5-3 0 0,5 0 0 0,0-4 1 16,-6 1-1-16,6-1 0 0,-8-3 1 47,8-1 0-47,-6 1 0 15,6-4 1-15,-6 0 0 0,6-4 2 0,-6 4-1 0,6-4 2 0,-8 1 2 0,2-5 0 0,0 1 0 0,-7 0 0 0,6 0-1 0,-6 3-2 16,-7-7-1-16,8 3-7 0,-8 1-8 0,1 0-10 0,-1-4-11 0,0 4-14 15,1-2-26-15,-1 4-84 0,-6-3-101 0,13-3-48 16,-6-3-21-16,6-3-2 0,7 0 16 0</inkml:trace>
  <inkml:trace contextRef="#ctx0" brushRef="#br0" timeOffset="689320.6253">21114 1997 89 0,'8'-12'324'0,"4"1"35"16,2 0 24-16,-2-3-33 0,1-1-144 0,7 4-74 0,-7 0-43 15,6 4-35-15,1 0-24 0,-8 3-14 0,9 1-10 16,-2 3-6-16,1 3-2 0,0 1 0 16,-2 3 2-16,9 0 0 0,-7 4-5 0,6 0-8 31,-1 4-10-31,1 3-12 0,7 0-21 0,-7 0-30 0,6 2-80 0,1 1-105 0,-1-6-49 0,1 3-20 15,-1-3 2-15,8-1 21 0</inkml:trace>
  <inkml:trace contextRef="#ctx0" brushRef="#br0" timeOffset="689766.3692">22203 1773 15 0,'0'0'312'0,"0"-7"38"15,6 3 29-15,-6-3-6 0,0-1-126 0,6 1-75 16,-6 0-40-16,7-1-29 0,-7 4-21 0,0-3-9 15,0 3-8-15,0 1-2 0,0-1-4 16,0 4 1-16,7-4 0 0,-7 1 0 0,0 3-3 16,0-4-7-16,0 0-6 0,0 4-9 0,0 0-8 15,0-3-8-15,-7 3-7 0,7-4-5 0,0 4-5 16,0 0-2-16,-7 0-2 0,-5 0-7 0,-2 0-15 16,1 4-23-16,-13-1-33 0,0 1-46 15,-6 7-53-15,-1 0-163 0,-6 4-79 0,0-1-25 16,0-2 6-16,6-1 33 0</inkml:trace>
  <inkml:trace contextRef="#ctx0" brushRef="#br0" timeOffset="690207.1224">22118 2146 120 0,'0'-3'310'0,"6"-5"25"15,-6 2 17-15,0-2-75 0,6 1-106 0,-6-1-68 16,0 0-35-16,0 2-23 0,0 2-17 16,0 0-10-16,0 1-9 0,-6-1-4 0,6 0-4 15,-6 1-1-15,-1-1 0 0,1 0 0 0,-1 4 1 16,1-3 0-16,6-1 1 0,-7 4 0 0,1 0-1 15,0-4 1-15,-2 4 0 0,2 4 0 0,-7-4 4 16,6 4-1-16,-5-1 1 0,5 1 0 16,-6 3 0-16,0 1 0 0,0 3-2 0,0-1-1 15,0 5 1-15,0 0-2 0,0-1-1 0,-1 1-1 16,8 3-1-16,0 1-1 0,0-1-1 0,-1 0 2 16,0 1-1-16,7-1 0 0,0 0 0 15,7-3 0-15,-7 0 1 0,7-1 0 0,5 1 1 16,-6-1 0-16,8-2 0 0,-8-1 1 0,8 0-1 15,-1-4-3-15,-7 0-4 0,7 0-5 16,-6-3-6-16,5 0-10 0,-5 0-25 0,0 0-35 16,6-8-89-16,-1 4-90 0,-5-8-44 0,12 1-17 15,-5-8 11-15</inkml:trace>
  <inkml:trace contextRef="#ctx0" brushRef="#br0" timeOffset="690661.8609">22306 2066 176 0,'0'-7'321'16,"7"-1"29"-16,0-3 21 0,-1 4-96 0,1-3-102 15,-1 1-61-15,-6 6-37 0,6-1-31 0,-6 0-23 16,8 4-14-16,-8 0-9 0,6 0-3 16,-6 4-1-16,6-4 3 0,0 7 1 0,-6-2 0 15,8 2 1-15,-2 0 0 0,0 4 0 0,1-4 1 16,-1 4 0-16,1 4 0 0,0 0 0 0,-1-1 1 15,0 4 0-15,1 1-1 0,6-1 1 16,-7 0 0-16,1 1 0 0,-1-1-1 0,1 4 0 16,0-7 0-16,-1 3 0 0,0-4 0 0,2 2-7 15,-8-2-6-15,6-2-7 0,0-6-9 16,-6 5-10-16,0-7-10 0,6 3-20 0,-6-3-49 16,0-4-114-16,0-4-56 0,7-3-27 0,0 0-5 15,-1-7 16-15</inkml:trace>
  <inkml:trace contextRef="#ctx0" brushRef="#br0" timeOffset="690767.8005">22671 2146 301 0,'0'-3'375'0,"0"-5"35"0,0-3 29 0,0 4-130 0,0 0-113 16,0 3-61-16,0 0-46 0,-6 0-36 16,0 4-27-16,-8 0-17 0,2 4-6 0,-2 0-1 15,-5 4-1-15,-1-1 0 0,0 1-1 0,8-2 1 16,-8 2 0-16,1-5 0 0,5 6 0 15,2-3-2-15,-8 2-5 0,7-2-9 0,-7 2-14 16,8 0-18-16,-2 3-22 0,1 0-25 16,-7 3-22-16,8 1-82 0,-2-4-105 0,2 3-45 0,5-3-13 15,7 0 11-15,-6-3 18 0</inkml:trace>
  <inkml:trace contextRef="#ctx0" brushRef="#br0" timeOffset="691196.557">22515 2392 28 0,'13'4'264'0,"-6"-1"22"0,-1-3 13 16,1 0-42-16,5 0-75 0,-4 0-52 0,-8 0-23 15,6 0-11-15,0 0-10 0,-6-3-18 16,6 3-10-16,-6 0-13 0,0 0-12 0,0 0-12 16,7-4-10-16,-7 4-4 0,0 0-5 0,0 0-2 15,0 0-2-15,-7 4 0 0,7-4 1 16,0 0 0-16,0 3 1 0,-6-3 0 0,0 4 0 0,6-1 0 16,-6 1-1-16,6 0 0 0,-8-1 0 15,2 1 0-15,6 0 0 0,-6 4 0 0,6-5 1 16,-7 0-1-16,7 1 1 0,0-4 0 0,0 4 0 15,0 0 0-15,0-4-1 0,0 2 0 0,0-2 0 16,0 6 0-16,0-3 0 0,0-3 0 16,0 3 0-16,0 5 1 0,-6-5-5 0,6 1-7 15,0 3-9-15,-7 0-15 0,0 1-20 0,1 3-43 16,0-4-135-16,0-3-68 0,-2 3-32 16,8-7-6-16,-6 4 8 0</inkml:trace>
  <inkml:trace contextRef="#ctx0" brushRef="#br0" timeOffset="691609.3205">22698 2198 147 0,'0'-4'366'0,"6"1"50"0,-6-5 38 0,6 4-32 16,0-6-141-16,2 6-78 0,-8-4-70 15,0 6-53-15,6 2-41 0,-6 0-31 0,0 0-17 16,-6 2-9-16,6 6 5 0,0-4 2 0,-8 2-2 16,8 2 0-16,-6 0-4 0,6-1-4 0,0-3-5 15,-6 3-6-15,6 0-9 0,0 0-14 16,-6 0-11-16,6-3-15 0,0 4-18 0,0-1-17 15,-7 0-42-15,7-3-116 0,0 0-53 0,7-4-16 16,-1-4 3-16,0 0 16 0</inkml:trace>
  <inkml:trace contextRef="#ctx0" brushRef="#br0" timeOffset="691694.2704">23010 2062 148 0,'0'-3'328'0,"6"3"29"16,1-4 21-16,0 0-77 0,-7 1-126 16,6 3-70-16,1 0-41 0,-1 3-31 0,-6 5-20 15,6 3-10-15,1 3-1 0,0 0-1 0,-1 5 0 16,-1 3-1-16,4 0 0 0,-9 4 1 0,6 3 0 16,-6 1 0-16,0-1 1 0,-6 3 1 0,-3 2 0 15,4-1 1-15,-8-1 0 0,-6 1 0 16,-8 1-2-16,-5-1-11 0,-7-1-19 0,-7-2-23 15,1 3-80-15,-14-7-125 0,0-1-63 0,1-7-26 16,-7-7-1-16,0-3 14 0</inkml:trace>
  <inkml:trace contextRef="#ctx0" brushRef="#br0" timeOffset="693020.51">20627 1696 21 0,'0'-4'290'0,"0"-3"25"0,0 0 19 0,0 3-34 0,0-8-108 15,0 6-75-15,0-2-38 0,0-3-20 0,0 4-18 16,0 0-11-16,0-1-7 0,0-3-3 0,0 4-1 15,0-1-3-15,0 2 4 0,0-2 1 16,6-3 6-16,-6 4 1 0,0-1 4 0,0 1 3 16,6 3-1-16,-6-4-1 0,0 2-5 0,7 2-1 15,-7-3-7-15,6 4-6 0,-6-2-5 0,7 2-4 16,0 3-4-16,-1-4-3 0,0 4-2 0,8-4 1 16,-2 4-1-16,2 0 2 15,-1 0-1-15,-1 0 1 0,8 4 0 16,0-4 0-16,-1 4 0 0,-6-4 1 0,6 3-1 0,1 2 0 0,0-2-1 15,-7 0-1-15,-1 1 0 0,2 0-1 16,-1 2 2-16,-6-1-1 0,-1 2 2 0,1 0 0 16,-1 5 0-16,-6-6 1 0,0 5-1 0,0 0 0 15,-6 1-1-15,-1-2 1 0,1 5 0 16,-1-4-1-16,0 4 2 0,-5 0 1 0,-2-1-1 0,1 1 0 16,0-1 0-16,0 5 0 0,1-5 1 15,-8 2 0 1,7-2 0-16,-7 1 0 0,7-1 0 0,-6 4 1 0,-1-7-1 0,7 4 0 15,-7 0 1-15,8-5 0 0,-8 6 0 0,7-5-1 16,0 0 0-16,0-1 0 0,-1 1 0 0,2-3 0 16,-1 3 2-16,6-4 1 0,-6 4 0 0,7-4 2 15,-8 4-1-15,8-4 0 0,-6 1-4 0,4 3-1 32,2-3 0-32,-7 2 0 0,7-2 0 0,-1 3 1 0,0-4 1 0,1 4 1 0,0-4 0 15,0 4 1-15,-2-3-2 0,2-2-1 0,-1 6 2 16,1-5-2-16,6 0 0 0,-7 1 0 0,7-5 1 15,-6 5 2-15,6-5 0 0,-7 6 4 16,7-7 0-16,0 6 0 0,0-4 3 0,0-1-1 16,0 0-2-16,0 1-1 0,-6 0 0 0,6 0-2 15,0 0-4-15,0-1 2 0,0 1 0 16,0-4-1-16,0 4-1 0,0-1 1 16,0 1 0-16,0 0-1 0,0-1 0 0,0 1 1 0,0-1-1 15,0 1-1-15,0 3-4 0,0 1-9 0,0 3-19 16,0-4-19-16,0 4-19 0,-6 3-43 0,12-6-143 15,-6 3-75-15,0-4-28 0,6 1-5 16,-6-4 8-16</inkml:trace>
  <inkml:trace contextRef="#ctx0" brushRef="#br0" timeOffset="693577.1912">20313 2443 52 0,'-6'8'361'0,"6"-6"36"0,0-4 23 16,6-6 12-16,-6 4-192 0,8 1-128 0,-2 3-84 16,-6 3-67-16,6 1-158 0,0 4-118 15,2 0-50-15,-2-5-14 0,0-3 7 0,1-3 24 16</inkml:trace>
  <inkml:trace contextRef="#ctx0" brushRef="#br0" timeOffset="694104.863">17168 2023 41 0,'0'0'295'0,"0"-4"25"0,0-1 16 16,0 5-54-16,7-3-95 0,-7-1-83 0,0 4-45 16,0-4-24-16,6 4-18 0,-6-3-9 0,0 3-6 15,7 0-2-15,-1 0-1 0,0 0 0 0,2-3 1 16,4 3-1-16,-6 0 2 0,8 0 0 16,-1 0 1-16,-7-5-2 0,13 5 2 0,-6 0 1 15,1 0-2-15,-1 0 0 0,7 5-1 0,-2-5 0 16,-4 3-1-16,12 4 0 0,-7-3 0 15,1 4-1-15,6-1 0 0,0 0 1 0,7 4-2 16,-7-4 0-16,7 4-2 0,6 0-1 0,-1 0-1 16,1 0-4-16,7 4-2 0,-1-4-2 15,8 0-5-15,-7 3-4 0,-1-3-12 0,7 4-8 16,0 0-11-16,0 0-17 0,1-4-39 0,-1 3-54 16,6 1-60-16,0-4-28 0,1 0-8 0,6 3 10 15</inkml:trace>
  <inkml:trace contextRef="#ctx0" brushRef="#br0" timeOffset="694637.4771">19441 2494 181 0,'65'8'275'0,"-6"3"19"0,-7-7-22 0,7 3-86 15,-8 0-72-15,8-3-44 0,-7-1-24 16,1 5-15-16,-8-1-13 0,7 0-8 0,-7 1-6 16,8-1-2-16,-7 3-2 0,5-1-2 0,-5 2-1 15,6 0 0-15,-6-4-1 16,-1 4 1-16,1-4 1 0,-7 4 1 0,0-4 1 0,1 0 2 0,-2 1 2 15,-5-1-2-15,6-3 0 0,-7 3 0 16,1 1-1-16,-1-1 0 0,-6 0 0 0,7 0-1 16,-1 1 0-1,1 0-1-15,-7-2 0 0,7 6-1 0,-1-5 0 0,8 4 0 0,-8 0 0 0,7 0-1 16,-6 0 0-16,6 0-2 0,0 0 0 16,0 0 1-16,-6-1-2 0,5 2 4 0,1-5 1 15,-5 4 1-15,-2 1 0 0,7-5 1 0,-6 0 0 16,-1 0 0-16,1 1-1 0,-1-1 0 0,-6 0 0 15,7-3-1-15,-7-1 1 0,7 5 0 0,-8-5 2 16,2 1 2-16,5 0-2 0,-6-1 3 16,0 1-1-16,0 0-1 0,0-1-1 0,1 1-1 15,-1 0 0-15,0-1-1 0,-1 1-1 16,-5 0 1-16,0 3-1 0,-1-3 1 0,1-1-1 16,0 5 0-16,-1-4-1 0,-6 2-1 0,6-1 0 15,-5-2-2-15,-2 1 0 0,8 3 2 0,-7-4-2 16,0 2 3-16,0-2-2 0,7 1 2 15,-8-1 1-15,1 1 0 0,1 0-2 0,6-1-2 0,-8 2-5 16,8 1-11-16,-7-2-19 0,-1 3-59 16,8-4-98-16,-6 2-51 0,5-2-24 0,1-3-4 15,-8 4 13-15</inkml:trace>
  <inkml:trace contextRef="#ctx0" brushRef="#br0" timeOffset="702689.7073">11248 3696 125 0,'20'-18'225'16,"-1"-4"6"-16,7 4-28 0,-6-1-95 16,6 1-66-16,-7 4-50 0,1-2-78 0,6 2-71 0,-7-1-40 15,7 1-19-15,-6 3-2 0</inkml:trace>
  <inkml:trace contextRef="#ctx0" brushRef="#br0" timeOffset="705361.3886">17891 1601 216 0,'0'-4'253'0,"0"1"-13"0,6-2-32 0,-6 1-61 16,0 2-63-16,7-6-33 0,-7 4-21 15,6 0-12-15,-6-2-6 0,0 2-5 0,7 0 1 0,-7 0 1 16,7 1 1-16,-7-1 0 0,0 0 3 15,6 1 1-15,-6-2-2 0,6 2 0 0,-6-4 1 16,0 3 3-16,8 1 1 0,-8 0 2 0,0-2 0 16,6 2 1-16,-6-1 2 0,0 0 0 15,0 1-2-15,6-1-4 0,-6 4-3 0,0-3-4 0,0 3-4 16,0 0-5-16,0 0-2 0,0 0 0 16,0-4-2-16,0 4 1 0,0 0 1 0,0 0 1 15,0 0 1-15,0 0 1 0,0 0 1 16,0 0 1-16,0 0 1 0,0 0-1 0,0 0 0 0,6 0-1 15,-6 0 0-15,0 0 0 0,0 0-1 16,0 0 0-16,0 0 4 0,0 0 0 0,0-4 2 16,0 4 3-16,0 0 1 0,0 0 1 15,0 0 1-15,0 0 1 0,0 0 2 0,0 0 4 16,0 0 4-16,0 0 3 0,0 0 3 16,-6 0 0-16,6 0-2 0,0-3-5 0,0 3-5 0,0 0-7 15,0 0-3-15,0 0-3 0,0 0-2 16,0 0-1-16,0 0 0 0,0 0 1 0,0 0-1 15,-6 0 0-15,6 0 0 0,0-4 0 0,0 4-1 16,0 0-1-16,0 0-1 0,-6 0 0 0,6 0-2 16,0 0 1-16,0-4-2 0,0 4 0 0,-8 0-3 15,8 0-1-15,0 0 0 0,0 0-1 16,0 0 0-16,-6 0 1 0,6 0 1 0,0 0 1 16,0 0 0-16,0 0 1 0,0 0 2 0,0 0-1 15,0 0 1-15,0 0 1 0,0 0-2 0,0 0 0 16,0 0-4-16,0 0-4 0,0 0-6 15,0 0-4-15,0 0-3 0,0 0 0 0,0 0 0 16,0 4 4-16,0-4 4 0,0 4 5 0,-6-4 4 16,-1 3 3-16,7 5 2 0,-7-5-2 0,1 1 1 15,-1 3 0-15,1 0-1 0,0 1 1 16,-1-1-1-16,0 3 0 0,1 2 3 0,-7-5-1 16,6 5 1-16,1-2 0 0,-1 2 1 0,1-1-1 15,-1-1 0-15,1 5 0 0,-1-4-1 16,1 1 0-16,0-2 2 0,-2 0-1 0,2 6 0 15,6-6 1-15,-6 1-1 0,-1 0 1 0,7 0 0 16,-6 1 0-16,6-2 1 0,-7 2-1 16,7-5 1-16,-6 4 0 0,6-4 0 0,-7 1-1 0,7-2 0 15,0-2 1-15,-6 4-1 0,6-4 1 16,0-1 0-16,0 4-1 0,0-3 0 0,0-4 0 16,-8 4 1-16,8-1-1 0,0 1 0 0,0 0 0 15,0-4 1-15,0 3 0 16,0 1-1-16,0-1 0 0,0 1 0 0,0-4 0 0,0 4 1 15,0 0 0-15,0-4 1 0,0 0 3 0,0 0 5 16,0 4 4-16,0-4 5 0,0 0 2 0,0 0 2 16,8 0-1-16,-8 0-4 0,0 3-4 0,0-3-3 15,6 0-3-15,1 3-3 16,6 1 0-16,0 4-3 0,-1 0-8 0,8 2-13 0,0 1-22 16,6 4-85-16,-7 0-106 0,7 3-56 0,1-7-24 15,-1-1-2-15,0-2 12 0</inkml:trace>
  <inkml:trace contextRef="#ctx0" brushRef="#br0" timeOffset="706019.6868">17989 1557 223 0,'0'-8'275'0,"0"5"12"15,0-1-31-15,0-3-102 0,6 2-66 16,-6-1-35-16,0 2-19 0,0 0-5 0,6 1-6 0,-6 0 4 15,0-2 1-15,8-2 5 0,-8 3 3 0,0 1 2 16,0-4 2-16,6 3-2 0,-6 0-1 0,0 1 0 16,0-1-6-16,0 4-6 0,0-4-9 15,6 4-7-15,-6 0-8 16,0 0-7-16,0 0-5 0,0 0-2 0,0 4 1 0,0 0 2 16,0 3 2-16,7 4 2 0,-7-4 4 0,0 8 0 15,6-4 1-15,-6 7-1 0,7 1 1 0,-1-2 0 16,1 2 1-16,-1 3-1 0,0 1 1 0,2-3 0 15,-2 3 1-15,0-1-1 0,8 0 0 0,-8 0 1 16,0-4-1-16,7 4 0 0,-6-3-1 16,0-1 1-16,-1 0 0 0,7-3 0 0,-6-1 0 15,-1 2 3-15,0-6 0 0,1 5-2 0,0-4-1 16,-1-4 0-16,1 5-2 0,-1-6 0 16,-6 2-1-16,6-5 1 0,-6 5-3 0,0-5 2 15,8-3 0-15,-8 4 2 0,0-4-5 0,0 0-5 16,0 0-17-16,0-4-38 0,0 1-87 0,0-1-98 15,6-7-47-15,-6 1-22 0,6-2 5 16</inkml:trace>
  <inkml:trace contextRef="#ctx0" brushRef="#br0" timeOffset="706443.4412">18438 1662 43 0,'0'-6'281'0,"0"2"25"0,7-3 17 0,-7 4-52 15,0-2-116-15,-7 2-65 0,7 3-38 16,-7 0-24-16,1 3-15 0,0-3-7 0,-7 8-1 16,-1-5-1-16,2 5 1 0,-8-2-1 0,7 6 1 15,-7-5 0-15,8 4-1 0,-8-4-1 0,6 4 1 16,-5 0-1-16,6-3-1 0,0 3 0 0,1 0 0 16,-8-3-1-16,7 2 0 0,-1 1 1 15,2-3 0-15,-8 2-1 0,7 2-1 16,0-2-4-16,0 1-5 0,0 0-7 0,0 0-8 15,-1 4-15-15,8 0-43 0,-7-4-119 0,13 0-60 16,0 0-28-16,0-4-11 0,7-3 7 0</inkml:trace>
  <inkml:trace contextRef="#ctx0" brushRef="#br0" timeOffset="706863.8452">18289 1927 99 0,'0'0'285'0,"0"0"17"16,0 0 6-16,0 0-89 0,0 0-100 0,-8 3-59 15,8-3-33-15,0 8-17 0,0-4-6 16,-6 3-3-16,6 4-1 0,-6-4 0 0,-1 0 0 16,7 4 0-16,-6-4 0 0,6 4-1 0,-7-3 1 15,7-5-1-15,0 6 0 0,-7-6 0 16,7 4 1-16,0-3 0 0,0-1 0 0,0 1 1 0,-6 0-1 15,6-1 1-15,0 1 2 0,0 0-4 16,0-4-10-16,-6 3-14 0,6 1-64 0,0-4-106 16,0 0-56-16,0-4-25 0,0 1-8 0,6-8 7 15</inkml:trace>
  <inkml:trace contextRef="#ctx0" brushRef="#br0" timeOffset="706959.7914">18334 1820 84 0,'0'-3'293'0,"6"-1"22"0,-6 1 12 16,0-1-72-16,7 0-119 0,-7 4-65 0,0 0-40 15,0 0-24-15,0 4-14 0,0 0-7 16,-7-1 5-16,7 4-1 0,-6 1-4 0,6 3-9 16,-7-4-22-16,7 4-113 0,-6-3-73 0,6 2-37 15,0-2-17-15,0-4-1 0</inkml:trace>
  <inkml:trace contextRef="#ctx0" brushRef="#br0" timeOffset="707693.3714">18399 2149 170 0,'0'0'289'0,"7"0"17"0,-7 0-17 16,6-6-76-16,-6 2-73 15,0 0-40-15,0-2-18 0,7-2-7 0,-7 1 1 0,0-1-3 16,0 0-10-16,0 2-11 0,6 2-11 0,-6-3-7 15,0 3-14-15,0 0-12 0,0 1-18 0,0 3-16 16,-6 0-9-16,6 0-5 0,-7 0-9 0,-6 3-9 16,0 5-2-16,-7-1-8 0,1 7-28 0,-1-2-128 15,0 3-62-15,8-1-23 0,-8 0-6 16,7-2 9-16</inkml:trace>
  <inkml:trace contextRef="#ctx0" brushRef="#br0" timeOffset="709183.1603">22254 1930 192 0,'0'0'249'16,"0"-3"-7"-16,0-1-41 0,0 4-59 16,0-4-62-16,7 1-38 15,-7 3-20-15,0-4-11 0,0 4-6 0,0-3-3 0,7-1-1 16,-7 0 0-16,0 4 0 0,0-3 4 0,0-1 3 15,5 4 7-15,-5-3 5 0,0-1 7 0,0 0 2 16,0 0 4-16,7 0-2 0,-7 0 0 0,0 1-1 16,0 0-1-16,8-1-1 0,-8 0 0 0,0 4 0 15,0-4-2-15,0 0-2 0,0 4-4 16,0 0-4-16,0-3-4 0,6 3-5 0,-6 0 0 16,0 0-1-16,0 0 2 0,0 0 1 0,0 0 3 15,0 0 1-15,0-4 1 0,0 4-2 16,-6 0-3-16,6 0-3 0,0 0-3 0,-15-3-3 15,10-1 0-15,-15 0 0 0,1 1 0 0,-7-5 0 16,-7 5-6-16,1-1-10 0,-1 1-15 0,-13 3-22 16,1 0-83-16,-1 0-106 0,-7 0-50 0,8 0-20 15,-2 0-1-15,3-4 14 0</inkml:trace>
  <inkml:trace contextRef="#ctx0" brushRef="#br0" timeOffset="730306.1082">21245 2117 103 0,'-13'-7'242'0,"0"-1"7"15,7 1-31-15,-1 0-54 0,0 0-64 16,-5-1-46-16,5 1-25 0,0 0-13 0,1 3-8 15,-7-3-4-15,7 3-1 0,-8-3-3 0,8 3 0 16,0-3 2-16,-8 4 2 0,8-1 1 0,-1-4 2 16,1 4 2-16,-1 0 3 0,1 1 1 15,-1 0 0-15,7-2-1 0,-6 2-4 0,0-1-1 0,6 4-2 16,-8-4-5-16,8 4-4 0,-6 0-2 31,6-3-4-31,0 3-4 0,-6 0 0 0,6 3-4 0,-7-3-6 0,1 0-12 0,6 0-10 16,-7 0-6-16,1 0-3 0,6 4 1 0,-7-4 8 15,7 0 12-15,-6 0 14 0,6 0 8 0,-7 0 10 16,7 4 9-16,-7-4 11 0,7 0 14 0,-6 0 13 16,6 0 7-16,-6 0 4 0,6 0-5 15,-7-4-5-15,7 4-10 16,0 0-8-16,-7 0-3 0,7 0-2 0,0 0 1 0,0-4 2 0,0 4 1 16,0 0 0-16,-6-3 1 0,6 3 2 0,0 0 1 15,0 0 1-15,0-4 2 0,6 4 4 16,-6 0 5-16,0-3 3 0,0 3 1 0,0 0 4 15,0 0 2-15,0 0-1 0,0 0-3 0,0 0 0 16,0 0-3-16,0 0-5 0,0 0-6 0,7 0-5 16,-7 0-7-16,0 0-7 0,0 0-5 0,0 0-4 15,7 0-5-15,-1 3-1 0,0-3 0 16,8 4-1-16,-1-1 0 0,6 1 0 16,0 3 1-16,1-2 0 0,6 1 1 0,1 2-1 0,-1 0 0 15,-1-1-1-15,1 0 0 0,0 4-2 16,1-4-2-16,-1 1 1 0,-7 3-4 0,1-4-3 31,-8 0-8-31,2 1-9 0,-2-2-11 16,2 2-16-16,-9 3-16 0,3-4-17 0,-2 4-34 0,1-3-108 0,-7 4-69 0,0-6-30 0,0 2-2 15,-7-5 8-15</inkml:trace>
  <inkml:trace contextRef="#ctx0" brushRef="#br0" timeOffset="730819.8111">20724 2327 226 0,'-6'0'297'0,"-1"0"17"16,0 0-10-16,7 0-120 0,-6 0-82 15,6 0-44-15,0 0-24 0,6 0-17 0,-6 0-10 16,7 3-3-16,0 0-3 0,-1 1 1 0,1-4-2 15,5 4 3-15,-5-1-1 0,6 1 0 0,0-4 1 16,-6 4 0-16,6-1 2 0,0-3 0 0,-7 4 1 16,7-1 0-16,-7-3-2 0,2 4 0 15,-2 0-2-15,0 0-2 0,1 3-1 0,-1 0 0 16,-6-3 1-16,0 7 0 0,-6-4 1 0,-1 4 1 16,1-3-2-16,-8 2 1 0,2 2-1 15,-1-1 0-15,-13 0 0 0,6 0 1 0,-6-4 0 16,7 4 1-16,-7-3 1 0,0 2 2 0,6-3-1 15,1 1 0-15,5-5 2 0,-5 5-1 0,12-5 0 16,-6 1 4-16,7 0 3 0,0-1 7 0,6-3 9 16,-8 4 11-16,8 0 3 0,0-4 0 0,0 3 0 15,8-3-7-15,-2 4-9 0,0-4-9 16,1 4-7-16,6-1-4 0,-6 0-6 0,5 6-10 16,8-6-10-16,-7 5-13 0,0-2-16 15,0 2-18-15,0 3-38 0,0-4-86 0,0 1-83 16,7-1-37-16,-8-3-12 0,2-1 7 0</inkml:trace>
  <inkml:trace contextRef="#ctx0" brushRef="#br0" timeOffset="731250.5732">21167 2396 63 0,'6'-4'307'0,"-6"0"27"16,7-3 24-16,-7 0-34 0,7-1-122 0,-1 1-66 16,-6 0-34-16,6 3-26 0,-6-3-24 15,0 3-18-15,0 4-17 0,0-4-15 0,0 4-8 16,0 0-4-16,0 0-1 0,0 0 4 0,0 4 1 15,0-4 4-15,-6 4 1 0,6-1 1 0,-6 1 1 16,6 0 0-16,-7-1 0 0,0 4 0 16,1-3 1-16,-1 4-1 0,1-1 0 0,0 0 1 15,-8 4-1-15,8-4 0 0,0 4 0 0,-8 1-2 16,8-2 0-16,-7 2 0 0,6-1 0 0,1 0-1 16,-1 0 0-16,-5-1 0 0,4 2-5 15,2-1-5-15,0-4-7 0,-1 4-7 0,1 0-8 16,-1 0-10-16,1 0-8 0,-1 0-11 0,7 1-16 15,-13-2-61-15,6 0-102 0,1-2-47 16,6 0-19-16,-13-1 0 0,6-4 15 0</inkml:trace>
  <inkml:trace contextRef="#ctx0" brushRef="#br0" timeOffset="731803.6622">20783 2759 187 0,'0'3'348'0,"0"-3"42"0,6-3 25 0,-6-1-80 16,7 4-124-16,-1-4-67 0,-6 0-46 16,7 4-42-16,-1-4-22 0,-6 4-16 0,7 0-12 15,-1 4-8-15,0-4-10 0,2 4-9 0,-2-4-5 16,-6 4-4-16,6 0-5 0,1-1-7 15,-7 1-9-15,6-1-10 0,-6 5-24 0,7-1-52 16,-7 0-125-16,0-3-58 0,6-1-23 0,-6 1 1 16,0-4 16-16</inkml:trace>
  <inkml:trace contextRef="#ctx0" brushRef="#br0" timeOffset="732255.5079">21402 1341 60 0,'0'-4'283'16,"0"0"21"-16,0 1 19 0,0-4-48 0,0-1-109 16,0 0-54-16,6 1-26 0,-6 0-14 15,0 3-12-15,0-4-9 0,0 5-11 0,0-1-7 16,0 1-7-16,0-1-6 0,0 0-6 0,0 4-6 15,0 0-2-15,0-3-4 0,0 3-1 0,0 3 0 16,0-3-1-16,-6 4 1 0,-1 3 0 16,0 0-1-16,-7 1 0 0,9 3 0 0,-9 4 0 15,-4 3 0-15,4 1 0 0,-12 7-1 0,7 2-4 16,-7 2-3-16,-7 7-13 0,1 3-18 0,-1 4-19 16,-13 3-41-16,7 5-137 0,0-1-67 15,-7 4-28-15,8-7-5 0,-1 3 10 0</inkml:trace>
  <inkml:trace contextRef="#ctx0" brushRef="#br0" timeOffset="737414.5311">21024 2436 223 0,'0'-7'271'0,"0"-1"11"0,0 1-39 15,-7-1-100-15,7 1-67 0,0 0-34 0,-6 0-16 16,6 0-8-16,0-5 0 0,-7 5 0 16,7 0 4-16,0-1 4 0,0-3 3 0,0 5 4 15,0-6 2-15,-6 1 0 0,6 0 1 0,0-1-3 16,0 2-2-16,-7-1-5 0,7 0-5 15,0 4-5-15,-7-5-4 0,7 5-5 0,-6 0-1 16,6-4-4-16,-6 4-2 0,-1 0 0 0,0-1 0 16,1 4 0-16,0-3-1 0,-1 0 1 15,1-1 0-15,-8 0 0 0,8 5 0 0,0-4-1 0,-2 0 1 16,2-1 0-16,0 1 0 0,-7 4-1 16,6-5 1-16,-6 4 2 15,7-3-1-15,-8 4 2 0,2-1-1 0,-1 0 1 0,-7 1-1 0,7 3-2 16,-6-4 1-16,-1 4 1 0,1 0-2 0,-1 4 1 15,0-4-1-15,1 3 2 0,-1 5-1 16,0-2 0-16,2 2 0 0,-9 0 0 0,7 2 1 16,2 1-1-16,-2 3 0 0,-7 2 0 0,9-2 1 15,-3 5-2-15,2-4 3 0,0 2-1 16,-1 6 0-16,0-1 2 0,1 0-1 0,-1 0-1 16,0 3 1-16,8 1 0 0,-8 0 0 0,7-1 0 15,1 5-1-15,-2-5 0 0,8 1 0 16,-7 3 0-16,6 0 0 0,7-4 0 0,-7 6 0 0,7-2 0 15,0-4-1-15,7 5-1 0,-7-1 1 16,7-3 2-16,6 3-1 0,-7-3 3 0,8-1 0 16,4 1 1-16,-4 0-2 0,5-1 1 47,1-3-2-32,6 0 1-15,-7 0-1 0,7 0 0 0,0-3 0 0,7-1 2 0,-7-3-1 0,0-1 0 16,7 1 0-16,-7-4 0 0,7 0 0 0,-7-4-3 0,6 0-1 0,-6-3-1 0,7 3 0 0,-1-7 0 0,1 4-2 0,6-8 2 0,-7 4-1 15,7-3 0-15,7-1 0 0,-7-3-2 0,7 3 1 16,-7-3-1-16,6-1 1 0,1-3-1 0,-1 0 1 16,1 0 2-1,-7-4 1-15,0 1 1 0,1 0 4 0,-1-1 4 0,-7-4 6 0,1 1 5 0,-1 0 5 16,1-4 3-16,-7 0 1 0,0 0-1 16,-7-4-4-16,7 0-4 0,-12 1-3 0,5-1-5 15,-6 1-3-15,-6-5-3 0,-1 1-2 0,0-1-4 16,-6-2-6-1,-6 3-8-15,-7-8-9 0,0 4-16 0,-6-4-18 0,-7 1-23 16,-7-1-31-16,-7 0-137 0,-5-3-65 0,-14-1-25 0,7-2-1 16,-7 2 12-16</inkml:trace>
  <inkml:trace contextRef="#ctx0" brushRef="#br0" timeOffset="755816.6043">22521 3033 145 0,'-18'-3'226'0,"4"-2"8"16,-6-1-43-16,-5-2-87 0,-1 1-48 0,-7 0-23 15,1-1-12-15,-8-3-7 0,0 4-3 0,-4-1-4 16,-2 1 0-16,1 0-3 0,-1-1-1 16,-7 1-2-16,2 0 1 0,5 0 2 0,-6-1-2 15,0 1 2-15,6-3-1 0,-6 2 3 0,6-4-1 16,-5 2 3-16,-2-2 1 0,1 1 2 0,-7 0-2 15,1 1-1-15,-14-1 0 0,7-4-3 16,-13 4-4-16,6 0-1 0,-5 0 0 0,-2 0 0 16,-6 0 3-16,7 0 0 0,-6-1 3 0,5 2-1 15,-5-1 1-15,5 0-1 0,-6 4-2 0,8-5-1 16,6 2-1-16,-8-1-1 0,8 3 0 16,-2-2 0-16,2-1 1 0,0 3 3 0,-8-3-1 15,1-1 1-15,6 2-1 0,-5-1 2 0,-2 4-4 16,1-4-2-16,6 0-1 0,1 3-1 0,-7-2 1 15,12-1-3-15,-5-1 3 0,-1 2-1 0,7-1 0 32,0-3-4-32,-1-2-2 0,1 6-4 0,0-6-12 0,0 2-20 0,0-4-34 0,7 3-50 15,5-3-55-15,2 3-32 0,-2-3-7 16,7 0 12-16</inkml:trace>
  <inkml:trace contextRef="#ctx0" brushRef="#br0" timeOffset="756599.2829">17910 2051 4 0,'-13'-18'235'0,"7"4"15"15,-7-5 3-15,13 4-57 0,-7-3-88 0,7 3-45 16,0-3-24-16,7 3-12 0,-7 1-7 16,7 0-5-16,-7-2-3 0,6 6-2 0,0-6-3 15,1 6 0-15,-1-1 0 0,1 0-2 0,0 0-1 16,-1 3 0-16,0-2-2 0,8 2 0 0,-8 1-2 16,0 0 0-16,8 0-1 0,-1 3 0 0,-1-4 0 15,2 4 1-15,-1-3 2 0,0 4 3 16,0-5 2-16,-1 0 2 0,2 5 2 0,-8-8-1 15,8 4 1-15,-8-1-1 0,7-2-1 16,-7-1-2-16,1-4 1 0,0 5-1 0,-1-6 0 16,0 5 0-16,-6-3 0 0,7-2-1 0,0 2-1 15,-1 0 1-15,-6-1 0 0,6 0-2 0,-6 1-1 16,7-1 2-16,-7 1-1 0,7-1 0 0,-7 1 0 16,6-5 3-16,-6 4 0 0,0 0 1 0,7 1 1 15,-7-4 0-15,6 3 2 0,-6 0-1 16,6 1 1-16,-6-1-1 0,0 0 1 0,8 0-1 15,-8 1 0-15,6 3-3 0,0 0-1 0,0 0-1 16,1-4-1-16,6 8-2 0,-6-4-2 0,13 4 2 16,-8-4 0-16,14 4 0 0,1 2 0 0,-1-1 1 15,6 2 0-15,1-3-2 0,6 2-1 16,-1 1 0-16,9 4-1 0,-2-3 1 0,7 3 0 16,0 0 1-16,0 0-1 0,0 3 0 0,1 1-1 15,5 1-1-15,7-2-3 0,0 5 1 0,0-2-2 16,7 2 0-16,6 0 1 0,0 2 3 0,7-2 0 15,-6 3 0-15,4-1 1 0,9 2 0 0,-7 2-2 16,6-3-3-16,0 3-3 0,0 2 0 0,0-2 3 16,1 1 2-16,-1 0 0 0,0-1 2 15,-6 1 1-15,6-1 0 0,0 1-2 0,0 3-2 16,0-3 1-16,0 0-1 0,0 0 5 0,1-1 1 16,-8 4 2-1,1-2-1-15,7-2-1 0,-7 4 0 0,5 1-3 0,1-2-3 0,0 2 0 16,0-1-1-16,1 1 3 0,-7-1 2 0,-1 4 1 15,1-8 0-15,-8 5 0 0,3-1 1 0,-9 0-2 16,8-2 0-16,-8 2-2 0,0-4 0 0,-6 1 1 16,0 3-2-16,1-3 2 0,-1-1 2 15,-6 4 0 48,-8-2 1-63,2-2-1 62,-8 4 2-62,7-3-1 16,-13 3-2-16,1 1 0 0,-1-1 0 0,-1 0 1 0,-5 1-1 0,-7-1 1 0,7 0 0 0,-13 1-2 0,6-2 0 0,-14 2 0 0,8-1 1 16,-7 2-2-16,1-3 0 0,-8 2-1 0,-1 3 1 0,-5-5-1 0,0 6 0 0,0-5-1 0,-5 4 1 0,-1 0 0 0,-8 4-2 0,1-1 3 0,-7 1-2 0,1-1-1 0,-7 5-1 0,-7-1-4 0,0 1-9 15,-12 6-8-15,-1-3-55 0,-12 3-102 0,0 5-52 0,-16-1-26 0,4 1-5 0,-9-5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0-06-21T07:00:54.7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521 4582 199 0,'0'-3'223'15,"0"3"-19"-15,0-4-49 0,-6 4-59 0,6-3-43 16,0 3-25-16,-8-4-13 0,8 4-7 0,0 0-3 16,-6-4-3-16,6 4 0 0,0 0-1 15,0-3 1-15,0 3 3 0,0 0 3 0,-6-4 1 16,6 4 4-16,0 0-1 0,0 0 1 15,0 0-2-15,0-4-1 0,0 4-2 0,0 0-1 16,0 0 0-16,0 0-1 0,0 0 0 0,0 0 0 16,0-3 1-16,0 3 0 0,0 0-1 15,-7 0 1-15,7 0 0 0,0 0 3 0,0-4 3 16,0 4 4-16,0 0 3 0,0-4 4 16,0 4-1-16,0 0 0 0,0 0-2 15,0-3-3-15,0 3-2 0,0 0-5 0,0-4-2 16,0 4-3-16,0 0 0 0,7 0-3 0,-7 0-1 15,0 0 0-15,0-4-2 0,6 4-1 0,0 0-1 16,2 0-1-16,-2 0 1 0,7 0-1 0,-7-3 2 16,8 3 0-16,-2 0 0 0,8 0 1 15,-7 0 0-15,7 0 0 0,-1 3 0 16,0-3-1-16,1 0 0 0,-1 0 1 0,7 4 0 16,-6-4 0-16,6 4 0 15,-7-4 2-15,8 3 0 0,-1 1-1 0,0-4 0 0,-6 4 0 0,5-1-1 16,8-3 0-16,-7 4 0 0,0 0 0 15,0-4 0-15,7 3 1 0,-7-3 1 0,6 0 1 16,1 0-2-16,-7 0 1 16,7 0 0-16,-1 0 1 0,1 0-2 0,-1 0-1 0,-6-3 1 15,7 3-1-15,-1 0 0 0,1-4-1 16,-1 4 0-16,1-4 1 0,-7 4-1 0,7-3 1 16,-1 3 0-16,-6-4 0 0,7 0 0 0,-7 4 0 15,7-3 1-15,-7 3-1 0,0-4 0 16,0 0 0-1,7 4 1-15,-8-3-1 0,1-1 0 0,7 4 1 0,-7-4 0 0,6 1 1 16,-6 3 0-16,1-3-1 0,5-5 0 0,-6 8 1 16,7-4-1-16,-7 0-1 0,0 1 1 0,7-1-1 15,-8 1 0-15,0 3 0 0,-4-5 3 16,-1 5-1-16,5-3 2 0,-5 3 0 0,6 0 2 16,1-3-1-16,5 3 0 0,-6 0-2 0,7-4 0 15,-1 4-1-15,7-4-1 0,-6 4 0 16,5 0-1-16,2 0 0 0,-2-3-1 15,2 3 2-15,-1 0 0 0,7-3 0 0,-7 3 0 0,-1 0 2 16,2-4-1-16,-1 4-1 0,0 0-1 16,1 0 0-16,-2 0 0 0,8 0 0 0,-7 0 0 15,0 0 1-15,6 0 0 0,-5 0-1 16,-1 0 0-16,6 4 0 0,-5-4 0 0,5 0-1 16,1 3 1-16,-7-3 0 15,6 0 1-15,1 0 1 0,-7 0-1 0,7 3 1 0,-7-3 0 16,0 0 0-16,7 0-2 0,-8 0 0 15,1 0 0-15,0 0 0 0,1 0-1 0,-1 0 0 0,0 0-1 16,-1 0 2-16,-4 4-2 0,5-4 1 16,-7 4 1-16,7-4-1 0,-7 0-1 0,1 3 1 15,-1-3 1-15,1 3-1 0,0-3-1 16,-1 0 1-16,2 5 0 0,-2-5 0 0,1 0-1 16,-1 3 1-16,-6-3 0 15,7 0 1-15,-1 4-3 0,-7-4-1 0,9 0 1 16,-2 3-1-16,1-3-1 0,-8 4 1 0,9 0-1 0,-2-4 1 15,1 3 0-15,-7 2 0 0,6-2-1 16,1 0 1-16,-1 1 0 0,1 0 0 16,-1-1-1-16,1 1 1 0,-1 0 0 0,1-1 0 0,-1 1 1 15,7 0 0-15,-6-1 1 0,7 1 0 16,-8 3 2-16,7-3 0 0,0 0 0 0,-7-1 0 16,8 1 0-16,-1 3-3 0,0-4-1 15,-1 6-3-15,2-6-1 0,5 5-2 0,-6-2 0 16,1-2 0-16,5 4-1 0,1-1 3 0,-7 0-1 15,6 1 1-15,1-1 1 0,-7 0 0 16,7-4-1-16,-1 5 1 0,-6 0 1 16,1-1 2-16,5-3 0 0,-6 3 2 0,1-4 2 15,-2 5-1-15,1-5-2 0,0 4 0 0,-6-3 1 16,6 1-2-16,0 2 1 0,-6-4-1 0,5 4 2 16,2-3-1-16,-1 4 0 0,0-4 1 15,-7 3-3-15,7-4 1 0,1 1-1 0,-1 3-2 16,0-3 0-16,0 0-2 0,-6-1 1 15,6 0 0-15,0 1 2 0,-7 0 3 0,7 0 2 16,-8-4 2-16,10 4 0 0,-8-4 2 0,-1 0 0 16,-6 4 1-16,7-4 0 15,-7 0 1-15,0 0 1 0,0 0 0 16,0 0 0-16,-6 0-1 0,6 0 0 0,-8-4-2 0,3 4 0 0,5 0-1 16,-7 0 0-16,7 0 0 15,-6 0 0-15,6 0 0 0,-7 0 1 0,1-4 1 0,6 4-1 16,-6 0 1-16,-1 0 0 0,7-4-1 15,-6 4 0-15,5 0 0 0,-5-4-2 0,0 4 2 16,6 0 1-16,-7-4 0 0,7 4-1 16,-6-3 2-16,6 3 0 0,-7 0-1 0,1-3 0 15,6 3-1-15,-7-4-1 16,8 4 0-16,-1 0-1 0,0 0-1 0,-7 0 0 0,7 0-1 16,0 0 0-16,1 0-1 0,5 0 1 0,-6 0 0 15,7-4-1-15,-7 4 0 0,6 0 0 16,1 0-1-16,-7 0 0 0,7 0 2 0,-1 0 1 15,1-3-1-15,-1 3 0 0,1 0 1 0,-7 0-1 16,6 0 0-16,1 0 0 0,-1 0-1 16,1 0 1-16,-1-4 0 15,1 4 1-15,-1 0 0 0,1 0 1 0,-1 0 0 16,1-4 0-16,0 4 0 0,-7-3-1 0,6 3 0 0,2-4 0 16,-2 4 0-16,1-3 1 0,-1 3-1 15,1-4 0-15,-1 4 0 0,7-4 0 0,-6 4-1 16,-1-4-1-16,7 4 1 0,-7-4 0 0,8 4 0 15,-1-3-1-15,0 3 1 0,-7-4 0 16,8 4 1-16,-1-3 0 0,0 3 0 0,0-4 0 0,-7 4 0 16,8-3 1-16,-8 3 0 15,7 0-2-15,-6-5 0 0,5 5 1 0,-5 0-2 16,7 0 0-16,-8 0 1 0,7 0-1 0,-6 0 2 16,5 0-1-16,2 5 0 0,-8-5-1 15,8 3 0-15,-2-3 0 0,0 4 0 0,3-1 0 16,-2 1 0-16,0-1 0 0,0 1 2 0,0-4 0 15,0 4 1-15,-7 0-1 0,7 0 1 0,-5-1-1 16,-2-3 0-16,-6 4 1 0,6-4 1 16,-6 3 2-16,0-3-1 0,1 0 1 0,-7 0 1 31,-2 0-1-31,9 0 1 0,-7-3-3 0,-2 3-1 0,2 0 0 0,0 0-1 0,-1 0 0 16,1 0-2-16,0 0 0 0,-1 0 0 0,-6 3-1 15,6-3 1-15,1 4-3 16,-7-4 1-16,7 4-3 0,-8-4-3 0,8 3-3 15,-7 1-10-15,1 0-48 0,-2-1-93 0,2 0-48 16,-2 1-24-16,-5-4-10 0</inkml:trace>
  <inkml:trace contextRef="#ctx0" brushRef="#br0" timeOffset="4894.5428">2507 11554 64 0,'8'-3'278'16,"-8"-2"24"-16,0 2 18 0,0-4-64 15,0 3-103-15,0-2-58 0,0 1-29 0,6-2-20 16,-6 3-16-16,0-3-7 0,0 3-4 0,0 0-3 15,5-2-3-15,-5 2 0 0,0-3 0 16,0 2 3-16,0 1 3 0,8-3 1 16,-8 4 2-16,0-1 0 0,0 1-1 0,0 3-5 15,0-4-3-15,0 4-5 0,0-3-3 16,6 3-4-16,-6 0-2 0,0 0-5 0,0 0-1 16,0 0-2-16,0 0 0 0,7 0 1 0,0 0 1 15,5 0 3-15,2 0 0 0,5 0 2 0,7 0-1 16,-6 0-1-16,12 3-1 0,-6-3 1 15,7 4-1-15,-1-4-1 0,1 3 2 16,-7 1 0-16,13-4 1 0,-13 3-1 0,13 2 3 16,-7-5 0-16,1 2 0 0,-7 2 1 0,7-4 2 15,-1 5-1 1,1-2-1-16,-7-3 0 0,6 4 0 0,1 0-1 0,-1-4-2 0,-5 6 0 16,5-2 1-16,-6-4 0 0,7 4 1 15,-1 0-1-15,1-1 2 0,-7 1 0 16,7 0 0-16,-1-1-1 0,-6-3 1 0,7 5-1 0,-1-5 0 15,-5 0 0-15,5 3 0 0,-6-3 1 16,0 0 0-16,7-3 0 0,-7 3 1 0,-7 0 0 16,7 0 1-16,0 0-1 0,-7-5-1 0,1 5 0 15,6 0-1-15,-6-3 1 0,-1 3 0 16,1 0 1-16,0-4 0 0,-7 4 1 0,7 0 1 16,-8-4-2-16,8 4-1 0,-7 0 0 15,7 0 0-15,-8 0 0 0,8 0 0 0,-7 0 0 16,7 0 0-16,-8 4-1 0,8-4 0 15,-7 0 1-15,0 0 0 0,5 0 0 0,-3 0-1 16,4-4 2-16,-6 4-1 0,6 0 0 0,-5 0-1 16,6 0 1-16,-8 0-1 0,8 0-1 15,-7 0 1-15,7 4 1 16,-8-4 0-16,8 0-2 0,-7 4 2 0,7-4 0 0,-1 3 0 0,1-3 0 16,-8 5 1-16,8-5 0 15,0 3-1-15,-1 0 2 0,1 1-1 16,0-4 1-16,-1 4-1 0,1-1 0 0,-2 0-1 0,2-3 0 15,0 5 0-15,6-5 0 0,-7 3 0 0,8-3 0 16,-1 4 0-16,6-4 0 0,-6 0 2 0,7 4-1 16,-1-4 0-1,1 3-1-15,6-3-1 0,-7 4 0 0,1-1-2 0,7 1-1 16,-8 0 0-16,7-1 0 0,-7 1 1 0,7 0-2 16,1-4 2-16,-7 3 0 0,5 1 2 0,-5-1-1 15,6-3 0 1,1 4 2-16,-2 0 0 0,-5-4 0 0,5 4 2 0,1-4 0 0,-6 4 1 15,7-4 0-15,-8 0-2 0,7 3 1 0,-6-3-1 16,5 0-1-16,-5 4-1 0,7-4 0 16,-8 0 1-16,7 3-1 0,0-3 0 0,-7 4 1 15,8-4 1-15,-1 4-1 0,0-4 0 0,-7 0 0 16,7 4 0-16,1-4 0 0,-1 0-2 16,-1 0 1-16,2 0 0 0,-1 0 1 0,0 0 1 15,-8 0 1-15,9-4-1 0,0 4-1 16,-1-4 1-16,0 4 0 15,-1-4-1-15,2 1 0 0,-1-1-2 0,0 1 2 0,1-1-1 0,-8 0-1 16,7 4 1-16,0-4-1 16,0 0 2-16,0 1 0 0,-6 3 0 0,6-4 0 0,-7 4-1 15,1-3 1-15,6 3-2 0,-7 0-1 0,0-4 1 16,2 4 0-16,-1-4 1 0,-1 4 1 16,1-3 1-16,-1-1 1 0,-6 0-2 0,7 4 1 15,-1-3 0-15,-5-1-2 0,-2 1 0 0,8-1 1 16,-8 0 0-16,2 1 0 0,-1-2-1 15,0 2 0-15,0 0-1 0,0-1 0 0,0 4 0 16,-6-4-2-16,5 1 0 0,-4 0 1 16,-2 3 1-16,7-5-1 0,-6 2-1 0,-1 3 2 15,1-4 0-15,6 0-1 0,-7 4 0 0,1-3 0 16,6 3 0-16,-6-4-1 0,5 4 2 16,-5-4-1-16,6 4 0 0,-7 0 2 15,7-4 0-15,0 4 1 0,0-3 0 0,-6 3 0 0,5-3 1 16,-5 3 0-16,7 0-1 0,-7 0 0 15,5-4 0-15,-5 4 0 0,6 0-1 0,-6 0-1 16,-1 0 1-16,7 4 0 0,-6-4 1 16,6 0 0-16,-7 0 0 0,7 3-1 15,0-3 0-15,-7 3 1 0,7-3 0 0,1 0 0 0,-7 0 0 16,6 0 0-16,0 4 0 0,-1-4 0 16,1 0 0-16,1 0 0 0,-7 0-1 15,6 4 1-15,-1-4 1 0,1 4-1 0,-6-4 0 16,6 3 0-16,0 1 0 0,-7-4 0 15,8 4 1-15,-8-1 1 0,8 2-1 0,-8-5-1 16,7 3 3-16,-6-3-2 0,5 3 1 0,1 1 0 16,-6-4 0-16,6 0-1 0,-7 0-1 0,7 0 0 15,1 0 0-15,-1 0 0 0,-6 0 0 16,5 0 0-16,1-4 1 0,0 4 1 0,0 0-1 16,1-3 0-16,-1 3 0 0,0 0-1 0,-1 0 1 15,1-3-1-15,1 3 0 0,4 0 0 16,-4 0 1-16,6 0-1 0,-1 0 0 0,-5 3-1 15,5-3 0-15,1 0 0 0,5 0 0 16,-5 0-1-16,-1 3-1 0,8-3 1 0,-7 0-1 16,6 0-2-16,-7 0-1 0,7 4-1 0,-7-4 0 15,8 0 1-15,-1 0 0 0,-6 0 2 16,5 0 0-16,2-4 0 0,-1 4 2 0,0 0-1 16,0-3 1-16,0 3 0 0,0 0 1 15,0 0 0-15,0-3-1 16,1 3 0-16,-2 0 1 0,1 0-1 0,0 0 0 0,1 3 0 15,-1-3 1-15,-1 0-1 0,2 0 0 0,-1 0-1 16,0 0 0-16,0 3-1 0,7-3-1 0,-7 0 2 16,-1 0-2-16,2 0 2 0,5 4-2 15,-6-4-1-15,1 0-1 16,5 4-1-16,-6-4 1 0,7 0-2 0,-7 3 2 0,7-3 0 0,-7 3 3 16,6-3 2-16,-5 5 0 0,-2-5 1 15,1 3 0-15,7 1-1 0,-7-4-3 0,0 4-2 16,7-1-4-16,-1 4-3 0,-6-3-5 15,7 0-2-15,-1-1 0 0,1 5 1 0,-1-5 1 16,2 1 2-16,5-1 3 0,-7 5 5 16,7-4 2-16,0 0 0 15,-6-1 4-15,6 1 4 0,-7-1 3 0,8-3 2 0,-8 4 2 16,1 0 1-16,-1-4 1 0,1 4-1 0,-1 0-2 0,2-1-1 16,-2 1-1-16,1-1 0 0,-1-3 0 31,1 4-3-31,-1 0 1 0,8-1 1 0,-8-3 1 0,1 4 1 0,5 0-2 0,-5-4 4 15,7 3-1-15,-2-3-1 0,-5 3-1 0,6-3 1 16,0 4-1-16,0-4-3 0,1 0 0 16,-2 4 3-16,2-4-1 0,-1 0 0 0,-1 0 1 15,2 0 0-15,6 0 2 0,-7 0 0 0,6 0 0 16,0-4 2-16,1 4 1 0,0 0 2 0,0 0-2 16,6-4 1-16,0 4-2 0,0 0-2 15,7-3-2-15,-1 3-2 0,8 0-1 0,-2 0-2 16,2 3 2-16,-8-3-1 0,8 4-3 15,-8 0-5-15,1 4-11 0,0-1-16 0,-7 0-66 16,0 0-111-16,-14 1-55 0,2-1-26 16,-7-4-7-16,-14 1 9 0</inkml:trace>
  <inkml:trace contextRef="#ctx0" brushRef="#br0" timeOffset="7027.3376">7867 10789 65 0,'0'0'275'0,"0"0"20"15,8-4 12-15,-8-3-66 0,6 4-100 0,0-5-55 16,1 4-25-16,-1-4-11 0,8 2-8 16,-8-6-2-16,6 4-1 0,2-2 0 0,-8 3-2 15,8-1-3-15,-1-2-1 0,-7 2-5 0,0 0-4 16,1 5-5-16,0-4-3 0,-1 3-5 15,0 4-4-15,-6-4-5 0,0 1-1 16,7 3-1-16,-7 0-1 0,0-4 0 0,0 4 1 16,7 0 0-16,-7 0 0 0,0-3-2 0,0 3-2 15,0 0 1-15,0 0-2 0,6 0-1 16,-6 0 1-16,7 0 2 0,-1 0 2 0,0 3 0 16,8-3 0-16,-8 0 0 0,8 4 0 0,-2-4-1 15,1 0 1-15,0 3 1 0,0-3-1 16,1 4 1-16,5 0 0 0,-6-4-1 0,6 3-2 15,1 1-3-15,-7-1-4 0,6 1-3 16,1 0 0-16,-1 4 0 0,-5-5 1 0,12 1 4 16,-7 3 4-16,1-3 1 0,6-1 0 0,0 5 1 15,0-5-1-15,0 0 0 0,0 5 2 16,0-4-1-16,0 0 0 0,1 0 0 0,5-1 0 16,-7 4-2-16,9-3 1 0,-9 0 0 0,7 0 1 15,-5 0-1-15,5-1 0 0,1 0 1 16,-1 1-1-1,2 0 0-15,-2-1 1 0,1 1 1 0,-1 0 0 0,1-1 0 0,-7 1 0 16,6-4 1-16,0 3 2 0,1-3 1 0,0 4-1 16,-1-4 2-16,1 0-2 0,-1 4 0 15,1-4-2-15,0 0 1 0,-1 4-1 0,1-4 1 16,-1 4 0-16,-6-4 0 0,13 0 0 0,-13 0-1 16,14 3 1-16,-7-3 0 0,-1 0 0 15,1 0 0-15,-1 0 1 0,1 4-1 16,-1-4-1-16,1 0 1 0,-1 3 1 0,1-3 2 15,-7 0-1-15,6 4-1 16,1-4 0-16,-1 0 1 0,1 3 1 0,-1-3-3 0,1 4 1 0,-7-4 0 16,7 4-1-16,-7-4 0 0,6 3-1 15,1-3 0-15,-7 4 1 0,7-4 0 0,-1 4 0 16,1-4 0-16,-1 0 0 0,1 3 0 16,-7-3 0-16,13 0-1 0,-7 4 0 0,1-4 1 15,0 0 0-15,0 4 1 0,-1-4 1 0,1 0 1 16,-1 0-1-16,1 0 1 0,-7 0-1 15,6 0 1-15,-5 0-1 0,5 0 3 0,-7 0 0 16,9 0 0-16,-9 0-1 0,1 4 0 16,0-4 2-16,7 0-6 0,-7 0 0 0,0 3-1 15,0-3-1-15,1 4 0 0,5-1-2 0,1 1 2 16,-1 0 0-16,1 0 1 0,6 4 1 16,6-5-1-16,1 4 2 0,-1 0-1 0,7-4-3 15,1 5-2-15,-1-4-1 0,6 3 0 16,-6-3-2-16,1 4 1 0,-2-5 1 0,1 0-1 15,1 1 3-15,-8 0-1 0,7-1 2 0,1-3 0 16,-8 4 0-16,7 0 0 0,1-1 0 16,4 1-1-16,-4 3 1 0,6-3-2 0,-1 0 1 15,1 3 0-15,-7 0 1 0,6-3-1 0,1 3-3 16,-1 0-1-16,1 1 0 16,0 0-1-16,0-2-2 0,-1-1 0 0,1 2 3 0,0 0 0 15,-1 0 0-15,8-3 2 0,-8 3 2 16,1-3 0-16,-1 3 3 0,-6-4 0 0,7 1 1 15,-7 4 1-15,7-4-1 0,-9-1 1 0,4 1-2 16,4 0 0-16,-5-1-1 0,-2 1 0 16,8-1 0-16,-7 5-2 0,7-5 0 0,0 1 0 15,-8 3-1-15,8-3 4 16,0 0 0-16,-7 0 0 0,7 0 1 0,-8-1 2 0,2-3 0 16,-1 0-1-16,0 3-2 0,0-3 1 0,0 0-1 15,1-3 0-15,-8 3 1 0,7 0 1 16,-7-3 0-16,1-1 1 0,-1 4 1 0,2-4 2 15,-9 0-2-15,7 0 0 0,2 4 2 16,-9-4 1-16,2 1-1 0,-1-1 0 0,-6 1-1 0,5 3-1 16,1-4 0-16,-6 0-2 0,6 1-1 15,-6 3-1-15,-1-4 0 0,7 4 0 16,-6-3-1-16,-1-1 0 0,1 4 0 0,-1-4 0 16,1 4 0-16,-1-3 1 0,-5 3 0 15,5-4 0-15,-6 4 0 0,7 0 0 0,-7-4 0 0,0 4 0 16,0-4 1-16,1 4 0 0,-2 0 0 15,1-4 0-15,0 4 0 0,0 0-1 16,-6 0 2-16,7 0 1 0,-9 0-1 0,9 0 1 16,-7 0 1-16,5 0-2 0,1 0 0 0,-6 0-1 15,6-3-1-15,0 3 0 0,-1 0-1 16,-5 0 1-16,7 0 0 0,-8 0-1 0,7 0 0 16,0-3 0-16,-6 3 1 0,6 0-1 0,0 0 1 15,-7 0 0-15,7-4 0 0,-6 4 0 16,-1 0 0-16,1 0 0 0,0 0 0 15,-1 0-2-15,-6 4-3 0,0-4-3 0,1 0-8 0,-2 3-12 16,-5-3-20-16,6 3-46 0,-7 1-120 16,-6 0-66-16,0 0-29 0,0-4-8 15,-6 0 10-15</inkml:trace>
  <inkml:trace contextRef="#ctx0" brushRef="#br0" timeOffset="8932.299">7660 10741 62 0,'0'0'43'0,"0"0"-19"0,0 0-15 16,6 0-9-16,-6 4-4 0,6-4-1 0,-6 4 2 16,7-4 3-16,-7 3-1 0,6-3 0 0,1 3 0 15,-7-3 0-15,7 4-1 16,-1 0 1-16,-6 0-1 0,6 0 1 0,0 0 0 16,-6-1 0-16,8 0 1 0,-2 5 1 0,0-5-1 15,1 1 2-15,0 0 3 0,-1-1 13 0,1 4 50 16,-1-3 49-16,0 4 30 0,1-4 17 0,0-1 5 15,-7 4-5 1,6-3-48-16,0-1-46 0,1 1-30 0,0 0-16 0,-1-1-10 0,1 5-6 16,-1-5-3-16,7 5-3 0,-7-1 0 15,1-3-2-15,-1 3 2 16,8 1-1-16,-8 0 0 0,7-2 0 0,1 2 0 0,-2-2 0 0,2 2-1 16,-2 0 1-16,2-1 0 15,5-3 0-15,1 3-1 0,-1 0 0 0,1-3 1 0,-1 3-1 16,0-3 1-16,8 3-1 0,-8-3 0 15,8 3 0-15,-2-3 0 0,-5 3 1 0,6-3-1 16,0 3 0-16,7 0 0 0,-7-4 1 16,0 6 1-16,7-2-1 0,-8-3 2 0,8 2 0 0,0 2-2 15,-1-4-1-15,1 3 0 0,-1-3 0 16,1 3-2-16,6-3 2 0,-7-1-2 16,7 1 1-16,1 3 0 0,-8-4 1 0,7 1 0 15,0 0 0-15,1 0 1 0,-1 3-1 0,-1-3 1 16,1 3-1-1,1-3 0-15,-1-1 2 0,0 5 0 0,7-5 0 0,-8 4 0 0,1-3 1 16,0 0 0-16,1 4-2 0,-1-4-1 16,0-1 0-1,7 0-1-15,-8 1-1 0,1 0 1 16,1 0 1-16,-1 0 0 0,0-1 0 0,7-3 1 0,-7 4 0 0,-1-1-1 0,1 1 0 16,1-4 0-16,-1 4 1 0,6-4 0 0,-5 3 2 15,-8-3 3-15,7 4-1 0,0-4 1 16,1 0 1-16,-2 0 1 0,1 0 0 0,-6-4-1 15,6 4 1-15,-7 0 0 0,8-3 0 16,-8 3 1-16,7-4 0 0,-6 0-1 0,-1 4-2 16,7-3-2-16,-6-1 1 0,-8 1-2 0,8 3 0 15,0-4-2-15,-1 4 2 0,2-4-1 0,-9 0-1 16,8 4 0-16,-7-4-1 16,6 4 0-16,1-3 2 15,-7 0 1-15,6-1 0 0,1 4 1 0,-7-4-1 0,7 0 3 16,-1 0 0-16,1-3-2 0,-7 3 2 0,6 1 0 0,1-1 0 15,-1 0 0-15,1 1-2 0,0-4 0 16,0 3-2-16,-1 0-1 0,1 1 0 0,-1-1 0 31,1 4 0-31,6-4-1 16,-7 0 0-16,1 0 1 0,-1 4-1 0,1-3-2 0,-1 0 1 0,8 3 0 16,-7-4 1-16,-1 0-1 0,1 1 1 0,-1-1 2 0,-6 0-1 0,7 4 0 0,-1-7 0 15,1 4-1-15,-2 3 0 0,3-4 0 16,-2 0-2-16,1 1 1 0,-1-2-1 0,1 5 0 15,-1-3 0-15,1 3 0 0,7-3 0 16,-8 3 1-16,7-4 0 0,-6 4 0 0,5-4 0 16,0 4 0-16,3-3 0 0,-9 3 0 0,7-5 0 15,0 1 1-15,1 4 0 0,-8-3 0 0,7 0 2 16,0-1 0-16,-7 4 0 0,8-4-1 16,-7 1 0-16,6 3-1 0,-1-4 0 0,-5 0 0 15,-1 4-1-15,8-3 0 0,-1 3-2 16,-6 0 2-16,5 0 0 0,1 0 0 15,-6 0-1-15,7 0 1 0,-2 0 1 0,-5 0 0 0,6 0-1 16,0-4 0-16,0 4 0 0,-6 0 0 16,6-4 2-16,-1 4 1 0,-4-3 0 0,5-1 0 15,-7 0 0-15,7 1 1 0,-6-5-2 16,5 5 0-16,-4-1 0 0,-2 0 0 0,7 1 0 16,-6 0 1-16,5-5 0 0,-5 4-2 15,-1 1 1-15,8-1 0 0,-7 4 0 0,-1-4 0 16,1 1-1-16,-1-2 0 0,1 5 0 15,-1-3 1-15,1 0-1 0,-1 3 0 0,1-4 1 16,-1 0 0-16,-5 4 1 0,5-3 0 0,-6 3 1 16,7 0-2-16,-7-3 1 15,0 3 0-15,7 0-1 0,-9-6-1 0,10 6 0 16,-1 0 1-16,-8 0-1 0,9 0 0 0,-2-2 0 0,-7 2 0 16,9 0 0-16,-2-4 0 0,1 4 0 15,-8 0-1-15,9-4 1 0,-2 4-1 0,1 0-1 16,-8 0 1-16,8 4 0 0,0-4 0 0,-8 4 0 15,7-2 1-15,2 4 0 0,-1-3 1 16,-1 0-1-16,1 5 3 0,-1-5 0 0,1 5-2 16,-1-5-1-16,1 5 1 0,-1-5-1 15,1 5 0-15,-1-4-1 0,1-1 1 0,-1 0-1 16,1 1-1-16,-1-4 2 0,1 0 2 0,-1 0 4 16,2 0 3-16,-2-4 4 0,-7 4 0 15,8-3 1-15,-7 3 0 16,0-3-2-16,0-1-3 0,1 0 1 0,-1 0-1 0,-7 1 0 15,7 3-1-15,-6-4-1 0,-1 0 0 0,1 1-3 16,0-2 0-16,-8 2-2 0,8 0 0 0,-7-1-1 16,7 0-2-16,-8 4-6 0,2 0-6 15,-2 0-13-15,2 0-18 0,-1 4-55 0,-7 0-115 16,0-1-57-16,2-3-25 0,-8 0-5 0,0 0 6 16</inkml:trace>
  <inkml:trace contextRef="#ctx0" brushRef="#br0" timeOffset="12733.802">1420 12111 128 0,'0'-4'280'0,"0"-3"20"16,0 0 2-16,0 0-74 0,0-4-87 16,6-1-42-16,-6 2-23 0,0-2-7 0,0 1-8 15,0-3-5-15,7 3-4 0,-7-4-4 0,7 4-1 16,-7-3-9-16,0 3-4 0,6 0-6 15,-6 0-4-15,7 0-2 0,-7 3-4 0,0 2-4 16,0-3-6-16,0 6-8 0,0-1-16 16,6 0-21-16,-6 1-10 0,0 3-7 0,0 0-2 15,0 3 5-15,0 5 11 16,-6-5 18-16,6 9 9 0,-7-5 5 0,1 8 2 0,-1-1 2 16,0-3 2-16,1 8 1 0,-7-5 1 0,6 1 0 15,-5 3 1-15,-2 0 0 0,1 1-1 16,1-1 0-16,4 4-1 0,-4-4 0 0,-1 1 0 15,0 3 0-15,6-4 0 0,-5 4 1 16,4-4 0-16,2 1-1 0,0 3-1 0,0-4 1 16,-2 0 0-16,8 5-2 0,-6-3 0 0,6 3 2 15,0-1-1-15,6 0 0 0,-6 0 3 16,8 4 1-16,-2 0 0 0,0-1 1 0,0 4 0 16,2-3 1-16,4 3-1 0,-5-3-3 0,6 4 2 15,-6-1 0-15,5 0 0 0,-6 0-1 16,2 0 0-16,-2 1 0 0,0-5 1 0,1 5 1 15,-7-5-3-15,6 1 2 0,-6-4 1 16,0 0-1-16,0 1 0 0,0-6 0 16,-6-2 0-16,6 0-1 0,0-1-1 0,-7-3 0 15,7-4 0-15,0 1 0 0,-6-1 2 0,6-3 5 16,0-1 3-16,-6-3 1 0,6 4 1 16,-8-4 1-16,2 0-4 0,0 0-2 0,0 0-4 15,-8-4 0-15,8 1-1 0,-1-1 1 0,1 4 1 16,0-7-1-16,-2 4-1 0,2-2-2 0,0 1 0 15,6 1 0-15,-6-1-3 0,6 1-1 16,0-1-3-16,-8 0-9 16,8 4-12-16,0-3-12 0,0 3-5 0,8 3-1 0,-8-3 1 15,0 0 7-15,6 4 13 0,-6 0 10 16,6 3 7-16,0 0 4 0,-6-2 2 16,8 5 0-16,-2-3 1 0,-6 5 1 0,6-1-1 0,-6 0 0 15,7 3 1-15,-1 1 0 0,-6 3 1 0,7 4-1 16,-7-3 1-16,0 7 2 0,0-1 1 15,0 1 1-15,0 3 1 0,0 0 3 0,0 1-1 16,0-5 1-16,0 4-1 0,-7 0-2 16,7-3-1-16,0 0-2 0,0 0 1 0,0-4 0 15,0-1-1-15,0-2 1 0,0-1-1 16,7-4 1-16,-7 5-1 0,0-4-1 0,7 0 1 16,-1-1 0-16,6 0-1 0,2 5-9 0,5-1-44 15,7 0-135-15,0 1-73 0,7 0-39 16,7-9-21-16,5-6-1 0</inkml:trace>
  <inkml:trace contextRef="#ctx0" brushRef="#br0" timeOffset="20876.1376">2397 5550 14 0,'0'-4'191'0,"0"0"1"15,7 0-20-15,-7 1-50 0,0-4-46 16,5 3-28-16,-5-3-16 0,0 4-8 0,0-1-8 16,7-4-3-16,-7 5-4 0,0-5-2 15,7 5-2-15,-7-5-1 0,0 5 0 0,7-1-2 16,-7 0 0-16,0 1 0 0,0 0 0 0,0 3-1 16,0-4-1-16,6 4 0 0,-6-5 0 15,0 5 1-15,0-3 0 0,0 3-1 0,0 0 0 16,0 0-2-16,0 0 0 0,0 0-3 15,0 0 2-15,6 0-1 0,-6 0 0 0,0 0 1 16,7 0 2-16,0 0 1 0,-1 0-1 16,7 3 1-16,0-3 0 0,0 0-1 15,7 5 0-15,-1-5 0 0,1 4 1 0,0-4 0 0,5 3 0 16,-5 0 1-16,6 1-1 0,0 0 0 16,7-1 0-16,-7 1 0 15,6 0 0-15,1-1 0 0,-1 5 1 0,1-5 0 0,-1 1-1 0,7 0 0 16,1 0 2-16,-7-1-1 0,5 1 1 15,8-1-1-15,-7 1 1 0,6 0-1 0,2-1-1 16,-2-3-2-16,1 3-1 0,5 1 1 0,2 0 0 16,-1-4 0-16,7 4-1 0,-8-4 1 15,8 3 2-15,-7-3 0 0,7 4 2 0,-8-4 1 16,2 4 1-16,-1-4-1 0,0 3-1 16,-6-3 1-16,6 5-3 15,-7-5-1-15,8 3 1 0,-2-3-2 0,-5 3 0 0,7-3-1 0,-2 0 3 16,1 0 0-16,1 0-1 0,-2 0 2 15,2 0 0-15,-7 0 0 0,5 0 2 0,-5 0-1 16,6 0 0-16,-13 0-1 0,7 0 1 16,0 0-1-16,-8 0-1 0,1 0-1 15,0 0 0-15,1 4 0 0,-1-4 0 0,-7 4 0 16,7-4 0-16,1 0 1 0,-1 0-1 0,-7 3 0 16,7-3 0-16,1 0-1 0,-8 0 2 15,7 3-1-15,-6-3 1 16,5 0 0-16,-5 0 2 0,6-3 1 0,-6 3 0 0,0 0 2 0,-1-3-1 15,1 3 0-15,-1 0-1 0,-6-4-1 16,7 0-2-16,-7 4 0 0,7-3 0 0,-8 3 0 16,7 0 0-16,-5-3 0 0,-1 3 0 15,6 0 0-15,-5-5 0 0,-1 5-1 0,0 0 0 16,0 0 1-16,-1 0 0 0,2-3 0 0,5 3 0 16,-6 0 0-16,0-4 2 0,1 4-1 15,-1-4-1 1,0 4 1-16,-1-3 1 0,1-1 2 0,1 4-3 0,-1 0 0 0,0-4 1 15,0 4-1-15,1-4-1 0,-10 4 0 0,11 0 2 16,-8-3 0-16,5 3 0 16,-5 3-1-16,0-3 0 0,6 0-1 0,-7 0 0 0,1 4-1 0,-8-4 0 15,8 0 0-15,0 0 0 0,-1 4 0 16,-6-4 0-16,6 0 0 0,1 0 0 16,-7 0 1-16,0 0 0 0,6 0 0 0,-5 0 0 15,-1 0 0-15,7 4 0 0,-8-4-2 16,2 0 2-16,-2 0 0 0,7 0 0 0,-5 0 0 0,-1 3 0 15,0-3 0-15,7 0 0 0,-7 0 0 16,-1 0 0-16,2 4 0 0,-2-4 0 16,2 0 0-16,-1-4 1 0,0 4 1 0,-7 0 0 15,7 0 2-15,-7-3 0 0,8 3 1 0,-8 0-2 16,1-4 0-16,6 4-2 0,-7 0 0 16,-6 0-1-16,7 0-1 0,-1-4 1 0,-6 4-2 15,7 4-3-15,-7-4-2 16,7 0-5-16,-7 4-6 0,0 3-15 0,0-3-55 0,0 4-66 15,-7-5-34-15,0 4-14 0,1 0-4 16</inkml:trace>
  <inkml:trace contextRef="#ctx0" brushRef="#br0" timeOffset="26316.0208">11254 4818 169 0,'-6'-8'247'0,"6"0"9"16,0-6-32 0,0 3-97-16,0 0-53 0,-7-4-27 0,7 1-12 0,0-2-7 0,0 2-2 0,-6 0-2 15,6 3 0-15,-7-5-3 0,7 6-3 16,0 0-1-16,-6-2-4 0,-1 5-2 31,7-1-5-31,-6 1-2 0,0 4-3 0,-2-1-3 0,2 0-2 0,-7 4 0 0,7 0-1 0,-7 0-3 16,0 4-1-16,7 0-2 0,-8-1-2 15,1 4-1-15,6 1 2 0,-5-1 2 0,5 5 1 16,-6-2 3-16,6 0 2 16,-5 9 3-16,5-4 1 0,-6 6 0 0,7 2-1 0,-1-1 1 15,0 7-1-15,1-3 1 0,6 6 0 0,-7 1 0 16,7 1 1-16,0 6 0 0,7 1 0 16,-1-1 1-16,1 7 2 0,0 1 0 0,5-1 2 15,2 4 0-15,-2 1 1 0,2 0-1 0,-1-5-1 16,-1 5-4-16,2-9 2 0,-2 1-1 0,2-4-1 15,-8-3 0-15,1-4 1 0,-1-4 1 16,1-6-1-16,-7-2 4 0,0-3 1 16,-7-2 1-16,1-2 2 0,-13-2-1 0,5-6 0 15,-12 5-3-15,7-3-5 0,-7 2-10 32,-7 2-21-32,1-1-73 0,6 0-94 0,-2-1-50 0,9-3-23 0,1 1-6 0</inkml:trace>
  <inkml:trace contextRef="#ctx0" brushRef="#br0" timeOffset="26754.7704">11600 6015 98 0,'19'-11'110'0,"1"0"2"16,-8 0 0-16,8-4 44 0,-7 1 20 0,-7-1 5 15,2 1-7-15,-2-5-9 0,0 5-11 0,-6-4-62 16,0 2-36-16,-6 2-20 0,0-1-15 16,-2 1-11-16,2 2-6 0,-7 2-6 15,7 2-2-15,-14 5-2 0,14-5 1 0,-14 8-1 16,7 0 0-16,0 0 2 0,-6 8-2 16,5-5 2-16,2 5-1 0,-8 2 0 0,7 2 1 0,0-1-1 15,0 0 0-15,7 3 2 0,-2-3 0 16,2 4 1-16,0-4 2 0,6 4 0 0,0-4 0 15,0 0-2-15,6-1-2 16,-6-2 0-16,6-4 0 0,2 3 1 0,-2-4 1 0,7-3 3 16,0 0 4-16,0-3 8 15,0 0 8-15,0-1 9 0,0 0 11 0,-6-4 14 0,-1 5 12 16,0-1 2-16,1 1-9 0,0-2-12 0,-7 2-20 16,6 3-18-16,1 3-17 0,-1-3-8 15,0 8-2-15,8-1-1 0,-8 5 2 0,14 2-8 16,-7 1-12-16,-1 3-15 0,8 0-19 0,0 2-24 15,-7-3-47-15,7-2-105 0,-8-4-46 0,8-3-18 16,-7-5 3-16,0-3 17 16</inkml:trace>
  <inkml:trace contextRef="#ctx0" brushRef="#br0" timeOffset="27622.2721">11795 4183 41 0,'0'-4'236'16,"0"4"13"-16,0-3 8 0,-6 3-92 0,6-3-79 15,0 3-43-15,0 0-24 0,0 0-14 0,0 0-7 16,0 3-3-16,0 0 2 0,0 1 0 15,-7 0 1-15,7 4 2 0,0 2 1 0,0 1 3 16,0 0 1-16,-7 4 1 0,7 3 1 0,0 0 2 16,0 5 0-16,0-1-1 0,0 3 0 31,-6 1 2-31,6-1-1 0,0 1-2 0,0 4-1 0,0-5 0 0,-6 1-1 0,6 3-2 16,0-3-2-16,-7-1 0 0,7-2 1 0,-7-1-1 15,7-4 1-15,-6-1 0 0,-1-5 2 16,7 3-1-16,-6-5 1 0,6-2 8 0,0-5 15 15,-6 4 12-15,6-7 5 0,0 0 4 16,-8 0 1-16,8-3-7 0,0-4-17 0,0-1-11 16,0-2-8-16,0 2-5 0,8-7-4 15,-2 5-4-15,7-4-2 0,-7 2-4 0,8 1-4 0,-2 0-1 16,2 0-3 0,5 3 0-16,-6 1 1 0,6 0 3 0,-5 3 2 0,5 4 3 0,1 0 2 15,0 0 2-15,-8 4 3 0,8 3 1 16,-7 0-1-16,0 1 2 0,6 3 1 0,-5 4 0 15,-8-1 0-15,7 1 0 32,0 7 0-32,-6-4 1 0,-1 0 0 0,0 1 0 0,-6-1 1 0,0-3 2 0,0 0 5 0,0-4 14 15,0-5 11-15,-6-2 4 0,0 0 4 0,-8-8-1 16,-5 0-3-16,-1 1-13 0,-6-4-12 16,7-4-4-16,-7 4-2 0,0-4-2 15,-1 3-6-15,1-3-10 0,0 4-13 0,7 4-22 0,-7 3-32 0,6-5-117 16,7 10-61-16,1-5-23 0,4 3-5 15,16-3 12-15</inkml:trace>
  <inkml:trace contextRef="#ctx0" brushRef="#br0" timeOffset="28171.0595">12349 5114 195 0,'6'-7'246'0,"0"-4"13"0,-6 0-43 0,7 0-90 16,-7-4-43-16,0 0-23 0,0 0-12 15,-7 1-8-15,7 0-9 0,-12-2-4 0,5 1-3 16,0 1-6-16,-5 3-5 0,5 4-2 16,-6-4-3-16,0 8-4 0,-1-1-3 15,2 0-2-15,-8 4-1 0,1 4 0 0,-1 3-1 16,7 4 0-16,-6 1-1 0,-1 2 1 0,1 4 0 15,5 1 1-15,-5 3 1 0,6 3 1 0,0 1 2 16,0-1 1-16,0 4-1 0,0 0 3 0,6 1 0 16,1 0 0-16,-1-5 1 0,1 4-1 15,0-3 0-15,6 0-1 0,-8-1 0 0,8 1-1 16,-6-4 0-16,6-4 1 0,0 5 0 16,-6-6 0-16,6 2 2 0,0-1 0 0,-6 1-3 15,6-5-2-15,-7 4-4 0,7-3-4 16,-7 0-6-16,1-4-5 0,-2 1-3 15,3-6 0-15,-1 2 0 0,-8-5-2 0,2 0 0 16,-8-6 2-16,7 0 0 0,-7-5-5 0,-7-4 0 16,8 2 1-16,0-8 4 0,-7-1 1 0,6 1 5 15,1-4 5-15,-1-3 7 0,8 2 6 0,-2 1 5 16,1 1 5-16,7-1 7 0,-1 3 4 16,0 1-2-16,7 4 2 0,0-1 0 15,0 0-2 1,7 0-5-16,0 8-4 0,6-4-2 0,-1 4-4 0,8 3-5 0,0-3-2 0,-1 7 0 15,7-4 0-15,0 8 1 0,1-4 0 0,5 7 2 16,-6 0-1-16,7 1-2 0,-2 2-5 16,3 2-5-16,-2-2-9 0,1 6-15 0,6-5-43 0,-7-1-101 15,8 1-53-15,-8-7-22 0,7-1-8 16,-6-3 7-16</inkml:trace>
  <inkml:trace contextRef="#ctx0" brushRef="#br0" timeOffset="28370.9456">12485 5220 225 0,'-6'-11'262'0,"-1"-3"12"0,-6-1-45 0,0 4-102 16,7-1-54-16,-8 8-32 0,2 1-19 16,-3 0-11-16,-3 6-7 0,5 0-2 0,0 5 1 15,0 0 0-15,0 6 2 0,0 2 1 0,0 2 1 16,6 3 0-16,1 1 1 0,-1 0-1 0,0 4 1 16,7 4-1-16,0-5-1 15,0 1-1-15,7-1-5 0,0 1-5 0,-1 0-6 16,1-4-6-16,0-4-10 0,-1 0-16 0,7-7-43 0,0 0-94 15,0-7-48-15,0-4-20 0,0-4-6 16</inkml:trace>
  <inkml:trace contextRef="#ctx0" brushRef="#br0" timeOffset="28569.8313">12537 5323 120 0,'13'-12'261'16,"-6"2"15"-16,0-2 8 0,-1 5-122 0,-6 0-69 15,6 3-41-15,1 4-26 0,0 0-13 16,-1 4-10-16,0 3-2 0,1 4-2 0,-1 1 1 15,-6 2 1-15,7 5-1 0,0-1 2 16,-1 4 0-16,0 0 1 0,8-4 2 0,-8 4 0 16,0-3 1-16,1-1-2 0,0 0-1 15,-1-3-4-15,7-1-8 0,-7-3-9 0,2 0-29 16,4-7-116-16,-6-1-60 0,8-6-30 0,-8-9-11 16,7-2-1-16</inkml:trace>
  <inkml:trace contextRef="#ctx0" brushRef="#br0" timeOffset="28750.7282">12817 5264 119 0,'-6'-7'274'0,"0"3"13"0,-1-3 7 0,0 7-109 16,1 0-86-16,-7 0-48 0,0 7-25 0,0 0-13 15,-7 4-4-15,8 0-2 0,-8 0-1 16,0 4 0-16,1 0 0 0,-1 3-1 0,0-3 1 16,1-1-1-1,-1 1-2-15,1 0 2 0,6-1-1 0,0 1-1 0,-7-4-6 0,8 3-7 16,-2-2-13-16,1-5-21 0,7 4-32 0,-1-4-90 15,1-3-64-15,6-4-27 0,6-4-5 16,7-7 7-16</inkml:trace>
  <inkml:trace contextRef="#ctx0" brushRef="#br0" timeOffset="28950.6128">12870 5242 102 0,'19'4'252'0,"7"0"10"0,-6-4 6 16,0 3-113-16,-1 4-74 0,1 4-38 0,-2 0-20 15,-4 4-9-15,-1 3-4 0,0-2-3 0,-6 5 0 16,-1-3 0-16,0 4 0 0,-6 0-1 16,0 1 0-16,-6-1 0 0,0-1 1 0,-8 1 0 15,-5 0 1-15,-1-4-2 0,1 4-6 0,-1-3-13 16,-6 3-31-16,6-4-115 0,1-3-62 16,-1-4-31-16,14-4-12 0,0-3 3 0</inkml:trace>
  <inkml:trace contextRef="#ctx0" brushRef="#br0" timeOffset="29292.4184">13716 5506 138 0,'14'-18'116'16,"-8"-1"-2"-16,0 1 31 0,-6-1 9 15,0 1-9-15,-6 4-10 0,-8-4-7 0,-5 2-23 0,0 2-43 16,0 0-18-16,-8-1-7 0,1 3 0 16,0 2-2-16,0-2-2 0,0 9-4 0,-1-1-4 15,8 1-8-15,0 6-5 0,0 1-6 16,-1-1-3-16,0 9-1 0,7-2-3 0,0 6-1 16,6-2 2-16,1 4 0 0,6 1 1 0,6-1 2 15,1 0 1-15,0-3 2 16,6 3-1-16,6-2 1 0,0-6 0 0,8 1 1 0,-1-4 0 15,6 1 0-15,1-8-2 0,-1-4-3 0,1 0-5 16,7-7-10-16,-8 0-10 0,7-7-14 0,0-1-15 31,-7-2-16-31,1-5-35 0,7 0-81 0,-8-6-56 0,1-2-21 0,-8 1-4 16,1-3 10-16</inkml:trace>
  <inkml:trace contextRef="#ctx0" brushRef="#br0" timeOffset="29485.3061">14127 4985 99 0,'0'-15'249'16,"6"5"8"-16,-6 3-2 0,0-1-105 0,-6 5-73 15,-1 3-41-15,0 3-21 0,-5 5-10 16,-2 3-1-16,2 0 0 16,-8 7 2-16,7 0 3 0,-7 5 3 0,1 2 2 0,-1 4 0 0,7 1-1 15,0-1 0-15,1 4 0 0,-2 0-3 16,1-4 0-16,7 4-1 0,-1-3-1 0,0 3 0 16,7-8-1-16,-6 4 0 0,6-3 0 15,0-1-2-15,0 5-9 0,0-8-12 0,6 4-24 16,-6-5-98-16,7 1-75 0,-7-7-36 0,13-8-14 15,-6-4 1-15</inkml:trace>
  <inkml:trace contextRef="#ctx0" brushRef="#br0" timeOffset="29742.1586">14251 5250 150 0,'6'0'232'0,"0"3"9"15,7 1-45-15,1-1-75 0,-8 5-48 0,14 3-19 16,-8-1-8-16,2 6-8 0,-1 2-4 0,-1-3-5 16,-5 3-4-16,6 0-12 15,-7 0-6-15,1 4-2 16,0-4-2-16,-7 1 1 0,6-4 0 0,-6 3 2 0,7-3 0 0,-7 0 0 0,0-1 1 16,0 0 0-16,0 1 1 15,0 0 0-15,-7-1 1 0,7 1-4 0,-6-4-5 0,-1 4-12 16,0 0-20-16,1-5-66 0,6-2-95 15,-6-1-47-15,6-7-22 0,6-7-4 0</inkml:trace>
  <inkml:trace contextRef="#ctx0" brushRef="#br0" timeOffset="29977.0304">14797 5327 183 0,'0'-4'279'15,"0"0"16"-15,7-4-23 0,-7 5-98 16,-7 0-75-16,1 3-43 16,-7 0-28-16,0 0-14 0,-14 0-3 0,2 3-1 0,-1 0-1 0,-7 5 2 15,1 0 0-15,-8-1 0 16,8 0-1-16,-7 4-1 0,6 0-2 0,-6 4 1 0,0-1-1 16,0 5-2-16,0 2-8 0,0 1-11 0,-1 4-15 15,8 4-33-15,-1-2-74 0,1 3-88 16,6-2-42-16,7-4-15 0,-1-6 2 0</inkml:trace>
  <inkml:trace contextRef="#ctx0" brushRef="#br0" timeOffset="30526.7097">11873 5857 66 0,'0'-4'261'16,"-7"1"19"-16,7-1 10 0,0-3-82 0,0 0-86 15,0 3-44-15,0-3-25 0,7 0-16 0,-7-1-7 16,7 1-2-16,-1 3-4 0,1-3-1 16,5 0-3-16,-4 3-1 0,4-3-4 0,2 4-5 15,5-1-3-15,1 0-3 0,-2 0-2 16,9 4 1-16,5 0-1 0,1 0-1 0,6 4 2 16,7 0-1-16,6 0-1 0,6 2-1 0,8 2 0 15,5-5 1-15,-6 5 3 0,7-1 0 16,-7 0 1-16,7 5 1 0,-7-5-2 15,-7 0-4-15,7 0-6 0,-12 0-8 0,-1 0-10 16,0 1-14-16,-6 4-22 0,-7-6-56 0,-7 2-101 16,1-4-48-16,-7 0-20 0,-6 0-2 0,-1-8 14 15</inkml:trace>
  <inkml:trace contextRef="#ctx0" brushRef="#br0" timeOffset="30808.5504">12205 5919 38 0,'-13'0'262'0,"0"-3"22"15,7-4 15-15,-7 3-60 0,13-2-94 0,-7 2-49 16,0 0-31-16,7-4-20 0,0 4-15 15,7 1-13-15,0 0-8 0,12-1-5 0,1 0-3 16,6 4-3-16,7 0-2 0,5 0 2 16,8 0-2-16,0 4-3 0,6 3-5 15,-1-4-7 1,2 9-10-16,-1-1-24 0,-7 0-52 0,8 3-100 0,-7-3-48 0,-1 1-23 0,0-2-3 16,-5-3 16-16</inkml:trace>
  <inkml:trace contextRef="#ctx0" brushRef="#br0" timeOffset="31279.2802">12732 5971 238 0,'0'0'281'16,"0"0"2"-16,0 0-47 0,-6 0-105 15,6 0-75-15,0 4-43 0,0-1-19 0,0 1-3 16,-6 0 2-16,6 3 1 0,-6 0 1 0,6 4 3 16,-8 0 2-16,2 4 2 0,0-1 4 0,-1 5 1 15,-6-1 1-15,6 4 2 0,1 0 0 16,-6 0-1-16,4 1-1 0,-4-1 0 16,5 3-1-16,0-3 0 0,-6 0-2 0,7-1 0 15,0-2 0-15,-1 4-1 0,0-5-1 0,1-4-1 16,6 1 0-16,-6-1-1 0,6-3-1 0,0-3 1 15,-7-1 1-15,7 0-1 0,0-3 6 16,0 0 7-16,0 0 7 0,0-1 7 16,7 1 2-16,-1-4 2 0,0 0-3 0,8 0-7 0,-2-4-8 31,8 4-4-31,-7-3-5 0,7 3-1 0,-8-4-2 0,2 4 1 16,5 0 0-16,1-4-2 0,0 8 2 0,-1-4-3 0,7 4 0 15,0-1-1-15,0 1-1 0,7-1 1 0,-1 4 0 16,1 2-1-16,-1-2 0 0,7 4 2 0,-6-1 0 15,5 1-3-15,2 0-5 0,-1 0-9 16,-6 3-10-16,-1-2-24 0,1-1-48 16,-7 0-104-16,0 0-53 0,0-4-21 0,-7-4-6 15,1-3 14-15</inkml:trace>
  <inkml:trace contextRef="#ctx0" brushRef="#br0" timeOffset="31574.1096">13071 6392 8 0,'0'-3'216'0,"0"3"17"16,0 0-21-16,0 3-43 0,6 1-50 0,2 0-40 16,4 3-24-16,-5 4-12 0,13 0-8 0,-8 4-4 15,8 0-2-15,0 3-2 0,-1-4 0 16,7 5 1-16,-6-1-1 0,-1 0 0 0,1-3-3 15,0-1-1-15,-1 1-3 0,1-3-2 16,-8-2-3-16,2 1-3 0,-2-3-4 0,-5-1-2 16,0 0-3-16,-7 1 0 0,0-5 1 15,0 5 0-15,-14-2-1 0,-12 2-10 0,1 3-24 16,-9 0-91-16,-11 4-96 0,7-5-51 0,-2 2-26 16,1-5-5-16</inkml:trace>
  <inkml:trace contextRef="#ctx0" brushRef="#br0" timeOffset="32258.7173">13762 6392 45 0,'0'-3'268'0,"6"0"21"0,-6-5 17 0,0 4-60 0,0-3-107 0,7 3-58 0,-7 1-31 0,0 3-23 16,0-4-17-16,0 4-11 0,0 0-5 0,0 0-2 16,0 4-1-16,0-1 1 0,0 4 2 15,0 5 3 1,-7 2 1-16,1 4 2 0,0 5 3 0,-1 3 0 0,-6-2 1 0,-1 7-2 0,2-3 3 16,-8 1-3-16,7 5 1 0,-8-5 1 15,10 0 1-15,-9 0-2 0,7-3 1 0,0 0-1 16,0-7 0-16,0 2-2 0,0-7 0 15,6 2 0-15,1-2 0 16,0-3 0-16,-1-4 0 0,7 0 1 0,-7 1-1 0,7-4 3 0,0 0 0 16,0-1 2-16,0 0 1 0,0-3 2 15,0 0 2-15,0 4-2 0,7-4 1 0,0 0-1 16,5 4-1-16,1-4 0 16,1 0-2-16,5 3 0 0,0-3-2 0,1 5 0 0,-2-1-1 15,3-1-2-15,-1 1-4 0,-1 3-6 16,1-4-11-16,0 8-9 0,-1-3-17 0,1 3-27 15,-8 0-75-15,8 0-81 0,-7 0-36 0,0-4-14 32,-6-4 3-32</inkml:trace>
  <inkml:trace contextRef="#ctx0" brushRef="#br0" timeOffset="32628.0274">13957 6795 56 0,'0'-3'277'0,"6"3"19"0,-6-4 5 0,0 1-69 0,7 3-109 0,-7 0-62 16,0 3-36-16,0-3-19 0,0 4-6 0,-7-1-1 15,7 4-2-15,-6 1 1 0,6 0 0 16,-6-1 1-16,0 4 1 0,-2 0 1 0,2-1 1 16,0-2-1-16,6 3 2 0,-7-4 1 0,1 0-2 15,6 2 0-15,-7-6 1 0,7 1-1 0,-7-1 2 16,7 1 1-16,0-1 6 0,0-3 7 15,0 0 2-15,7 0-3 0,-7 0-7 0,13-3-7 16,0-1-9-16,7 1-6 0,-1-4-4 16,1-2 5-16,0 2 5 0,-8 0 7 0,8-4 6 15,-1 3 4-15,-5 1 4 0,-2 4 0 16,2-1-1-16,-9 0-3 0,9 1-4 0,-7 6-2 16,-1-3-5-16,1 8-1 0,-1-1 1 0,0 0 1 15,2 5-1-15,-2 5-2 0,0-1-4 16,0 2-6-16,-6 4-9 0,7 0-16 0,0-4-22 15,6 4-76-15,-7-5-84 0,8 3-40 0,-2-10-17 16,2 2 1-16</inkml:trace>
  <inkml:trace contextRef="#ctx0" brushRef="#br0" timeOffset="32892.9168">14550 6590 116 0,'-19'0'244'0,"-1"3"15"0,0 1-17 0,-5 1-94 0,5 2-58 16,-6 3-34-16,-1 2-24 0,8-1-14 0,0 3-7 16,-1 4-5-16,7 1-3 0,-1-1 1 15,2 0 0-15,6 4 0 0,6 1 0 0,0 2 2 16,0 1 1-16,6-4 1 0,0 4-1 0,8 0 2 15,-2-5-1-15,2 1-6 0,5 4-11 0,1-8-20 16,-8 1-79-16,8-5-86 0,-1-2-45 16,7-9-20-16,-6-3-2 0</inkml:trace>
  <inkml:trace contextRef="#ctx0" brushRef="#br0" timeOffset="33113.3201">14746 6649 255 0,'0'0'299'0,"6"0"9"16,-6 0-22-16,6 4-122 0,1 3-82 16,-7 3-45-16,7 6-19 0,-1-2-10 15,0 8-3-15,1 0-3 16,-1 4 2-16,-6-1 0 0,7 5 2 0,0-1 1 0,-1-4 0 0,0 5 1 16,1-4-3-16,0-4-5 0,-1 3-6 15,0-7-8-15,-6 1-8 0,7-1-14 0,-1-3-22 16,1-8-105-16,6 1-70 0,1-8-32 15,-2-4-12-15,1-11 0 0</inkml:trace>
  <inkml:trace contextRef="#ctx0" brushRef="#br0" timeOffset="33284.2225">15038 6785 87 0,'-6'-8'302'0,"0"-2"17"0,-8 2 8 16,1 0-64-16,0 5-126 0,-6 3-71 0,-1 0-36 15,-6 0-19-15,7 3-7 0,-7 1-3 0,6 4-1 16,-6-1 0-16,7 0 0 0,-8 1 0 15,8 2 1-15,-8 1 2 0,8 1 0 0,-7-2-6 16,6 5-8-16,1-1-10 0,-1 2-17 0,8-6-30 16,-8 6-115-16,14-2-66 0,-8-7-28 15,14-3-10 1,7-4 4-16</inkml:trace>
  <inkml:trace contextRef="#ctx0" brushRef="#br0" timeOffset="33517.0882">15234 6642 55 0,'25'7'252'0,"-5"-3"15"0,0-1 6 0,-1 8-83 0,-5 0-86 16,-2 4-48-16,2 3-27 0,-8 0-13 0,1 8-8 16,-7 0-1-16,0 3-1 0,-7 4 1 0,-6 0 4 15,-6 4 6-15,-7 0 3 0,-13-1 1 16,-1 3 0-16,-19-1 1 0,-6 2-4 15,-6 0-10-15,-8-3-19 0,-5 3-57 0,-7-6-115 16,0-2-60-16,-14-9-33 0,8-5-12 0,-1-10 6 16</inkml:trace>
  <inkml:trace contextRef="#ctx0" brushRef="#br0" timeOffset="35483.6323">12772 7031 171 0,'0'0'281'0,"0"-6"14"0,0 3-26 16,7 3-76-16,-7-3-83 0,0-1-50 0,6 4-25 0,0-4-13 15,1 1-9-15,0 0-4 0,5 3-4 16,-5-5-1-16,6 5-2 0,0-3-1 0,-7 3-1 15,8 0 0-15,-2 0 0 0,2 0 0 0,-1 3 0 16,-1-3 0-16,2 5-1 0,-2-2 0 16,2-3 0-16,-8 3 1 0,7 1 0 0,1 0 1 15,-2-1 1-15,2 0-1 16,5-3 0-16,-6 6-1 0,0-3 1 0,7 0 0 0,-8 1 0 16,8-4 0-16,-1 4 0 0,1-1 0 0,6 1 1 15,-6 3-1-15,-1-3 0 0,7 0-1 16,-6 3-1-16,5 0 1 0,2 1 0 0,-1 3 0 15,6-5 0-15,-5 10 1 0,5-6 0 0,1 1 1 16,-1 3 3-16,1 6-1 0,6-6 0 16,0 1 2-16,0 3-2 0,0-4 0 0,7 5-1 15,-1-1 0-15,1-4-2 0,7 6-1 16,-8-6 0-16,7 1 0 0,-1-1 0 0,2 1-1 16,-1-4 1-16,0 4 0 15,-6-1 1-15,6 1 3 0,-7-4 1 0,1 3 0 0,0 0-2 16,-8 2 1-16,8-6-3 0,-7 6 0 0,0-1 0 15,1-5 0-15,-1 1 0 0,0 0 0 16,-1 0-1-16,2 0 0 0,-1-4 0 0,0 1 0 16,1-2-1-16,-2 6 1 15,1-8 0-15,0 3 0 0,1 1 0 0,-1-5 0 0,-1 1 1 16,1 0 0-16,1-1 0 0,-1 1 2 16,0-4-1-16,-7 0-1 0,1 0 1 0,6 0-1 15,-6-4-1-15,-1-3 0 0,-5 3 0 0,5-4 0 16,1-2 0-16,-1-2 1 0,1 2 2 15,-1-9 1-15,1 5 1 0,-1-8 1 0,7 4 0 16,-6-4 1-16,-1-3-1 0,8-1-4 0,-8-4 0 16,1-3-3-16,6 0-1 0,-7-3-4 15,-6-1-1-15,7-4 0 0,-7 1 0 0,0-4 1 16,1-3 1-16,-2 2 4 0,-5-5 2 0,0 2 1 16,-8-3-1-16,8-1-1 0,-7 0 0 0,-1-2-6 15,-4-1-1-15,4 0-1 0,-6 0-1 16,2 0 0-16,-8 0-1 0,0 3-1 0,0 1 1 15,0 0 0-15,-8 0 2 16,2 3 0-16,0 5 2 0,-8-5 3 0,2 4 1 0,-8 0-1 16,1 3 0-16,-7 1-1 0,-1-4 1 15,1 4-1-15,-6 3 1 0,-7-3-2 0,0 0 1 16,-1 2 1-16,-5-1 1 0,-7 6-2 0,7-4 1 16,-1 8 0-16,0-4 1 0,8 4 1 15,-8-1-1-15,7 2 0 0,0 2 1 0,-1 0 0 16,8-3 1-16,-7 3 3 15,6 1 0-15,-6-1 1 0,0-4-1 0,0 5 1 0,0-5-1 16,0 5-3-16,-7-1-1 0,7 0-1 0,-7 1-1 16,-5 3 2-16,4-4-2 0,-5 0 0 0,7 5 2 15,-1-1 0-15,1-1-1 0,6 1 0 16,-1 0 1-16,8 1-1 0,-7-1-1 0,6 3 0 16,1-3 0-1,-7 0 1-15,7 0 0 0,-8 0 2 0,1 4 0 0,-6-4-1 16,-1-1-1-16,-7 2-1 0,-4 3 1 0,-2-4-1 15,0 3 0-15,-6-3 1 0,7 4 0 0,-1-4 0 16,6 4 1-16,1-1 0 16,1 1 2-16,5-4 1 0,0 3 2 0,-1 2-1 0,3-6 0 0,-2 5-2 15,7-4-1-15,-6 1-2 0,-1-2-1 16,7 1 1-16,-13 0-1 0,7 0 0 16,-1 0 0-16,-6 1-1 0,0-2 1 15,6 5-1-15,-6-4-1 0,0 4 1 0,-1-1-1 16,8 1 3-16,-7 0 0 0,-7 6 2 0,8-2 0 15,-2 0 0-15,-5 3 0 0,-1 0-2 0,0 0 0 16,7 3-2-16,-8 2-1 0,3-3 0 0,5 2 0 16,-7 0 0-16,7 4 0 0,-7-5 0 15,1 8 4-15,6-4 1 0,-8 4 0 0,3 0 2 16,-3 0 0-16,-4 4 1 0,-1-4-2 0,6 8-2 16,-6-5-1-16,0 4 1 0,6 0 1 15,1-4-1-15,-1 9 0 16,0-4 1-16,7-2 1 0,0 2 1 0,6 0 0 0,1-1-1 15,-7 1 2-15,7-1-1 0,5 0 0 0,-5 0-2 16,-1 0 0-16,7 1 0 0,0-1 0 16,-7 0 0-16,7 1 0 0,0-1 0 0,1 0-1 15,5 2-2-15,0-3-1 16,0 2-2-16,1-2-1 0,5-2-1 0,2 4 0 0,5-4 1 16,8-1 1-16,-8 1 1 15,13-1 2-15,-6 1 0 0,7 0 1 0,-7-4 1 0,6 3 0 16,0 1 0-16,1 0 0 0,-7-4 0 0,0 7 0 15,0-4 0-15,0 5-1 0,0 0 0 16,-7 2-1-16,7 1 1 0,-6 3-2 0,0 2 2 16,-1-2-1-16,0 5 1 0,0 3 1 0,1 0 4 15,-1 3 1-15,1 5 0 0,6 0-1 0,-6 5 1 16,5 2-1-16,-5 3-3 0,6 8 1 16,0-1 0-16,-1 4 1 0,2 5 1 0,6-1-1 15,-1-1 1-15,0 2-1 0,7 3 0 16,0-5 3-16,7 5 1 0,0-4 1 0,-1 4 0 15,6-5 1-15,2 2-1 0,5-5 0 0,1 3-2 16,0-2 0-16,6-1-1 0,-7-2 2 16,7 1-1-16,7-2-1 0,-7 0 0 0,0 3-2 15,6 0 4-15,-5-3 0 0,-1 3 1 0,-1 0 0 16,8 1 0-16,-7-1 2 0,6 0-4 16,1 1-2-16,-7-9 0 0,7 4 0 0,6-5-2 15,-6-3 1-15,-1-6 0 0,7-3 0 16,0 0 1-16,1-9-2 0,5 1 1 0,-6-4 2 15,7-4 0-15,-1-2 1 0,1-1 0 0,-1 0 1 16,1 0 0-16,6-1-3 0,-6 2-1 16,-1-1-2-16,1 4-2 0,-1-4-2 0,1 3-3 15,-7 0-2-15,5 2-3 0,3 2-2 0,-8-4 1 16,1 1 0-16,5 0 1 0,-13-4 1 16,7 4 4-16,-6-4 3 0,-1-4 2 0,2 3 1 15,-2-2 2-15,1-4 0 0,-8 4 0 16,9-5 0-16,-9 0-1 0,7 1-4 0,-6 0-8 15,1-1-5-15,5 1-6 0,-6 0-5 0,7-4-2 16,-7 3 2-16,0-3 5 0,-7 0 6 16,7 0 8-1,-6-3 10-15,6-1 12 0,-7 0 12 0,-5-3 11 0,5 0 8 0,1 0 6 0,-8-5 1 16,2 1-4-16,-1 1-7 0,0-1-6 16,0 0-11-16,-7 3-11 0,1 1-21 0,0 0-17 15,5 7-22 1,-12-4-49-16,7 8-109 0,0-1-55 0,-1-3-15 0,7 4-3 0,-8-8 9 15</inkml:trace>
  <inkml:trace contextRef="#ctx0" brushRef="#br0" timeOffset="37580.9673">6721 5619 31 0,'7'-4'2'0</inkml:trace>
  <inkml:trace contextRef="#ctx0" brushRef="#br0" timeOffset="40036.7151">2045 5627 11 0,'0'-4'197'0,"6"4"9"0,-6-4-11 16,0-3-78-16,8 4-52 0,-8-1-28 0,6 0-13 15,-6-2-9-15,6 0-4 0,-6 3-1 16,7 0-2-16,0-5 0 0,-7 5-1 0,6 0-1 16,-6-2 0-16,6 2-2 0,1-1-2 15,-7 0-2-15,6 4 0 0,-6-3 0 0,7 3-1 16,0-4 0-16,5 4-1 0,2 0 1 0,-8 0 1 16,14 0 0-16,-7 0 0 0,7-4 0 15,-2 4 2-15,9 0 1 0,5-4-1 0,1 4 2 16,5-3-1-16,9 0-1 0,-2 3 1 15,13-4-1-15,1 0-2 0,0 1 0 0,6-1 0 16,0 4 0-16,0-3 0 0,1-1 4 0,-1 4 0 16,-6-4 2-16,6 4 0 0,0-4 1 0,0 4-1 15,6-3-4-15,-6 3 0 0,7 0-1 16,-7-4 1-16,0 4-1 0,0-4 0 16,0 4-1-16,0-3 2 0,0 3 2 0,-6-4-2 15,6 0 0-15,-6 1 2 0,6-1-1 0,-6 0-2 16,-1 1-1-16,6 0 0 0,-4 3-1 0,-8 0 0 15,7 0-1-15,-7 0 0 0,0 0-2 16,0 0 1-16,1 0-2 0,-8 0 2 0,7 3 1 16,-7-3 1-16,1 0 1 0,0 0-1 15,0 0 1-15,-1 0 0 0,1 0 0 0,-1 0-1 16,7-3 0-16,-1 3 0 0,-4-4 1 0,5-1-1 16,0 2 0-16,6-5 1 0,-5 5 0 15,-8-5 0-15,7 5 0 0,-5-5 0 16,-9 5 0-16,1-1 1 0,0 1-1 0,1-1-1 15,-8 0-1-15,1 1-2 0,6 3-2 0,-7-4-2 16,-6 4-1-16,7-4 1 0,-7 1 0 0,7 3 2 16,-7-4 2-16,0 1 1 0,6-1 2 15,-5 0 0-15,-2 0 1 0,1 0 0 0,7 1 0 16,-7-4 0-16,6 3 1 0,-6 0 0 16,7 1 0-16,-7-1-1 15,7 1 1-15,-7-1 0 0,6 1 0 0,-5-1 0 0,5 4 0 0,1 0 0 16,-7 0-1-16,0-4 2 0,-1 4-1 0,1 0 0 15,1 4 1-15,-7-4 0 0,-2 0-1 16,9 0-1-16,-7 4-1 0,-2-4 1 0,2 3-5 16,0 1-17-16,-1-1-78 0,7-3-61 15,1 4-31-15,-1-4-17 0,0 0-4 0</inkml:trace>
  <inkml:trace contextRef="#ctx0" brushRef="#br0" timeOffset="43836.869">3120 6565 14 0,'46'0'15'0,"-1"-4"2"0,7 4 0 15,7 0 1-15,0 0 0 0,-8 0 3 0,14 0 3 16,-12 0 0-16,5 4-1 0,1-4-1 0,-7 4-3 16,7-1-3-16,-14-3-3 0,8 3-3 15,-8-3-3-15,1 4 0 0,-1-4 1 0,1 4-2 16,-1-4-2-16,1 0 1 0,6 3 1 0,-6-3-2 16,5 0 0-16,2 0-1 0,-1 0 1 15,7 0-1-15,-8 0 0 0,8 0-1 0,-7 0 4 16,6 0-3-16,-5 4 1 0,-1-4 0 15,-6 0-1-15,5 0-1 0,-5 0-4 0,0 0 1 16,0 0-2-16,-1 0 1 0,-5 0 2 0,5 0 3 16,-6-4 4-16,7 4 6 0,-8-3 4 15,1 3 5-15,7-4 1 0,-7 0 3 0,0 1-2 16,7 0-2-16,-1-1-1 0,1 0-3 16,-7 0 0-16,7 1-2 0,-1-5 1 0,1 5-1 15,6-2-4-15,-6 2-1 0,-1-4 0 0,1 3-3 16,-1 1-2-16,-6 0-3 0,7 3 2 15,-7-5-3-15,1 5-1 0,-8 0 1 0,7 0 0 16,0 0 0-16,0 0 0 0,1 5 0 0,-8-5 1 16,7 3 0-16,0-3 1 15,1 3-1-15,-2 1 0 0,-5 0-2 0,6-1-2 0,-7 0-2 16,7 2-3-16,-7-2-1 0,8 1-2 16,-1 0 0-16,0-1 2 0,1 1 0 0,-1 0 0 15,-1 0 2-15,8 2 0 0,-7-6 1 0,0 4 3 16,7 3 1-16,-7-3 0 0,0-1 0 15,7 1 1-15,-7 1-3 0,-1-2 0 0,9 1-3 16,-9-1-2-16,1 4-5 0,0-3-4 16,1 0-4-16,-1 0-4 0,-1 3 0 31,2-3 0-31,-1-1 4 0,0 1 5 0,0-4 6 0,0 0 4 0,0 4 5 0,0-4 2 0,0 0 1 16,1 0 1-16,-1 0-1 0,-1 0-3 0,-5 0-16 15,7 0-63-15,-2 0-33 0,-5 0-19 16</inkml:trace>
  <inkml:trace contextRef="#ctx0" brushRef="#br0" timeOffset="44886.2695">2566 6653 74 0,'-6'-4'143'0,"0"0"-30"16,-1 1-51-16,0-1-30 0,1 4-16 0,-2-3-8 15,3 3-3-15,-1 0-4 16,-2 0 0-16,2 0-1 0,6 0 0 0,-6 0 0 15,-1 0 0-15,7 0-1 0,-7 0-1 0,7 0 0 16,0 0 2-16,-6 0-1 0,6 0 1 0,0 0 0 16,0 0 0-16,0 0 0 0,0 0-2 0,0 0-4 15,0 0-7-15,0 0-7 0,0 0-13 16,0 3-14-16,0-3-13 0,0 0-4 16,0 0 0-16,0 0 7 0,0 0 10 0,0 0 21 15,0 0 17-15,0 0 15 0,0 0 15 0,6 0 12 16,1 0 9-16,0 0 0 0,-1 4-3 0,8-4-4 15,-3 0-6-15,3 0-9 0,6 0-6 16,-8 0-1-16,15 0 0 0,-7 3 0 0,6-3-1 16,0 0 1-16,6 0 1 0,1 0 1 15,-1 4 0-15,1-4 1 0,6 0 0 0,0 0 0 16,0 0-3-16,0 0-2 0,0 0 1 0,7 0-3 16,-7 0 1-16,0 0-2 0,0 0-1 15,7 0 0-15,-1 0-4 0,-5 0 0 0,5 0 0 16,1 0-2-16,-1 0 2 0,1 0 0 15,-1 0-2-15,1 0 1 0,-1 0 0 0,0 4 1 16,8-4-1-16,-7 0 1 0,-1 3 2 16,1-3 0-16,-1 0 1 0,8 0 1 0,-8 4-2 0,1-4-1 15,-1 0-2-15,1 0 0 0,6 0-1 16,-6-4-1-16,6 4 1 0,-1 0 0 16,-4 0-1-16,-2 0 0 0,7 0 2 0,-7 0-1 15,1 0 1-15,-1 0 0 0,-5 4 2 0,5-4-2 16,-6 4 4-16,1-4-2 0,-1 3 0 15,0-3 1-15,-1 3-1 0,2 1 0 0,5 0-4 16,-6-4 1-16,7 4-1 0,-1 0-1 16,1-4 1-16,0 3 0 0,0-3 0 0,6 4-1 15,-1-4 1-15,2 0 0 0,6 3 0 0,-7-3 1 16,6 0 2-16,-6 0 0 0,1 0-1 0,5 0 1 16,1 0-2-16,-8 0-1 0,8 0-1 15,0 4-1-15,0-4 0 0,-1 0-3 16,1 0-2-16,0 4-3 0,-1-1-4 0,1-3-7 15,-8 4-21-15,2 0-38 0,-1-1-41 0,-8-3-20 16,10 4-8 0</inkml:trace>
  <inkml:trace contextRef="#ctx0" brushRef="#br0" timeOffset="55289.703">17044 4246 11 0,'0'-4'213'0,"7"0"12"15,0 0 5-15,-7-3-77 0,6 0-60 16,0 0-27-16,1-1-14 0,0 1-9 0,-1-4-6 16,0 3-3-16,1-2-2 0,-1 0-3 0,1 1-6 15,0-2-3-15,-1 4-1 0,0-4-6 16,1 4-2-16,0-1-1 0,-7 4-3 0,6-3-5 15,-6 4-4-15,0 3-9 0,6-4-5 0,-6 4-4 16,0 0-2-16,0 0 0 0,0 4 3 16,0 3 5-16,-6 0 7 0,6 1 0 0,-6 3 6 15,6 3-1-15,-7 0 1 0,0 6-1 16,7-2 1-16,-6 0 1 0,0 4-3 0,-1 0 0 16,0 3 2-16,1-2-1 0,-1 7 0 15,-5-2 2-15,5 2 2 0,-6-1 0 0,7 4-1 16,-8-1 3-16,8 2-1 0,-7 2 0 15,-1-3-1-15,2 0 0 0,-2 0 1 16,8-3-1-16,-7-5 0 0,7 1-1 0,-1-4 1 16,0-4 0-16,1-3-1 0,0-1-1 0,6-6 1 15,0 0 5-15,-6-2 4 0,6 2 7 0,0-5 8 16,0-3 14-16,0 4 13 0,0-4 15 16,0 4 17-16,0-4 7 0,0 0-1 0,0 0-10 15,6-4-14-15,-6 4-20 0,12-4-20 0,-5 1-16 16,6-1-8-16,6 0-4 0,-5 1-2 0,5 0-5 15,1 3-7-15,0 0-7 0,-1 0-12 16,0 3-12-16,1 0-12 0,-1 5-13 0,1 3-23 16,0-1-53-16,-1 2-91 0,1 2-42 15,-1-2-16-15,7-5 3 0,-7 0 23 0</inkml:trace>
  <inkml:trace contextRef="#ctx0" brushRef="#br0" timeOffset="55861.6222">17429 4670 124 0,'-14'8'201'0,"8"-4"-20"0,0 3-33 0,-7 4-50 0,6 0-41 16,0-1-19-16,-5 2-11 0,4 2-5 15,2-2 0-15,0 2-2 0,0-3 1 0,-1 3-6 16,0-2-2-16,1-4-1 0,6 2-5 0,-7-3 0 16,1 1 1-16,6-5 8 0,0 1 13 0,-6-1 16 15,6-3 19-15,0 4 19 0,0-4 10 16,0 0 0-16,0-4-10 0,0 1-16 16,0-1-21-16,6-3-23 0,-6 0-19 15,6-4-12-15,1 0-9 0,6-4-3 0,-6 4-5 16,5-3-2-16,2 3 0 0,-2-4 1 0,2 4 1 15,5 3 3-15,1-3 3 0,-8 4 5 0,8 3 2 16,-1 1 1-16,-5-1 3 0,-2 4 0 16,2 0 0-16,-1 4 1 0,-7-1 2 0,1 1 0 15,0 0 2-15,-1-1 0 0,0 4 1 0,-6 2-2 16,6 1 1-16,-6-3 1 0,0 5 1 16,0-1-1-16,0 0 1 0,0 3 0 0,-6 1-4 15,6-1-6-15,0 1-17 0,-6 3-33 16,6 1-112-16,0-4-57 0,0 3-28 0,6-7-10 15,0 0 8-15</inkml:trace>
  <inkml:trace contextRef="#ctx0" brushRef="#br0" timeOffset="56512.9914">18112 4443 16 0,'0'-3'241'0,"0"-1"13"0,0-3 8 0,-6 3-71 16,6 0-92-16,-6 4-49 15,-1-3-27-15,0 3-12 0,-5 0-8 0,-2 3-1 0,1-3 0 16,0 4-1-16,0 0 0 0,-7 3 3 16,8 0 1-16,-8 5 0 0,1-1 0 0,5 0 1 15,-5 3 1-15,-1 1-1 0,8 3-1 16,-8 0 0-16,7 4 0 0,0-4-2 0,6 5 1 16,-6-1-2-16,7 3 1 0,-1-3-1 0,7 0-1 15,-6 3 0-15,6-2-1 0,6-1 0 16,-6 0-1-16,7 0-1 0,-1-4-2 15,1 0-3-15,-1 1-9 0,7-5-16 0,1-2-33 0,-2-1-94 16,2 0-52-16,5-8-26 0,-6-3-6 16,6 0 7-16</inkml:trace>
  <inkml:trace contextRef="#ctx0" brushRef="#br0" timeOffset="56787.8338">18295 4509 193 0,'0'0'234'0,"0"5"6"0,6-2-61 0,-6 0-81 0,6 5-48 0,2 3-25 16,-2 0-11-16,0 3-5 0,1 1-2 0,-1 4-1 15,1-2-2-15,6 2 1 0,-7 3-1 16,0 0 0-16,8 0 0 0,-8-1-1 15,1 2 0-15,0-1 0 0,-1 0 2 0,-6 0-1 16,7-4 1-16,-1 0-2 0,-6 1-5 0,6-5-10 16,-6 2-16-16,7-2-44 0,-7-7-87 15,7-3-47-15,5-4-18 0,-5-7-5 0</inkml:trace>
  <inkml:trace contextRef="#ctx0" brushRef="#br0" timeOffset="56996.7154">18634 4535 147 0,'-7'-4'266'0,"-6"1"11"0,6-1 6 0,1 0-134 16,-8 4-68-16,-4 0-40 0,-2 4-20 15,1 3-11-15,-8 1-4 0,1 3-1 0,0 0-2 16,0 3 0-16,-7 4 0 0,7-2-2 16,0 2 1-16,1 4-1 0,-1-5-1 15,6 6-3-15,0-1-2 0,1-3-6 0,5 2-7 0,-5-2-7 16,13-1-14-16,-1 0-23 0,0-3-89 15,7-4-57-15,7-4-27 0,0-3-9 0,6-8 3 16</inkml:trace>
  <inkml:trace contextRef="#ctx0" brushRef="#br0" timeOffset="57211.5916">18887 4568 225 0,'20'7'245'0,"-7"4"7"0,0 4-63 0,0 3-91 0,0 4-47 0,-6 0-24 0,-1 8-14 0,0 2-6 16,-6 2-2-16,0-1-3 0,-6 3 2 0,0-3-2 15,-8 4 3-15,-5-4-1 0,-1 0 2 16,-6-4 2-16,-6 1 2 0,-1-5 0 0,-12 1 1 16,-7-4-9-16,-7 0-22 0,0-1-85 0,-12-3-78 15,6-6-44-15,-7-1-21 0,7-11-5 16</inkml:trace>
  <inkml:trace contextRef="#ctx0" brushRef="#br0" timeOffset="58156.5682">16621 4960 84 0,'-13'0'256'0,"0"0"13"0,7-4-3 0,-1 4-75 0,0-3-79 15,1 0-43-15,6-2-19 0,-6 2-9 16,6 3-5-16,0-4-3 0,0 0-2 16,-8 4-6-16,8 0-6 0,8 0-7 0,-8-3-10 15,0 3-7-15,0 3-6 0,6-3-2 0,0 0 0 16,1 4 1-16,0-4 3 0,6 7 2 15,6-2 2-15,0 1 3 0,1 2 0 16,6 3 0-16,7-1 1 0,6 2 1 16,0-2 0-16,7 6 4 0,5 2 0 0,8-4 2 0,-1 5-1 15,8-1 0-15,6 0 1 0,-1 5-3 16,8-6-1-16,-2 2-1 0,8-1 0 0,0 1 4 16,-1-5 0-16,7 0-1 0,-6 2 1 0,0-6-1 15,0 1-1-15,-1-3-5 0,7-5-2 16,0 1 0-16,-6-1 0 0,0-3-1 0,-1-3 3 15,1-4 3-15,-6-1 2 0,-8 1 0 0,-6-4 0 16,0-4 1-16,-6 5-3 16,-1-5-1-16,-5 1-1 0,-2-2 1 0,2 2 0 0,-7-2 0 15,-7 2 0-15,-1-4 0 0,9 4 0 16,-15-5 0-16,7 1 0 0,-7-1 1 0,1 2 1 16,-1-6 1-16,-5 5 0 0,-1-5 1 0,-1 6 0 15,-5-5 1-15,0 0 3 0,0-1 2 16,-8 2-1-16,1 2-1 15,1-3-1-15,-14 0-3 0,6 1-4 0,-6-5-2 0,-6 4-2 0,-1-4-1 16,0 1 0-16,-12-1 0 16,-1-3-1-16,1 0 0 0,-8-1 1 0,2 1 2 0,-8-1 0 15,1 1 1-15,-1-4 1 0,1 4 1 16,-1-4-2-16,1 4-1 0,-2 0 1 0,2-1-2 16,-7 4 0-16,6-3-2 0,-5 0-1 0,-8 3-1 15,7-2 0-15,-6 1-1 0,-2-3 2 16,-5 6 3-16,-6-2 2 0,6 1 1 0,-13-1 0 15,0 3 0-15,-1-2-1 0,-5-1-4 0,-1 4-1 16,7 0 1-16,0 4-1 0,-1-4 0 16,9 3 1-16,-2 5 3 0,0-5-1 0,0 5 2 15,1 0 0-15,-1-2 1 0,7 6 1 0,-7-6-3 16,1 6 1-16,-1 2-1 0,1-3 0 16,-1 4 2-16,0 0-2 0,1-1 0 0,-1 4 2 15,6-2 0-15,-4 2-1 0,4 4 2 0,1-4 0 16,0 4 1-16,6 0 0 0,-6 0 0 0,7 0-1 15,-1 4-1 1,7 0 0-16,0-1-1 0,-8 4 0 0,9-3-1 0,6 7 0 0,-7 0 1 16,-1 0-2-16,1 3 2 0,7 2-2 15,-1 6 2-15,-6-4 1 0,7 3 0 0,-1 5 0 16,1 0 1-16,6 3 0 0,-8-3-1 0,9 7 0 16,-1-4 0-16,0 0 1 0,-1 5 1 15,9-5-1-15,-2 0 1 0,7 0-1 0,-1 1 0 16,8-1-2-1,0 4 0-15,6 0 2 0,0 3 0 0,12 1 4 0,2 4 4 0,5 6 0 16,7 1-3-16,7 10-9 0,5 1-26 16,9 7-80-16,5 0-91 0,-1 0-46 0,8 0-22 15,6-3-4-15</inkml:trace>
  <inkml:trace contextRef="#ctx0" brushRef="#br0" timeOffset="61731.2812">16478 4795 89 0,'6'7'106'0,"0"1"13"15,2 0 8-15,-2-2-5 0,0 5-26 16,1-3-19-16,-1 2-15 0,7-2-21 0,0 3-16 16,1 0-10-16,-2 1-4 0,2-5-1 0,-1 4-5 15,-1 0 1-15,8-1 0 0,-7 1-1 16,7 0 1-16,-8 0 0 0,8-3 3 0,-6 2 2 16,5 2 2-16,7-2 1 15,-6 1 2-15,-1-2-1 0,7 1-2 0,-6 1-3 0,6-4-2 16,-1 4-1-16,1-3-2 0,0-1 1 0,1 4-1 15,-1-4 0-15,0 1 2 0,0-1-3 16,0 0 0-16,-7 0-2 0,8-2 0 0,-8 1-1 16,7 2-1-16,-6-2 0 15,0 2 1-15,-2-4 0 0,-4 4 1 0,5-1 0 0,0 0-1 16,2 1 0-16,-2-1-1 0,1 0 0 16,-2 1 0-16,9-1 1 0,-7 0 0 0,6 0 0 15,0 5 1-15,-1-5-1 0,1 4 0 0,1-4-1 16,5 4 0-16,-6-4 0 0,7 1 0 15,-1-1 0-15,1 4 0 0,-1-3-2 0,1-4 2 16,-1 3 0-16,1 0 0 0,0-4 1 16,-7 1 0-16,6 3 1 0,-6-3 0 0,0-1-2 0,1 1 0 15,5 0-1-15,-6 0 0 16,1 3 1-16,-1-3-1 0,6-1 1 0,-6 1 0 16,7 0-1-16,-8-1 1 0,8 1-1 0,-1 0-1 15,2-1 0-15,-2-3 1 0,1 0 1 16,-1 0 0-16,7 0 0 0,-6 0 0 15,5-3 1-15,-5-1 1 0,7 0 0 0,-1 1 0 0,-1-5 5 16,-5 1 3-16,7 0 0 0,-8-1 0 16,7-3 0-1,-7 4-2-15,1-4-2 0,-1 4-3 0,1 0-2 0,-7-1 0 0,7 0 0 16,-7 2 0-16,0-2-1 0,-1 0 1 0,-6 1 1 16,8 0 3-16,-7 0 2 0,-1-1 1 15,1 1 2-15,0-4 1 0,-1 3 2 0,-5-2-1 16,4-1 0-16,-4 0-1 0,-1 0-1 0,7 0-2 15,-8 0-1-15,-6-5 0 0,8 2-1 0,-1 0 0 16,0-1 0-16,-6 1 0 0,5-1 1 16,2 0-3-1,-8 0-1-15,7 5-3 0,-7-4-1 0,1-2 0 0,-1 6 0 16,1-2 0-16,6-2 1 0,-6 3 0 0,-1 0 0 0,0 0-1 16,1 0 0-16,0 0 0 0,-1 0 1 0,1 0-1 15,-7-1 1-15,6 2 1 0,0-1-1 16,2-1 2-16,-2-2 0 0,0 3-1 0,-6-3 0 15,6-2-1-15,-6 6-1 0,0-5-1 16,0 1-1-16,0-1 0 0,0 1-1 16,0-2 1-16,-6 5 0 0,0-3 1 0,6-1 0 0,-6 1 0 15,-2 3 0-15,2-4 2 16,0 4-1-16,-1-3 1 0,-6 3-1 0,6-1 1 0,1-2 0 16,-7 3-1-16,6-4 0 0,-6 4 0 15,7-4 1-15,-7 1 0 0,0 3-1 0,-1-4 0 16,8 1 0-16,-6-1 1 0,-2-3-2 0,-5 3 0 15,5 0 1 1,-4 1 1-16,-2-5 0 0,7 5-1 0,-7-1 1 0,0 1 0 0,1-2 0 16,-7 2 0-16,6-1-2 0,1 1 0 15,-1-1-1-15,-7 0-1 0,8 4 1 0,0 0-1 16,0-3 1-16,-8 3-1 0,8-1 1 0,-1 2-1 16,-6 0 1-16,7-6 1 0,-7 5 0 15,6 4 2-15,-6-4 1 0,0-1 0 0,1 2 0 16,-2-1 0-16,1 0 0 0,0 0-1 15,0-1 0-15,0 2 0 0,-2 0-1 0,-3-2 0 16,6 1-1-16,-1 0 1 16,-1 3-1-16,-5-3 1 0,6 1 0 0,-7 2-1 0,7-2 0 0,-7-2 0 15,1 1 1-15,6 4-1 0,-7-4-1 16,1 1 0-16,-1-2 0 0,1-2 1 16,-1 2-2-16,1 1 2 0,-1 4 1 0,7-4-1 15,-7 0 2-15,1 0 1 0,-1 3 0 0,1-2 0 16,-1 2 0-16,1 1 0 0,-1 0-2 15,7 0-1-15,-6-1 0 0,5 4-1 0,1-3 1 16,0 4 0-16,-6-1 0 0,5 0 0 16,1 0 1-16,0 0 1 0,-7 4-1 0,8 0 0 15,-1 0 0-15,-7-4 1 0,1 4 1 0,6 0-1 16,-7 4 0-16,1-4 0 0,6 0 0 16,-7 0 1-16,6 4-1 0,-5-4 0 0,6 4 0 15,0 0 0-15,-7-4 1 0,7 4-1 16,7-1 0-16,-7 0 1 0,0 1 0 0,6 0 0 15,1 0-1-15,-7 4 0 0,6-5 0 0,1 4-1 16,-1 0 0-16,0 1 0 0,1 2-1 16,-1-2 0-16,1 3 0 0,-7 0 1 0,6 4 1 15,1-5 0-15,0 6 0 0,-8-2 1 0,8 4 1 16,-8-3 0-16,8 3 0 0,0-3-1 16,-8 3 2-16,8-3 0 0,6-1-1 0,-6 5 0 15,5-4-1-15,-6-1 1 0,8-3-2 16,-1 4 0-16,0 0 0 0,0-1 1 0,-1 1 0 15,2-4 0-15,5 3 0 0,-6 0-1 0,0 2 0 16,7-2 0-16,-8 1 0 16,2 0 0-16,5-1 0 0,0 1 1 0,-5 0 0 0,4 3 0 15,3-4 1-15,-2 5 1 0,0 0-1 16,1-5 0-16,6 4 0 0,-6 1 1 0,-2-1-1 16,8-4 1-16,0 5-1 0,0-5 0 0,0 2 0 15,0-2-1-15,0-4 0 0,0 5 0 0,0-7-1 16,0 3 0-16,0 0 0 0,0-4 1 15,0 0-1-15,0 1 0 0,8-1 0 16,-8-3 0 0,0 3 0-16,0-3 0 0,0 3 0 0,0-4-1 0,6 1 1 0,-6 3-1 15,0-2 0-15,0-2 1 0,0 5 0 0,6-5 1 16,-6 4 0-16,7 1 2 0,-7-4 0 0,0 3-1 16,7 1 0-16,-2-2-2 0,3 5-6 15,-2 4-10-15,7 0-22 16,-6 3-112-16,5-4-62 0,2 5-33 0,-1 0-13 0,6-9 0 0</inkml:trace>
  <inkml:trace contextRef="#ctx0" brushRef="#br0" timeOffset="68271.6292">17897 5693 14 0,'0'0'239'0,"0"0"15"0,0-4 6 0,0 4-78 0,0 0-98 16,7 0-51-16,-7 0-28 0,0 0-14 0,0 4-7 16,-7-1 6-16,7 1 3 0,0 0 2 15,0 3 3-15,-6 3 2 0,6 2 0 0,0-1 3 16,-6 4 1-16,-1 3 0 0,0 0 0 16,1 5 2-16,0-5 0 0,-1 7 0 0,-6-3 1 15,6 0 2-15,1 0 1 0,-1 4 0 0,-6-8-1 16,7 0-1-16,6 1-1 0,-6-5-2 0,-2-2-1 15,8-1-1-15,-6-5 0 0,6 2 5 16,0-4 5-16,-6 0 5 0,6-1 4 16,0 1 5-16,0-4 2 0,0 0 4 0,-7 3 2 15,7-3 8-15,0 0 9 0,0 0 4 0,7-3-4 16,-7 3-14-16,6-4-15 0,0-3-21 31,8 0-22-31,-1-4-13 0,6 0-4 0,1-1 4 0,-1-2 4 0,1-1 7 0,-1 0 3 0,1 1 5 16,0 0 3-16,-1-2 0 0,1 1 4 15,0 1 2-15,-1 4 2 0,-6-2 3 16,6 2 0 0,-5 2 0-16,-8 0 1 0,7 1 0 0,-6 3-3 0,-1 1 0 0,0-1-2 0,1 4 0 15,-7 0-2-15,6 4-1 0,-6-1 2 16,0 4 0-16,7 1 1 0,-7 0 0 0,0 2 2 16,0 2-1-16,0-1 2 0,0 0 1 0,-7 3 0 15,7 1 1-15,0-1 0 0,0 1 1 16,-6 0-1-16,6-1 1 0,0 1 0 0,-7 1 1 15,7-2 2-15,0 0-3 0,0 4-7 0,-6 1-15 16,6-1-41-16,0 0-110 0,0-3-57 16,0-1-29-16,0-6-9 0,6-4 7 0</inkml:trace>
  <inkml:trace contextRef="#ctx0" brushRef="#br0" timeOffset="68520.0085">18177 5971 101 0,'0'-4'277'0,"0"-3"19"0,0 3 12 0,7 1-85 0,-7-4-92 15,0 3-49-15,7 4-25 0,-1-4-17 16,1 4-11-16,5 0-11 0,2 0-6 16,5 0-6-16,7 4-4 0,0 0-2 0,0 0-1 15,1-1 0-15,5 4 0 0,1-3 1 16,-7 7-1-16,6-4 0 0,1 4 0 0,-7 0-4 0,0 4-5 15,-1-3-9-15,2 2-10 0,-7-3-15 16,-3 3-32-16,4-2-95 0,-7-2-69 0,5-3-32 16,-6 0-11-16,0-7 5 0</inkml:trace>
  <inkml:trace contextRef="#ctx0" brushRef="#br0" timeOffset="68760.3837">18581 5825 35 0,'-12'3'242'0,"5"-3"13"0,-6 4 7 16,6 0-81-16,1-1-82 0,0 4-45 15,-8 0-22-15,8 1-11 16,-1 4-6-16,-6-2-2 0,7 2 0 0,-1-2-1 0,-6 4 0 16,6-2-2-16,1 3 0 0,0-1-3 0,-8 1-2 15,8 3-1-15,0-3 1 0,-1-1-1 0,1 1 0 16,-1-1 2-16,0 2-3 0,7-1-2 15,-6-1-7-15,0 0-12 0,6 5-31 16,0-5-113-16,0-3-60 0,6-4-30 0,7-2-11 16,0-5 0-16</inkml:trace>
  <inkml:trace contextRef="#ctx0" brushRef="#br0" timeOffset="68986.7656">18933 5883 116 0,'0'8'295'0,"7"-4"11"0,-7 3 6 16,0-4-88-16,6 5-110 0,-12-2-60 0,6 6-32 15,0 3-11-15,-7 3-5 0,0 0-2 0,1 4 1 16,-7 5 0 0,0-2 1-16,0 1 2 0,-7 2-1 0,1 2-4 0,-1 3-7 0,-6-4-8 15,-6 3-13-15,5-2-25 0,-5-1-82 16,-1-3-86-16,1 0-45 0,-1-8-18 0,1-3-1 15</inkml:trace>
  <inkml:trace contextRef="#ctx0" brushRef="#br0" timeOffset="69695.8735">17311 6004 171 0,'-20'0'282'0,"2"0"15"0,-2 0 8 15,7-4-132-15,-1 4-85 0,8 0-43 0,0 0-27 16,0 0-15-16,-2 0-10 0,8 4-3 0,0 0 3 16,-6-1 2-16,12 5 3 0,-6-2 0 15,8 3 5-15,4 2 4 0,8 3 3 0,-1 1 3 16,7-1 2-16,7 8 2 0,5-3-2 15,9 2-1-15,-2 2-1 0,13 3 1 0,1-5-3 0,6 5-1 16,0-4 1-16,1-1 2 0,-1 2 0 16,0-4-1-16,0-1-2 0,0 0 0 0,7-3-3 15,-7-1-1-15,1-3-4 16,-1 0 2-16,6-4 0 0,-12-3 1 0,6 0 0 0,0-8 1 16,-7 0 1-16,1-3 0 0,0-4-2 15,-7-4 0-15,0-3-2 0,0-4-1 0,0 1 0 16,-7-2 1-16,-6-3 4 0,1 1 3 0,-7-4 0 15,-1 3 1-15,-6 1-1 0,-7-2-1 16,1 6-3-16,-7-5-3 0,-6 5-3 0,-1-2-3 16,-6 1-3-16,0 0-2 0,-6 0-1 0,-1 0 0 15,-6 1-1-15,7-2 1 0,-8 1 2 16,2 4 0-16,-2-4 2 0,1 0 2 0,1 4-1 16,-3-1 2-16,4-3-2 0,-9 5 1 15,7-6-1-15,0 4 0 0,-6-2-2 0,-8 3 1 16,7-5-1-16,-6 2-2 0,0 2 1 0,-6-3 1 15,-7 4 0-15,-6-4 0 0,-1-1 1 16,-7 2 0-16,2 3-1 0,-8-4-1 0,0-1 0 16,1 6 2-16,-1-6 0 0,6 5 0 15,-4 0 2-15,11 3 0 0,-7 0 0 16,8 1-1-16,-7 3 1 0,7-1 2 0,-1 6-1 0,0-2 0 16,0 0 2-16,-5 8 0 0,5 0 0 15,-7 0 0-15,8 8 0 0,-7 3 0 0,7 4 0 16,-8 3-1-16,8 4 0 0,-1 7 1 15,1 4-1-15,-1 5 1 0,1 5 1 0,5 1 2 16,1 4 2-16,7-1 2 0,-1 4 2 0,13 0 0 16,-5 1 0-16,11 2 4 0,8 2 1 15,0 2 2-15,12 0 1 0,0 2-2 16,8 2-8-16,5 0-19 0,1 4-47 0,12 0-135 16,7-4-72-16,0-6-36 0,7-5-14 0,6-11 4 15</inkml:trace>
  <inkml:trace contextRef="#ctx0" brushRef="#br0" timeOffset="74885.7026">17474 5374 91 0,'72'15'178'16,"6"-1"-13"-16,0 1-32 0,0-1-38 0,-6-3-30 15,6 0-19-15,-7-2-7 0,2-3-8 0,4 2-2 16,-4-5-3-16,-2 5-6 0,0-8 0 15,-6 3 0-15,7-3-1 0,-6-3 3 16,-8 3 4-16,7-8 2 0,-6 1-2 0,-8-3-1 16,8-2-3-16,-7 1-5 0,1-4-4 0,-2-3 0 15,2 0 0-15,-7-5 0 0,5 2 1 16,-5-1 0-16,-1-4 0 0,2 0-1 0,-9 5-3 0,1-5-3 16,-6 4 0-16,-1 0-5 0,-6 3-1 15,1 1-1-15,-15 0-1 0,8 3-1 16,-6 1 0-16,-2-1-1 0,-5 0 0 0,-1 0-1 15,-6 1-1-15,0 0 0 0,0-2 0 0,0 2 1 16,-6-4 0-16,-1-4 2 0,-5 3-1 16,4-2 1-16,-10-1-1 0,4-4 0 0,-5 0 0 15,-1 1-1-15,-6-1 1 0,0 1-2 16,-1-5 0-16,-11 0-1 0,5 5-1 0,-12-4-3 16,5-5-1-16,-11 5-1 0,-2-4-1 0,7 4-2 15,-11-4 2-15,-2 5 0 0,6-6-1 16,-12 1 0-16,7 3 0 0,-1 1 4 15,0 0-1-15,1-4 0 0,-1 8 3 0,0-5 1 0,1 5 0 16,0-1 0-16,-1 0 0 0,0 0 0 16,1 1-2-16,-7 3-2 0,0-1-1 0,-8 6-1 15,-4-6 0-15,-2 5-1 0,-5 3 2 16,6 1 1-16,-14 0 2 0,7 6 0 0,1-3 5 16,0 4 3-16,5 3 2 0,-5 0 2 0,12 4 0 15,-6 4 1-15,13 3-3 0,-1 0-2 16,0 9 0-16,16-2-1 0,-3 4-3 0,1 8-7 15,13 0-30-15,0 3-82 16,7 4-45-16,5 0-22 0,8 4-10 0</inkml:trace>
  <inkml:trace contextRef="#ctx0" brushRef="#br0" timeOffset="86462.6198">17409 6360 93 0,'46'14'201'0,"-1"1"0"0,8-1-28 0,-8 1-70 16,7 0-36-16,0-1-18 0,0 2-10 15,-6-2-6-15,-1-4-5 0,1 5-6 16,-1-4-4-16,1 4-5 0,-7-5-3 0,0 2-3 15,1-1-2-15,-1 0-1 0,-7-4 0 0,7 4-1 16,-7 1 0-16,7-5-1 0,-5 3 2 0,-2-2-1 16,7 3-2-16,-6-4 2 15,5 4-1-15,-5-3-1 0,7 2 1 0,-1 2 0 16,-1-5-1-16,1 4 2 0,1 0 2 0,-1-4 0 0,0 4-1 16,-1-3 0-16,2-1-1 0,-1 0-2 15,-7 1-1-15,7-4-1 0,1-1 1 16,-1 1 1-16,0-4 3 0,0 3 1 0,7-3 3 15,-8-3 1-15,1-1 2 0,1 1-1 16,5-1 3-16,1-4 0 0,-7-3 0 0,6 0 0 16,-5 0 2-16,-1 0 1 0,0-4-2 0,-1-3-1 15,-5 4-4-15,0-1 0 0,-7-3-4 0,0-1-2 16,-6 0-3-16,-1 1-2 0,1 0 0 16,-14-1-3-16,1 2 1 0,-1-5 0 0,1 4 0 15,-14-4 1-15,7 3-1 0,-6-3 1 0,-1 0 0 16,1 4-1-16,-1-4 0 0,-6 1-1 15,6 1 0-15,-5-2-1 0,-2 4 2 0,2-3 0 16,-8-2 0-16,1 1 1 0,-1 4 0 0,-6-4 2 16,7 0 0-16,-7 0 0 0,-8 0 0 15,3 1 1 1,-2-2-2-16,0 1-1 0,-6-4 0 0,-6 4-2 0,6-3 1 0,-1 3 0 16,-5-1 0-16,6 3-1 0,-7-3 0 15,7 0 1-15,-7 2 1 0,1-1-2 0,-1 0 3 0,1-3 2 16,-1 3 0-16,0-1 0 0,0 1 0 15,-5-4 1-15,-1 5-2 0,-1-1-2 0,8 4 0 16,-7-5 0-16,6 6-1 0,0-2 0 16,1 4 0-16,-1-3 2 15,7 7-2-15,-7-4 1 0,7 1 1 0,1 3 0 0,-1-1 1 0,-1 1 1 16,1 0 2-16,0 4 2 0,7 0 0 16,-7-4 0-16,7 4 0 0,-2 3-1 0,-5-3-3 15,7 3 0-15,-1-3-2 0,7 3 0 16,-6 0 0-16,5 0 1 0,-5 4-1 0,6-3-1 15,0 3 1-15,0-4-1 0,0 4 0 0,6 0 1 16,-6 0-1-16,1 0 1 0,5 4 1 16,-6-1-2-16,6 1 0 0,-6 0 1 0,7 4 0 15,-1-1 0-15,1 0 1 0,-1 4 0 0,0 3-2 16,1 2-1-16,-1 1-5 0,0 6-6 16,8 6-14-16,-8 0-32 0,7 8-91 0,1 3-48 15,4 0-21-15,8 1-9 0</inkml:trace>
  <inkml:trace contextRef="#ctx0" brushRef="#br0" timeOffset="94920.0174">2377 6561 116 0,'0'-7'147'0,"0"3"9"0,0-3-4 15,0 2-5-15,0 2-16 0,0-4-58 0,0 3-34 16,0-2-18-16,0 1-9 0,0-2-5 16,0 3-3-16,0 1 0 0,0-1 0 0,0 0 1 15,7 4 1-15,-7-4 2 0,0 1 3 16,0 3 2-16,0-3 1 0,0 3 0 0,0-4-1 15,0 4 0-15,0-4-2 0,0 1-1 16,0 3-1-16,6-4-2 0,-6 1-3 0,7 3-1 16,0-4-2-16,-2-1-1 0,2 2-1 0,7-1 1 15,-2 1 1-15,2-1 0 0,5 1 1 16,1-1 0-16,0 0 0 0,5 4-2 0,7-4 0 16,8 4 1-16,-1 0 0 0,0-4 0 0,7 4 0 15,-1 0 0-15,1 0 0 16,6 0-1-16,0 0 2 0,-6 0 1 0,6 4 0 0,-6-4 1 15,-1 0-1-15,7 4 2 0,-7-4-3 16,-5 4 0-16,5 0-2 0,-6 3-5 0,7-4-6 16,-7 4-10-1,-7 2-14-15,7-2-39 0,-5 0-90 0,-2 0-46 0,-7 0-21 0,8 1-4 16</inkml:trace>
  <inkml:trace contextRef="#ctx0" brushRef="#br0" timeOffset="95473.6969">2189 6638 183 0,'0'0'197'15,"6"0"-17"-15,-6-3-39 0,0 3-44 0,6 0-29 16,-6-4-18-16,0 4-15 0,8 0-13 0,-8 0-8 16,0-4-4-16,6 4-4 0,-6 0-2 0,0 0-3 15,6 0 0-15,0 0-1 16,1-4 0-16,0 4 0 0,6 0 2 0,-7 0-1 0,14 0 0 15,-8 0 1-15,2 0-1 0,5 0 1 16,7 0 0-16,0 0 0 0,1 4-2 0,5-4 1 16,7 0 0-16,1 4 1 0,5-4-1 0,0 4 1 31,7-1 0-31,7 1 0 0,0-1 0 0,6 1-2 0,0 3 1 0,0-3 0 0,7 3-4 16,-1 0-13-16,7-3-22 0,1 4-73 15,6-1-65-15,-8-4-31 0,8 1-14 0,-14 0 0 16</inkml:trace>
  <inkml:trace contextRef="#ctx0" brushRef="#br0" timeOffset="106817.6832">17214 7451 69 0,'0'-7'239'0,"6"-4"14"0,0 0 10 0,1-4-101 16,0 1-66-16,-1-1-35 0,1-3-18 0,-1-1-11 16,0 5-8-16,2-4-5 0,-3-2-4 15,2 3-2-15,-1 2 0 0,2-4-1 0,-8 5-2 16,6 0 0-16,0 3 0 0,-6-1 2 0,7 5-1 16,-7 0 1-16,6-1-4 0,-6 4-2 15,0 0-6-15,0 4-3 0,0-3-4 0,0 6-1 16,0 1 0-16,0 0 1 0,0 8 1 15,0-2 2-15,0 6-1 0,-6-2 2 16,-1 7 0-16,1-2 2 0,0 7 0 0,6-4 0 0,-14 4 2 16,7 3-1-16,2-3 2 0,-9 2 0 15,1 2 0-15,7-4-1 0,-8 3 2 16,2 0 0-16,-2 0 0 0,2 1 2 0,-1-4 2 16,6-1-1-16,-6 1 0 0,0 0 0 15,6-5-1-15,-5 1 0 0,5 0-2 0,-6 0 1 0,6-3-1 16,1-1 1-16,0-4 0 0,-1 1 0 15,0-4 0-15,1 0-1 0,0 0 0 0,6-4 0 16,0-3 4-16,-7 0 11 0,7 0 22 16,0 0 27-16,0-4 14 0,0 0 9 15,0 0 2-15,7-4-9 0,-1-4-22 0,-6 1-26 0,13-8-16 16,-6 0-11-16,5-3-7 0,1-4-4 0,1-3 0 16,5-1 1-1,-6 0 1-15,7-3-1 0,-7-4 0 0,7 4 1 0,-8 0-1 0,1-1-1 16,0 1-1-16,0 3 0 0,1-3 1 0,-2 7-1 15,-6-4 1 1,8 4-1-16,-8 0 1 0,7 1 0 0,-6 2 1 0,0 1-1 0,-1 0 0 16,0-1 1-16,0 4-1 0,2 4 0 15,-8 0-4-15,6 4-12 0,-6 0-11 0,0 3-5 16,0 1-3-16,0 3-1 0,0 3 1 0,0 1 12 16,-6 7 9-16,6-4 6 0,-8 7 3 15,2 5 2-15,-6 0 1 0,5 2 3 0,-6 5 1 16,0 0 2-16,-1 3 0 0,1-4-1 15,0 4 3-15,1 2-1 16,-8-3 0-16,7 2 1 0,1-4 2 0,-2-1 0 0,1 1 1 16,0-5 0-16,6 2-1 0,-5-5 0 0,5 0-2 15,0-3 1-15,1-4-2 0,0 0 2 0,6-4 1 16,-7 1 4-16,7-5 5 0,-7 1 9 16,7 0 10-16,0-4 4 0,0 3 2 0,0-6-3 15,0 3-7-15,7-8-8 0,-7 1-13 16,7 0-5-16,-1-4-6 0,0-4-1 0,8 0-3 0,-8 0 0 15,7-3 0-15,0 0-1 16,-6-4 0-16,5 4-1 0,2-5 1 0,-2 1 0 16,-5 4 1-16,6-4 1 0,0 0 1 0,1 1 2 15,-9-1 0-15,8 0 1 0,-5 3-1 16,4-3-1-16,-5 4 0 0,-1 0 0 0,1-1-1 16,0 5 3-16,-1-5-1 0,0 5 0 0,0 2 0 15,-6 2 1-15,8-2 0 0,-8 5-6 16,6 0-11-16,-6 3-8 0,0 1-3 0,0 3-4 15,0 0 0 1,0 3 3-16,-6 1 10 0,6 3 8 0,-8 4 3 0,2 4 2 0,0 0 2 16,-7 3 2-16,6 4 0 0,-6 0 3 0,1 7 1 15,-2-3 1-15,-6 3 0 0,8 1 2 16,-1-1-1-16,-7 4 3 0,8-5 1 0,-8 3 0 16,7-6 1-16,-1 4 0 0,2-7-1 0,-2 3-1 15,2-5 0-15,-2-2-2 0,8 0 1 16,-1-3 0-16,1-5 1 0,0-2 1 0,6 0 6 15,-7-2 14-15,7-2 14 0,-7 0 8 16,7-4 3-16,7 0 2 0,-7-4-7 0,7-3-15 16,-7-4-15-16,6 0-9 0,7-4-5 0,-7-3-3 15,8-4-2-15,-2-1 0 0,2-2-1 16,-2-1-1-16,2 1 0 0,-1-5-1 0,-1 4-1 16,2-2 0-16,-2-2 0 0,2 5-1 0,-1-1 0 15,-1-3 0-15,1 3 0 0,-6 1 0 16,7-1 1-16,-8 0 1 0,7 1 0 0,-7 3 0 15,1 0 0-15,6 0 0 0,-7-1 1 0,0 9-1 16,2 0 3-16,-8-1-1 0,6 3-4 16,-6 6-13-16,6-2-9 0,-6 4-3 15,0 0-4-15,0 8-1 0,0 0 7 0,-6 4 11 16,6-2 8-16,-6 10 4 0,-2 2 3 0,2 3 2 16,-6 2 1-16,5 5 1 15,-6 2 2-15,0 0 1 0,-1 3 1 0,-4-1 1 0,4 1-1 16,1 1 1-16,0-1-1 0,0-5 1 15,1 2 0-15,-2-5-1 0,1 2 3 0,7-6-3 16,-1-2 1-16,0-5 0 0,1-2 6 0,0-2 15 16,6-2 18-16,-7-5 12 0,7 1 5 15,0-4 1-15,0 0-4 0,0-7-15 16,7 3-18-16,-7-7-11 16,6-4-5-16,0 1-3 0,1-5-4 0,0 1-2 0,6-4-5 0,-7 0-1 15,8-4-2-15,-2 4-2 0,1 1 1 0,0-1 0 16,0 0 2-16,1-1 1 0,-9 5 2 0,8 3 1 15,-5 1 0-15,-2 3-1 0,0 0-14 16,1 3-13-16,-7 5-6 0,6-1-4 0,-6 8-1 16,-6-1 2-16,-1 5 13 0,-5 7 12 15,-2 3 2-15,-6 4-7 0,-5 6-15 0,-7 14-22 16,-15 1-74-16,2 4-106 0,-7 9-52 16,-1-1-18-16,2 4-1 0,5-8 14 0</inkml:trace>
  <inkml:trace contextRef="#ctx0" brushRef="#br0" timeOffset="109426.1515">17514 7195 72 0,'0'-8'229'0,"0"-2"8"0,0-2 5 16,0 1-117-16,0 0-57 0,0-3-31 0,-8 3-16 15,2-1-9-15,0 2-6 0,-1-1-4 16,-6 0-1-16,0 0-1 0,0 0 0 0,0 0-1 15,0 1 2-15,-6 1 1 0,6-2 1 0,-7 5-1 16,6-6 1-16,-4 8 0 0,-2-3-1 16,1 4 0-16,-2-2-1 0,2 2-1 0,-7 3 1 15,7 0 1-15,-7 3 1 0,-1 2 1 16,-5 2 1-16,6 0 0 0,0 5-1 0,-7 2 1 16,0-2-1-16,1 5-1 0,-1 2 2 15,-5 3 0-15,5-1 2 0,1 6 1 0,-1-3 1 16,1 6-1-16,-1-1 1 0,1 1 1 0,5-1-1 15,-5 4-1-15,6 0-1 0,6-4 0 16,1 4 0-16,-1 1 0 0,6-2 0 0,8 1-1 16,-7 0 1-16,13 0 1 0,0 4 3 15,7-1 1-15,5 1 1 0,2-1 3 0,12 5-1 0,0-1-2 16,0 0 0-16,13 1-1 0,0-1 0 16,0-3-4-16,0-1 0 0,7-3 0 0,-1 0 2 15,1-3 2-15,-1-5 3 16,1-3 2-16,7 0 5 0,-8-7 5 0,-6-1-1 0,7-2 0 15,-1-5 1-15,1 0 2 0,-7-3-1 16,7-4-1-16,-7 0 0 0,0-7 0 0,-1 0-2 16,-5-5-2-16,7 1-2 15,-8-8-2-15,1-2-2 0,-1-5 1 0,1-2-3 0,-1-6-2 16,1-3-2-16,-7-3-4 0,0-4-1 0,0 0-4 16,-7-4 0-16,7-3-2 0,-13 4-1 0,7-4 0 15,-14 3-3-15,8-1-4 0,-14-2-3 16,0 4-3-16,0-1 1 0,-14 1 0 15,2 3-2-15,-2 0-3 0,-5 0-2 0,-7 0-4 16,-7 7-5-16,7 1-5 0,0 3-4 0,-6 0-4 16,-1 3-6-16,1 6-5 0,-7 4-10 15,6 2-16-15,1-1-46 0,-1 9-85 0,1-1-40 16,-2 4-16-16,9-1 1 0</inkml:trace>
  <inkml:trace contextRef="#ctx0" brushRef="#br0" timeOffset="113227.8402">18340 7352 56 0,'0'0'217'0,"0"0"1"0,0-3-25 0,0 3-40 0,0-4-48 16,0 4-41-16,7-4-24 0,-7 1-11 0,0 0-6 15,0-1-2-15,7-4-1 0,-7 4-1 16,6 0-1-16,-6-2-1 0,6 2 3 0,-6-4 2 15,6 4-1-15,-6 0 1 0,8-2 2 16,-8 2 3-16,0 0-2 0,6 4-4 0,-6-3-3 16,0 3-4-16,0 0-8 0,6 0-7 15,-6 0-5-15,0 3-1 0,7 5-1 0,-7 2 1 16,7 2 2-16,-1 2 2 0,1 8 1 16,-1 0 1-16,0 4 1 0,1 3 2 0,6 4 1 15,-13 0-1-15,6 7 4 0,1-3 1 0,-7 7 1 16,0-4 1-16,7 5 2 0,-7-6-1 15,0 6-1-15,0-1-1 0,0-1-1 16,-7-1 0-16,7-3 0 0,0 1-1 0,0-3 1 0,0-4 0 16,0-4 1-16,0 0 0 0,0-7-1 15,0 4 0-15,0-7-1 0,0-5 0 16,0 1-4-16,0-4-2 0,0 0 0 0,0-7 0 16,0 2 0-16,0-2-6 0,0-4-5 15,-7 0-14-15,7-4-20 0,-6-2-50 0,6-2-108 0,-6-6-56 16,6-5-21-16,6-2-4 0,-6-2 11 15</inkml:trace>
  <inkml:trace contextRef="#ctx0" brushRef="#br0" timeOffset="113468.6956">18737 7624 14 0,'14'-19'239'0,"-1"1"15"0,0-1 9 0,-7 5-66 0,7-1-88 16,-7 4-48-16,-6 1-26 0,8 2-15 0,-8 1-11 15,0 3-7-15,0 0-7 16,0 4-1-16,-8 0 0 0,2 4 1 0,-7 0 1 0,-6-1 2 16,6 9 2-16,-13-2 0 0,0 1 4 0,-1 4 1 15,-5-1 1-15,-1 5 1 0,1-1 3 0,-13 4 1 16,5 0 1-16,-5 3 1 0,-8 1 1 16,8 3 1-16,-13 5-4 0,5 2-11 15,-6 4-15-15,1 1-93 0,5 2-86 0,2-2-46 16,12 0-23-16,7-8-4 0</inkml:trace>
  <inkml:trace contextRef="#ctx0" brushRef="#br0" timeOffset="114610.0726">19396 7653 155 0,'0'0'245'0,"6"-4"12"16,-6-3-26-16,6 3-98 0,-6 1-55 15,7-1-25-15,-7 4-16 0,0-4-10 0,0 1-8 16,0 3-8-16,6 0-5 0,-6 0-5 0,0 0-5 16,0 3-1-16,0-3-1 0,0 8 1 15,7-1 3-15,-7 0 2 0,0 4 1 0,0 3 0 16,0 2 1-16,6 2 2 0,-6 3 0 15,0 5-1-15,0 0 0 0,-6 7 1 0,6 0 0 16,0 0 0-16,-7 7 1 0,7 0-1 16,0 1 1-16,-6 3 1 0,6-3-1 15,-7 2 0-15,7-2 0 0,0-1 0 0,0-4 0 16,0 4 0-16,0-7 0 0,0 4 2 0,0-3 0 16,0-9 0-16,0 4-1 0,7-6-3 15,-7-2-2-15,0-3-4 0,0-3-2 0,0-4-4 16,0-4-19-16,0 1-74 15,6-8-90-15,1-5-46 0,-1-5-26 0,1-1-9 0</inkml:trace>
  <inkml:trace contextRef="#ctx0" brushRef="#br0" timeOffset="114887.9153">19741 7799 56 0,'-14'0'203'16,"2"4"-7"-16,-1-4-22 0,-1 3-41 0,2 5-47 15,-8-4-24-15,7 0-13 0,-7 2-7 16,-6 2-5-16,7-1-2 0,-8 0-5 0,2 0-6 16,-1 1-7-16,-7 0-2 0,0 2-2 15,7-2-2-15,-12 0-3 0,5 2-1 0,1 1 0 16,-1 0-1-16,1 0 0 0,-8 1-3 0,7 2-4 15,1-3-9-15,6 3-18 0,-7 1-69 16,7-4-84-16,7 3-45 0,5-6-20 16,2-4-5-16</inkml:trace>
  <inkml:trace contextRef="#ctx0" brushRef="#br0" timeOffset="115303.6763">19851 7360 113 0,'7'0'246'0,"-1"-8"11"0,1 5 5 15,-7-1-125-15,6 0-65 0,0 1-33 16,-6 3-20-16,8-3-11 0,-8 3-6 0,6 0-2 16,0 3 0-16,-6 0 0 0,14 1 2 0,-8 3-1 15,0 1 1-15,7 2 0 0,-6 6-2 16,0-6 1-16,5 5 0 0,-5-1 0 0,0 2 0 16,-1 1 1-16,1-2 0 0,-7-1 0 0,5 2 1 15,-5-1-1-15,0-1 3 0,0-4-2 16,0 5 2-16,0-4-2 0,0-3 1 0,-5 3-1 15,5-5 0-15,0 3 0 0,0-2 1 0,0 3 0 16,0-2 1-16,5 7 3 0,3-4 2 16,5 7 0-16,7 1 3 15,5 6-7-15,1 5-15 0,7 2-45 0,-1 5-110 0,1-4-58 16,6 3-32-16,0-6-11 0,6-5 4 0</inkml:trace>
  <inkml:trace contextRef="#ctx0" brushRef="#br0" timeOffset="116217.2779">19923 8393 152 0,'0'0'294'0,"13"-7"19"0,-7-1 13 16,1-3-109-16,0 0-93 0,-1 4-52 0,0 0-41 15,1 3-27-15,-7 1-17 0,7-1-10 16,-7-1-7-16,0 5-2 0,0-3 4 0,0 3 4 16,0 3-1-16,0-3-7 0,0 9-20 15,6-6-81-15,-6 4-76 0,7 1-37 0,-2-5-16 16,3 4-1-16</inkml:trace>
  <inkml:trace contextRef="#ctx0" brushRef="#br0" timeOffset="116363.0683">20307 8474 89 0,'14'0'267'16,"-2"0"16"-16,2-4 9 0,-8 1-94 0,7-1-93 15,-7-1-54-15,8 5-34 0,-8 0-27 16,-6 0-26-16,6 5-43 0,-6-1-98 15,6-1-52-15,-6 1-22 0,8-4-5 0,-8 3 9 0</inkml:trace>
  <inkml:trace contextRef="#ctx0" brushRef="#br0" timeOffset="116508.9794">20587 8593 189 0,'20'4'295'0,"0"-4"16"16,-1 0 8-16,1-4-134 0,-1 1-77 15,0 0-45-15,1 3-32 0,-7 0-20 16,-7 0-17-16,8 0-18 0,-8 6-24 0,0-2-45 15,1 4-107-15,0 0-56 0,-1-1-22 0,7 0-4 16,-6-3 13-16</inkml:trace>
  <inkml:trace contextRef="#ctx0" brushRef="#br0" timeOffset="116890.7619">21193 8312 100 0,'13'-15'259'0,"0"-3"14"0,0 0 8 0,0-1-102 16,-1 1-81-16,-5 0-41 0,1 3-22 0,-8 1-13 15,6 7-9-15,0-5-7 0,-6 8-5 16,0-3-2-16,0 7-2 0,0-4-1 0,0 4-2 15,0 4 2-15,0 0 0 0,-6 3 2 16,6 5 0-16,0 2 1 0,0 1 1 0,0 7 1 16,0-1 1-16,0 5 0 0,6 3 0 0,-6 0 2 15,6 5 1-15,1 2 2 0,-7 1 0 16,7 0 0-16,-1 3 1 0,1 0 1 0,-7 3-2 16,6 3 0-16,0-3 0 0,2 0 0 15,-2 6 0-15,0-5-1 0,0-1 1 16,8-1 0-16,-9-3 0 0,3-3-4 0,5 1-5 0,0 0-5 15,-7-7-7-15,8-2-14 0,-2 2-32 16,1-9-99-16,1-1-68 0,-2-6-31 0,8-3-13 16,-7-7 1-16</inkml:trace>
  <inkml:trace contextRef="#ctx0" brushRef="#br0" timeOffset="117109.8876">21727 8660 92 0,'-7'-7'235'16,"7"0"9"-16,-13 0-4 0,6 3-99 15,-11 0-58-15,4 0-32 0,-5 0-11 0,-7 4-8 16,-7 0-6-16,7 0-2 0,-13 0-2 16,1 4-3-16,-9 0-2 0,-5 0-3 0,1 3-1 15,-8 4-2-15,-6 0-7 0,0-1-10 0,-1 9-20 16,8-1-88-1,-1 0-85-15,7 1-44 0,6-4-20 0,7-4-5 0</inkml:trace>
  <inkml:trace contextRef="#ctx0" brushRef="#br0" timeOffset="118118.37">16340 8055 164 0,'0'0'214'0,"0"0"0"0,0 0-57 0,0 0-66 16,0-3-36-16,8 3-17 0,-8-3-10 0,6-1-5 15,0 0-2-15,1 1-1 0,0-2-2 16,-2 5 1-16,3-4 0 0,4 1-1 0,-5-1-2 16,0 1-3-16,5 3-1 0,2-4-4 15,-8 4-2-15,7 0-2 0,0 0 0 0,0 0-2 16,1 0 1-16,5 0-1 0,0 4 0 15,0-1-1-15,1 1 1 0,7-1 0 0,5 1-2 16,1 4 2-16,5 0-1 0,2-2 1 16,-1 2 0-16,5 3-1 0,9 1 4 0,0-2-1 15,-2 0 1-15,2 2-1 0,5 2-1 0,1 1 0 16,6-1-3-16,0 2 0 0,0 2-1 16,0 0 0-16,7 1-1 0,0-1 2 0,-1 0 1 15,-6 0 3 1,7 5 0-16,-7-6 1 0,7 6 0 0,-7-5 0 0,7 5-1 0,-7-3-2 15,0 3 2-15,6-5 1 16,-6 5 0-16,8-2 0 0,-8 5-1 0,6-5 1 0,-6 5 2 0,0-4-1 16,0 4 0-16,7 0 1 0,-7-1-2 15,0 5-3-15,7-2-1 0,0 2-1 0,-1 0 0 16,8-1 0-16,-1 0 0 0,0 1 2 16,-7 0 2-16,7-2-1 0,-5 2 1 0,-2-5-2 15,7 4 1-15,-6-3-3 0,5 4-2 0,-4-5 0 16,4 1 1-16,-4-1-1 0,-2 5 0 0,0-4 4 31,2-1 1-31,-8 1 3 0,-1-1-1 0,2 5 0 0,-1-4 1 0,-7-2-4 0,7 7-2 16,-6-6 0-16,0 1 0 0,6 2 0 15,-6-1 0-15,6 2 0 0,-7 0 0 0,7 0 2 16,0 1 0-16,-7-1 2 0,8 0-2 16,-1 4 0-16,0-4-2 0,-6 1-4 0,6-1-4 15,-7 1-2-15,7-5-2 0,-6-3-4 0,0 0-5 16,0 0-8-16,-1-4-16 15,-5 1-59-15,-2-8-84 0,-5 0-42 0,-1 0-15 0,-5-4-4 16</inkml:trace>
  <inkml:trace contextRef="#ctx0" brushRef="#br0" timeOffset="120136.3922">21844 8059 17 0,'0'0'207'16,"0"-4"10"-16,0 1-25 0,0 0-45 16,0-1-55-16,0 0-37 0,0 1-22 0,0-2-11 15,0 5-8-15,0-4-4 0,0 1-3 0,6-1 0 16,-6 1-1-16,0 3-1 0,0-4 2 15,0 1 0-15,0 3 1 0,0-4 1 0,0 4 0 16,0-3 2-16,8 3-1 0,-8 0 3 0,0-4-1 16,0 4 0-16,0 0 0 0,0 0-1 15,0 0-1-15,0 0-3 0,0 0 0 0,0 0-3 16,0 0-1-16,0 0-2 0,0 0-1 16,0 0 0-16,0 0-1 0,0 0-2 15,0 0-1-15,0 0-1 0,0 0 0 0,0 0-1 0,0 4 1 16,0-4 0-16,-8 3 2 0,8 4 1 15,-6-3 0-15,6 3 2 0,-6 5 1 16,-1-1 1-16,-6-1 1 0,7 2 1 0,-1-2-1 16,-6 1 1-16,6 3-2 0,1-2 0 0,-7-1 0 15,6 0-1-15,1 0 1 0,-7-4-1 16,7 5 1-16,-1-5 0 0,0 0 0 0,1 0 0 16,-1 1 0-16,7-1-1 0,-7-3 1 15,7-1-1-15,-6 1 5 0,6-4 7 0,-6 4 11 16,6-4 9-16,0 0 2 0,0 0 4 0,0 0-2 15,6-4-9-15,-6 0-11 0,6 1-7 16,-6-4-6-16,14-1-3 0,-8 0-2 0,1-2 0 16,0 3-1-16,6-5-1 0,-7 1-1 15,7 0 0-15,0-3 1 0,0 2-2 0,0 2 2 16,0-1 0-16,0 0 1 0,0 4-1 0,1-5-1 16,-2 2 2-16,1-1-2 0,1 2 1 15,-2 2 0-15,2 0 1 0,-2 0 1 16,-5 0-1-16,6 3 1 0,0-3-1 0,-7 3 0 15,1 0-1-15,6 1 1 0,-7 3 1 0,1-4-1 16,0 4 0-16,-1 0 0 0,1-4 1 0,-1 4-2 16,0 0 0-16,-6 4 1 0,7-4-1 15,-7 0 0-15,7 4 2 0,-7-4-1 0,0 3-1 16,0 1 1-16,0 3-1 0,0-3 0 16,0 4 2-16,0-1-1 0,-7 3 2 0,7-3 1 15,-7 5 0-15,1-1 0 0,0 0 1 16,-7 4 2-16,6-1 0 0,0-3 0 0,-5 4 1 15,5-1-2-15,-6-3 0 0,7 4 0 0,-7-3-2 16,6 2 0-16,0-3 0 0,1 0 0 16,0-4 0-16,-2 1-1 0,2-1 0 0,6 0 0 15,-6-4 1-15,6 1 0 16,-6 0 0-16,6-4 2 0,0 4 0 16,0-4 4-16,0 4 4 0,0-4 4 0,0 0 1 0,0 0 0 0,0 0 0 15,0-4-3-15,0 0-5 0,6 4-4 0,-6-4-2 16,6 0-1-16,0 1-2 15,-6 0 0-15,8-5-1 0,-2 5 1 0,-6-1-1 0,6 0 0 16,1 1 1-16,6-1-1 0,-6 1-1 16,-1-5-1-16,7 4-1 0,-6 0 2 15,5 1-2-15,-5-1 1 0,6 1-1 0,0-4 0 0,-7 2-2 16,8 1 0-16,-2 1 1 0,-4 3 0 16,4-4-1-16,-5 1 1 0,6-1 2 0,-7 4-1 15,1-4 2-15,-1 4-1 0,8-3 3 16,-8-1-1-16,0 4 0 0,0-4 0 15,2 4 1-15,-8-3 0 0,6 3 0 0,0-4 0 0,1 4 0 16,-7-3-1-16,0 3 0 0,6 0-3 16,-6 0 1-16,0 3 0 0,7-3-2 0,-7 4 2 15,0-1 0-15,0 5 2 0,0-1 1 16,0 0 0-16,0 4 1 0,0-3 0 0,0 6 0 16,0-2 0-16,0 2 0 0,0 1 1 0,-7-5 0 15,7 6 0-15,0-2 1 0,0 1 1 16,0-5 0-16,0 6 0 0,0-2-3 15,-6 5-7-15,6-1-13 0,-7 0-50 0,-5 0-108 16,4 1-56-16,2-5-28 0,-6 1-8 0,12-8 2 16</inkml:trace>
  <inkml:trace contextRef="#ctx0" brushRef="#br0" timeOffset="121998.4886">16334 7788 160 0,'0'-7'243'0,"0"0"10"16,0 0-28-16,6-5-105 0,-6 5-54 0,0 0-30 15,0-1-16-15,8 0-7 0,-8 5-3 0,0-4-1 16,0 3-2-16,6 1 3 0,-6-1 1 0,0 0 2 15,0 1 0-15,0-1 0 0,6 1-1 16,-6-1-2-16,0 4-3 0,0-4-4 16,0 4-3-16,0 0-2 0,7 0-2 0,-7 0-1 15,0 0 0-15,0 0-1 0,0 0 0 0,7 4 2 16,-7-4 0-16,5 4 1 0,3-1 2 16,-2 1 1-16,0-1 2 0,8 1 0 0,-2 3 0 15,2 0 0-15,5-3 1 0,-6 3-2 0,14 1 1 16,-8 3 0-16,7-4-1 0,6 5 0 15,-5-2 2-15,11 1-1 0,-5 0 0 0,7 4 0 16,5-1 0-16,-6 1 0 0,7 3-2 0,5-3 2 16,-5 8 2-16,-1-5-1 0,1 0 1 15,0 4-1-15,6 0 2 0,-6 0-3 0,5-1-1 16,1 6 0-16,1-5-1 0,6 3 0 16,-8-3-1-16,2 3 0 0,-1-3 1 0,6 4 0 15,-6-4 0-15,1 3 2 0,-1-2 0 0,-7-1 0 16,8 4-1-16,-2-4 0 0,-5 3 1 0,7-3-2 15,-8 0 2-15,7 0-1 0,0 0 0 16,-6 1 2-16,6-2-1 0,7-3 0 0,-8 1 0 16,8 3-1-16,-7-4 1 0,7 4-1 15,-8-4 2-15,8 4 1 0,-6-3 1 0,-1 2-1 16,-1 2 1-16,2-5-1 16,-7 3-2-16,5-2-2 0,-5 4 0 0,6-6 0 0,-6 5-1 15,6-3 0-15,-7-1 1 0,8 0 1 0,-8 4 0 16,1-3 0-16,5-1-1 0,-5 4 1 15,0-4 3-15,-6 0-1 0,5 4 0 0,1-3 0 16,-7 3 2 0,6-4-3-16,-6 1-1 0,0-1-1 0,0 4 0 0,0-4-1 0,1 0 0 15,-8 1 0-15,7-1 0 0,-1 0 0 0,9 1 1 16,-8-1 0-16,0 4 1 0,7-4-1 0,-8 1 0 16,9-1 0-16,-2 4 1 0,1-4 1 15,-1 1 2-15,0 2 0 0,1-2 1 0,-1-1-1 16,-5 1-1-16,5-1-2 0,-6-3-1 0,1 3 0 15,-1 0-1-15,-7-3 1 0,1 3-1 16,-1-3 0-16,1-1 1 0,-1 1-1 0,-6-1 1 16,1-2 0-16,-1 2 0 0,0-3 1 15,0 0 0-15,-7 0 0 0,7 1 0 0,0-2 1 16,-7-3 0-16,1 4 1 0,0-4 2 0,-1 1 2 16,1-4 2-16,0 3 1 0,-8-3 2 15,1-1 1-15,1 1-1 0,-2 0-2 16,-4-4 1-16,-2 0-2 0,0 4 3 0,0-4-1 15,1 0 1-15,-7 0 1 0,0 0 1 16,7 0 1-16,-7 0 1 0,0 0-1 0,0 0-2 0,6 0-1 16,-6 0-5-16,0 0-4 0,7 0-3 15,-7 0-1-15,6 0-1 0,0 0 0 16,2 4-1-16,-2-4 1 0,0 3-1 0,0-3 1 16,2 0 0-16,-2 4 1 0,-1-4-1 0,3 3 1 15,-2 1-2-15,1-4-4 0,-7 4-6 0,7-1-6 16,-1 1-11-16,-6 0-17 0,6-1-33 15,-6 1-100-15,0-1-66 0,-6 1-29 0,6-4-11 16,0 0 9-16</inkml:trace>
  <inkml:trace contextRef="#ctx0" brushRef="#br0" timeOffset="122979.1745">22756 8964 2 0,'0'-7'250'0,"7"0"16"16,-1-4 11-16,-6 0-49 0,6-4-102 15,1 5-52-15,-7-2-24 0,7 4-12 0,-7 2-7 16,6-2-5-16,-6 0-5 0,0 5-4 0,0-1-7 16,6 1-5-16,-6 3-7 0,0 0-3 15,0 0-2-15,7 3 1 0,-7 4 1 0,7 5 2 16,-1 2 3-16,1 5 0 0,-1 6 1 15,1 1 2-15,6 7 0 0,-13 0 3 0,6 7-1 16,-6-3 0-16,6 3 3 0,-6 4 3 16,8-4-1-1,-8 4 1-15,6 1 1 0,-6-2-1 0,6-3-2 0,1 1-3 0,-7-4-2 16,6-4-2-16,1-1-1 0,0-6-2 0,-1-1-2 0,-6-2-3 16,6-5-1-16,0 0-4 0,2-7-8 15,-8 0-16-15,6-4-45 0,-6-7-111 16,6 0-57-16,8-4-29 0,-1-6-7 0,-1-5 8 15</inkml:trace>
  <inkml:trace contextRef="#ctx0" brushRef="#br0" timeOffset="123215.2437">23264 9286 123 0,'6'-7'264'0,"1"-4"14"0,-7 1 5 0,7 2-117 15,-7 4-79-15,0-3-43 0,-7 7-24 16,0-4-13-16,1 4-5 0,-7 0-2 0,0 0 0 15,0 0 2-15,-13 0 3 0,0 4 2 16,-1-1 1-16,-5 1 1 0,-7 0 1 0,-6 0-1 16,5 0-1-16,-5 3 0 0,-1 0 0 0,7-3-1 15,-6 3 1-15,5 0-1 16,1-4 0-16,7 5-1 0,-1 0-4 0,7-1-7 0,0-4-8 16,0 9-13-16,7-8-16 0,5 6-18 0,2-6-69 15,5 0-76-15,7-1-36 0,0-3-11 16,7-3 2-16</inkml:trace>
  <inkml:trace contextRef="#ctx0" brushRef="#br0" timeOffset="123999.7348">23407 8869 140 0,'7'-4'251'0,"-1"-3"13"0,-6 3-3 0,7 1-120 16,-7-1-62-16,7 0-35 0,-7 4-20 16,6-3-12-16,-6 3-9 0,0 3-4 0,0 1-2 15,6 0 1 1,-6 3 2-16,0 4-1 0,0 0 1 0,0 3 2 0,-6-2 0 0,6 2 0 15,0 1-2-15,-6 0 1 0,6-1 1 0,-7 0-1 16,0-2 1-16,7-1-1 16,-6-3 2-16,-1-2 0 0,7 2-2 0,-6-2 3 0,-1 0 0 15,7-3 6-15,0-3 10 0,-6 3 15 0,6-3 11 16,0 0 3-16,0 0 3 0,0-3-5 16,0 0-10-16,0-3-16 0,0 0-9 0,6-2-6 15,-6 2-6-15,7-6-2 0,-1 5-3 16,7-5-3-16,-6 2-5 15,6-1-1-15,-7 4-3 0,14-4 0 0,-7 3 1 0,0-3 1 0,0 4 2 16,1-3 3-16,-3 1 3 0,10-2 1 16,-8 5 2-16,-1-2 1 0,2 0 2 0,-2-2 0 15,2 2 1-15,-8 5 0 0,7-5 1 0,-6 5-1 16,0-1-1-16,-1 4-1 0,0-3-2 16,-6 3 0-16,6 0-2 0,-6 3 0 0,0 1-1 15,0-1 1-15,0 5 1 0,-6 3 1 16,6-1 0-16,-6 6 2 0,0-2 1 15,-1 1 1-15,0-1 2 0,-6 5 0 0,7-4 0 16,-1-1-1-16,-6 0 0 0,7-3 0 0,0 0 0 16,-2 0 1-16,2 0 0 0,6-2 0 15,-6-6 1-15,6 4 0 0,-7-3 3 0,7-1 7 16,0 0 9-16,0-3 4 0,0 0 3 0,0 0-1 16,7 0-1-16,-1-3-8 0,0 0-9 0,8-1-5 15,-2 0-4-15,2-2-2 16,-1-3-3-16,7 2 0 0,-8 3 0 0,8-2-2 15,-1-2 1-15,-5 0 1 0,-2 1 1 0,8 3 1 16,-7 0 2-16,-6-3-1 0,6 4-1 16,-7 3 0-16,0-4-4 0,1 4-1 0,-7 0-2 15,7 0 1-15,-1 4 0 0,-6 3 1 0,0-4 1 16,0 9 2-16,6-1 2 0,-6 0 1 0,-6 3 1 16,6-2 0-16,0 2 2 0,0 5 2 15,-6-5-1-15,-1 4-2 0,7-3-6 16,-7 3-9-16,-5-3-12 0,5 3-21 0,-6-3-75 15,0 0-94-15,7-1-42 0,-2-3-18 0,2-3-5 16</inkml:trace>
  <inkml:trace contextRef="#ctx0" brushRef="#br0" timeOffset="124259.5875">23766 9074 67 0,'6'0'255'16,"-6"0"16"-16,0-3 6 0,0-1-91 16,7 4-86-16,-7 0-46 0,0 0-25 15,6 0-14-15,-6 0-2 0,6 4-1 0,1-1 1 16,6 5 0-16,0-1 0 0,0 4-1 0,6-1-5 16,1 6 0-16,0-2 0 0,-1 1-1 0,1-1-1 15,0 1 1-15,-1 0 0 0,-6-1-1 16,6 1-3-16,1-1-2 0,-7-2-7 0,0 2-9 15,0-3-14-15,0 3-24 0,-6-6-77 16,4 0-78-16,-2-4-37 0,-3-4-15 0,0-4 0 16</inkml:trace>
  <inkml:trace contextRef="#ctx0" brushRef="#br0" timeOffset="124471.7541">24039 9049 170 0,'-7'0'175'0,"1"0"-37"16,0 3-35-16,-1 0-17 0,0 5-14 0,1-4-19 0,-7 3-12 16,5 1-4-16,-4 2-6 0,0 1-4 0,-2 0-3 15,2 1-5-15,-2 2-3 0,1-3-4 16,1 3-3-16,-2 2-2 0,8-6 0 0,-8 5 0 16,8 0-2-16,-7-4 1 0,7 3-4 0,-1 1-9 15,7-4-32-15,0 0-100 0,7-1-51 16,-1-2-27-16,1-4-14 0</inkml:trace>
  <inkml:trace contextRef="#ctx0" brushRef="#br0" timeOffset="124647.6562">24162 9217 221 0,'8'0'269'0,"-8"4"8"0,6-1-34 15,-6 5-110-15,0-1-65 0,-6 0-34 0,-2 8-15 16,8 0-9-16,-12-1-3 0,5 5 0 0,-6-1-1 15,0 4-1-15,-8 0-2 0,3 0-2 16,-1 3-8-16,-8 1-40 0,1-5-115 0,-1 5-60 16,-5-3-34-16,7-5-13 0,-1-3-2 0</inkml:trace>
  <inkml:trace contextRef="#ctx0" brushRef="#br0" timeOffset="126045.9565">22379 8242 215 0,'12'-10'235'0,"1"-5"8"0,7 4-68 0,-7 0-81 0,6-4-41 15,1 5-20-15,-7-6-9 0,7 5-2 16,-1-3-1-16,-6 3 4 0,6-4 2 0,-5 1 4 16,5-1 4-16,-6 0 3 0,0 1 4 0,1-2 3 15,-2 2-1 1,-6-4-3-16,8 3-3 0,-8-3-2 0,1 3-6 0,-1 1-5 0,-6-1-7 16,7 1-5-16,-7 3-5 0,-7-4-5 0,7 4-4 15,-6-1-2-15,-7-2-2 0,-1 3 0 16,2-3 1-16,-8-1 0 0,1 4 1 0,-7-4-2 15,0 1 1-15,-7 2 0 0,1-2 1 0,-1-1 3 16,-13 1 1-16,1 3 1 0,-1-4 3 16,-6 0 0-16,0 4-1 0,-1 0-2 0,2 1-2 15,-1 2-3-15,-1 5 0 0,8-2-1 16,-7 2 1-16,13 6-1 0,-7 2 0 0,7 2 1 16,0 4 2-16,-1 3 1 15,2 4 1-15,5 5 3 0,-6 2 1 0,1 4 4 0,-2 5 1 0,-5 3 2 16,6 2 0-16,-7 6-1 0,1-2 3 15,-8 5-4-15,1 0-1 0,7 3-2 0,-8 0 0 16,1-3-1-16,0 7-3 0,6-4 4 16,1 1 0-16,-1 2 2 0,1 2 0 0,6-2 1 15,-1 2 3-15,8-2-4 0,-1 1 0 0,7 0 0 16,0-4-1-16,7 1-1 16,5-5 1-16,2-3-1 0,6 0 3 0,6-7 0 0,0 0 2 15,0-1 2-15,12-7 0 0,-6 1 0 16,8-5 1-1,5 1 1-15,1-4 1 0,6-4 1 0,0-3-1 0,7 0 1 0,-1-4-3 16,7-4-2-16,7 0 0 0,-1-7-3 0,8 0-2 16,5-4-2-16,1-3-1 0,0 0 1 0,-1-7 0 15,8-2-3-15,-9-5 0 0,9 3-1 16,-1-8-1-16,0-4-4 0,0 1-4 0,7-7-3 16,6-1-2-16,-6-7-2 0,6-3-3 0,0-4 5 15,7-1 3-15,-8-7 1 16,-4 0 6-16,4 0 5 0,-4-2 4 0,-8-5-4 15,0 3-3-15,-7-3-3 0,-6 1-9 0,-12-2-4 0,-8 5-8 16,-6 3-12-16,-13 0-17 0,-7 8-23 0,-12 4-23 16,-7 3-34-16,0 3-113 15,-6 5-50-15,-7 3-14 0,-1 1 8 0,1 2 20 16</inkml:trace>
  <inkml:trace contextRef="#ctx0" brushRef="#br0" timeOffset="128100.5853">7940 6645 104 0,'6'-7'198'0,"-6"0"9"16,6-1-54-16,-6-3-66 0,7 1-37 16,-7-2-17-16,7 1-10 0,-7 1-5 0,6-2-3 15,-6-2-2-15,7 3-1 0,-1-3 1 16,-6 2 0-16,6 1 2 0,1 0 0 0,-7 0 0 15,7 4 2-15,-7-5-2 0,0 9-2 0,6-4-6 16,-6 3-3-16,0 1-7 0,0 3-4 16,6-4-3-16,-6 4-2 0,0 4 3 15,7-4 1-15,0 3 4 0,-1 4 1 0,1-3 2 16,-1 4 0-16,7-1 1 0,0 0 1 0,1 1-1 16,5-2 1-16,0 6 0 0,8-5 1 15,-2 0-1-15,1 1 1 0,7 3 2 0,-1-5-2 16,0 2 2-16,2 0-3 0,5-1 1 15,-7-3 1-15,7 3-2 0,7-4 0 0,-7 1-1 16,6 3 0-16,1-3 0 0,-1-1 0 0,2 1 2 16,-2 1 1-16,1-2 1 0,5 1 0 15,-5-1 0-15,-1 1 0 0,-5-4 2 0,-1 3-3 16,0-3 1-16,-7 4-1 16,-5-4 0-16,-1 0-1 0,0 0-1 0,-7 0 1 0,1 4 0 15,-9-4 0-15,4 0-2 0,-2 0 1 0,0 0-1 16,-7 0 0-16,1 0-1 0,-7 0 1 15,6 0-2-15,-6 0-1 0,0 0 1 0,7 0-1 16,-7 0-1-16,0 0-1 0,0 0-1 16,0 0-2-16,0 0-2 0,0 0-1 0,0 0 0 15,0 0-1-15,0 0 3 0,0 0 2 0,0 0 2 16,0 0 4-16,-7 0 0 0,7 0 1 0,-6-4 1 16,-1 4 0-16,1-4-1 0,6 4 0 15,-6-3 2-15,-8 3 1 0,8-4-1 0,0 1-1 16,-3-1 0-16,4 4 3 0,-1-3 1 15,-1-2 2-15,1 1 2 0,6 1 0 0,-7-1 1 16,1 1-1-16,6-1-3 0,-7 0-4 0,7-2-2 16,0 2 0-16,0 0-1 0,0-3-1 15,0-1-1-15,0 5 2 0,0-5 1 0,7-3 0 16,-7 5 0-16,6-6 0 0,-6 1 0 16,7 0-1-16,-7-3-1 0,6-2-1 15,-6 6 1-15,0-9-1 0,7 1 0 0,-7 3 0 0,6-3 1 16,-6 0 2-16,0 0 0 0,5-5 1 15,-5 5 0 1,9 0 1-16,-3 0-2 0,-6-1 0 0,13-3-1 0,-6 8-1 0,-1-5 0 16,7 1 1-16,-7-1 0 0,8 1-1 0,-2 4 1 15,2-5 1-15,-8 5-2 0,7-1-2 0,0-4-6 16,-6 5-4-16,-1-1-8 0,8 1-8 16,-8-1-10-16,0 0-13 0,-6 1-9 0,7 0-11 15,-1-2-10-15,-6 1-11 0,0 1-10 0,7 0-1 16,-7 2-5-16,0-2-4 0</inkml:trace>
  <inkml:trace contextRef="#ctx0" brushRef="#br0" timeOffset="128776.5887">8082 6590 56 0,'8'7'106'0,"-8"1"2"15,6-1-9-15,0-3-14 0,-6-1-12 0,0-3-2 16,7 4 0-16,-7 0-3 0,0-4-3 16,0 0-6-16,0 0-6 0,0 4-9 0,0-4-10 15,6-4-9-15,-6 4-9 0,0 0-8 16,7 0-4-16,-7 0-3 0,6 0-2 0,-6 0-4 15,7 0-6-15,-7 0-3 0,6 4-8 16,-6 0-7-16,0-1-11 0,6 4-12 0,-6-3-29 16,8 3-69-16,-8-3-32 0,0 3-12 0,6-4 1 15</inkml:trace>
  <inkml:trace contextRef="#ctx0" brushRef="#br0" timeOffset="129303.0884">7881 6429 100 0,'-6'-11'169'0,"6"0"0"0,-8-4-8 16,2 5-74-16,-1-5-39 0,1 0-22 0,-1 1-11 15,1-1-5-15,0 4-3 0,-1-4-2 16,7 4-3-16,-6-4 0 0,-1 5-2 0,7-5-3 15,-7 3-4-15,7 2-7 0,-6-5-6 0,6 5-7 16,-6-6-8-16,6 6-9 0,0-2-2 16,0-2-4-16,0 3-3 0,0-4-2 0,0 4-4 15,0-3 0-15,0 0-2 0,0 2-4 16,0-2-1-16,0-1-3 0</inkml:trace>
  <inkml:trace contextRef="#ctx0" brushRef="#br0" timeOffset="135637.6637">769 7455 77 0,'-14'0'251'0,"8"0"22"16,0 0-19-16,-1-4-64 0,1 4-66 0,-1-4-43 15,1 1-29-15,-1 0-12 0,0-1 3 0,2 0 17 16,-3-4 5-16,2 5-4 0,0-5-2 16,-1 1-9-16,0 0-13 0,1-4-20 0,-7 4-9 15,7-1-3-15,-1-3 0 0,0 4 4 16,1 0 2-16,6-1 2 0,-6 2 1 15,-1-2 2-15,0 0-1 0,7 1-2 0,0 0-2 0,-6 3-1 16,6-4 2-16,0 1 2 0,-7-4 3 16,14 4 2-16,-7-4 0 0,0 0-3 15,6 0-1-15,1-4-3 0,6 1-5 0,-7-1-5 16,14-3-1-16,-7 2-2 0,7-1-1 0,5-1-1 16,2-1-1-16,-2 1 0 0,8-4 0 15,0 4-1-15,0-2-1 0,-1 3-1 0,7-2-2 16,-6 1-2-16,5 0 1 0,-5 3-1 0,-2-3 1 15,-3 4 1-15,4-5 1 0,-6 5 1 16,1-2 1-16,-7 2 0 0,-2 3 1 0,2 1 2 16,-7-2-1-16,1 4 2 0,-2 1-7 0,-6 4-9 15,2-1-12-15,-2 1-9 0,0-1-4 16,-6 4-3-16,7 0 3 0,-7 0 8 0,0 4 10 16,0-1 7-16,-7 4 5 0,1 0 5 15,0 5 2-15,-2-1 4 0,2 7 2 0,-6 0 2 16,-2 4 1-16,1 4 1 0,0 0 1 15,0 7-1-15,-7-1-1 16,8 5 0-16,-1 4 0 0,-1 3-2 0,2-1 2 0,-8 5-1 0,7-4-1 16,0 4 0-16,6-1 0 0,-5 5 3 15,3-9-2-15,4 5 2 0,-1-1 1 16,6 1 2-16,-6-7-1 0,6 2-1 0,-8-2 1 0,8-5-3 16,0-2 0-16,-6-1-1 0,6-4-1 15,-6-3 0-15,-1-4 0 0,7-4 2 16,-6 0-1-16,6-3 5 0,-7-4 14 0,7-4 20 15,-7 0 9-15,1-3 4 16,6-4 3-16,-12 0-1 0,4-4-13 0,2-3-18 0,-7-3-8 16,0-6-6-16,0-2-3 0,-7-3-3 0,8-5-3 15,-8-4-1-15,1-3 0 0,5-3-1 0,-5-5-1 16,-7 1-2-16,6-8 2 0,-6 5 0 16,0-5-2-1,1 0-2-15,-2 0-1 0,1 1 3 0,-6-1-3 0,5 0-1 0,1 5 0 16,-6 2 1-16,6 5-1 0,7 2 0 0,-8 2 1 15,8 6 1-15,-1 1 1 0,1 2-1 0,5 5 2 16,2 0 0-16,-1 4 1 0,6-2-1 16,-6 6 1-16,13 2 0 0,-6 1 0 0,-2 0-3 15,8 3-9-15,-6 1-6 0,6-1-5 0,0 0-4 16,6 4-2-16,-6 0 1 0,8 4 7 16,-2-4 8-16,7 4 6 0,0 3 2 15,0-4 4-15,7 8 0 0,-1-3 1 0,1 2-1 16,6-2 3-16,0 6 1 0,0-3 2 15,-1 4 0-15,15 0 1 0,-7-4 0 0,6 4-1 0,-1-1-1 16,8 0 0-16,0 2 0 0,6-1-1 16,0-1 1-16,0 0-1 0,0 4 2 0,7-2-2 15,-7-2 0-15,0 4 1 0,0-3 1 16,-7 0 0-16,1-1 0 0,-7 0-1 0,0 6 1 16,1-6 0-16,-1 1-3 0,-7-4 0 15,1 3 1-15,-1 1-1 0,-6 0 0 0,1-4 0 16,-1-1 0-16,-7 1 0 0,1 1 0 15,-1-2 0-15,-6-2 0 0,1-2 0 0,-2 3 0 0,-5-2 0 16,-1-3 0-16,1-1 1 0,-1 0 5 16,-6-3 6-16,0 5 7 0,7-5 5 0,-14 0 1 15,7 0 0-15,0 0-4 0,-13-5-6 16,0 2-8-16,1-4-4 0,-15 0-4 0,1-2-2 16,-6-1-1-16,-14 0 2 0,0-6 2 15,-12 5-1-15,-7-3 1 0,-14 0 0 0,-6-2 0 16,-12 6-6-16,-7-1-6 0,-7 3-9 0,-6 5-17 15,-1 6-28-15,8 5-92 0,6 3-106 16,-1-1-49-16,14 6-21 0,13-6 1 16,7-6 21-16</inkml:trace>
  <inkml:trace contextRef="#ctx0" brushRef="#br0">2690 7755 5 0,'0'0'247'0,"0"0"16"15,0 0 10-15</inkml:trace>
  <inkml:trace contextRef="#ctx0" brushRef="#br0" timeOffset="139911.7495">2580 7433 180 0,'0'-4'228'0,"0"4"7"0,0-4-59 16,0 4-84-16,0-3-42 0,0 3-24 0,0 0-8 15,0-4-6-15,0 4-2 0,0 0-1 16,-8-4 1-16,8 4 3 0,0-3 1 0,0-1 1 15,0 1 3-15,0-1 2 0,0 0 2 0,0 1-1 16,-6-1 0-16,6 1-1 0,0-5-3 16,0 4 0-16,0 0-4 0,0 1-3 0,0-1-2 15,0 1-2-15,0 3-6 0,0 0-5 16,0 0-7-16,0-4-7 0,0 4-2 16,0 0-4-16,6 0 3 0,-6 4 4 0,0-4 6 15,8 0 5-15,-2 3 4 0,0-3 3 0,7 4 2 16,7-1 0-16,-7 1 1 0,6-4-1 15,8 4 0-15,-1 0 0 0,0 0 0 0,6-4 1 16,7 3-2-16,-6-3 1 0,6 4 0 16,7-4 0-16,-8 3 0 0,9-3 3 0,-2 0-2 15,7 4 1-15,-7-4 1 0,8 0-1 16,-1 4-1-16,-1-4-2 0,8 3 0 0,0-3 0 0,-7 4 0 16,7-4-1-16,0 3 1 0,6-3 0 15,-14 0 0-15,8 4 1 0,-7-4 1 0,7 0 1 16,-7 4 0-16,-7-4-1 0,8 0 2 15,-8 0-3-15,1 0-1 0,-1 0-1 16,1-4 0-16,-1 4 0 16,2-4 0-16,-2 4-1 0,1-3 1 0,-1-1-1 0,1 1 1 0,-1-1 0 15,1 0 0-15,-1-3 0 0,0 4 0 16,-5 3 1-16,5-4 2 0,1 0 0 0,0 0 0 16,0 4 1-16,-1-4 0 0,1 4-2 0,-1 0-2 15,1-3 0-15,-1 3 0 0,1 0 0 0,-1-4-1 16,2 4 1-16,-2-3 0 0,1 3 0 15,-7-4 0-15,6 4-2 16,1-4 0-16,-7 4 1 0,6-3 1 0,-5 3 0 0,-2-4 1 16,-5 4 1-16,6 0 1 0,0 0-1 0,-6 0-1 15,6 0-1-15,0 0 0 0,-7 0 0 0,8 0-1 16,-1 0 1-16,-7 4 0 0,7-4 0 16,0 3-1-16,1-3 0 0,-2 4 0 0,1-4 0 15,0 4 0-15,-5-4 1 0,4 3-1 0,1-3 1 16,0 4 0-16,-6-4 0 0,6 3 1 15,-6-3 1 1,-1 4-1-16,7-4 0 0,-13 0 0 0,7 4 0 0,-1-4-1 0,1 0-1 16,-1 4 1-16,-5-4-1 0,5 0 1 0,1 4-1 15,-7-4 1-15,6 3 0 0,-5-3 0 16,-1 4 0-16,5-1 0 0,-4 1-1 0,6 0 0 0,-8 3-1 16,9-4 0-16,4 5-1 0,-5-1 0 15,-1-3-1-15,7 4 1 0,0-2-2 16,7 2 1-16,-7-2 2 0,7 3 2 0,-1-2 1 15,1 0 0-15,-1 1 1 0,2-1-1 16,-2 0-1-16,7 1-1 0,-1-4-3 0,-4 2 1 16,5 2 1-16,-1-1-2 0,2 0 3 0,6 1-1 15,-7-1 0-15,-1 0 0 0,2 1 2 16,-1-1 2-16,0 3 0 0,0-1-1 0,-6-2 0 16,6 3 2-16,0-2-3 0,-7 0 0 0,1-1-1 15,-1 0 0-15,1 0 1 0,-7 1-1 16,7-5-1-16,-7 1 1 0,0-1 0 0,0 1 0 15,-7 0-1-15,2 0 2 0,-9-4 0 16,1 4 0-16,0-1-3 0,1 1-8 0,-8-1-12 16,0 1-18-16,1 0-53 0,-1-1-83 0,-5 1-41 15,6-4-16-15,-8 0-1 0</inkml:trace>
  <inkml:trace contextRef="#ctx0" brushRef="#br0" timeOffset="146770.9447">13189 7022 207 0,'0'-7'242'0,"0"3"9"0,-7-2-57 16,7-2-89-16,0 0-47 0,0 5-25 16,0-1-16-16,0 1-10 15,0 3-4-15,0-5-4 0,0 5-2 0,0 0 0 0,0-3 0 0,0 3 2 16,7 0-1-16,-7 0-2 0,0 0-1 15,0 0-1-15,0 3 1 0,0-3 0 0,6 5 1 16,1-2 1 0,0 4 2-16,-1 1 1 0,6 0 0 0,2 2 0 0,-1 0 1 0,7 6 1 15,-2-2 1-15,16 1 0 0,-9 0 1 0,15 3 0 16,-1 1 3-16,0-1 1 0,7-1 1 0,5 6-1 16,1-4 0-16,7-1-1 0,0 3-1 15,0-2-4-15,6-1 0 0,6 0 0 0,1 1 0 16,0-4 1-16,-1 3 1 0,1-3 3 0,-7-1 0 15,0-2 0-15,0 2-1 0,0-3-2 16,-6 0-2-16,6 0-3 0,-13 0 0 0,7-4 0 16,-7 0 1-16,0 2 0 0,0-3 0 15,-7 2 1-15,2-2 0 0,-3-1 0 0,-5-2 0 16,1 1 3-16,-7-4 2 0,-1 0 1 16,1 0 1-16,-7-4 2 0,0 1 3 0,-1-2 0 0,2-1-2 15,-7-2 1-15,-2 2-2 0,2-6-1 16,0 1-1-16,-7 0-1 0,0 0 1 15,0-4-1-15,0 4 2 0,0-3-1 0,-6-1-1 16,5-3-3-16,-5 4-1 16,0-6-3-16,-1 2-1 0,0 0-1 0,-6 0 1 0,8-1-2 0,-2-3 0 15,0 1 1-15,-6 2-2 0,7-4 2 16,-1 3-2-16,1-3 1 0,-7 1-1 16,6 0 1-16,1 4-1 0,-7-3 0 0,6 1-1 15,0-2 2-15,-6 4 0 16,8 0 1-16,-8 0 1 0,6-1 0 0,-6 2 1 0,6-3-1 0,-6 2-1 15,0 0 1-15,0 0-3 0,7-1 0 16,-7 1-1-16,0 0 1 0,0-4 0 0,-7 3 0 16,7 1 0-16,0 0 0 0,-6-1 0 15,0 1 0-15,-2 0 0 0,-4 3 0 16,5-3 0-16,-6 3 1 0,0 0-1 0,7-3 1 16,-8 4 0-16,2-1 1 0,-2 0 0 0,2 1 2 15,-1-1-1-15,-1 1 0 16,2 3 1-16,-2-4 0 0,2 0 0 0,-8 4 0 0,7 0 1 0,-7-4 0 15,1 5-1-15,-7-2-1 0,0 2-1 16,-7 2-2-16,-5-3-1 0,-2 1 0 16,-5-2-1-16,-8 5 0 0,8-4 0 0,-7-1 1 15,-1 5 0-15,8-4 1 0,-7 4 0 0,7-3 1 16,-1 2 1-16,0-4 1 0,0 2 1 16,7 3 1-16,-7-4 1 0,1 4-1 0,-1-5 0 0,1 5-1 15,-7 0-1-15,7 0 0 0,-8-2 0 16,1 6-1-16,-6-4 0 0,6 3 0 15,-7 1 0-15,6 3-2 0,2-4 1 0,-1 4 0 16,-1 4 1-16,2-1 2 0,5 1 1 0,1-1-1 16,-2 1-1-16,2 3-5 0,6 5-2 15,0-2-2-15,6 2-1 0,1 2 1 0,-1 1 1 16,1-1 2-16,6 5 2 0,-1-1 1 16,1 4 2-16,7-4-1 0,-7 5 2 0,12-1 1 15,-4 0 0-15,-2-1 0 0,7-3 1 0,-1 5 0 16,-5-4-1-16,12-1 0 0,-5-4 0 0,5 1 0 15,-6 3 0-15,6-8 0 0,1 6 0 16,0-5 1-16,-2-1-1 0,8 1 0 16,-6 0 0-16,6 1 0 0,-6-5 0 0,6 4 0 15,-6 0 0-15,6-4 0 0,0 4 0 16,-7-3 0-16,7 2 0 0,0 2 0 0,0-2 0 16,-7 1-1-16,7 0 1 0,0 4 0 0,0-4 1 15,0 4 0-15,0 0 1 0,0-1-1 16,7 0 1-16,-7 2 1 0,7 2 0 0,-7-4 2 15,6 9-1-15,6-6-4 0,-4 6-7 16,4 2-19-16,2 1-53 0,5 3-85 0,-6 0-43 16,6-3-21-16,8 0-4 15</inkml:trace>
  <inkml:trace contextRef="#ctx0" brushRef="#br0" timeOffset="148884.5501">12075 5645 100 0,'6'-3'181'0,"1"-1"-6"16,0-3-51-16,-1 3-49 0,1-4-24 0,-1 1-13 16,0 4-2-16,1-5-2 0,6 2-1 15,-7-3-2-15,1 2-1 0,0 0-1 0,-1-1-3 16,1 1-5-1,-1 0-2-15,1 3-5 0,-7-4-2 0,6 5-3 0,1-4-3 0,-7 3 0 16,0 1-3-16,6-1 0 0,-6 4-1 16,0-3 0-16,0 3-1 0,0-4-1 0,0 4 0 15,0 0 0-15,0 0 0 0,0 0 2 0,0 0 0 16,0-4 4-16,0 4 0 0,0 0 0 16,0 0 0-16,0 0-2 0,0 0 0 0,0 0-4 15,0 0-8-15,0 0-4 0,0 0-5 16,0 0-2-16,0 4-3 0,0-4-4 0,-6 4-8 15,6 3-8-15,-7 0-42 0,7-3-69 0,0 2-36 16,-6 2-15-16,6-4 1 0</inkml:trace>
  <inkml:trace contextRef="#ctx0" brushRef="#br0" timeOffset="149184.3782">12179 5579 42 0,'0'-4'224'0,"0"1"13"0,0 0-13 0,0-2-65 15,0 2-65-15,0-5-35 0,0 5-20 16,0-1-11-16,0 0-9 0,0 0-5 0,0 1-8 15,0 3-7-15,0 0-6 0,0-3-6 0,0 3-5 16,0 0-3-16,0 0-2 0,0 0 1 16,0 0 4-16,0 0 3 0,0 0 3 0,7 3 5 15,-7-3 2-15,0 0 2 0,0 0-1 16,0 3 2-16,0-3 1 0,0 0 2 0,0 0 5 16,6 4 1-16,-6-4 2 0,0 0 1 15,7 0 0-15,-1 0 1 0,0 0-2 0,2 0-2 16,-2 0 2-16,-6 0 3 0,6-4 2 0,1 4 0 15,-7-3 0-15,6 3-1 0,-6 0-2 16,7 0-2-16,-7-3-3 0,0 3-4 0,0 0-10 16,0 0-7-16,0 0-5 0,7 3-3 0,-7-3-3 15,-7 7-7-15,7-3-14 16,0 3-68-16,0 4-60 0,-7-3-30 0,7-1-15 0,-6 0 2 16</inkml:trace>
  <inkml:trace contextRef="#ctx0" brushRef="#br0" timeOffset="159366.3092">14328 6437 87 0,'7'-4'226'0,"0"0"12"0,-1-4-12 16,1 1-92-16,-1 0-55 0,0 0-28 16,-6-1-14-16,7 2-12 0,0-2-8 0,-7 0-3 15,6-2 0-15,-6 2-3 0,6 1-1 0,-6-3 1 16,7 2-1-16,-7 0 0 0,7-3-2 16,-7 4 0-16,0-1-1 0,0 1-1 0,0 3-2 15,0 1-2-15,0-1-1 0,0 0-1 16,0 1-1-16,-7-1-2 0,7 4-1 15,-7-3 2-15,1 3 0 0,0-4 0 0,-8 4-1 0,8 0 3 16,-7 0-1-16,0-3 1 0,-6 3-1 16,5-4-1-16,-5 4 1 0,-1 0-1 0,8-4 1 15,-14 4 1-15,6-4-2 0,0 4-1 16,1-4 1-16,-7 0 0 0,6 4 0 16,1-3-1-16,-1 0 2 0,0 3 1 0,1-4-2 15,-1 4 1-15,1-4 0 0,-1 4 0 0,0 0 0 16,8 0-1-16,-8 0 1 0,1 0 0 0,-1 4 0 15,8-4-1-15,-8 4 1 0,0-1-2 0,7 0 0 16,-7 5 2-16,8-4-2 0,-8 0 3 16,7 3-1-16,-7-3 1 31,8 3 0-31,-2-4 0 0,1 5 0 0,-6-5 1 0,6 4-1 0,-2-3 0 0,4 4 0 0,-3-4 0 0,1 3 1 16,-6 0-1-16,6-3 2 0,0 4-1 0,-7-1-1 15,8 0 1-15,-8 0 0 0,6 1-1 16,-5 2-1-16,6-2 0 0,0 3 0 15,1 0-1-15,-8 0 0 0,7-1 0 0,0 2 2 16,0-1 0-16,-1 4 0 16,2-4 0-16,-2 0 0 0,2-1 0 0,-1 5 0 0,6-3 0 0,-6-2 0 15,7 0-2-15,-2-2 1 0,2 3 0 16,0-3 0-16,0 2 1 0,-1 1 0 16,0-4 0-16,1 5-1 0,-1-5 0 0,1 4 1 15,0 1-1-15,6-2 1 0,-8 1 0 16,2 0 0-16,0 0 1 0,0 0 0 0,6 4 3 15,-7-1-2-15,0 1 2 32,1 0-1-32,6 0 0 0,-7-1 0 0,1 4-1 0,6-3 2 0,0 0-1 0,-7-1 3 0,7 1-1 0,0 0 0 15,0-5 0-15,7 6 0 0,-7-5-2 0,0 3 1 16,6-3-1-16,1 4 0 0,-7-4-1 0,6 0 2 16,1 3-1-16,0-3-1 0,-1 4 1 15,0-1-1-15,8-2 0 0,-8 2 0 16,0 1 0-16,7 0 0 0,-6-1 0 0,6-3 0 15,-7 4-1-15,0-1 0 0,8-3 2 0,-8 0-1 16,8 0 0-16,-8 1 3 0,7-6-1 0,-7 2 2 16,8 0 1-16,-2-1 1 0,-5 0-1 15,6-3 0-15,0 3-2 0,0-3-1 16,0-1-1-16,1 4-2 0,5-3 1 0,-6 0 0 0,0 4 0 16,-1-5-1-16,2 1 1 0,-1-1-1 15,0 1 1-15,-7 0-1 0,7-1 1 16,1 1 0-16,-2-4 0 0,2 4-1 0,-2-1 1 15,1-3-1-15,1 3 0 0,-3-3 0 0,4 4 1 16,-2-4-2-16,0 0 1 0,6 0 1 0,-5 0 0 16,-2 0-1-16,2 0 0 0,-2 0-1 15,1 0 1-15,1 0 0 0,-2 0-1 0,2 0 0 16,-2 0 1-16,1 0 0 16,1 0-1-16,-2 0 0 0,-4 0 1 0,4 0 0 0,1 4 0 15,-6-4-1-15,6 0 0 0,-1 0 2 16,-4 0-2-16,4 0 1 0,1 0-1 0,-6 0 1 15,6 0 0-15,0 0-1 0,0-4 0 0,-7 4 0 16,8-4 0-16,-2 4 0 0,1-3 0 16,1 3 0-16,-2-3 0 0,2-1 0 0,-2 0 1 15,2 4-1-15,-1-3 0 0,-1 3 0 0,-4-4 1 16,4 0-1-16,-6 4 0 0,8-3 0 16,-8 3 0-16,7-4 0 0,-6 1 0 15,6 3 0-15,-7-4 0 0,8 4 0 0,-8-4 0 16,0 0 1-16,7 0 1 0,-6 1 0 0,0-1-1 15,5 1 0-15,-6-5 0 0,8 5 0 16,-8-4 0-16,8 3 0 0,-8-3-1 0,7-1 0 16,-7 0 1-16,8 2-1 0,-8 2 1 0,7-4 0 15,-6 0 0-15,6 2 1 16,-7-2 0-16,0 5 0 0,1-5-1 0,0 5 0 0,-1-1 0 16,0 1 1-16,-6-1-1 0,8 0-1 0,-2 0 0 15,-6 0 0-15,6 1-1 0,1 0 0 16,-7-1 0-16,6 4 1 0,-6-4-1 0,7 1 1 15,-7 3 0-15,6-4 0 0,-6 4-1 16,0 0 0-16,7-4-1 0,-7 4-1 0,6 0 0 31,-6 0 0-31,6 0 0 0,-6 4 1 0,8-4 1 0,-8 0 0 0,6 4 1 0,-6-4 0 16,6 3 0-16,-6-3 0 0,7 0-1 0,-7 0 1 16,5 4 0-16,-5-4 0 0,0 0 0 15,8 0 1-15,-8 0 1 0,0 0-1 16,6 0-1-16,-6 0 1 0,0 0-1 0,7 0 0 15,-7 0 0-15,6-4 0 0,-6 4 0 0,7 0 0 16,-7 0 0-16,0 0-1 0,7 0-1 16,-7 0-2-16,6 0 0 0,-6 4-2 0,0-4 1 62,6 0-1-62,-6 4 0 16,0-4 1-16,7 3 1 0,-7-3 1 0,0 3 0 0,0-3 2 0,0 4 0 0,7-4 0 0,-7 4 1 0,0 0-1 0,0 0-2 0,0-1 0 0,6 1-2 0,-6 4-3 0,0-5-1 0,0 4 0 0,0 0 1 15,0 0 1-15,0 1 2 0,0 0 1 0,0 2 1 16,-6-2 1-16,6 0 2 0,0 2-1 0,0-3-1 16,0 1 2-16,6 2-1 0,-6-2 0 15,6 0 1-15,1 2 0 0,-7-2 0 0,6-1 0 16,8 3 1-16,-8-2 1 0,8 0-1 31,-2 2 0-31,1-2-1 0,0 0 1 0,0 2-1 0,7-2 0 0,-7-1 0 16,6 0 1-16,1 0 0 0,6 1 0 0,-7-4-1 0,1 0 0 15,-1-1 0-15,7 1 0 0,-6-1 0 0,-1-3 0 16,1 4 1-16,0-4 0 0,-1 0 0 16,7 0-1-16,-6 4 0 0,-1-4 0 15,1 0 0-15,0 0 0 0,-1 0 0 0,1 3 1 16,0-3 0-16,-2 0 0 0,2 0-1 0,0 0 0 16,-7 0 1-16,7 0-1 0,-1 0 1 15,-6-3 1-15,6 3-1 0,-5-4 2 0,5 0-1 0,-6 1-1 16,6-1 1-16,1 1 0 0,0-5 1 15,-7 0-1-15,6 1 1 0,0 0 0 16,1 0 1-16,0-1 0 0,-7-2 0 0,7 2-1 16,-1-3 2-16,-6 4 2 0,6-5 0 0,-5 2 0 15,5-1 1-15,-6-4 3 0,0 4-1 16,0-4 0-16,6 1 0 0,-5 0-1 0,-1-2-1 16,0 2 0-16,0-5 0 0,-1 2 0 15,2-2 1-15,-1 1 2 0,0-1 1 16,-7 1-1-16,7-4 1 0,-6 3-3 0,6-3 0 0,-7 4 0 15,1-4 1-15,-7 4 2 0,7-4 0 0,-7 4 0 16,0-1 0-16,0 1-4 0,0 0-3 16,-7-1-4-16,0 1-2 0,1 0-3 0,-7 0 0 15,0 3 0-15,0-3-2 16,0-1 1-16,-6-3 2 0,-1 4-1 0,0-4 0 16,-5 4-1-16,5-5 1 0,-6 1-1 0,-1 0-1 15,1 1 1-15,-6-1 1 0,5 0-1 0,-5-4 1 16,-1 5 1-16,1-2 0 0,-1 1 1 15,-5 4 1-15,-1-4 1 0,6 0 0 0,-7 4 0 16,8-1-1-16,-7 1 0 0,13-1-1 16,-7 5 2-16,7 0-1 0,-6-2 0 0,5 6-1 0,9-1 2 15,-9-4-2-15,7 4 0 0,2 3 0 16,-2-2 1-16,0 3 0 0,1-5-2 16,-1 5 1-16,0 0 1 0,7-1 1 0,-6 5-1 15,6-5 0-15,-7 5 1 0,7-5 0 0,-6 4 0 31,6 1-1-31,-7-1 1 0,7 1 0 0,-6-1-1 0,6 4 0 0,-7-4 1 0,7 4 0 16,0-3 0-16,-6 0-1 0,5 3 1 0,-5-5-1 16,-1 5 1-16,6 0 0 0,-4-3-1 15,-2 3 2-15,1 0-1 0,-1 0 0 0,0-4 0 16,8 4 0-16,-8 0 0 0,1 0-1 16,-1 0-2-16,7 0 1 0,-6 0 1 46,6 0-1-46,-1 0 1 0,-6 0 0 0,8 0 1 0,-1 0 1 16,0 0 1-16,0 0-1 0,-7 0-1 0,8 0 1 0,-2 0-1 0,1 0-1 0,0 0 1 0,-6 0-1 0,5 0 0 0,-5 4 0 0,-1-4 0 16,0 0-1-16,2 3 0 0,-2 2-3 15,1-2-2-15,-7 0-2 16,6 5-1-16,-7-1 0 0,9 0-2 0,-2 1 2 0,0-1 1 16,1 0 0-16,-1 4 1 0,0-4 0 0,7 4-2 15,1-3 0-15,-2 3 1 0,2-4 0 16,5 1 1-1,0-1 1-15,1 0 1 0,-1 1 1 0,1-1 1 0,0-3 2 0,6-1-1 0,-7 0 1 16,7 1 1-16,0 0 0 0,0 0 1 16,-7-4-1-16,7 0 1 0,0 4 0 0,0-4 0 15,0 4 1-15,-6-4-1 0,6 3 2 16,-6-3-1-16,6 4 1 0,-8-4-1 16,2 3 0-16,-7 1 1 0,7-4-2 0,-7 3 1 15,6-3 0-15,-5 0 1 0,-2 4-1 0,1-4-1 16,0 0 0-16,0 0 0 0,0 0 0 0,0 0 0 15,0 0-1-15,0 0-1 0,0 0-1 0,7 0 2 16,-1 4 1-16,-6-4-1 0,7 0-1 16,-2 3 0-16,2-3 0 0,0 4-2 0,-1-1-1 15,1 1-1-15,-1 4 0 0,1-4 0 16,-1 3 1-16,7 0 1 0,-6 1 1 0,0 3 1 16,-2-4 0-16,8 4-1 0,-6 0 2 15,0 0 0-15,6 0 0 0,-7 0 0 0,7 0 0 16,-6 3 1-16,6-2 0 0,-7-2-1 0,7 2 1 15,-6 2 0-15,6-3 0 0,0 0 0 0,-7 0 1 16,7 1 0 0,-6-6 0-16,-1 5-1 0,7 0 0 0,-7 0 0 0,-5-3 0 15,5 2 0-15,-6 1 0 0,0 0 1 0,0 4-1 16,0-4 0-16,-1 4-1 0,2-4 1 0,-8 4 0 16,7-1 0-16,1-3 0 0,-2 4 2 15,2-1 2-15,-2 1-3 0,8 0 1 0,-7-4-1 16,6 4-1-16,0-4-1 0,1-1 0 15,0 1 0-15,6 1 1 0,-7-2-1 0,7 1 0 16,-7-3 1-16,7 2 0 0,0 2 1 16,0-2 0-16,-6 1 1 0,6 1 0 15,0-1 0-15,0 0-1 0,0 3 0 0,0-2 1 16,0 2 0-16,0-4 0 0,0 2-1 0,0-1-1 16,0 0 0-16,0 0 0 0,0 1 0 0,0-6 1 15,0 2 0-15,0-1 1 0,0 0 0 16,6 1 0-16,-6-5 0 0,0 5 1 0,0-5-2 15,0 1 1-15,7 0 0 0,-7-1 0 0,0 1-1 16,0 0 1-16,7-1 0 0,-7-3 0 0,6 3 0 16,-6 5 0-16,6-4-1 0,1 0 1 15,0 3 0-15,-1-4 0 16,1 5 1-16,-1-1-2 0,8 0 1 0,-8 0 0 0,6 1 0 16,2 0-1-16,-1 2 0 0,7-2 0 0,-2 3-2 15,-4-4-6-15,6 4-9 0,-7 0-19 0,6 0-71 16,0 0-87-16,1-4-43 0,0 1-20 15,-7-5-4-15</inkml:trace>
  <inkml:trace contextRef="#ctx0" brushRef="#br0" timeOffset="163992.1491">17852 9613 154 0,'7'-12'257'0,"-1"-2"10"0,0 3-6 15,1-4-124-15,-7 4-65 0,7-3-32 0,-7 3-18 16,6 0-8-16,-6 0-2 0,0 4 0 0,0-4 3 15,0 0 3-15,0 0 7 0,0-4 5 0,0 4 1 16,0-4 2-16,0 0 2 0,0 1 0 16,0-1-4-16,-6 1-1 0,6 3-3 0,0-3-3 15,-7 2-4-15,7 1-6 0,-7 4-4 0,1-5-4 16,6 5-3-16,-13 0-3 0,6-4-1 16,1 4 0-16,-1 0 1 0,-6-1 0 15,7 0 0-15,-7 1 0 0,-1-4 0 0,2 4 0 16,-1 0 0-16,0 0-1 0,0-1 0 0,-7 0 1 15,7 5 0-15,-6-4-1 0,6 3 0 16,-7-4 0-16,7 4 0 0,-6 4 0 0,5-3-1 16,-5 0 0-16,5 3-2 0,-4 0 1 0,4 3-2 15,-5-3 2-15,5 3-1 0,2 5-1 16,-8 0 2-16,7 2 0 0,0 2 2 0,0 2 0 16,7 8 5-16,-8 1 1 0,2 2 2 15,5 8 1-15,1 4 1 0,-1 0 0 16,7 6-1-16,-7 5-1 0,7-1-1 0,7 1 0 0,-7 3 0 15,7-4-1-15,6 1 0 0,-7 1 1 16,0-6 1-16,8 1 0 0,-2 1 0 0,2-6 1 16,-8-3 0-16,7 1-1 0,-7-3-1 0,1-1 0 15,0-5 0-15,-1 2-3 0,-6-5 0 16,6 5 1-16,-12-8 1 0,6 3 1 0,-6-2-1 16,-1-1 3-16,-6 0 1 0,0-4 1 15,-7 1-3-15,1-1-13 0,0 0-17 0,-14-3-24 16,7 2-52-16,0 2-131 0,-7-4-67 0,7-4-25 15,7-5-4 1,5-6 11-16</inkml:trace>
  <inkml:trace contextRef="#ctx0" brushRef="#br0" timeOffset="164445.4148">18074 10572 161 0,'6'-10'307'0,"-6"-6"21"0,0 2 13 0,0-4-100 16,-6 0-105-16,-2-1-56 0,2 1-34 16,-7-1-20-16,0 1-15 0,0 4-7 0,-7-1-1 15,1 4-1-15,6 0 1 0,-6 0 0 16,-1 4-1-16,0 3 1 0,7 1-1 0,-6 3 0 15,6 3 0-15,0 1 2 0,0 3 1 16,0 4 1-16,6 0 1 0,-6 0 0 0,13 0 0 16,-6 4 1-16,6-1-1 0,6 1 1 0,-6-1 0 15,13-2-1-15,-6 2-2 0,6-3 0 16,0 0-1-16,0-3-3 0,0-1 0 0,0 0 2 16,6-3 0-16,-5-1-1 0,-2-3 3 0,2 4 3 15,-8-4 4-15,0 0 1 0,8 0 0 16,-14 3 0-16,6-3-2 0,1 0-4 0,-1 4-6 15,-6 0-2-15,6 0 0 0,-6 3-1 16,8 0 1-16,-2 1 1 0,0 3 2 0,-6 1 1 16,7-2 2-16,-1 0-1 0,1 6-2 0,-7-5-7 15,6-1-9-15,1-2-14 0,-1 2-16 16,0-2-17-16,2-4-70 16,4 0-114-16,-5-4-56 0,6-8-22 0,-7-3-2 0,1-4 8 15</inkml:trace>
  <inkml:trace contextRef="#ctx0" brushRef="#br0" timeOffset="165021.0815">18256 8990 176 0,'0'-12'283'0,"0"-2"15"0,0-4 10 0,0 7-134 16,0-4-71-16,-7 8-42 0,7 0-28 15,0-2-18-15,0 6-10 0,0 0-10 0,0 3-3 16,0 0 0-16,-7 3 3 0,7 0 3 15,-6 6 1-15,6 2 2 0,-6 0 2 0,6 3-1 16,-6 5 0-16,-2-2-1 0,8 6 1 0,-6-1 0 16,0 4-1-16,-1-1 0 15,1-3 1-15,-1 4 1 0,0-4-1 0,1-1-1 0,6 1 2 16,-6-3 1-16,-1-1 0 0,0-3 0 16,7 0 1-16,-6-4 0 0,6 0-1 0,0-1 0 15,-6-3-2-15,6 1 1 0,0-4 0 16,0 0-1-16,0 0 0 0,0-1-1 0,0 0-4 0,6-3-6 15,0 4-5-15,1 0-7 0,6 0-4 16,0 0-1-16,-6 0 1 0,6 2 4 16,-1-6 6-16,-4 4 8 0,4 0 5 0,-6-1 3 15,8 0 2-15,-8 2 1 16,-6 2-1-16,7-4-1 0,-1 5-2 0,0 0 0 0,-6 2 0 16,0-3 0-16,0 4 3 0,0 0 1 0,0 4 1 15,0-4 2-15,-6-1 0 0,0-1 2 16,-1-2 2-16,1 0 2 0,-1 1 1 15,-6-5-1-15,1-3 0 16,-2 4-2-16,-5-4-6 0,-1 0-17 0,-6 0-32 0,6-4-129 0,-5 1-67 16,5-2-37-16,0 2-15 0,1-4 1 0</inkml:trace>
  <inkml:trace contextRef="#ctx0" brushRef="#br0" timeOffset="165508.8006">18242 9569 154 0,'7'-8'296'16,"-7"5"14"-16,7-1 5 0,-7 4-112 0,0 4-96 16,6-1-52-16,-6 5-31 0,-6 3-13 0,6 3-7 15,-7 5-2-15,7 3-1 0,-13 0 0 0,7 3 0 16,-8 1 0-16,2 3 1 0,-1 1 1 16,-7-1-1-16,7 1 1 0,-6 2 1 0,-1-3 1 15,7 1-1-15,-7-1 1 0,8-7 1 16,-2 4 1-16,1-8 0 0,7 1 0 0,-7-5 1 15,6 0-1-15,7-2-1 0,-6-5 1 0,0 0 1 16,6-3 5-16,-8 0 5 0,8-1 7 16,0 1 7-16,0-4 5 0,-6 0-1 0,6 4-2 15,6-4-4-15,-6-4-8 0,8 4-4 16,-2-4-4-16,0 4 0 0,1-3-3 0,6 3 0 16,0 0 1-16,7 0-4 0,-8 0-1 0,8 3-3 15,-7-3-1-15,7 8-3 0,-8-5-2 16,8 5-6-16,-7 3-9 0,0-4-14 15,0 4-16-15,1 0-21 0,-8 3-33 0,0-2-131 16,0 2-64-16,1-2-23 0,0-5-5 0,-7 0 12 16</inkml:trace>
  <inkml:trace contextRef="#ctx0" brushRef="#br0" timeOffset="165888.5839">18419 10056 163 0,'6'0'224'0,"-6"7"-2"0,0-3-52 0,0 7-39 15,0-4-40-15,-6 4-27 0,6 0-13 16,0 0-9-16,-7 0-9 0,1 0-6 0,6 0-7 16,-7-1-4-16,0-2-3 0,7 0-2 15,-6-1-4-15,6 0-2 0,-6-3 0 16,6 0 5-16,0-4 10 0,0 4 15 0,0-4 10 0,0 0 1 15,6 0-1-15,0 0-12 0,1-4-18 16,6 0-22-16,0-3-13 0,7 0-6 0,-1-1 4 16,1-4 7-1,-1 2 14-15,0-1 15 0,-5 4 16 0,5-4 13 0,-5 4 9 0,-2 2 6 16,-6-1-4-16,8 2-8 0,-8 0-13 0,1 4-11 16,-7 0-13-16,6 0-7 0,-6 4-2 15,7 3 1-15,-7 4 1 0,0 0-1 0,0 0-1 16,0 4-7-16,0 3-7 0,0-3-14 15,7 0-13-15,-7 3-16 0,6-4-13 0,0 1-35 16,-1-4-114-16,4-4-56 0,3-3-22 0,8-4-2 16,-7-4 5-16</inkml:trace>
  <inkml:trace contextRef="#ctx0" brushRef="#br0" timeOffset="166129.4449">18907 9946 231 0,'0'-18'312'15,"0"0"18"-15,6 2 9 0,-12 2-146 0,6 3-85 16,-6 3-46-16,-1 5-28 0,0-1-19 16,1 4-9-16,-7 0-5 0,0 4 1 0,0 3 2 15,0 5 1-15,0 2 2 0,-1 1 1 0,-5 3 0 16,13 0-1-16,-7 4 0 0,6 0-1 16,1 1 1-16,0 1 2 0,-2-1 2 0,8-1-1 15,8 0 0-15,-8-4-2 0,6 4-5 16,0-7-8-16,1-1-8 0,-1 1-13 0,7-4-14 15,-6 1-37 1,5-5-131-16,2-7-67 0,-1 0-32 0,0-7-8 0,0-5 3 0</inkml:trace>
  <inkml:trace contextRef="#ctx0" brushRef="#br0" timeOffset="166313.341">18933 9953 98 0,'0'-7'284'15,"0"7"14"-15,0 0 8 0,0 4-84 0,0-1-104 16,7 8-62-16,-1 0-28 0,0 8-14 15,-6-4-6-15,7 7-1 0,0-1-1 0,5 1 1 16,-5 0-1-16,0 4 0 0,-1-4 0 16,1 3 1-16,-1-3-3 0,0 1-1 0,2-5-1 15,-2-4-4-15,0 1-9 0,-6 0-10 0,7-4-45 16,-1-4-121-16,1-4-62 0,-1-6-29 16,7-4-11-16,1-4-1 0</inkml:trace>
  <inkml:trace contextRef="#ctx0" brushRef="#br0" timeOffset="166484.2428">19240 10045 248 0,'-8'-8'336'0,"8"-3"21"16,0 4 10-16,-6 0-138 0,0-1-97 0,-1 5-58 15,-6 3-34-15,-6 0-22 0,-1 0-11 0,0 3-4 16,1 5-3-16,-2-1-1 0,-4 0 1 16,6 4 0-16,-7-3-1 0,6 6-4 0,1-2-8 15,-1 2-13-15,0-3-17 0,8 3-24 16,-2-2-97-16,8-1-95 15,-1-4-42-15,14 0-17 0,-1-7 3 0</inkml:trace>
  <inkml:trace contextRef="#ctx0" brushRef="#br0" timeOffset="166694.121">19396 9983 91 0,'12'3'271'0,"1"5"13"0,0-1 8 16,0 4-89-16,1 3-98 0,-2 1-48 0,-5 3-25 15,6 5-11-15,-13-1-4 0,7 0 3 0,-7-1-1 16,-7 5 2-16,7-4 0 0,-13 4 2 16,0-5-2-16,0 2-2 0,-7-1-3 0,1 0 0 15,-8-4-1-15,2 1-7 0,-1-5-10 16,-6 4-22-16,5-3-70 0,1 0-115 0,6-4-61 16,8-1-31-16,-1-6-7 0,13 0 9 15</inkml:trace>
  <inkml:trace contextRef="#ctx0" brushRef="#br0" timeOffset="167059.9117">19917 10426 93 0,'19'-12'287'0,"7"-5"20"15,-6-2 12-15,-2-3-74 0,-4 5-109 0,-7-6-57 16,-1 1-28-16,0 0-19 0,-12 4-10 0,0-4-5 15,-7 4-2-15,-7-5 6 0,0 5 0 16,-6 0 4-16,7-1 1 0,-7 5 1 0,0-1-2 16,0 4-6-16,-1 8-7 0,2-5-4 0,5 8-2 15,-6 4 0-15,0 3 1 0,7 1 0 0,-1 3 3 16,7 3 2-16,-6 1 1 0,12-1-1 16,-6 5-2-16,6-1 3 0,7 1-1 15,0-1 0-15,0 0 1 0,7 0 0 0,-7-3 1 16,6-1 0-16,8 2 1 0,-8-6-1 0,7-3 1 15,-6 2 0 1,12-2-2-16,-6-4-2 0,0 1-3 0,7-4-4 0,-1-4-11 16,1 1-16-16,-1-4-17 0,8-5-20 0,-8 1-15 15,7-8-33-15,0 1-65 0,0-3-95 0,0-5-41 16,0 1-14-16,7-5 1 16,0 0 26-16</inkml:trace>
  <inkml:trace contextRef="#ctx0" brushRef="#br0" timeOffset="167267.7928">20151 10026 196 0,'26'-29'284'0,"0"0"30"0,-6 0 18 16,5 0-99-16,-11-1-97 0,5 1-50 0,-6 7-28 0,0 3-21 15,-7 1-16-15,2 7-11 0,-8 1-8 16,0 2-5-16,-14 8-5 0,8 0 1 0,-7 0 3 16,-1 11 2-16,-4-4 2 0,4 8 3 15,-5 3 3-15,-1 4 1 0,0 0 0 0,1 7 4 16,6 1 1-16,0-1 1 0,0 3 1 0,0 2 1 16,7 3 0-16,-8-1-2 0,8 1 0 15,6-1 0-15,-7 5-1 0,7-5-3 16,-6 5-1-16,6-4-2 0,0-1-10 0,-7-3-11 0,7-1-15 15,0-1-20-15,0-5-24 0,7-1-80 16,-7-7-100-16,6 0-48 0,1-7-18 0,5-8 5 16,2-3 13-16</inkml:trace>
  <inkml:trace contextRef="#ctx0" brushRef="#br0" timeOffset="167480.6715">20418 10207 124 0,'0'3'236'0,"0"1"16"0,0 7-38 0,-6-1-65 16,6 9-45-16,0-1-30 0,0 0-19 0,6 8-10 15,-6 0-4-15,0-1-4 0,6 1-3 0,1 3-6 16,-1-3-1-16,1 0-6 0,-1-1-6 16,1-3-3-16,-1 0-3 0,8-3 0 0,-8-1-2 15,0-4-6-15,8-3-13 0,-8 1-53 0,7-6-121 16,1-6-65-16,-2-6-35 0,8-6-13 15,6-6 2-15</inkml:trace>
  <inkml:trace contextRef="#ctx0" brushRef="#br0" timeOffset="167621.5905">20763 10287 196 0,'-6'-15'331'16,"-8"-3"19"-16,8 3 9 0,-13 4-102 0,5 0-122 16,-12 8-65-16,-6 3-32 0,-7 3-17 0,-6 5-9 15,-14 2-9-15,0 5-6 0,-13 7-9 0,-6 3-17 16,0 5-36-16,-13-1-103 15,-1 1-92-15,-5 3-45 0,-1-7-19 0,1-6 0 0</inkml:trace>
  <inkml:trace contextRef="#ctx0" brushRef="#br0" timeOffset="168347.9201">16920 10477 70 0,'0'0'289'15,"0"-3"22"-15,0 0 11 0,0-3-64 0,0 3-115 0,0 0-63 16,0-1-36-16,0 4-21 0,0-4-11 15,0 4-6-15,0-3 1 0,-6 3 2 0,6-3 5 16,0-2 6-16,0 2 6 0,0-1 6 16,0 0 5-16,0 4 2 0,0-3-1 0,0-1 2 15,0 4 2-15,6-3 0 0,-6 3 2 16,0-5 1-16,0 5-1 0,0 0-2 0,0-3-4 16,0 3-1-16,8 0-4 0,-8 0-4 0,6 0-5 15,0 0-4-15,0 0-6 0,8 0-5 16,5 3-3-16,1 2-3 0,-1-2-1 0,7 4-1 15,0 1 0-15,7 3 1 0,-1 3 0 0,8 1 0 16,5 4-1-16,8 3 0 0,5-4 0 16,1 8-1-16,12-5 0 0,1 5-2 0,13 4 4 15,-1-5 2-15,8 5-1 0,5-1 1 16,1 0-1-16,6 0 1 0,7 0-6 0,0-3 4 16,-1 3 2-16,-5-3 2 0,5 4 2 0,1-5 3 15,-1 1-1-15,1 3-3 0,-1 0-2 0,1-3 3 16,-7 3 4-16,1-4-2 0,-1 5 1 0,1-5-2 15,-8 5 2-15,7-4-5 0,-6-1-3 16,0 1 1-16,-8-4-2 0,9 0 3 0,-15 1 0 16,1-2 0-16,-7-3 1 0,0-2-1 15,-6 1 1-15,-7-2-3 0,0 0-3 16,0-1 0-16,-6 0-1 0,-8 2-2 0,-4-6-7 0,-2 2-11 16,-6 2-15-16,-6-6-29 0,-1 3-32 15,-13 0-45-15,1-8-132 0,-13 5-84 0,-7-8-34 16,-7-8 0-16,-5 0 20 0</inkml:trace>
  <inkml:trace contextRef="#ctx0" brushRef="#br0" timeOffset="170238.7493">16953 10715 227 0,'7'-3'288'0,"-1"-1"17"0,1 0-19 0,-7-3-118 16,6 4-72-16,0-1-40 0,-6-4-23 15,8 4-16-15,-2 4-8 16,-6-3-3-16,0-4-2 0,6 7 0 0,0-8 2 0,-6 5 4 0,7-1 2 16,0 1 3-16,-7-1 3 0,6 0 2 15,1 1 0-15,-1-1-1 0,1 0 2 0,0 0 1 32,-7 0-2-32,6 1-1 0,0 0-4 0,8-1-2 0,-8 0-3 0,0 4-3 0,7-4-3 15,1 4-1-15,-2 4 0 0,2-4-2 16,5 4 2-16,-6 0-1 0,14 2-1 0,-9-2 0 15,9 8 0-15,5-5 0 0,1 4-1 0,-1 0 1 16,1-1-1-16,6 6 0 0,7-6 2 0,0 5-1 16,-1 3-1-16,7-3-1 0,0 4-2 15,0-1 3-15,7 0 0 0,-1 1 3 0,1-2 1 16,0 2 2-16,0 3 0 0,6-5-1 0,-7 3-3 16,7 2-1-16,0-4-1 0,0 0-1 15,0 0 1-15,-6 1 0 0,6-5-2 16,-6 5 3-16,0-4 0 15,-1 3 3-15,-5-4-1 0,4 0 1 0,-4 2 0 0,-1 2 0 0,0-4-1 16,0 1 0-16,0 0-1 0,7 0-1 16,-7 3 0-16,6-3 0 0,-5-1 0 0,5 1 1 0,1-1 0 15,-7 1 2-15,6 0 3 0,-5-1 0 16,-1 2 0-16,-7-6 1 0,8 5 0 0,-8-1-2 16,7 2-3-16,-6-2-1 0,-1 0-3 15,1 5-8-15,0-5-14 0,-8 0-16 16,2 2-16-16,-1 2-49 0,0-3-130 0,-7-4-62 15,1 0-26-15,-1-8-4 0,1 0 7 0</inkml:trace>
  <inkml:trace contextRef="#ctx0" brushRef="#br0" timeOffset="170913.743">18275 10426 92 0,'-6'0'243'0,"6"0"15"0,0-4-25 0,0 4-47 15,0 0-51-15,0 0-34 0,0 0-14 16,0-3-6-16,6 3-5 0,-6 0-7 0,0-5-5 16,6 5-5-16,-6-3-5 0,8 3-7 0,-2-3-7 15,0 3-4-15,0-4-7 0,2 4-7 16,4-4-5-16,1 4-4 16,7 0-3-16,0 4-6 0,6 0-3 0,-1-1-1 0,8 8 0 15,6-4 0-15,0 4-1 0,6 4 0 0,8 1 2 16,-1 1 2-16,1-2 0 0,-2 3 1 15,1-3 0-15,1 3 0 0,-8 0-7 16,1-3-8-16,-7 3-11 0,0 0-16 0,-8-2-16 0,3 2-22 16,-14-4-23-16,-1 1-92 0,0-4-84 15,-12-4-34-15,0 1-9 0,-7-5 8 0</inkml:trace>
  <inkml:trace contextRef="#ctx0" brushRef="#br0" timeOffset="171226.5644">18777 10576 240 0,'0'0'292'16,"-7"-4"14"-16,7 4-48 0,0 0-84 15,-6 0-80-15,6 0-46 0,0 0-25 16,0 4-13-16,-7 0-4 0,7-1 1 0,-6 5 0 0,0 4 0 15,-2-6 1-15,2 8 1 0,0-2-2 16,-1 3-1-16,0 3-1 0,-5 0 0 0,5 0-1 16,1 1 0-16,-8-1 1 0,8 0 0 0,0 1 0 15,-3-1 0-15,4-4 1 0,-1 5-2 16,0-8 0 0,-1 3 2-16,7-3-1 0,-7 1-4 0,1-2-5 0,6 2-9 0,-7-4-17 15,1 2-50-15,6-3-121 0,-6-4-61 0,6 2-28 31,0-5-10-31,0-5 8 0</inkml:trace>
  <inkml:trace contextRef="#ctx0" brushRef="#br0" timeOffset="171496.3386">18933 10594 201 0,'7'-3'285'0,"-1"3"13"16,-6 0-29-16,0-4-90 0,0 8-82 0,-6-4-47 16,-1 3-21-16,0 6-8 0,-6-3-2 0,7 2-2 15,-7 6 2-15,0-3-2 0,0 7 0 16,-7 0-2-16,7 5 0 0,-6-5-2 0,-1 8 0 16,7-4-2-16,-6 0-1 0,6 3-2 15,-1-3-1-15,2-4-1 0,-2 1-7 0,2-1-10 16,-1-2-10-16,-1-2-18 0,2 0-33 15,3-6-95-15,-2-1-78 0,-2-3-36 16,6-4-14-16,1-4 7 0</inkml:trace>
  <inkml:trace contextRef="#ctx0" brushRef="#br0" timeOffset="171742.1977">18530 10635 59 0,'0'-12'276'16,"6"6"19"-16,-6-2 11 0,0 4-67 15,6 2-111-15,-6 2-57 0,0 0-32 0,7 2-19 16,-7 6-8-16,6-1-1 0,-6 4 0 0,0 0 1 16,7 4 1-16,-7 3 3 0,0 1 1 15,0 2-2-15,0 1 2 0,0 0 1 0,7 0 3 16,-7 0 3-16,6 1 5 0,0-6 7 0,0-2 4 16,8 4 2-16,-1-5-3 0,7 2-4 15,-3-6-6-15,11 0-9 0,4-2-14 0,-6 0-20 16,7-5-24-16,-1 1-39 0,8-4-148 0,-14-4-77 15,13-3-37-15,-13-5-8 0,7 2 10 16</inkml:trace>
  <inkml:trace contextRef="#ctx0" brushRef="#br0" timeOffset="172300.0484">17539 10994 288 0,'7'-8'318'0,"-7"-3"21"16,7 4-11-16,-1 0-136 0,-6 4-75 15,6-5-46-15,-6 8-28 0,6-4-22 0,-6 4-13 32,0 0-7-32,8 0-4 0,-8 4 2 0,0 4 0 0,0-5 1 0,0 8 1 0,0 0-1 15,-8 3 3-15,8 5 1 0,-6-5 0 16,0 5 0-16,0 3 1 0,-1-4-2 0,0 0 2 16,7 1-2-16,-6-1 1 0,-1 0 3 0,1-3-2 15,6-4 1-15,-6 4-1 0,6-8 0 16,-8 4-1-16,8-4-1 0,0 1 1 0,0-5 2 15,0 1 1-15,8-4-3 0,-2 0-4 0,0-4-7 16,7 1-12-16,1-5-7 0,4-3-6 16,2 1-1-16,0-6 0 0,-1 6 6 0,7-6 5 15,-6 2 5-15,6 0 6 0,-7-1 3 0,1 3 3 16,0 6 0-16,-1-5 4 0,1 3 1 16,-1 5 1-16,-6-1 2 0,-6 1-1 0,6 3 0 15,-6 0-1-15,-1 3-1 0,7 1-1 16,-6 3 1-16,-7 0 0 0,6 7 0 0,-6 2 1 15,6-2 0-15,-6 4 2 0,0 5-1 16,0-1 3-16,0 0-1 0,0-1 1 0,7 1-2 16,-7 0-4-16,0 1-11 0,0-5-18 0,6 4-84 15,-6-7-106-15,7-5-56 0,0 1-26 16,-1-6-7-16,8-5 9 0</inkml:trace>
  <inkml:trace contextRef="#ctx0" brushRef="#br0" timeOffset="172469.0025">18028 11294 110 0,'6'-7'313'0,"-6"3"27"0,7-3 14 16,-1 3-64-16,1 0-126 0,-1 4-67 0,0 0-40 16,2 4-26-16,4 0-16 0,2-1-6 0,5 5-4 15,-6 2-2-15,6-2-3 0,1 3-5 16,-7 0-7-16,7 4-13 0,0 0-17 0,-2-4-16 16,2 3-41-16,-7-2-109 0,7-2-65 15,-8-3-29-15,2-4-3 0,-1-3 4 0</inkml:trace>
  <inkml:trace contextRef="#ctx0" brushRef="#br0" timeOffset="172649.5152">18256 11283 210 0,'-14'-7'311'15,"2"-4"15"-15,6 8 7 0,-2-5-133 0,2 4-90 16,0 4-52-16,-1 0-27 0,1 0-14 16,-1 4-3-16,-6 4-4 0,7 2 0 0,-1 1 0 15,-6 3 1-15,7 5-2 0,-8 0-1 0,8 3 0 16,-7-1 0-16,7 5-1 0,-1-4-3 15,0 0-3-15,1 3-8 0,0-3-11 0,6 1-17 16,-8-5-39-16,16 0-132 0,-8 0-68 16,12-7-31-16,2-7-10 0,-2 0 6 0</inkml:trace>
  <inkml:trace contextRef="#ctx0" brushRef="#br0" timeOffset="172848.4018">18549 11313 104 0,'6'-8'304'0,"-6"0"24"0,7 1 10 16,-7 4-74-16,0-1-118 0,0 4-64 16,0 4-39-16,-7 3-23 0,1 0-10 0,-1 5-4 15,-5 2-1-15,-2 1 0 0,1 7-1 16,-6 0 1-16,-1 3 0 0,1 1 0 0,-1 4 1 16,1 2 0-16,-1 1-5 0,0 0-8 0,1 0-13 15,-1 4-36-15,0-4-141 0,8-4-74 16,-2-3-38-16,14-4-13 0,0-4 2 0</inkml:trace>
  <inkml:trace contextRef="#ctx0" brushRef="#br0" timeOffset="173813.3972">18614 11445 160 0,'0'-4'319'0,"0"0"29"15,0-3 17-15,0 3-89 0,6-3-102 16,1 2-54-16,0 2-36 0,5 0-26 0,-7-1-15 15,10 4-10-15,5-4-13 0,-7 4-8 16,6 0-5-16,0 4-2 0,1-4-1 0,6 4-2 16,-7-1-1-16,1 0 0 0,0 5-3 0,-7-4-3 15,0 0-5-15,0 3-4 0,0-3-5 16,-6 0-1-16,-7-1-2 0,6 1 0 0,-6 3 2 16,-6-4 4-16,-1 4 2 0,0 2 2 15,-5-2 4-15,-2 0 3 0,1 4 2 0,0 0 1 16,0 1 1-16,1-2 1 0,-2 5 0 0,1-4 1 15,7-1 2-15,-1 5 3 0,1-8 2 16,6 4 6-16,-7-3 6 0,14-1 2 0,-1 0 0 16,1 1-1-16,6-4-1 0,7 0-6 0,-1-1-3 15,0-3-4-15,1 0-1 0,6-3-3 16,-7-1-2-16,8-4-4 0,-8-3-3 0,0 0-4 16,1 0-4-16,-7 0-5 0,1-4-5 15,-2 1 0-15,-5 2 0 16,-1-2 1-16,1 3 2 0,-1 0 5 0,-6 0 4 0,0 1 2 15,7 2 3-15,-7 0 4 0,0 2 3 0,6-2 4 16,-6 1 1-16,0 3 1 0,6 1-1 0,2-1-4 16,-8 0-1-16,11 0-1 0,-3 4-3 15,5 0 0-15,0 4 0 0,0 0 2 0,6 0 1 16,1-1-1-16,0 4 1 0,5 0 1 16,-5 0 0-16,6 2-1 0,-7-2 1 0,1 0-1 15,6 0 1-15,-6 4 0 0,-1-3 0 0,-5 0 0 16,5 2 0-16,-6-3-1 0,0 1-4 15,0-1-5-15,-6 0-7 0,-1 0-9 0,0 1-7 16,-6-1-8-16,0-3-2 0,-6 3-4 0,0-4 3 16,-1 1 2-16,-6 0 4 0,0-4 6 15,0 4 7-15,0-4 7 0,-1 4 6 0,8-4 9 16,-6 3 5-16,-2-3 8 0,8 4 5 16,-7-1 3-16,7 1 2 0,-2 0-2 0,-4 0 0 15,6 3-3-15,-2-3-2 0,-4 3-2 16,5 0-2-16,-6 1 0 0,6-2-2 0,-5 2-1 15,6 0 0-15,-8-1 1 0,1 0 0 0,0-3 0 16,0 3 1-16,-7 0 2 0,8-3-1 0,-8-1-2 16,1 5-6-16,4-4-8 0,-4 0-17 15,7 3-29-15,-1-4-77 0,0-3-98 0,13 4-50 16,0-4-20 0,0-4 0-16,13 1 21 0</inkml:trace>
  <inkml:trace contextRef="#ctx0" brushRef="#br0" timeOffset="173942.3219">19135 11756 146 0,'13'0'302'0,"0"0"23"16,-7 0 13-16,1 0-89 0,0 0-111 15,-1 0-61-15,0 0-35 0,-6 0-22 0,7 3-12 16,-7-3-5-16,0 8 0 0,0-4-1 16,7 3 1-16,-7 0 0 0,0 4-1 0,6 0 0 15,-6 0-4-15,7 4-12 0,-1-4-14 0,0 3-38 16,8-3-133-16,-2 1-70 0,2-2-34 16,5-6-10-16,-5 4 3 0</inkml:trace>
  <inkml:trace contextRef="#ctx0" brushRef="#br0" timeOffset="175089.6678">17468 11495 133 0,'-39'-14'287'0,"0"0"15"0,5-5 9 16,2 1-102-16,-1 2-101 0,7 2-52 15,-6 0-28-15,7 3-16 0,-2 0-7 0,1 0-1 16,6 4-2 0,8 3 4-16,-2-3 7 0,1 3 6 0,7 0 5 0,0 0 5 0,-1 4 1 15,7 0-5-15,-7 0-8 0,7 0-6 0,0 0-6 16,7 4-3-16,-7 4 3 0,7-1 2 15,-1 4 4-15,7 0 3 0,7 7 3 0,-1 4 0 16,7 0 0-16,6 4-2 0,1 3 0 0,12 0-3 16,1 4-3-16,0 4-1 0,13-4 0 15,-1 7-1-15,8-3-1 0,-1-1 0 0,0 5 2 16,6-5 0-16,1 1 0 0,-7-4-1 0,6 1 0 16,8-2 0-16,-8-3-3 0,1-3-2 15,6-1-1-15,-6-3-1 0,0 0 0 0,-1-3 0 16,1-4 3-16,-7-1 0 0,0-3 2 15,1 0-1-15,-9-4 1 0,-4 1 1 0,5-5-3 16,-5 1-1-16,-2-4 0 0,2 0-2 0,-1-4 1 16,0 1 0-16,0-5-1 0,0 1 0 15,-7-4 0-15,2 0 2 0,-2 0 0 0,1-3 0 16,-7 3 3-16,-1-4 3 16,-5 4 3-16,-1-5 1 15,-5 6 2-15,-1-5 5 0,0 5 2 0,-6-1 0 0,-1 0 0 0,-6 0 2 0,0 0 2 16,0 0-3-16,-6 0-2 0,6 0-5 15,-13 0-5-15,6-1-3 0,-6 5-4 0,7-8-2 16,-7 4-1-16,0 1-2 0,0-1 0 16,0 0 2-16,0 0 0 0,0 0-1 0,0 0 0 15,-7-4 0-15,7 5 1 0,0-2 1 0,0-2 3 16,0-2 3-16,0 2 1 0,0-4 1 0,-6-1 0 16,-1 1 0-16,1 0-2 0,-1-4-5 15,-12-1-2-15,-1-2 0 0,-6 0-1 16,0-5-4-16,0 4 1 0,-6-2 0 0,-1 2-1 0,6-1-1 15,-4 2 0-15,-2-4 0 16,0 8 0-16,-6-5 0 0,6 0-1 0,1 4 1 16,-1-4 2-16,1 4-2 0,-7 0 0 0,6-4 0 15,1 4-1-15,-8 1 0 0,0-1 0 16,-4 0 0-16,-8-1 3 0,-1 1 2 0,2 1 2 16,-2-1 1-16,-5 0 2 0,-1 4 0 0,0-4-2 15,1 3-1-15,-1 5-2 0,0-5 0 16,1 1-3-16,6 3 1 0,-7 1 0 0,13-1 0 15,1 0 0-15,0 1 0 0,-1 0 3 0,7-2 0 16,-7 2 0-16,7-2 1 0,0 2 0 16,1 0 0-16,-2-1 0 0,1-3-1 0,0 3 0 15,-7 1-2-15,7-2 2 0,-7-2-2 0,1 7 0 16,6 0-2-16,-7-3-3 0,7 7-2 16,0-1-4-16,0 4-3 0,0 0-1 0,0 4 1 15,7 0 3-15,-1 0 2 0,6 0 2 16,2 4 3-16,-2 0 3 0,9-4 0 0,-2 4-1 15,0 0 3-15,1-1-2 0,5 1 1 0,2-1 0 16,-2 1 0-16,1 3 1 16,1 1-1-16,-2-2 0 0,2 2 3 0,-2 4-1 0,1-6-1 31,0 6 1-31,0-1 0 0,1 0 1 0,-2-4 0 0,1 4-1 0,0 0 0 0,6 0 1 16,-5-4-2-16,-2 4 1 0,2 0-1 0,5-4 2 15,-6 5-1-15,6-5 0 0,-5 4 1 16,5-3 0-16,-6-1-1 15,7 0-1-15,-1 0 0 0,-1 4 0 16,3-7 0-16,-2 3 1 0,1 5-2 0,-1-5 1 0,1 3 0 0,-1-2 1 16,1 3 0-16,6 4 1 0,-6-5 4 0,6 4 0 15,0 6 1-15,0-6 2 0,6 5 1 16,0 2-3-16,1 1-1 0,-1 0-8 0,7 8-16 16,-1-1-24-16,9 3-71 0,-1 2-128 0,5 3-69 15,1-8-29-15,7 0-5 0,-1-6 14 16</inkml:trace>
  <inkml:trace contextRef="#ctx0" brushRef="#br0" timeOffset="184392.3347">15241 9390 93 0,'0'-4'256'15,"-7"4"14"-15,7 0-25 0,0 0-64 0,0 0-71 16,0 0-51-16,0 0-31 0,-7 0-16 16,7 0-6-16,0 0-6 0,0 0-1 0,0 0-1 15,0 0 0-15,0 4 0 0,0-1-2 16,-6-3 2-16,6 7 1 0,0-3 0 0,-7 3-1 15,1 0 1-15,6 4 0 0,-7-3 0 16,0 6 0-16,1-2 1 0,0 2 0 0,0 0 0 16,-2 2 2-16,2-1 1 0,0-1-1 0,-1 4 3 15,1-3-1-15,6 3 1 0,-7-4 1 0,0 5-2 16,1 0 0-16,0-5 1 16,6 4 1-16,-8-3 1 0,8 3 0 0,0-3 0 0,-6-1 1 15,6 1-1-15,6-4-1 0,-6 4-1 16,0-4 0-16,8-4 2 0,-8 4 0 0,6-4 2 15,0 1 2-15,1 0 1 0,0-5 1 16,6 0 0-16,-1 1-1 0,2 0 0 0,-2-4 0 16,8 0 0-16,0-4 1 15,-1 4 1-15,-5-7 1 0,5 0 3 0,1-1-2 0,-8-3 0 16,8 0-2-16,0-3-2 16,-7-1-4-16,6 0-2 0,-6 0 0 0,0-3-2 0,0 0 1 0,0 3 1 15,-7-3 1-15,1 3 1 0,6 1 0 16,-7-1 3-16,-6 4 0 0,8 3 2 0,-8-3-1 15,6 8-4-15,-6-4-3 0,0 3-5 16,0 4-5-16,0-4-3 0,0 4-1 0,0 0-1 16,0 4 1-16,0 0 1 0,-6 3 1 15,6 3 1-15,-8 2 3 0,8-1 0 0,-6 4 2 16,6-1 1 0,-6 1 0-16,6 3 2 0,-7-3 1 0,7-1-1 0,0 4 1 0,0-2 1 15,0-6 0-15,7 6 1 0,-7-6 0 0,6 1 0 16,0 0 1-16,2 0 0 0,-2-3-1 0,7 2 1 15,0-2 0-15,0-5-1 0,-1 5-1 16,2-5 1 0,6-3-1-16,-8 4 0 0,8-4-1 0,-7-4 1 0,7 1 1 0,-7-1 0 15,6-7 2-15,0 4 2 0,-5-8 3 0,-1 1 3 16,0-1 2 0,0-7 3-16,-1 0 2 0,-4-8 2 0,-2 1 1 0,0 0 3 0,1-4 1 15,-7 0 0-15,0-4-1 0,0 4-3 0,-7 1-6 16,1 2-9-16,0 4-10 0,-2 4-16 15,-4 1-23-15,-1 2-22 0,0 5-25 0,-6 6-29 16,-1 2-85-16,0 6-85 0,1 0-33 0,5 3-6 16,2 0 11-16</inkml:trace>
  <inkml:trace contextRef="#ctx0" brushRef="#br0" timeOffset="185213.8678">15878 9950 29 0,'7'-4'264'16,"-7"-3"16"-16,7-1 9 0,-7 5-56 16,6-4-109-16,-6 3-57 0,0 0-32 0,0 1-15 15,6-1-10-15,-6 1-4 0,0-1-4 0,0 4 0 16,0-5-1-16,0 5 1 0,0 0 1 15,0-3 1-15,0 3 0 0,0 0 0 16,0 0 0-16,0 0-1 0,0 0-3 0,0 0 0 16,0 0 0-16,0 0 0 0,0-4 1 0,0 4-1 15,0 0 1-15,0 0-1 0,0 0-1 0,0 0 0 16,0 0-2-16,0 0-1 0,0 0-1 16,0 0-1-16,0 0-1 0,0 0-3 0,0 0-2 15,0 0-2-15,0 0-3 0,0 0-3 16,0 0 0-16,0 0 1 0,0 0 1 15,0 0 3-15,0 0 3 0,0 0 5 0,0 0 5 16,0 0 5-16,0 0 6 0,0-3 2 0,0 3 3 16,0 0 2-16,0 0-1 0,0 0-2 15,0-4 1-15,0 4 2 0,0 0-1 0,0-3-2 16,0 3-5-16,0 0-8 0,0 0-16 16,0 0-13-16,0 0-8 0,0 0-24 0,0 3-78 15,-6-3-68-15,6 0-28 0,0 0-11 0,0 0-3 16</inkml:trace>
  <inkml:trace contextRef="#ctx0" brushRef="#br0" timeOffset="185621.631">15904 9884 182 0,'8'0'266'0,"-8"0"11"0,0 0-36 0,6 0-84 16,-6 0-72-16,6 0-40 0,-6 0-23 0,5 0-11 15,3 0-5-15,-1 0-3 0,-7 0-2 0,6 0-1 16,1 0 0-16,-7 3 0 0,6-3-1 15,-6 0 0-15,0 4-1 0,0-4 0 0,6 3 0 16,-6 2 1-16,-6-1-1 0,6 3 1 16,0-4 1-16,-6 8-1 0,-1-4 0 0,1 4 0 15,-1 0 1-15,-1 0 0 0,3 0-1 0,-1 0 1 32,0 0 1-32,-2-4-1 0,8 4 2 0,0 0 0 0,0-4 0 0,0 1 0 15,8 0 1-15,-8 2-1 0,12-2 1 0,-7-4 1 16,10 3-4-16,-2 0-5 0,-1-3-17 0,2 0-79 15,5-4-90-15,-6 0-46 0,7-4-23 16,-1-3-9-16</inkml:trace>
  <inkml:trace contextRef="#ctx0" brushRef="#br0" timeOffset="185789.5337">16127 9722 161 0,'-8'-7'322'0,"8"0"26"0,0-4 18 15,0 0-104-15,8 3-113 0,-8 4-70 0,6 4-48 16,0 8-40-16,0 4-35 0,1-2-32 0,6 8-64 16,-6 1-103-16,-1 3-46 0,0-4-18 15,8 1 5-15,-8-1 19 0</inkml:trace>
  <inkml:trace contextRef="#ctx0" brushRef="#br0" timeOffset="186376.7161">14896 9899 231 0,'-20'0'309'0,"0"-5"19"16,7 5-4-16,0-3-135 0,6 3-84 15,1 0-51-15,0 0-33 0,-1 3-15 0,7-3-10 16,-7 5-3-16,7 2 2 0,0-3 2 0,7 3 3 16,-7 4 3-16,7-4 3 0,5 8 5 15,2-1 2-15,-2 5 2 0,15-5 5 0,-1 4 1 16,0 0 2 0,13 5 4-16,-1-5 1 0,9 1 0 0,4 3 0 0,2-4-1 0,5 4-4 15,1-4-5-15,6 0-5 0,6 1-4 16,-6-1-3-16,8 0-3 0,4-3-1 0,-4 0 1 0,4-1-2 15,-5-3 3-15,6 1 1 0,-7-9 1 16,-6 0 0-16,2 1 1 0,-2-8-1 16,-14-2 0-16,8-6-4 0,-13-2-2 0,-1-1 0 15,1-7-2-15,-7-3 1 0,-7-5-1 0,1-4 0 16,-1-1-3-16,-12-2-1 0,-1-3-1 0,-5-5-5 16,-8-1 0-16,0-2-2 15,-12-4 2-15,0-3 0 0,-8 0 0 0,-5 4 0 0,-1-4-1 16,-12 3-2-16,-7 1 2 0,-7-3-2 15,-6 6 2-15,0 1 3 0,-13-1 2 0,0 3 1 16,-7 2 0-16,-6 2 0 0,-1 5-3 16,2 3-1-16,5 3-1 0,-6 8-2 0,13 4 3 15,-7 7 0-15,0 3 5 0,7 8 2 0,0 8 2 16,0 11 1-16,0 2 1 0,7 12 0 16,-1 4 1-16,0 11 4 0,13 3 1 0,1 12 3 15,-1 2-1-15,13 9 1 0,8 2-10 16,-1 1-16-16,6 7-25 0,14 1-84 0,6-1-105 15,12 0-56-15,8-7-23 0,6-8-2 0,13-2 15 16</inkml:trace>
  <inkml:trace contextRef="#ctx0" brushRef="#br0" timeOffset="192944.6506">17806 10045 124 0,'0'0'237'0,"0"-4"-2"0,0 4-30 0,0 0-47 16,0-4-55-16,0 0-43 0,0 4-21 16,0-2-10-16,7-3-6 0,-7 5-3 15,0-3 0-15,0 3-2 0,0-4-2 0,0 4-3 16,0-4-4-16,0 4-2 0,0-3-3 0,0 3-3 15,0 0-1-15,0 0 0 0,0 0 0 0,0 0 1 16,0 0 0-16,0 0 3 0,0 0 0 0,0 0 1 16,0-3 1-16,0 3 0 0,0 0-1 15,0 0 0-15,0 0 0 0,0 0-1 0,0 0-1 16,0 0-3-16,0 0-1 0,0 0-1 16,0 0-1-16,0 0-2 0,0 0 0 0,0 0 1 15,0 0-1-15,0 0 1 0,0 0 0 0,0 0 2 16,0 0 0-16,0 0-1 0,0 0 1 15,0 0-1-15,0 0 0 0,0 0-4 0,0 0 0 16,0 0-2-16,0 0-2 0,0 0-2 16,0 0-2-16,0 0 0 0,0 0-3 0,0 0-2 15,0 0-4-15,0 0 0 0,0 0 1 16,0 0 1-16,0 0 5 0,0 0 5 0,0 0 11 16,0 0 7-16,0 0 4 0,0 0 5 0,0 0 2 15,0-5 2-15,0 5-1 0,0 0-3 16,0-3 2-16,0 3 0 0,0-4-2 0,0 4-1 15,0-3 0-15,0 3 0 0,0-4 0 16,0 4-1-16,0-4 1 0,6 4 0 0,-6-3-3 16,0 3-3-16,0-5-2 0,0 5-2 15,0 0-2-15,0-3-3 0,0 3-2 0,0 0-3 16,0 0 0-16,0 0-1 0,0 0 0 16,0 0 1-16,0 0 4 0,-6 3-2 15,6-3 1-15,0 5 0 0,0-5-1 0,0 0 1 0,0 3-2 16,0-3 1-16,0 4 2 0,0-4 1 15,-7 4-1-15,7-4 2 0,0 0-1 0,0 3-1 0,0 1 1 16,0-1-1-16,0-3 1 16,-6 5 0-16,6-2-1 0,0-3 1 0,0 3 1 15,0 1-2-15,0-4-1 0,0 4 1 16,0-4 0-16,0 3-1 0,6-3 3 0,-6 5 1 16,0-5 1-16,7 0-1 0,-1 2 0 0,1 2 2 15,-1-4-2-15,7 4 0 0,-6 0 1 16,6 0-2-16,-7-1 2 0,8 1 1 0,-2-1-1 0,1 5 0 15,1-1 1 1,6-3-1-16,-8 7 1 0,8-4-2 0,-7 1 2 0,7 3-2 0,-1 0 1 16,0-1 1-16,0 1-1 0,1 0 0 15,0 0 0-15,6 1 0 0,-7 2-2 0,1-2 1 16,0-2 0-16,-1 5-1 0,1-1 0 16,-1-2 1-16,1 2 0 0,6 1 0 15,-6-5 0-15,-1 6 0 0,1-2 0 0,-2 1-1 0,9-4 1 16,-7 3 0-16,6 1-1 0,-7-4 1 15,7 4 0-15,-6-4 0 0,6-1 0 0,0 6-1 16,-7-6 1-16,7 0-1 0,-6 2 1 16,-1-1 0-16,1 0 1 0,0 0-1 0,-1-3-1 15,1 3 1-15,-8-4 1 0,8 0 0 0,-7 4 0 16,7-3-1-16,-8-1 1 0,2 0 0 16,-1 0-1-16,0-3 1 0,0 3-1 0,0 2 1 15,0-7 0-15,0 2 0 0,0 4 0 0,0-5-2 16,-7 0 0-16,8 5 0 0,-2-4 1 15,-5 0-1-15,6-1 0 0,-7 1 0 0,8 3 0 16,-8-3 0-16,7-1 0 0,-7 1 0 16,2 0 0-16,4-1 1 0,-5 4 0 0,-1-3 0 15,7 0 0-15,-6 0-1 0,5 0 0 0,-4-1 0 16,3 1 0-16,-3-1 1 0,5-3 1 16,0 4 2-16,0 0 2 0,-6-1 0 0,5-3 0 15,2 4 0-15,-2-4 1 0,-5 4-1 0,6-4-1 16,0 3 2-16,1-3 0 0,-2 0-1 15,1 0 1-15,0 3-1 0,6-3 1 0,-5 0 1 16,-2-3 0-16,2 3 3 0,-1-3 2 16,-7 3 2-16,8-4 2 0,-2 0 2 0,-6 4 1 15,8-7-1-15,-1 3 0 0,-7 1 0 16,1-4-3-16,-1-1-3 0,7 0-3 0,-6 1-1 16,0-4-3-16,-1 4-2 0,7-4-1 0,-6 0-2 15,-1 0 1-15,1 0-1 0,-1-1-1 16,8-2-1-16,-8 3 0 0,0 1 0 0,0-6 0 15,2 2 0-15,4 3-1 0,-5-3 2 0,-1-1-1 16,1 0 0-16,6 0-1 0,-7 1 1 16,0-1 0-16,8 1 0 0,-8-1 1 15,1 1 0-15,-1-1 0 0,1 4 1 0,0 0 0 16,-1 0 1-16,0-1-1 0,-6 5 0 0,7-3 0 16,0 2-1-1,-1 0 0-15,-6-2 0 0,6 2 0 0,1 1 0 0,-7 0-1 0,7 0-1 16,-1-1 1-16,-6 0 1 0,7 5 0 0,-7-4 0 15,6 0 1-15,-6 3 2 0,0-3 2 16,6 3 0-16,-6-3 0 0,0 3 1 0,0-4-2 16,0 5-1-16,0-4-3 0,0 3 0 15,0-4 0-15,7 0 0 0,-7 5 0 0,0-4 0 16,0 0 0-16,0 3 0 0,0-3 0 16,0 0 1-16,7 3 0 0,-7-3 1 0,0-1-1 15,0 1 1-15,6 0-2 0,-6-4 0 0,0 3 0 16,6 1 0-16,-6-4 0 0,7 4 0 15,-7-1 0-15,0-2 0 0,7 2 1 0,-7 0-1 16,0-3 0-16,6 4-1 0,-6 0 1 0,0 0 1 16,0-1-1-16,7 1 0 0,-7 0-1 15,0-1 1-15,0 1 0 0,0 0-1 0,0-1 0 16,0 1 1-16,0-4 0 0,0 4 0 16,0 0 0-1,0-1 0-15,-7 1-1 0,7 0-1 0,-6-1 0 0,6-3-2 0,-7 4 1 0,0-1-1 16,1 1 1-16,0 0 2 0,-1 0-1 0,-6-5 0 15,7 5 1-15,-7 0 0 0,6-4 0 16,-6 4 0-16,0-4 0 0,6 3 1 0,-5-3 0 16,-2 4 0-16,8-1 0 0,-7-3 0 15,-1 0-1-15,2 0 0 0,-1 5-1 0,0-6 1 16,-1 1 0-16,-5 0 0 0,-1 0-1 16,-5-3 0-16,-1 2 2 0,-7-2-1 0,1 2-2 31,-8-5 0-31,-5 2-1 0,-1 0 0 0,1-3-2 0,-8 3-1 0,2-3 0 0,-8 0 0 15,7 0 3-15,-1-1 1 0,2 1 0 16,5-1 2-16,1 5 1 0,5-1 1 0,1 1-1 16,7-1 1-16,-1 1 0 0,7-2 0 0,0 6 0 15,7-2 1-15,5 1 1 0,-5 1-2 0,6-1 1 16,6 0-1-16,-5 3 1 0,4-3 0 31,2 4-1-31,6 0 1 0,-6 3-2 0,-1-3 1 0,7 0 0 0,0 3 0 0,-7 0 0 16,7-4-1-16,0 5 0 0,-6 3 0 0,6-3-1 15,0-1-1-15,0 0 0 0,-6 4 0 16,6-4 1-16,0 0 0 0,-7 4 0 0,7-4 0 16,0 4 1-16,0 0 0 0,0-3-2 0,0 3 0 15,0 0-1-15,-6 0-1 0,6 0-3 0,0 0-1 16,0 0-2-16,0 0-2 0,0 0 1 16,0 0-1-16,0 0 3 0,0 0 1 15,-7 0 1-15,7 0 3 0,-7 3 1 0,1-3-1 16,6 0 1-16,-6 4 0 0,-1-4 0 0,0 4 1 15,1 0-1-15,-7 0 1 0,7 0 1 16,-8-1-2-16,8 0 1 0,-8 5 1 0,2 0-2 16,-8-1-1-16,7 4 0 0,1 0 1 0,-8-1-1 15,6 6 1-15,-5-2 3 0,-1 0 0 16,8 5 0-16,-8-5 0 0,7 6 0 0,-7-3 0 16,8-2-1-16,-2 4 0 0,2-2 0 15,-2-2 1-15,1 4-1 0,7-9 2 16,-7 4-1-16,6 2 1 0,-5-6 0 0,4 2-1 15,2-1 0-15,-7 0 0 0,7 0 1 0,-1 0 0 16,1-4 0-16,-1 4 1 0,-5 0 0 16,4-4-1-16,2 4-1 0,0-4 0 0,-1 5 1 15,1-2-1-15,-1-2 1 0,-6 3 1 0,7-4-1 16,0 4 1-16,-2-3-2 0,2-2 2 0,6 6 0 16,-6-4-1-16,-1-2 0 0,0 5-1 15,7-3 1-15,-6-5-1 0,-1 4 1 0,7 1 0 16,-6 0-1-16,6-1 1 15,-6-4 0-15,-1 5-1 0,7 0 0 0,-7-1 0 0,1 0 1 16,6 0 0-16,-6 1 0 0,-1-1 0 16,0 0 1-16,1 1 0 0,-1 2-1 0,1-2 0 15,-1-1-1-15,1 0 2 0,-1-3 0 0,1 3-1 16,6 1 0-16,-6-4-1 0,-2 3 0 16,2 0 0-16,0-4 0 0,6 2 0 0,-7 2 0 15,1-3 1 1,6-1 1-16,-7 1-1 0,7 0 0 0,-6-1 0 0,6 1-1 0,-7-1-1 15,7-3-1-15,-6 4 0 0,6 0 2 0,0-1-1 16,-8 1 1-16,8 0 0 0,-6-4 0 16,6 3 0-16,0 2 0 0,-6-2 0 0,6 0 1 15,0 1-1-15,-6-4 0 0,6 4 0 0,0-1 0 16,0-3 1-16,-7 3 1 0,7 2 1 16,0-5-2-16,0 3 1 0,0-3 1 0,0 4-1 15,0-4-1-15,0 4 0 0,-7-4 2 16,7 0-1-1,0 3-2-15,0-3 1 0,0 4 0 0,0-4-1 0,0 0 0 0,0 0 0 16,0 0 0-16,0 0 0 0,0 3 0 0,0-3 1 16,0 0 0-16,0 0-1 0,0 0 0 15,0 0 1-15,0 0-1 0,0 0 0 0,0 0 0 32,0 0 1-32,0 0 0 0,0 0-1 0,0 0 1 0,0 0 0 0,0 0 1 0,0 0 0 15,0 0 0-15,0 0 2 0,0 0-1 0,0 0 1 16,0 0-1-16,0 0 0 0,0 0-2 15,0 0 0-15,0 0 0 0,0 0 0 0,0 5 2 16,7-5 0-16,-7 3 2 16,7 0 1-16,-1 5-1 0,6 2 1 0,2 2 0 0,12 2 0 15,1 5-1-15,5 7-5 16,1-1-9-16,5 4-20 0,1 4-82 0,7 4-110 0,0 0-59 16,6-1-28-16,-7 2-7 0,7-10 9 0</inkml:trace>
  <inkml:trace contextRef="#ctx0" brushRef="#br0" timeOffset="198492.9168">15448 7704 158 0,'0'0'224'0,"-6"-4"8"0,6 1-57 16,0-1-76-16,0 1-47 0,0-1-21 0,6-4-13 16,-6 4-6-16,0 1-3 0,0-1-1 15,0-3-1-15,0 3-1 0,0 1-1 0,0-1 2 16,7-3 0-16,-7 3 0 0,0 1 0 0,0-1 2 15,7 0 1-15,-7 1-1 0,0-5 0 0,6 8 2 16,-6-3-2-16,0-1 1 16,0 0 1-16,0 1 2 0,6-2 1 0,-6 1 2 15,0 4 1-15,0 0-1 0,0-3-2 0,0 3-4 16,0 0-3-16,0 0-3 0,8-3-3 0,-8 3-1 16,0 0-1-16,0 0-2 0,0 3-1 15,0-3 2-15,6 0-2 0,-6 0 2 16,6 3 0-16,1 1 0 0,-1 1 0 0,7 2 2 0,0 0-1 15,1 1 0-15,-2 3 0 0,8 3 2 16,-1 1 1-16,1-1 2 0,0 5 0 16,5 2 1-16,9 2-1 0,-2 6 0 0,1 0-1 15,5 4 1-15,1 4 0 0,0 3 1 0,1 0 0 16,-1 4-2-16,-1 1 1 0,-5-2 0 16,7 1 0-16,-8 1 1 0,1-5 0 15,-1 4 0-15,-5-5 0 0,5 6 0 0,1-5-1 0,-1-3 1 16,-6 3-1-16,7-3-1 0,-2-1 2 15,3 1-3-15,-2-1 0 0,1 2 0 0,-1-3 0 16,1 2 0-16,6-3 1 0,-7-1-1 16,8-1-1-16,-1 1 2 0,-7-3-1 0,1 0 0 15,6-5-1-15,-8 1 0 0,-4-5-1 0,6 1 0 16,-7-4 1-16,0 2 0 0,0-3 0 16,-7-2 1-16,1 0-1 0,0-1 1 0,-7-3 0 15,7 4 0-15,-14-4-2 0,7 0 1 0,0 0-1 16,-7-1 1-16,1 2-1 0,-1-5 0 15,1 4 1-15,0 0 0 0,-1 0 0 0,-6-4 1 16,6 4-2-16,1 0 1 0,0 1-1 0,-7 2 1 16,6-3 0-16,7-1 1 0,-13 6 0 15,13-6 1-15,-6 6 0 0,-1-2-2 0,0 1 0 16,8-5 0-16,-8 6 0 0,0-2-1 16,1 0 1-16,6 1 0 0,-6 0 0 0,-1 0 0 15,8-4-1-15,-9 0 1 0,2 0 0 0,-1 0 0 16,2-1 0-16,4 1-1 0,-5-3 0 15,-1-1 1-15,1 4-1 0,0-4-1 16,-7 1 1-16,6-1 0 0,0-3 0 16,0 3 0-16,-6 0 1 0,8-4-1 0,-8 6 0 0,6-6 0 15,-6 1 0-15,0-4-1 0,6 4 1 0,-6-1 0 16,0-3 0-16,0 3 1 0,0-3 0 16,0 0 0-16,0 0-1 0,0 4 0 0,0-4-7 15,0 0 0-15,0 0-7 0,0 0-3 16,0 4-9-16,-6 0-16 0,6 0-57 0,-6-1-93 15,-2 4-45-15,2-3-23 0,6-4-6 0</inkml:trace>
  <inkml:trace contextRef="#ctx0" brushRef="#br0" timeOffset="199602.2828">17188 9286 130 0,'0'-7'226'0,"0"4"3"0,-7-1-37 15,7-3-56-15,0 3-49 0,0 1-26 0,0-5-15 16,7 4-8-16,-7 0-8 16,0 1-4-16,0-1-4 0,6 1-2 0,-6-5-1 0,0 5-2 15,6-1-1-15,-6 0 2 0,0 1 0 16,8-1-1-16,-8-3 1 0,6 7 2 0,-6-4 0 15,0-4-1-15,6 5 1 0,-6 3 1 16,0-3 0-16,0-1 0 0,0 4-1 0,6 0-2 16,-6-4-5-16,0 4-4 0,0 0-2 15,7 0-7-15,-7 0-2 0,0 0-1 0,0 4 0 16,7-4-1-16,-7 4 1 0,6-1 0 0,1 4 1 16,-1 5 1-16,0-2 1 0,7 1-1 0,-6 4 2 15,7 4 1 1,-2-1 3-16,-5-1 0 0,6 9 1 0,0 0 1 0,-1 0 0 15,2 3-1-15,-1 0-1 0,-6 1 0 0,6-1-1 16,-1 0 0-16,-5-3-1 0,6 0 1 0,-7-1-1 16,1-2 1-16,0-5-1 0,-7-4-1 15,6 1-1-15,-6-5 0 0,0 2-1 0,0-4-1 16,0-5-1-16,0 0-1 0,0 1 1 0,-6 0-3 16,-1-4-3-16,0 0-8 0,-5 0-15 0,-8 0-21 15,-6 0-94-15,-1-4-90 0,-5 0-46 16,-1-6-16-16,1-6 1 0</inkml:trace>
  <inkml:trace contextRef="#ctx0" brushRef="#br0" timeOffset="200164.9645">15344 9258 94 0,'-12'-4'146'0,"4"4"-26"16,2 0-32-16,0 0-31 0,0 0-22 15,-1 4-15-15,0-4-12 0,1 3-3 0,6 1-3 16,-7 3-2-16,1-3 0 0,6 3 1 0,0 0 1 16,-6 0-1-16,6 5-9 0,-8-2-31 15,8 2-53-15,0-1-37 0,0 0-20 16,-6 0-9-16</inkml:trace>
  <inkml:trace contextRef="#ctx0" brushRef="#br0" timeOffset="211385.0407">15351 7557 97 0,'0'0'136'0,"0"-3"16"16,0 3 5-16,0 0-12 0,0-4-33 0,7 4-38 0,-7-4-30 0,0 4-14 15,0 0-8-15,0-4-5 0,0 4-4 0,0 0-3 16,0-3-2-16,0 3-1 0,0 0-2 0,0 0-3 15,0 0-1-15,0 0 0 0,0 0-1 16,0 0-1-16,0 0 0 0,0 0 1 0,0 0-1 16,0 0 1-16,0 0 0 0,0 0 2 15,0 0 3-15,6 0 5 0,-6 0 3 0,0 0 2 16,0 0 0-16,0-4-2 0,0 4-3 16,0 0-3-16,0 0-6 0,7 0 0 0,-7-3 1 15,0 3 0-15,0 0 1 0,0 0 1 16,0-4 0-16,0 4 0 0,6 0-1 0,-6 0 1 0,0-4-2 15,0 4 3-15,0 0-1 16,0 0 1-16,0 0 2 0,0-3 1 0,0 3 0 0,0 0 1 16,6 0-1-16,-6 0 1 0,0 0-2 15,0-3 0-15,0 3 1 0,0 0-1 0,0 0 0 16,0-4-1-16,0 4 1 0,0 0 1 16,7 0-1-16,-7 0 1 0,0 0 0 0,0 0-1 15,0-4-2-15,0 4-1 0,0 0-1 16,0 0-1-16,0 0-1 0,0 0-1 0,0 0 0 15,0 0-1-15,0 0-1 0,0 0 0 0,0 0 0 16,0 4 0-16,0-4-2 16,0 0-2-16,0 0-1 0,0 0 0 0,7 4 0 0,-7-4 0 15,0 3 3-15,0-3 2 0,6 7 0 16,-6-3 2-16,6-1 0 0,-6 1-1 0,0 3 1 16,7 1-1-16,-7-5 1 0,7 5 0 15,-1-1 0-15,-6 0 0 0,7 1 0 0,-1-2 0 16,0 6 1-16,-6-4 0 0,7 3 1 0,0-4 0 15,5 4 0-15,-4 0 0 0,-2 0 0 0,0-1 0 16,7 6 0 0,-6-6 0-16,6 5 2 0,-1-5-3 0,2 6 1 0,-1-6 0 0,0 6 1 15,0-2-1-15,0 1 0 0,0-5 1 0,7 6-1 16,-7-6 0-16,-1 5 0 0,2-5-1 16,-2 2-1-16,2-1 0 0,-1 0 1 0,0-3 1 15,0 2-1-15,-7-2 0 0,8-2 0 16,-8 2-1-16,0-1 0 0,7 1 0 0,-6-5 0 15,-1 5 0-15,1-5 0 0,-1 5 0 16,1-1 0-16,-7 0 0 0,7-3 0 0,-1 3 0 16,0 5 0-16,1-5 1 0,0 3-1 0,-1 1 1 15,0-3 0-15,1 6 1 0,6-2 0 16,-6 2-1-16,-1-3 0 0,8 3 1 0,-2 2-1 16,-7-6 0-16,10 5 1 0,-9-1-1 15,7 2 1-15,1-6 0 0,-2 6 0 16,1-2-2-16,-6-3 0 0,6 3 0 0,0-2 0 15,0-2 0-15,-1 1 0 0,2 0 1 0,-1 0 0 16,0 1 0-16,0-2 0 0,1 2 0 0,-2-1 0 16,1 0 0-16,0-1-1 0,0 5 2 0,1-3-1 15,-2 2-1-15,1 0 1 0,0 1 0 16,0-1-1-16,1 6 1 0,-2-6 0 0,2 4 1 16,-2 0 1-16,8 1-1 0,-7 3 0 15,-1-4 0-15,8 3 0 0,-6 2-1 16,5-1 1-16,-6 0 1 15,13 4-1 1,-6-5 0-16,-1 5 1 0,0 0-1 0,1-1-2 0,6 1 2 0,1 0-1 0,-8-5 0 0,7 5 0 0,0-4 0 16,-6 4 0-16,5-4-1 0,-5-1 0 15,6-2 0-15,-6 3 0 0,5 0 1 0,-5-3 1 16,0 3-1-16,6-4 1 0,-7 4-1 0,1-4 0 16,-1 3 1-16,1-1-1 0,0-2 1 15,-1 0-1-15,-6 0-1 0,6-3 2 0,-5 3 1 16,5-3 0-16,-6-1 0 0,0 2 0 0,1-2-1 15,-8-2 1-15,7 2-1 0,0-3-2 16,-7-1 1-16,1 2 1 0,6-2 0 0,-6 1-1 16,-1-3 0-16,0 3-1 0,1-4 1 0,0 4-1 15,-7-4 1-15,6 5-1 0,0-6 0 16,1 2 1-16,-7 0 0 0,7-2-1 0,-7 2 1 16,6 0 0-16,1-1 0 0,-7 1-1 15,6-2 1 1,0 2 1-16,-6-1 0 0,8 4 0 0,-2-4-1 0,-6 1 1 0,6-1 0 15,0 0-1-15,1 0 0 0,0 0-1 0,-1 2 0 16,1-2 0-16,-1 0 0 0,-6 0 0 16,6 1 0-16,2-4 0 0,-3 3 0 15,-5-4 1-15,7 1-1 0,-7 0 0 0,6-1 0 0,-6 1 0 16,0-4 0-16,0 0 1 0,0 4 0 16,8-4 0-16,-8 0 1 0,0 0-1 0,0 0 0 15,0 0-1-15,0 0 1 0,0 0-2 16,0 3-4-16,0-3-7 0,-8 3-12 0,8 1-8 15,-6 0-15-15,-1 0-46 0,2 0-100 0,-9 0-47 16,8-8-18-16,-7 0-8 0,-1-8 7 16</inkml:trace>
  <inkml:trace contextRef="#ctx0" brushRef="#br0" timeOffset="212268.9681">15547 7667 41 0,'0'-7'107'0,"-8"3"25"16,8 1 8-16,-6-1 4 15,6 0-3-15,0 1-24 0,-6-1-36 0,6 1-29 0,0-1-15 16,0 4-8-16,0-4-5 0,0 1-4 0,0 3-2 16,0-5-2-16,0 2 0 0,0 3 3 0,0-3 0 15,0-1-2-15,0 4-2 0,0 0-5 16,0 0-6-16,0 0-5 15,6 0-6-15,-6 0-3 0,0 4-1 0,0-1 3 0,6 5 1 0,-6-1 4 16,8 4 3-16,4 0 1 0,-5 3 1 16,0 9 2-16,5-2 0 0,8 5 2 0,-1 4-2 15,1 6 1-15,-1-3 0 0,7 7-2 16,7 1 1-16,-1 2 1 0,1 2-1 16,7-1 0-16,-2-1-1 0,1 1 1 0,7 4-1 0,-7-4 1 15,0-4 1-15,1 4 3 0,-1 0 1 0,-7-4-1 16,1 1-2-16,-7-1-2 0,6 0-5 15,-5-3-8-15,-1 2-9 0,-7-5-13 16,1 3-17-16,-2-1-39 0,-4-7-89 0,-1 1-42 16,-6-1-19-16,6-7-1 0</inkml:trace>
  <inkml:trace contextRef="#ctx0" brushRef="#br0" timeOffset="212952.1104">15351 7587 35 0,'0'-4'210'0,"0"0"8"15,0-3-12-15,7 3-74 0,-7-3-55 0,0 3-29 16,0-3-14-16,6-1-6 0,-6 1-6 15,0 4-3-15,0-5 0 0,0 5-1 0,0 0 0 16,0-1-3-16,7 4-1 0,-7-4-7 16,0 4-5-16,0 0-4 0,0 0-5 0,0 0-3 15,0 4 0-15,6 0 2 0,-6 2 2 0,0 5 3 16,0 4 1-16,6 0 2 16,-6 3 1-16,7 4 3 0,-7 4 2 0,7-1 1 0,-1 5 1 15,0-1-1-15,-6 4 0 0,7-4-1 16,0 0-2-16,-1 1 0 0,1-1 0 0,-7-7 0 15,6 4 0-15,0-8-2 0,-6 0 1 0,0-3-2 16,7-4-2-16,-7 0-3 0,0 0-4 16,0-3-3-16,0-5-2 0,0 4 0 0,0-7 1 15,-7 4 0-15,7-4 2 0,-6 0-3 16,6-4-8-16,-6-3-13 0,-1 0-23 0,1-1-79 16,-1-6-49-16,0-1-23 15,7 0-5-15</inkml:trace>
  <inkml:trace contextRef="#ctx0" brushRef="#br0" timeOffset="213216.9592">15462 7550 180 0,'0'-11'240'0,"6"-4"9"0,0 5-43 0,-6-5-91 16,0 8-47-16,8-4-25 0,-8 3-17 0,6 5-10 15,-6 0-7-15,0-3-7 0,6 3-5 16,-6 3-2-16,7 0 0 0,-1 3 0 0,7 3 2 31,0 0 1-31,1 2 2 0,-2 3 0 0,8 0 1 0,6 4 1 0,-7-1-1 16,8 0 3-16,-1 5-1 0,-6-5 1 0,5 0-1 0,1 2 1 15,0 2 0-15,-6-3-2 0,6-4-2 16,-7 3-4-16,-5-3-6 0,5 4-8 16,-6-4-13-16,0 0-14 0,-7-4-19 0,8 0-41 15,-8 1-69-15,-1-4-30 0,-5-4-9 0,0 0 3 16</inkml:trace>
  <inkml:trace contextRef="#ctx0" brushRef="#br0" timeOffset="213449.7258">15683 7597 148 0,'0'-4'225'0,"6"1"11"16,-6 0-48-16,0-1-83 0,8 0-46 0,-8 1-26 31,6-1-15-31,0 4-12 0,1 0-8 0,-1 0-6 0,7 4-8 0,0-1-16 0,1 5-35 16,-2-5-82-16,8 4-41 0,-7-2-19 0,7 2-4 15</inkml:trace>
  <inkml:trace contextRef="#ctx0" brushRef="#br0" timeOffset="213714.5672">15488 7499 202 0,'-6'0'232'0,"6"0"1"0,0 0-73 0,6 0-87 0,-6 4-47 16,6-1-28-16,1 5-26 0,-1-1-35 15,7 4-76-15,0-1-38 0,1 2-21 0,5 2-6 0</inkml:trace>
  <inkml:trace contextRef="#ctx0" brushRef="#br0" timeOffset="219808.7464">3282 8331 91 0,'0'0'224'0,"0"0"-4"16,0 0-24-16,0 0-40 0,8-5-46 15,-8 5-39-15,0-3-29 0,6 3-18 0,0-4-8 16,-6 4-4-16,6-3-3 0,8-1-3 0,-8 1-1 15,7-1-4-15,1 4-1 0,-2-4 1 16,8 0-1-16,-1 0 0 0,7 4 1 0,-6-3 0 16,6 3 1-16,7-4-1 0,-7 4 0 0,13 0-1 15,-7-3 1-15,7 3 1 0,7 0-1 16,-1 0 0-16,0 0 0 0,2 0 1 0,5 3 3 16,-7-3-2-16,7 0 1 0,1 4 0 15,-2-4 1-15,2 3 0 0,-1 1-3 16,1 0-1-16,-2 0 2 0,8-4-1 0,-7 4 0 0,0 3-1 15,6-4 0-15,-5 1 1 16,-1-1-1-16,-1 2 2 0,2 2 1 0,-1-3 1 0,-7 3 0 16,8-3 0-16,-1 3 0 0,0-4-3 15,-6 5-1-15,6-1-1 0,0-3 1 16,0 0 0-16,0 0-1 0,0-1 0 0,0-3 0 0,-6 3 0 16,6-3 0-16,0 4 0 0,-7-4 1 15,1 0 0-15,-1 0 1 0,-5 0 1 0,5 0-1 16,-6 0 0-16,1 4-1 0,-8-4 0 15,7 0-2-15,0 0 1 0,-6 0-1 0,6 3 0 16,-6-3 0-16,6 0 0 16,-7 0 0-16,7 0-1 0,1 3 1 0,-1-3 0 0,-7 0 0 15,7 0-1-15,0 0-1 0,1 0 2 0,-2 0-1 16,1 0 0-16,-6 0 1 0,7 0 1 16,-8 0 1-16,7 0 1 0,-7 0 0 0,1 0 1 15,-1 5-1-15,1-5-1 0,-1 3-1 16,1-3 0-16,-1 4 0 0,1-4-2 15,-1 3 1-15,8-3 1 0,-7 4 0 0,6-4-1 0,-1 0 0 16,8 4 0-16,-7-4 1 0,6 0-1 16,1 0 0-16,0 0 0 0,0 0 0 0,-8 0 2 15,9-4 1-15,-2 4-1 0,-6 0 2 16,7 0 0-16,-8 0-2 0,-5 0-1 0,6 0 0 16,-6 0 0-16,0 0-2 0,-1 4 2 0,-7-4 1 15,2 4-1 1,5 0-1-16,-6-1 0 0,1 0-2 0,-2 1-1 0,2 3-3 15,-1-2-4-15,-1 2-2 0,2 0-2 0,-1 0-5 0,6 1 0 16,-5-1-3-16,5 0-1 0,-6 1-1 16,7-1-1-16,-1 4-1 0,1-4-1 15,-7 1 1-15,6-1-1 0,-5 0-6 0,-1 0-26 0,6 1-57 16,-5-1-51-16,-2-3-26 0,8 2-12 16</inkml:trace>
  <inkml:trace contextRef="#ctx0" brushRef="#br0" timeOffset="222339.7001">3550 9213 158 0,'0'0'171'15,"0"0"-9"-15,0 0-14 0,0 0-14 0,0 0-16 16,0 0-19-16,0 0-19 0,0 0-20 16,0 0-18-16,0 0-14 0,0 0-10 0,0-3-6 15,0 3-3-15,0 0-2 0,0 0 0 0,0-4-1 16,0 4-1-16,0 0-1 0,0 0 2 16,0 0-2-16,0 0 1 0,0 0 3 0,0 0 3 15,6-3 2-15,-6 3 0 0,0 0 1 16,0 0 1-16,0 0-2 0,0 0-4 0,7-4 1 15,-7 4-1-15,0 0-1 0,0-4-1 16,7 4-1-16,-7 0-1 0,6 0-1 0,0-4 0 16,-6 4-2-16,6 0-1 0,2-4 0 0,-2 4 0 15,7 0 0-15,-7 0-1 16,8 0 0-16,-2 0 0 0,2-3 0 0,-2 3 0 0,2 0 0 16,-1 0 0-16,6 0 0 0,0 0 1 0,1 0 0 15,-7 0 1-15,13 0-2 0,-6 0 0 16,6 0 0-16,-7-3 1 0,7 3 0 0,-6 0-1 15,6 0 1-15,-7 0 2 0,7 0 0 16,1-4 1-16,-7 4-2 0,5 0 1 0,-5 0 0 16,6 0-3-16,0 0 1 0,-7-4 0 0,1 4 1 15,6 0-1-15,-7 0 0 0,1 0 0 16,0 0 0-16,-8 0 0 0,8 0-1 0,-1 0 0 16,1 0 0-16,-6 0 1 0,5 0 0 15,-6 0 0-15,6 0 0 0,-5 0 0 0,5 4-1 16,-6-4 0-16,6 0 0 0,1 0 0 0,-7 4 0 15,7-4 0 1,0 0 0-16,-2 3 0 0,9-3 1 0,-7 3 0 0,-2-3 0 0,9 4 0 16,-7 0 0-16,-2-4-1 0,2 4 0 15,7-4 1-15,-8 4 0 0,0-4-1 0,8 3 1 16,-8-3 1-16,0 4 0 0,1-4-1 0,6 3 1 16,-7-3 0-16,1 4-1 0,0-4 0 0,-1 4-1 15,7-4 2-15,-6 0-2 0,6 3 0 16,-7-3 1-16,8 0-1 0,-8 4 1 15,0-4-1-15,8 0 0 0,-1 0 0 0,-6 0 0 16,6 4 1-16,-7-4-1 0,7 0 0 0,-6 0 0 16,6 0 0-16,-7 3 1 0,1-3-1 15,6 0 0-15,-7 4 0 0,1-4 0 0,0 3 0 16,-1 1-1-16,1-4 0 0,0 4 1 0,-2-4 0 16,2 4 0-16,-1-4 0 0,1 4 0 15,0-4 1-15,-1 0-1 0,1 3 0 0,-8-3 0 16,8 0 1-16,0 0 0 0,-1 0 0 15,1-3 0-15,0 3 0 0,-7 0 1 0,6 0-1 16,-6 0-1-16,7 3 0 16,-7-3 0-16,0 0 0 0,6 0 0 0,-5 0 0 0,-2 4 0 15,8-4 0-15,-7 0 0 0,-1 3 0 0,8-3 0 16,-6 0 0-16,5 0-1 0,-6 0 0 16,6 0 0-16,1 4 1 0,-1-4 0 0,1 0 0 15,0 0 1-15,-1 0 0 0,1 0 0 0,0 0 0 16,-1 0 0-16,0-4 0 0,8 4-1 15,-8 0 0-15,0 0-1 0,8 4 0 0,-7-4-1 16,-2 0 2-16,2 0 0 0,7 4-1 16,-9-4 1-16,2 3 0 0,0-3 1 0,-1 4-1 15,1-4 0-15,6 3 1 0,-7-3-1 32,1 4 0-32,0-4 0 0,5 0 0 0,-5 3 2 0,0-3-1 0,-1 0 2 0,7 0-1 0,-6 0 0 15,-1 0-2-15,1 0 0 0,6 0 0 16,-6 0 0-16,5 0-1 0,-5-3-1 0,6 3 0 15,-7-4 1-15,7 4 0 0,-6-3 1 16,7 3 0-16,-9 0 0 0,9-4 1 16,-7 4 0-16,-1 0-1 0,7 0 0 0,-6 0 1 0,-1 0-1 15,0-3 0-15,1 3 0 0,6 0 0 16,-7 0 0-16,1 0 0 0,0-4-1 0,-1 4 0 16,1 0 0-16,0 0 1 0,-1-4 0 0,-6 4 0 15,12 0 0-15,-5 0-1 0,-6-3 0 16,5 3-1-16,1 0 1 0,6-4 0 0,-8 4 1 15,3 0 3-15,-1-3 0 0,-1 3 0 16,1 0 1-16,0-4 2 0,-2 4-2 16,9 0 0-16,-7-4 1 0,5 4 0 0,1-4-1 0,-6 0 1 15,6 4-1-15,0-3 0 0,-1-1-1 16,2 4-1-16,-7-3 1 0,6 3-1 0,0-4 1 16,-1 4-1-16,1-4 0 0,1 4-2 15,-7 0 0-15,6 0 0 0,0-3 0 0,-1 3 0 16,-5 0 0-1,6 3 2-15,-7-3-1 0,7 0 0 0,-6 0-1 0,6 4 0 16,-7-4 0-16,8 4 0 0,-8-4 0 0,8 0-1 16,-8 3 0-16,0-3 0 0,8 0 1 0,-9 0 1 0,9 0-1 15,-7 4 1-15,0-4 0 0,-1 0 0 16,0 3-1-16,8-3 0 0,-8 0 0 16,0 4-1-16,1-4 1 0,-1 0 0 0,1 4-1 15,6-4 1-15,-7 0 1 0,1 4-1 0,0-4 0 16,-1 0 0-16,1 4 0 0,0-4 0 15,-1 0 0-15,1 0 0 0,-2 0 0 0,2 3 0 0,0-3 0 16,6 0-1-16,-13 0 1 16,7 4 1-16,-1-4-1 0,1 3 0 0,0-3 0 15,-1 0 0-15,1 4 0 0,-2-4-1 0,2 0 1 16,0 0 0-16,-1 4 1 0,1-4 0 16,0 0-1-16,-1 3 0 0,1-3 0 0,0 0-1 15,-1 0 1-15,0 0 1 0,8 4-1 0,-8-4 1 16,0 0 1-16,8 0 2 0,-1 0-2 0,-1 0-1 15,-5 3 1-15,13-3-1 0,-7 4-1 16,6-4-1-16,1 3 0 0,6-3 1 16,0 4-1-16,0 0 2 0,6 4-1 0,1-4 2 15,7 2-1-15,-2 2-1 0,2 4 0 0,5-6-4 16,-5 5-7-16,4 4-13 0,-4 0-19 16,-1 3-82-16,-7-4-99 0,8 1-52 0,-8 0-19 15,1-4-5-15,-1-5 13 0</inkml:trace>
  <inkml:trace contextRef="#ctx0" brushRef="#br0" timeOffset="223075.2795">6239 9038 147 0,'0'0'220'0,"0"0"-11"0,7 0-38 0,-7-3-51 15,7 3-48-15,-1 0-28 0,-6-6-14 16,6 6-7-16,2-3-4 0,-2 3-3 0,0-3-1 16,0 3-1-16,1-4-1 0,6 4-5 15,-6-4-2-15,5 4-3 0,2 0-1 0,-8 0-3 16,14 4-7-16,-7 0-9 0,7-1-22 16,-1-3-67-16,0 3-73 0,8 3-38 0,-1-6-14 15,6 3 0-15</inkml:trace>
  <inkml:trace contextRef="#ctx0" brushRef="#br0" timeOffset="224755.0507">3934 8210 194 0,'-13'0'221'0,"0"0"0"0,0 0-69 16,0-4-70-16,-1 4-39 0,8 0-22 0,-7 0-8 47,7-3 0-47,-1 3 7 0,7 0 6 0,-6 0 8 0,6 0 7 0,-7 0 5 0,7 0-4 0,0 0-8 0,0 0-9 0,0 0-8 15,0 0-9-15,0 0-5 0,7 0-3 0,-1 0-1 16,1 0-1-16,6 3 1 0,-1-3 1 0,8 4-1 16,0-4 1-16,6 3 2 0,0 5 1 15,7-5 1-15,-8 5 1 0,15-5 0 0,-1 4-1 16,0 1-3-16,13 0 1 0,-8-2-2 0,16 2 0 16,-1-1-1-16,6 0-1 0,7 0 1 15,-1 1 2-15,7 0 1 0,-6-5 1 0,6 1-1 16,7-1-1-16,0 1 2 0,0-4-4 0,4 3-2 15,3-6 0-15,-1 3 0 16,0-4 3-16,-6 1 1 0,0-1 0 0,0 1 0 0,-7-1 1 16,-6 0-1-16,6 4-1 0,-7-4-2 15,-6 0-1-15,1 4 2 0,-7-3 0 0,-1 3 1 16,-6 0-1-16,0 0 0 0,-7 0 1 0,8 0-2 16,-14 0 2-16,7 0 1 0,-7 0 1 15,-7 3-1-15,7-3 1 0,-7 4 0 0,1-4-2 16,-1 4 0-16,2 0-1 0,5-4-1 15,-7 4 1-15,1-1 1 16,-1 1 0-16,1-4 0 0,-1 3 0 0,1 1 0 0,6-1 0 0,-7 2-1 16,2-1 1-16,4-1 0 0,-5 1-1 15,-1-4 1-15,1 3 0 0,6 1 0 0,-7-4-1 16,1 4 0-16,7-4 1 0,-8 0 1 16,1 3 0-16,-1-3 1 0,1 4-1 15,5-4-1-15,-5 3 0 0,-1-3 0 0,1 4-1 0,-1-4 0 16,1 4-1-16,-7-1-2 0,7 1-7 15,-1 4-13-15,-6-4-21 0,1 2-69 16,-2 2-79-16,2-2-40 0,-8-1-15 0,-5-2-1 0</inkml:trace>
  <inkml:trace contextRef="#ctx0" brushRef="#br0" timeOffset="225533.3987">4064 9290 199 0,'0'-4'251'15,"0"1"13"-15,0-4-46 0,0-1-90 0,-6 5-54 16,6-4-27-16,0 3-18 0,0-4-12 16,0 4-5-16,0-3-5 0,0 4 0 0,0-1 0 15,0 0 0-15,6 1 3 0,-6-1 0 0,0 0-1 16,0 4-2-16,0-3 0 0,0 3-2 16,0-4-2-16,0 4 0 15,0 0-1-15,7 0 1 0,-1 0 1 0,0 0-1 0,8 0 1 0,-1 0-1 16,6 0-1-16,1 0 0 0,-1 0-2 15,14 0 1-15,-7 0-1 0,6 0 0 0,7 0 0 16,1 0 0-16,-1 0 0 0,6 0 0 16,1 4 1-16,-1-4 1 0,8 3-2 15,-7-3 0-15,5 4 2 0,2 0 0 0,5-4 1 0,1 3 0 16,0 5-1-16,-1-5 0 0,7 1-2 16,7-1-2-16,-1 1 0 0,8 0-2 0,-2 0 1 15,2 0 3-15,6-1 1 0,-1 1 2 16,1-1 0-16,6-3-1 0,-6 4 2 0,6 0-5 15,7-4-4-15,-7 3-5 0,6 4-1 0,-6-3-6 16,1-1-8-16,-1 5-9 0,0 0-11 0,0-1-16 16,7 0-60-16,-7 1-73 0,7 0-34 15,-1-5-11-15,-6 0 3 0</inkml:trace>
  <inkml:trace contextRef="#ctx0" brushRef="#br0" timeOffset="230963.412">17774 8971 117 0,'-26'-10'193'0,"5"3"-5"0,3-5-49 16,-2 1-53-16,7-3-26 0,-7 3-17 0,8-4-8 15,-2 4-7-15,2-4-7 0,-2 1-6 0,1 3-5 16,7-4-4-16,-14 4-4 0,8-4-2 16,-2 4-1-16,-5-3-1 0,-1 3 0 0,-6-4 0 15,7 4 0-15,-1-4 1 0,-6 4 0 16,7-3 0-16,-1 3 0 16,0-1 0-16,1 2 0 0,-1-1 0 0,0 4 0 0,7-4 1 15,-6 3 0-15,6 4 0 0,-7-3 1 0,8 7-1 16,-8-3 0-16,7 3-1 0,-7 3-3 0,8 4-3 15,-8 1-4-15,0 7 1 0,7-1-1 16,-6 4 0-16,0 8 0 16,-8-1 4-16,7 9 1 0,2 2 0 0,-9 1 1 0,7 7 1 0,-6-4 2 15,7 8 2-15,-7-4 1 0,0 4 1 0,0-1 4 16,6 1 1-16,-5 0 0 0,5-5 0 16,0 4 0-16,-5-1-3 0,11-7-1 15,-6 5-3-15,1-3 0 0,6-5 0 16,-6 4 2-16,5-3 0 0,2 0 0 0,-1-1 2 0,-1-3 0 15,2 0 2-15,-2 0 0 0,8 0 1 0,-1 0 0 16,-6-4 0-16,7 5 1 0,6-5-1 16,-7 0 0-16,7 0 0 0,0 1 1 0,0-5-1 15,7 1 2-15,-1 0 0 16,7-1-1-16,0-3-1 0,7 0-1 0,0-1-2 0,-1 2-1 16,1 0 0-16,6-5-1 0,-1-1 1 0,1 2-1 15,1-4 0-15,-1 3 1 0,0 4-1 16,6-3 1-16,-5 2 0 0,-1 1-2 0,-1 0-1 15,1 4-1-15,7-1 1 0,-7 1-1 16,0 0-1-16,0 3 1 0,7-3 0 0,-7-1 0 0,7 5-2 16,-1-1 0-16,7 0 1 0,0 1 1 15,1-2 0-15,5 6 1 0,7-5 2 16,0 5 0-16,0-6 1 0,13 5 0 0,-6 1 1 16,13 3 1-16,-7-5 0 0,6 5-5 0,1 0-3 15,0 3-6-15,-1-4-13 16,8 5-14-16,-8-5-9 0,7 1-1 0,7-1 4 0,-7-3 9 15,6 1 26-15,-5-5 20 0,-3-1 10 16,-2 3 5-16,3-7 4 0,-4 6-4 16,4-3-13-16,-4-7-5 0,-2 6-3 0,0-4-1 15,2 1-2-15,-8-1 0 0,0-4-1 0,-1 0 3 16,2 1-1-16,-1-5-1 0,-7 1 1 0,-5-1-1 16,5 1 0-16,-6-4-4 0,0 4 0 15,1-8-1-15,-2 4-1 0,-5 0 1 0,7-4 0 16,-8 5 1-16,7-5 0 0,-7-4 0 0,1 5 3 15,-1-5-1-15,2 1 1 0,-2 0 1 0,1-1 2 16,-8-3 0 0,1 4 0-16,0-4 1 0,1 3 0 0,-7-3-3 0,-1 0 2 15,1 0-3-15,-1 0 2 0,-6 4 2 0,7-4 3 16,-7-4 3-16,0 4 5 0,7 0 3 0,-8-3 6 16,1-1 1-16,7 1 2 0,-1-5 4 15,-6 1-2-15,7-3-1 0,7-2-3 0,-8 1 1 16,7-3-1-16,0-4-1 0,0-1-4 15,0 0 1-15,0-3-3 0,0 4-3 0,-13-4-6 16,7 4-4-16,-7 0-1 0,-6 3-6 0,-8 0-3 16,8 0-5-16,-13 1-7 0,5-1-3 15,-12 1-4-15,0-5-4 0,0 1-1 0,-6-4 0 16,-7-1 2-16,0 2 1 0,0-1-2 0,-7-4-4 16,8-3-9-16,-8 4-16 0,1-5-51 15,5 1-84 1,2-4-42-16,-2 4-14 0,1-5-1 0</inkml:trace>
  <inkml:trace contextRef="#ctx0" brushRef="#br0" timeOffset="233484.0479">12550 9301 203 0,'-6'-11'235'15,"6"0"11"-15,-7-3-69 0,1 3-71 16,0-4-37-16,-1 0-23 0,0 1-13 0,7 3-7 16,-6-4-5-16,0 4-1 0,6-4 0 0,-8 4 1 15,8 4 2-15,-6-4 4 0,6 4 2 16,0-1 2-16,0 1 1 0,0 3 1 0,0 1-4 15,0-1-6-15,0 0-4 0,6 4-6 16,-6 0-5 0,14 0-4-16,-1 0-3 0,13 4-1 0,0 3 1 0,0-3 0 0,7 3 1 0,-1 1 1 15,1-1 0-15,5 4 2 0,-5 0-2 16,7-1 0-16,5 2 0 0,-6-1-3 0,7 0 3 16,-7 0-1-16,7 0 0 0,-1 0-1 0,-6-4 0 15,7 0 0-15,-7 1-1 0,-1 0 1 16,9-5 0-16,-9 4-1 0,1-7 2 0,7 4-1 15,-13-4 3-15,6 0-2 0,-1 0 3 0,-4-4-2 16,5-3 0-16,-7 4 1 0,1-5 0 16,-7 0-2-16,6-2-1 0,1-1 0 0,-7 0 0 15,0 0-1-15,0-4-2 0,0 0 1 16,-6 4 0-16,6-3 1 0,-7 3 0 0,1 0 0 16,-8-1 1-16,2 2-1 0,-2-5 1 15,2 4-1-15,-8 0-1 0,1 0 0 0,-1 0-2 16,-6-4 0-16,0 1-2 0,0-1 0 0,0-4 0 15,-6 2-1-15,-1-5-1 16,-6 0 1-16,0-4 0 0,1 0 0 0,-8 1 0 0,0-5-1 16,1 5 0-16,-7-5-1 0,-7 0-1 0,-6 2 0 15,0-2 2-15,0 5 1 0,-15-4 1 16,4 3 0-16,-9 0 2 0,-6 4 2 0,-7 0-4 16,7 0 1-16,-6 4-2 0,-8-1 0 15,8 5-2-15,-8-1-1 0,8 4 3 0,-7 0 1 16,-7 4 4-16,6 0-1 0,-4 4 0 0,-2-1 0 15,6 0-2-15,-7 4 0 0,16 0-3 16,-1 4-1-16,-1 0 1 0,6-1 1 0,8 4 2 16,0 3 1-16,4 2 1 0,3-1 1 0,0 7 2 15,4 1 2-15,9 3-1 0,-1 7 0 16,5 0 2-16,9 4 2 0,5 4-1 0,14 7 0 16,0 0 1-16,12 3-1 0,0 1-3 0,20 0-5 15,1 4-6 1,5-5-16-16,7 4-41 0,6-7-112 0,1 0-56 0,7-4-28 0,-2-4-11 15,1-6 7-15</inkml:trace>
  <inkml:trace contextRef="#ctx0" brushRef="#br0" timeOffset="234209.2269">9392 7876 75 0,'-6'-7'217'0,"-2"3"11"0,2-4-17 16,0 5-85-16,-1-4-51 0,7-1-24 0,-6 5-15 16,6-1-9-16,0 0-6 0,-7 1-7 15,7 0-7-15,0 3-9 0,0-4-10 0,0 4-6 16,0 0-4-16,-6 4-2 0,6-1 3 0,-7 4 6 15,7 0 7-15,-6 1 6 0,0 2 2 0,-2 6 1 16,2-2 0-16,0-2-1 16,-1 2-1-16,0 4-1 0,7-3-2 0,0-1 2 0,0 1-1 15,0 0 1-15,0 0-2 0,0-1 1 16,7 0 2-16,0 2-1 0,-1-2 1 0,0 4 1 16,8-3 2-16,-1 3 0 15,0 0 2-15,6-3 0 0,7 3 1 0,0 1 0 16,1 0-1-16,5-5 2 0,7 4-2 0,-1-3-1 0,9-1 2 15,-2 1 0-15,7-4 1 16,7 0 0-16,-6-3 2 0,4-5 2 0,2 1-2 0,-7-1-1 16,-6 1-1-16,6-8-1 0,-7 4-2 15,1-3-2-15,-7-1 0 0,1-3 1 0,-1-1 1 16,-7-3 1-16,1-3 1 0,-1 3 1 0,-6-8 1 16,-6 5 1-16,-1-8-1 0,-5 0-1 15,-2-4-3-15,-5 0-1 0,0-3-3 0,-1 0-3 16,-6-4 0-16,-6-3-3 0,-1 2 1 15,0-2 1-15,-5 0-1 0,-2 2 2 0,1-3 1 16,-6 5 2-16,-8-5-2 0,2 3 0 16,-8 6-1-16,0-5 0 15,-6 4-3-15,0 3 1 0,-13 4 1 0,-7 0 2 0,1 7-1 0,-14 0 0 16,-5 8-1-16,-2 7-2 0,-6 4-7 0,0 3-6 16,1 11-4-16,-1 1-38 0,7 10-83 15,7 4-39-15,12 3-20 0,5 5-6 0</inkml:trace>
  <inkml:trace contextRef="#ctx0" brushRef="#br0" timeOffset="236608.23">20815 6825 7 0,'-13'18'182'16,"0"0"10"-16,0-3-18 0,0-4-69 16,7 1-37-16,-8-2-17 0,8-3-5 0,-7-3 2 15,7 3 10-15,-1-7 2 0,0 4-1 16,1-8-3-16,6-3-7 0,-6 0-8 0,-1-4-19 16,7-4-12-16,0 1-7 0,-7-5-7 0,14-3-5 15,-7 0-5-15,7-3-6 0,-1-1-3 0,7 0-4 16,0 0 1-1,0-3-1-15,7 4 3 0,-8-5 2 0,15 4 4 0,-8 1 5 0,8-4 2 16,-2 4 3-16,1-6 5 0,0 7 5 16,7-2 3-16,-7 0 4 0,7 1 4 15,-7 2 3-15,6 1 0 0,-6 0-1 0,1 4 1 16,-1-1-2-16,-1 5-2 0,-5 0-3 0,6 2-2 16,0 4-4-16,-7 2-1 0,7 2 0 0,1 4 0 15,-1 4 0-15,0-1-2 0,-7 4 1 0,7 1-2 16,-6 3 0-16,-1 3-3 0,7 4 1 15,-12 1 0-15,5 4 0 16,-6-2 3-16,6 5 0 0,-5-1-1 0,-8 5 0 0,0 0 0 16,1-6 1-16,0 7-1 0,-7-6 1 0,0-3 1 15,-7 3 2-15,0-3 0 0,-5-3 2 0,-2-1 2 16,2-3 0-16,-8-5 1 16,1 2 0-16,-7-5 1 0,-1 0 0 0,1-3-2 0,0-4 0 15,1 0-1-15,-1 0-3 0,-1 0-2 16,7 0-1-16,8-4 0 0,-2 4 0 0,7 0-3 15,-5 0-2-15,12 0-2 0,-7 4-2 16,7-4 1-16,0 3-1 0,0 5 2 0,0-1 4 16,7 4 3-16,5 0 2 0,-5 4 2 15,7 0-2-15,-8 3 2 0,7 0 0 0,0 0 1 16,0 4 1-16,1-3 1 0,-8-1 1 0,6 1 2 16,2-1-1-16,-9 0-4 0,3-3-4 0,5-1-5 15,-6 1-7-15,-1-4-9 0,0 0-18 16,1-8-35-16,0 1-93 0,5-4-45 0,1-4-21 15,-6-7-8-15</inkml:trace>
  <inkml:trace contextRef="#ctx0" brushRef="#br0" timeOffset="236829.105">21570 6902 59 0,'7'-12'235'0,"6"1"17"15,0 1 9-15,-6-2-95 0,0 5-70 16,-1 4-44-16,0-1-23 0,-6 0-16 0,6 4-11 16,-6 4-6-16,0 0-3 0,0 3 3 15,0-4 2-15,0 9 2 0,0-5 1 0,0 0 0 16,0 0 1-16,0 2 0 0,-6-2-1 0,6 0 1 15,0-4 2-15,0 1 3 0,0 0 7 16,0-1 3-16,0-3 3 0,6 0 0 0,-6 0-3 16,8-3-4-16,-2-1-7 0,7 0-4 0,-7-3-2 15,8 4-1-15,-8-4-1 0,6 3-5 16,2-1-7-16,-1-2-8 0,0 7-15 0,0-4-21 16,7 4-49-16,-1 0-79 0,1 0-37 15,6 0-13-15,0-3 1 0</inkml:trace>
  <inkml:trace contextRef="#ctx0" brushRef="#br0" timeOffset="237052.9908">22345 6696 186 0,'0'-10'241'0,"0"-2"8"0,-6 2-45 0,0 2-100 16,-1 5-52-16,1-1-28 0,-8 0-13 15,2 8-7-15,6 0-5 0,-9-1-1 0,3 8 0 31,-1-4-1-31,0 8 0 0,0-4 1 0,6 7 2 0,1-3 2 0,0 3 0 0,-1-2 3 16,0 2 0-16,1-1 0 0,6-1 0 16,0-2 0-16,-7 1-2 0,7-1-5 0,0-2-4 15,0-2-5-15,7-3-22 16,-7-2-81-16,6-1-65 0,1-4-33 0,0-4-16 0,5-8-4 0</inkml:trace>
  <inkml:trace contextRef="#ctx0" brushRef="#br0" timeOffset="237222.879">22320 6763 74 0,'6'-4'240'0,"1"0"11"0,-7 0 3 0,6 4-108 16,0 0-70-16,2 8-37 0,-2 0-20 0,-6-1-12 16,6 7-3-16,0 0-1 0,2 2 1 0,-2 2 1 15,-6 3 1-15,6 1 0 0,-6 1 1 16,7-1-1-16,-7-4-4 0,6 4-3 0,-6-4-5 16,7-3-3-16,-7-1-7 0,7 0-9 15,-7-5-18-15,12-2-59 0,-5-3-71 0,6-4-36 16,0-4-17-16,7-6-1 0</inkml:trace>
  <inkml:trace contextRef="#ctx0" brushRef="#br0" timeOffset="237370.7931">22619 6935 56 0,'7'-4'238'0,"0"-3"12"0,-7 3 3 0,6 0-100 15,-6 1-74-15,-6-1-42 0,-1 4-22 16,-6 0-11-16,0 0-2 0,-7 4 0 16,0-1 0-16,1 1-1 0,-1 3-1 0,2 1-6 15,-2 3-9-15,0-4-16 0,7 4-29 16,0-1-85-16,0 2-49 0,13-5-23 0,0 0-5 0</inkml:trace>
  <inkml:trace contextRef="#ctx0" brushRef="#br0" timeOffset="237523.7043">22789 7005 98 0,'19'3'230'16,"-6"0"7"-16,7 5-12 0,-7-2-107 0,-1 3-55 15,-4 2-30-15,4 7-15 0,-5-3-9 16,-7 7-3-16,0 0 0 0,-7 3-2 0,-5 1 1 15,-2 4 0-15,-12-5-3 0,-7 1-2 0,-5 3-9 16,-9-7-16-16,-4 0-39 0,-8-4-87 16,-6-3-46-16,-13-5-23 0,0-2-4 0</inkml:trace>
  <inkml:trace contextRef="#ctx0" brushRef="#br0" timeOffset="240538.3392">21779 12346 175 0,'13'-3'280'0,"0"-5"14"15,0-4 5 17,0 6-135-32,0-2-77 0,-7 0-42 0,8 1-21 0,-8 0-11 0,1 3-5 0,6-3 4 0,-6 0 1 15,-1 0 7-15,6-5 3 0,-4 1 6 0,4 0 5 16,-5 0 6-16,6-3 2 0,-6 2 2 0,-1-2 3 0,0-1-4 15,1 1-5-15,-7 3-7 16,0-4-9-16,0 4-8 0,0 0-7 0,-7 0-3 0,1 0-3 16,0 0-2-16,-1-3 0 0,-6 2-2 15,0 1 1-15,-1 0-1 0,2 5 0 0,-1-6 0 16,0 1 0-16,0 3-1 0,-7 2 1 16,7 2 0-16,-6-3 0 0,-1 3 1 0,1 0 0 15,-1 4-1-15,1 0 1 0,-8 8-2 0,8-5 0 16,-7 8-1-16,7 0 1 0,-7 4-1 15,6 7 0-15,-7 4 1 0,9-1 1 0,-9 8 2 16,7 0-1 0,2 8 1-16,-9-1 1 0,7 4 0 0,8 4 0 0,-8-1 2 0,7 4 2 15,0 0 2-15,0 5 0 0,7-5 1 16,-8 0 0-16,8 0-2 0,0 0-2 0,6-2 0 16,-8-2-1-16,2-3-1 0,6-1 1 0,-6-2 1 15,-1-1-1-15,7-3-1 16,-6-4 3-16,-8 1 0 0,8-2 2 0,-6-3 0 0,-3-3 1 15,-4-4-1-15,0 0-3 0,-7-4-5 16,-7 1-7-16,7-5-13 0,-13-3-19 0,1-4-30 16,-2 0-93-16,1 1-98 0,0-8-50 0,7 0-16 15,5-8 1-15,1 1 22 0</inkml:trace>
  <inkml:trace contextRef="#ctx0" brushRef="#br0" timeOffset="241308.3699">22183 12679 177 0,'-7'-4'323'0,"7"-3"27"16,0 3 13-16,0 4-113 0,0-3-97 15,0 6-61-15,-6-3-45 0,6 8-27 0,0 2-13 16,-6 6-6-16,6 1-1 0,-8 5 0 0,2 4 0 16,-6 4 0-16,-2 3 1 0,8 3 0 15,-7 1 1-15,-7 0 0 0,8-1 1 16,-2 1-2-16,-6-5 1 0,8 2 2 0,-1-5 1 15,-1 0 0-15,-5-7 1 0,6 0 1 0,7-7 1 16,-7 4 0-16,6-9 1 0,0-2 1 0,1 3 13 16,0-8 16-16,6 1 9 0,-8-4 2 15,8 0 0-15,8-7-6 0,-8-4-21 0,6 0-27 16,7-8-18-16,-6 1-14 0,6-8-6 16,6 1-4-16,-6-5 6 0,7-3 5 0,5 0 9 15,-5 0 6-15,6-3 7 0,0 2 5 16,1 2 3-16,-1-1 1 0,-1 3 1 0,-5 5 2 15,6-1 0-15,-7 0 0 0,7 4 0 16,-6 4 0-16,0 4-2 0,-1-1 1 0,1 4 2 16,-8 0-1-16,8 7 1 0,0 1 0 0,-1-1 1 15,-5 4-1-15,5 4 0 0,-6-1 0 16,0 5-2-16,1 2 0 0,-2 2 0 0,1 2 1 16,-6 1-2-16,6 3 0 0,-13 4 2 15,6-3-2-15,-6 6-1 0,0-2 1 16,-6-2 0-16,-1 1 2 0,-6 0 1 0,0-3 1 0,1-5 1 15,-8 1 1-15,0-1-1 0,1-6 0 16,-7-1-1 0,6 0 2-16,-7-7 0 0,1 3 1 0,7-3 0 0,-1 0-1 0,2 0 3 0,3-3-3 15,3 3 0-15,-1 0-1 0,0-3-2 0,7 3 2 16,-1 0-1-16,0 0 1 0,7 0 1 16,-6 0 3-16,6 0-1 0,0 3-2 15,6 0 1-15,-6 2-3 0,7 2-1 0,0 0-1 16,-7 4 0-16,6 4 0 0,0-1 1 0,-6 5 0 15,0 0 2-15,7 2 0 0,-7 1-2 16,-7 4-4-16,7-1-5 0,0 1-9 0,0 0-11 16,-6-4-13-16,6 3-17 0,0-3-36 15,0 1-127-15,6-9-63 0,1 1-27 0,-1-8-7 16,8-3 7 0</inkml:trace>
  <inkml:trace contextRef="#ctx0" brushRef="#br0" timeOffset="241648.1722">22515 13185 238 0,'13'-8'331'0,"-6"4"24"0,-1-3 15 0,1 3-134 16,-1-3-101-16,-6 7-57 0,6-4-36 0,-6 4-24 15,0 0-15-15,0 4-4 0,0-4-4 16,-6 4 1-16,6-1 0 0,0 1 2 0,-6-1 1 16,6 5-1-16,0-4 1 0,-7 0 1 15,7 3-1-15,0-7 2 0,-6 3 2 0,6 1 4 16,0 0 5-16,0-4 8 0,0 0 7 0,0 0 5 15,0 4 0-15,6-4-2 0,-6 0-5 16,7 0-9-16,-1 0-7 0,0 0-4 0,2 0-2 16,-2 0 1-16,0 0 2 0,-6 0 0 15,6 0-3-15,-6 4 0 0,7-4-2 0,-7 3-2 16,0 1-3-16,7-1 1 0,-7 5 0 0,0-1 1 16,0 4 1-16,0 0 1 0,0 0 0 15,0 0-4-15,6 0-2 0,-6 3-5 0,0 1-4 16,0-1-7-16,0-2-4 0,7 3-5 15,-1-5-7-15,1 1-9 0,0 0-10 0,5 0-19 16,2-3-24-16,-2-2-56 0,1-6-94 16,7 0-39-16,0-6-14 15,-1-5 9-15,1 0 21 0</inkml:trace>
  <inkml:trace contextRef="#ctx0" brushRef="#br0" timeOffset="241885.0363">23069 13027 186 0,'0'-4'325'16,"-7"0"11"-16,7 4 7 0,0 0-107 0,-7 0-114 16,7 4-66-16,-6 0-34 0,0 3-14 0,-7 5-5 15,6-2-2-15,-6 5-2 0,0 0 0 16,0-1 0-16,7 4 1 0,-7 1 1 16,6-1 1-16,-6-4 1 0,7 5 1 0,6-4 2 15,-8 0-1-15,8-1-1 0,-6-3-2 0,6 4-1 16,6-7-1-16,-6 2-4 0,8-3-8 15,-2 1-13-15,0-1-31 0,8-4-115 0,5-3-84 16,1 0-42-16,-1-7-14 0,1-4-1 16</inkml:trace>
  <inkml:trace contextRef="#ctx0" brushRef="#br0" timeOffset="242085.9309">23160 13089 124 0,'-14'-7'249'0,"8"0"12"0,-7 3-24 16,7 4-82-16,-1 0-75 0,1 0-36 15,-1 8-18-15,1-5-6 0,6 9-5 0,0-2 0 0,0 0 1 16,0 9-1-16,6-4-3 0,1 3-1 16,-1 4-3-16,1-3-2 0,-1 3 0 0,1-1-1 15,5 1 1-15,2-3-1 0,-8 3 2 0,8-1-2 16,-8-2-2-16,7-1-2 0,0 1-7 16,0-1-14-16,0-3-29 0,0-1-116 0,6 1-61 15,1-4-31-15,0-3-11 0,-1-2 4 16</inkml:trace>
  <inkml:trace contextRef="#ctx0" brushRef="#br0" timeOffset="242395.7441">23479 13199 25 0,'0'4'218'0,"-7"0"21"15,7 0-14-15,-6-1-56 0,6 4-51 0,-6 1-26 16,-8-5-22-16,8 5-15 0,-7-1-7 0,6 0-8 16,-6 1-6-16,0-4-5 0,0 2-6 15,1-2-4-15,-2 3-4 0,1-3-2 0,0 0-4 16,-6-1-1-16,5 1 1 0,-5-1-2 15,-1 1-5-15,8-4-11 16,-8 4-18-16,0 0-59 0,7-4-110 0,1 0-57 0,-2 0-27 16,8-4-8-16,0-4 9 0</inkml:trace>
  <inkml:trace contextRef="#ctx0" brushRef="#br0" timeOffset="242662.5913">23700 13214 216 0,'14'4'319'0,"-2"3"16"16,2-3 8-16,-8 7-127 0,7-4-99 16,-6 4-56-16,-1 3-30 0,1 1-15 0,-1 3-5 15,0-3-4-15,-6 4-2 0,0 3 0 16,0-4 0-16,0 1 1 0,0-2-2 0,-6 5 2 15,-7-4 1-15,7 2 2 0,-8-6 1 0,-6 4 1 16,-5-3-1-16,-1-4-9 0,-6 3-12 16,-1-3-28-16,-7-3-87 0,1-1-112 0,7 0-62 15,-1-3-25-15,7-4-7 0,14-4 17 16</inkml:trace>
  <inkml:trace contextRef="#ctx0" brushRef="#br0" timeOffset="243426.1543">24111 13675 276 0,'6'-7'326'0,"1"-4"15"16,6-3 10-16,-7 6-158 0,1-3-83 16,-7 4-45-16,6-1-27 0,-6 0-16 0,6 5-7 15,-6 0-5-15,0-1-3 0,0 0-2 16,0 1 0-16,-6 3 1 0,6-4-1 0,-6 4-1 15,-1 0 1-15,1 4-1 0,-7-1 0 0,0 1-1 16,7 3-1-16,-8 0-1 0,1 1 0 16,6 0 0-16,-5-1 1 0,5 0 0 15,1 1 1-15,-1-4 2 0,0 3-1 0,7-4 4 0,0-3 8 16,-6 4 16-16,6 0 16 0,0-4 9 0,6 0 3 16,1 0-4-16,0 0-7 15,6-4-24-15,-1 0-27 0,8-6-23 0,0 2-18 16,-1-7-15-16,1 0-8 0,6 1-5 0,0-8 3 15,0-1 9-15,0 2 12 0,0-5 10 0,0-2 12 16,0 2 11-16,7-5 12 0,-7 6 10 0,-7 0 8 16,7 0 11-16,-12 2 6 0,-2 4 5 15,2 1-2-15,-2 7-6 0,-5 1-9 0,-1-2-11 16,-6 9-10-16,0-1-7 0,0 1-5 16,-6 3 2-16,-1 3 0 0,-5 4 3 0,-2 1 3 15,-5 3 2-15,5 7 3 0,-5 0 2 16,6 0 2-16,-7 9 0 0,1-6 1 0,6 6 0 15,-6-2 0-15,5 1 0 0,2 0 1 0,-8-2 1 16,7 2 1-16,0-4 1 0,0 0-2 16,0 0-6-16,0 0-10 0,0-4-14 0,0 1-21 15,-6-1-47-15,5 0-141 0,1-6-70 0,7-2-33 16,6-6-8-16,0-4 7 0</inkml:trace>
  <inkml:trace contextRef="#ctx0" brushRef="#br0" timeOffset="243653.0238">24410 13550 184 0,'7'8'323'0,"-7"-4"17"0,0 3 8 15,0 4-99-15,6 0-121 0,-6 3-63 16,0 5-32-16,0 4-16 0,-6-2-9 0,6 1-3 16,0 4-4-16,0-5 0 0,-7 1-1 0,7 1 2 15,0-1 1-15,0 0-1 0,-6-4 3 16,6 0-1-16,0-3 2 0,0-1 0 15,0-3 0-15,0 1-3 0,-7-1 0 0,7-8-1 16,0 5-7-16,7-5-22 0,-7-3-56 0,6-3-131 16,7-5-68-16,0-3-40 0,7-4-13 15,6-7 9-15</inkml:trace>
  <inkml:trace contextRef="#ctx0" brushRef="#br0" timeOffset="243813.9352">24632 13727 175 0,'6'-11'337'0,"1"0"25"15,-1 0 8-15,-6 3-86 0,0 4-128 0,-6 1-74 16,-1-1-43-16,-13 4-24 0,8 0-8 15,-14 0-5-15,-1 4-1 0,-5-1-1 0,-7 5 2 16,-7 0-1-16,1-1 0 0,-14 0 3 16,0 0 3-16,-6 1-1 0,-6-5-7 0,-14 1-8 0,-6-4-14 15,6 0-14-15,-12-4-27 0,5 4-43 16,1-3-123-16,0-5-60 0,6-3-27 16,-6 1-5-16,7-6 13 0</inkml:trace>
  <inkml:trace contextRef="#ctx0" brushRef="#br0" timeOffset="244370.1097">21069 13114 31 0,'0'-3'288'0,"0"3"23"16,0 0 17-16,7-3-41 0,-7 3-116 0,6-4-70 15,1 4-39-15,-1 0-20 0,7-4-13 16,-7 4-7-16,8 4-4 0,-1-4 2 15,6 4 4-15,1-1 2 0,-1 0 2 0,1 5 0 0,13 0-3 16,-7 2-5-16,6 5-5 0,7-1-4 16,0 5-3-16,1 0-1 0,5 6-2 15,7 1 1-15,0-1-1 0,6 5-3 0,7 3 0 16,8 0 0-16,4 3-1 0,8 1 5 0,0 0 0 16,0 3 3-16,6 0 3 0,1 4 2 0,-1-3 4 15,6-1-2-15,1 0 1 0,-1 1 0 16,1-2 4-16,-1 2 3 0,2-1-2 0,5 1 1 15,-7-1 0-15,1-4 1 0,-7 5-3 0,7-5 0 16,0 1 1-16,-7 0 3 0,-1-5 0 16,-11-2-2-16,6 3-3 0,-14-4-2 15,-6-3-2-15,-1 4-5 0,2-6-3 16,-13-1-3-16,-1 2-2 0,1 1-1 0,-15-4 1 0,8 0-3 16,-14-3-2-16,8 2-3 0,-8-2-5 0,-5-1-8 15,-2 0-13-15,1-3-15 0,-6-1-20 16,-1 1-25-16,-6-4-36 0,0 1-84 0,-13-9-102 15,7 1-44-15,-7-4-11 0,0-7 10 16,-7-5 32-16</inkml:trace>
  <inkml:trace contextRef="#ctx0" brushRef="#br0" timeOffset="245252.6325">23322 13225 100 0,'7'4'261'16,"0"-1"17"-16,-1 5-21 0,1-5-65 0,-1 1-78 15,-6-1-52-15,6-3-43 0,-6 4-25 16,0 0-15-16,0 0-8 0,0-4-4 0,0 4-6 16,-6-4-5-16,6 3-21 0,-6-3-31 0,6 3-31 15,-7-3-23-15,7 0-2 0,0 0 11 16,0 0 28-16,0 0 38 0,0 0 36 0,0 0 28 16,0 0 22-16,7 0 20 0,-7 0 16 0,0 0 11 15,6 0 3-15,-6 0-1 0,0 0-10 16,0 0-17-16,0 0-13 0,0 0-7 0,0 0 5 15,0 0 27-15,0 0 24 0,0-3 16 16,-6 3 14-16,6 0 6 0,-7-3 0 0,1 3-25 16,-1-4-20-16,-6 0-13 0,1-4-11 0,-2 5-5 15,-6-4-7-15,-5 3-1 0,-1-3-3 16,-1-1-2-16,-5 1-5 0,-1 4-3 0,1-1-3 16,-1 0-2-16,1 0-3 0,-8 4-2 15,8 0 0-15,-7 4 1 0,6-4 0 0,-6 8-2 16,7-5-7-16,-1 4-13 0,7 1-35 0,0-1-119 15,0 0-65-15,6-3-31 0,7 3-12 16,7 1 5-16</inkml:trace>
  <inkml:trace contextRef="#ctx0" brushRef="#br0" timeOffset="245650.4086">23199 13075 84 0,'0'0'273'0,"0"0"22"0,0 0-14 15,0 0-60-15,0 0-80 16,0 0-63-16,0 0-38 0,0 0-24 16,0 4-10-16,0-1-2 0,0 1 3 0,0 4 2 0,6-2 2 15,1 8 2-15,0 2 2 0,-1 2-1 0,-6 0-3 16,13 4-4-16,-6 1-1 0,-1-2-1 0,0 5 0 15,1-1 0-15,-7-3-1 0,6 4-7 16,1 0-13-16,-7-1-25 0,7 1-75 0,-7-4-102 16,6 0-53-16,-6-3-24 0,6-5-1 0,8 0 15 15</inkml:trace>
  <inkml:trace contextRef="#ctx0" brushRef="#br0" timeOffset="246838.1734">24208 13650 27 0,'13'-7'275'0,"-6"-1"19"15,12-3 11-15,-12 0-44 0,6-1-120 0,0 2-63 16,0 3-33-16,-6-4-18 0,-1 0-9 0,0 3-5 16,2 1-4-16,-2-4 0 0,-6 4 3 15,6 0 2-15,-6-1 6 0,0 1 5 0,7-1 4 16,-7 1 3-16,0 0 2 0,6-1 2 16,-6 2-4-16,0 1-1 0,0-2-3 0,0 3-6 15,0 1-6-15,0 0-7 0,0 3-2 0,0-5-4 16,0 2-3-16,0-1-1 0,-6 0-1 15,6 1 1-15,0-1 0 0,-7 1-1 0,1-2-1 16,0-1 1-16,-2 2-1 0,2-3 1 0,-7 4 0 16,0-5 0-16,-6 0 1 0,5 1 1 15,-5 3-1-15,6-3 0 0,-6 4 0 16,5-1-1-16,2 0-2 0,-2 1-1 0,-5 3 0 0,12 0 0 16,-6 0-2-16,1 0 0 0,3 3 0 15,4 1 0-15,-8 0 1 0,6 3 0 0,1-4 2 16,6 5 2-16,-6 3 1 0,-1 0 3 15,7 0 1-15,-6 0 0 0,6-1 1 0,0 6-1 16,0-6 1-16,-7 6-1 0,7-6 0 0,7 1-2 16,-7 4-1-16,0-4 0 0,6 0-3 31,-6 0-3-31,7-5-3 0,-1 6-4 0,0-5-4 0,1 0-5 0,6 1-10 0,1-1-7 16,-2-3-16-16,1-1-22 0,0-3-98 0,6-3-77 15,1-5-33-15,0 1-14 0,-7-7 4 16</inkml:trace>
  <inkml:trace contextRef="#ctx0" brushRef="#br0" timeOffset="248311.837">11886 9118 15 0,'13'4'206'0,"-7"0"11"15,8-4-31-15,-2 3-46 0,2-3-52 16,-9 0-39-16,9 0-22 0,0 0-10 16,-2 0-8-16,2 0-3 0,-2 0-3 0,1 0-3 0,1 0-1 15,-2 4 0-15,-5-4-6 0,6 3-20 16,-7 1-53-16,1 0-72 0,0-4-38 0,-1 3-19 16,1-3-5-16</inkml:trace>
  <inkml:trace contextRef="#ctx0" brushRef="#br0" timeOffset="248929.47">12251 9177 175 0,'0'0'225'16,"0"0"-13"-16,0 0-32 0,0 0-42 16,0 0-48-16,0-4-38 0,0 4-23 15,0 0-12-15,0 0-10 0,-7-4-7 0,7 4-7 16,0 0-5-16,0 0-3 0,0 0-2 15,0 0 3-15,0 0 4 0,0 0 3 0,0 0 5 0,7 0 4 16,-7 0 5-16,0 0 5 0,0 0 1 16,0 0-1-16,7 0 1 0,-1 0-1 0,0 0-4 15,0 0-1-15,8 0 2 0,-8 0 3 16,8-4 1-16,-1 4 0 0,-1 0-2 16,2 0-2-16,-2 0-4 0,2 0-3 0,-1 0-1 15,-2 0-1-15,10 4 0 0,-7-4 0 0,5 4 1 16,-6 0 0-16,0-4-1 0,7 4 0 15,-8-1 0-15,2 0 0 0,-2 1 0 0,1 0 1 16,1 0 0-16,-2 0-1 0,2-1 0 0,-2 4 1 16,8-3-2-16,-7 0-5 0,1 3-10 15,4 0-7-15,-4 0-18 0,5 1-60 0,-5 0-80 16,4-5-38-16,2 1-14 0,0-1-3 16</inkml:trace>
  <inkml:trace contextRef="#ctx0" brushRef="#br0" timeOffset="250178.7947">12276 9371 246 0,'0'-4'269'16,"0"-4"14"-16,0 2-48 0,0 2-99 15,0-3-52-15,7 0-31 0,-7 3-19 16,0 0-12-16,0 0-10 0,7 0-5 0,-7 4-4 16,0-3-5-16,0 3-5 0,0-3-10 0,6 3-10 15,-6 3-10-15,7 0-20 0,0 1-67 16,-1 0-79-16,7 0-34 0,0 0-14 0,6 0-1 16</inkml:trace>
  <inkml:trace contextRef="#ctx0" brushRef="#br0" timeOffset="253607.916">20171 7011 30 0,'6'0'178'16,"0"4"-8"-16,1-4-27 0,0 0-42 0,5 0-39 15,2 0-20-15,-1 0-12 0,-1 0-4 0,2 4-3 16,-2-4 1-16,8 0-3 0,-1 3-3 15,7 0-2-15,1 3-1 0,5 0-1 0,7 2-1 16,1 2-1-16,5 2-1 0,1 2-1 16,5 1 3-16,15 3-4 0,-1 5 1 0,7-3 0 15,5 6 0-15,8 1 1 0,0-2 4 16,6 1 2-16,1 2 0 0,-1-2-1 0,0 4-1 16,0-1-2-16,7-3-6 0,-7 3-2 15,0 0-3-15,1 0 3 0,-8 2 0 0,0-7 2 16,-11 6 1-16,-2 0 0 0,-7-5-1 0,2 1-2 15,-14-1-3-15,1-3-1 0,-2 0-1 16,-5-3 0-16,-7-1 0 0,0-3 0 0,1-1 0 16,-8 1 0-16,-7-4 1 0,9 0-1 0,-15-4 0 15,7 0 1-15,-6 1 0 0,-1-1 2 16,-6-4-1-16,0 1 0 0,1 0-2 0,-8 0-4 16,0-4-7-16,1 4-6 0,-7-4-4 0,0 0-3 15,0 3-4-15,-7-3-12 16,-5 0-50-16,-2 0-75 0,1 0-38 0,-6-3-18 0,-1-1-7 15</inkml:trace>
  <inkml:trace contextRef="#ctx0" brushRef="#br0" timeOffset="255882.004">21264 13390 186 0,'8'-4'282'0,"-8"0"15"0,6 4-32 16,-6-3-70-16,6 3-78 0,0-4-43 15,1 4-24-15,0 0-12 0,-1-4-11 0,1 4-6 16,5 0-3 0,-4 0-6-16,4 4-4 0,-6-4-2 0,8 4-2 0,-1-4-1 0,0 3 1 0,6 5 0 15,-5-5 0-15,5 5-1 0,1-1 1 16,-8 0-2-16,8 4-2 0,6 0 0 0,-7 1 0 16,1-2 0-16,0 6-1 0,-1-6 0 15,7 8 0-15,-6-3 1 0,6 0-1 16,-1 2 1-16,2 2 0 0,-1-4 0 0,0 6 0 0,0-2 0 15,7 4 0-15,-1-2-2 0,1 5 1 16,-1-1 1-16,7 1-1 0,1 4-2 0,5-1 1 16,1-3 2-16,-1 6 0 0,8 1 0 15,-8 0-1-15,13 1 0 0,-5 2 0 0,-1 0-1 16,0-3-1-16,6 0 0 0,1 4 1 16,-6-5 2-16,5 2 0 0,1-5-2 0,-1 5 2 15,0-6 0-15,-5 5 0 0,6-3 1 0,-7-1 2 16,-2 0 1-16,4-3 2 0,-2 3-2 0,-7 0-1 15,8-3-1-15,-8-1-2 0,1-2-1 16,-1 2 0-16,1-2 1 0,-7-5 0 0,0 4-2 16,1-4 1-16,-2-3 0 0,1-1-1 15,-6 5 1-15,-1-5-1 0,1 1 2 0,-1 0-1 16,1-4-1-16,-7 4 0 0,0-8-5 16,0 4-5-16,-6-4-4 0,5 5-4 0,-5-9-1 15,0 4-1-15,-1-3 1 0,1-1 7 0,-7 0 2 16,0-3 4-16,6 0 4 0,-5 0 1 0,-3 0 3 15,4-3 1-15,-9 0 3 16,7-1 0-16,0 0 3 0,0 1 2 0,1 0-1 16,5-5-1-16,-6 4 0 0,6 0 0 0,-5 4-3 15,5-3 0-15,0-1 1 0,8 4-2 0,-7-3 0 16,-1 3-2 0,0-4 0-16,8 4 0 0,-8-4-1 0,0 1 0 0,1-1-1 15,-1-3-2-15,1 0-3 0,-1-1-4 0,1 0-5 16,0 1-6-16,-1-4-11 0,1 3-13 0,0 1-22 0,-2-4-37 15,9 0-44-15,-1 1-41 0,6-2-31 16,-5 2-11-16,5-1 17 0,1-4 50 0</inkml:trace>
  <inkml:trace contextRef="#ctx0" brushRef="#br0" timeOffset="256687.5388">24866 14624 30 0,'32'-15'158'0,"1"1"56"15,-1-1 28-15,2 1-2 0,-2-5-36 0,-6 2-75 16,0-2-58-16,0 1-28 0,-6-5-15 0,6 1-8 16,-7 0-4-16,-5-3-4 0,5-1-3 15,-6 1-2-15,0-1-1 0,0 0 1 0,0 1-1 16,0-1 1-16,-6 0 0 0,6 0 3 15,-7 0 1-15,7 1 0 0,-6 3 2 0,-1-3 1 16,0-1-1-16,2 4-1 0,-2-4-4 0,0 4-1 16,1 0-2-16,-1-3-4 0,1 3-1 15,-1 1 0-15,-6-2-2 0,7 1 1 0,-7-4-1 16,0 4 0 0,0-3 1-16,0 3 0 0,0-4 0 0,0 0 0 0,0 1 1 0,0 3 0 15,0-3 0-15,-7-1 0 0,7 3 0 0,0 1-1 16,0-4 0-16,0 5 0 0,0-1 1 15,0 0 0-15,0 0 2 0,0-4 3 0,0 4 0 16,0 0 1-16,0 0 0 0,-6-3-2 16,-1-1 0-16,1-3-3 0,-7 0-2 0,-1-4-1 15,-5-4 0-15,-7-4-2 0,-6-2-1 16,-1-5 0-16,1 0-1 0,-8 1 0 0,1-4 0 16,7 3 0-16,-7 4 1 0,6-3 0 0,-7 5 4 15,2-1 0-15,5 3 1 0,-6-1-1 16,1 5 1-16,5-5-1 0,-7 4-2 0,1-3 0 15,-6 0-2-15,5-4 3 0,-5-4-3 0,-7-3 0 16,7-4-2-16,-8-3-2 0,-5-8 1 16,-1 3 2-16,0-2 4 0,8-2 2 0,-8 5 2 15,7 1 1-15,-1-2 1 0,0 8-4 0,9-1-1 16,-1 9-3 0,-1 0 1-16,0-1 0 0,7 8-1 0,-6-1-2 0,6 9 1 0,-1-1 0 15,1 3-1-15,7 5 1 0,-7-1 0 16,6 1 2-16,-6 3 0 0,6 2 0 0,1-1 1 15,-7 3-1-15,0-1 2 0,-1 1 0 16,-5 0 0-16,0 3-3 0,-1-4-1 0,1 5-2 0,-8-1-4 16,7 4-3-1,1 0-3-15,-1 4-5 0,1 0-3 0,-1-1-2 0,7 5 1 0,0 3 0 16,7-3 1-16,-7-1 5 0,6 4 2 16,-7 0 1-1,8 0 2-15,-1 0 3 0,1 0 1 0,-1 4 1 0,7-1 3 0,-6-3 2 0,-1 3 1 16,1 1 4-16,5 0 0 0,-6-1 0 15,8 1 0-15,-1 0 0 0,-7-1 0 0,0 1 0 16,1 3 0-16,0-3 1 0,-1 3 0 16,1 1 1-16,-1-1 0 15,-6 3-1-15,7 2 1 0,-8-1 0 0,7 0 0 0,-5 4-1 0,-1-1 1 16,6 4 2-16,-7 1-1 0,2-5 0 16,-7 8-1-16,5-3 4 15,-5 3 1-15,6 0-1 0,-7 4 0 0,1-1 1 0,-2 1 0 16,9 4-3-16,-7-5 0 0,5 8-2 0,1-4 1 15,-6 7 0-15,5-3-1 0,1 8 1 0,-6-5 2 16,-1 9 2-16,7 2 0 0,-7 1 1 16,1 7 1-16,-1 0 0 0,7 4-2 0,-6 3 0 15,-1 0-4-15,7 4-21 0,0 0-94 16,-1-4-80-16,14 4-41 0,1-4-23 0,-1 1-9 16</inkml:trace>
  <inkml:trace contextRef="#ctx0" brushRef="#br0" timeOffset="258997.4116">14211 9400 76 0,'14'22'246'16,"4"-3"14"-16,2-1-3 0,7 4-88 0,-1 0-78 15,6 3-42-15,1 1-20 0,6 0-13 0,-7 3-8 16,7 4-8-16,-7-1-11 15,0 2-15-15,2-1-61 0,-1 0-90 0,-8 0-44 0,-5-4-20 16,0 0-5-16</inkml:trace>
  <inkml:trace contextRef="#ctx0" brushRef="#br0" timeOffset="261319.0484">18224 12914 235 0,'6'0'329'0,"0"0"20"0,7-5 13 16,-6 3-125-16,6-6-100 0,-7 4-56 15,0 0-29-15,8 1-19 0,-8 3-13 0,8-4-7 16,-8 4-5-1,7-3 1-15,0-1 2 0,0 4 2 0,-1-4 4 0,8 4 7 0,-6-4 2 16,5 4 0-16,1-3-3 0,-1 3-2 16,7 0-5-16,0 0-8 0,-6 3-7 0,6 1-7 15,-7 4-17-15,7-1-24 0,-13 0-20 0,1 5-27 16,-2-2-96-16,-7 1-99 0,4-3-39 16,-9-1-9-16,0 0 6 0,-9-3 18 0</inkml:trace>
  <inkml:trace contextRef="#ctx0" brushRef="#br0" timeOffset="261752.7908">17794 12998 212 0,'-40'7'296'0,"7"-7"12"0,7 4 6 16,7-1-146-16,-1 1-78 0,8-1-42 16,-2 5-21-16,8-5-9 0,0 8-6 15,12-3 0-15,0 3-1 0,1 0-1 0,12 0 1 16,1 1-2-16,6-2 0 0,7 0-1 0,-7-2-1 15,13 0 1-15,-7-1-1 0,7 0 3 0,-6-3-2 16,-1-1-1-16,8-3 0 0,-7 0 0 16,-1 0-1-16,1-3-4 0,-7-1 2 0,-1-3-1 15,1 0 1-15,0-5-2 0,-6 2 0 16,-1-1 0-16,-5-4-1 0,-2 0 0 16,2 1 0-16,-8-2 2 0,1 2 0 15,-7 3-2-15,0 0 0 0,0 4-1 0,-7 0-1 0,1 2-4 16,-1 2 0-16,-6 6-1 0,1 2 1 0,-2 6 2 15,1 0 3-15,0 7 3 0,-6 4 2 16,5 4 4-16,2 3 3 0,-8 7 0 0,1 1 3 16,5 7 2-16,-6 1 3 0,-5 2-2 0,5 4 0 15,0 0-2-15,-5 0-1 0,5 5-2 16,-6-5-2-16,0 0-2 0,0-3 1 0,7-1 0 16,-8-3 0-16,1-7 0 0,6 0-3 15,-5-8-4-15,5 0-8 16,0-7-9-16,1 0-17 15,0-7-16-15,6 0-38 0,-1-8-100 0,2-4-88 0,12-6-42 0,6-8-12 0,0-7 3 16</inkml:trace>
  <inkml:trace contextRef="#ctx0" brushRef="#br0" timeOffset="262219.5221">18015 13475 295 0,'0'-20'328'0,"-6"6"13"0,-2-1 6 15,-4 4-166-15,-1 4-86 0,-7 0-47 16,-6 7-24-16,6 3-10 0,-5 5-7 0,-1-5-1 15,-1 8-4-15,1 0 0 0,6 1 0 0,-5-6 2 16,12 5 1-16,-8 0 2 0,9-3 1 0,6 3 5 16,-8-4 5-16,14-3 1 15,0 3 2-15,0-3-1 0,14 3 0 0,-2-3-5 16,8 0-5-16,6-1-10 0,7-3-7 0,6 0-6 16,0 0-6-16,0-7-2 0,0 3-3 15,6-7 3-15,1 0 3 0,0 0 5 0,0-4 7 0,-1 1 7 16,1 0 7-16,-7-5 7 0,-1 4 7 15,2 1 6-15,-7-1 2 0,-7 4 0 0,-7 0-2 16,1 0-5-16,-8 8-8 16,2-4-10-16,-1 3-5 0,-7-1-3 0,0 5-2 0,1 0-1 15,0 0 2-15,5 5 2 0,-4-1 2 0,4-1-2 16,1 4 0-16,1-3-1 0,4 0-2 16,2 3-1-16,0-4-1 0,4 1 0 0,4 0 2 15,-2-4 3-15,0 0 2 16,7-4 6-16,-7 0 8 0,0-3 7 0,-7 0 9 0,1 0 10 15,-7 0 4-15,6-2 2 0,-12 2-6 0,0 3-6 16,-1 1-10-16,0 0-11 0,-6-1-8 16,7 4-7-16,-7-4-2 0,-7 4-1 0,7 0-1 15,0 4-3-15,-6-4-3 0,0 4-6 16,-1 2-8-16,0 2-11 0,1 0-13 0,0 3-16 16,-1 0-27-16,-6-1-62 0,0 1-112 15,0 5-54-15,-6-6-19 0,-1-3 1 16,0 1 21-16</inkml:trace>
  <inkml:trace contextRef="#ctx0" brushRef="#br0" timeOffset="262456.39">18334 13643 191 0,'-39'25'290'0,"13"-3"17"0,-1-4 14 0,9 1-131 15,-2-9-65-15,7 6-18 0,6-10-3 16,0 2-3-16,7 0-8 0,7-4-6 0,0-1-14 16,-1 0-23-16,13-3-23 0,-5 0-14 0,5 0-15 15,1 0-19-15,0 0-19 0,-8 0-19 16,8 4-12-16,-7-4-10 0,7 0-2 0,-8 4 9 15,8-1 15-15,-7 1 14 0,7 0 13 16,-8-1 12-16,8 4 10 0,-7-3 3 16,0 0 4-16,6 4 1 0,1-5 2 15,0 1 0-15,-1 3 0 0,1-3 0 0,0-1-8 16,5 4-13-16,1-3-20 0,0-4-37 0,1 4-58 0,5-8-84 16,-6 0-37-16,7-3-11 0,6-4 4 15</inkml:trace>
  <inkml:trace contextRef="#ctx0" brushRef="#br0" timeOffset="262968.0947">19116 13694 260 0,'51'-33'291'0,"2"3"23"0,-1-6-17 0,-1 3-114 16,-4 0-66-16,4 0-32 0,-5 3-19 16,-7 5-11-16,1-1-2 15,-15 4-5-15,1 0 3 0,0 8 5 0,-13 0 0 0,1 2-6 0,-2 1-9 16,-12 0-7-16,0 0-12 0,-12 4-10 0,-2-1-10 16,-5 1-5-16,-1 3-1 0,1 1-1 15,-8 6-1-15,2 1-1 0,5 3 0 0,-6 4-2 16,7 0-4-16,5 1-3 0,1 2-3 15,0 1 2-15,13 0-1 0,0-5 3 0,7 5 6 16,6-3 3-16,7 2 4 0,-1-3-2 0,7-1-2 16,6 6-2-16,-5-6 0 0,-1-3-1 15,6 4-3-15,-12-3-2 0,6 3-2 0,-7-4-3 16,-5 1-6-16,-1 3-6 0,-7-4-2 16,0 0 0-16,-12 1 0 0,0-2 3 0,-7 2 6 15,-7 0 6-15,-6-1 5 0,-7 0 1 0,1 0 1 16,-8 4-2-16,1-4-3 15,0 5-4-15,7-1-4 0,-1 0-6 0,1 0-10 0,6 0-13 16,7 3-7-16,-1-3-4 0,14 1 3 0,-2-5 10 16,16 4 16-16,-2-8 19 15,0 5 13-15,8-1 11 0,5 0 6 0,-6-3-1 0,6 4 1 16,-5-5-3-16,5 8-1 0,-6-3-3 16,0-1 1-16,0 4 2 0,0 0-1 0,0 3 0 15,0 1 3-15,-6 3 0 0,-1 0 1 16,-6 4 1-16,6 1 0 0,-6-1 2 0,0 0 0 15,-6-1-1-15,6 5 2 0,-6-4-1 0,6 0-2 16,-7-4-1-16,1 1-1 0,-1-5 4 16,7-3 4-16,-7 0 6 0,1-3 7 0,6-1 3 15,-6-3 3-15,-1-4-6 0,0-4-10 16,-6 1-11-16,7-5-21 0,-7-3-30 0,0 0-81 16,-1-7-107-16,8 3-56 0,0-7-24 0,0 0-5 15,6-4 17-15</inkml:trace>
  <inkml:trace contextRef="#ctx0" brushRef="#br0" timeOffset="263131.0007">19382 13873 276 0,'-6'0'305'0,"6"-4"14"0,-6 4-38 16,6 4-101-16,-14-4-82 0,8 4-45 15,-13 4-24-15,5-2-11 0,-6 2-8 0,-5-2-2 16,5 6-2-16,-6-1 0 0,0 0-4 0,0-3-7 16,0-1-19-16,0 1-88 0,5-1-106 0,10 0-58 15,-3-7-29-15,8-4-8 0,6 1 10 16</inkml:trace>
  <inkml:trace contextRef="#ctx0" brushRef="#br0" timeOffset="264078.4798">19942 13807 216 0,'-6'0'348'0,"6"-3"30"16,0 3 16-16,0-4-106 0,0 4-125 0,0 0-66 15,0 0-42-15,0 4-29 0,0-1-16 0,0 4-4 16,0 1-1-16,0-4-3 0,0 7 2 16,0-4-1-16,0 0 1 0,0 0-1 0,0 4 1 15,-7-3-1-15,7 3 2 0,0-4-1 16,-6 0 1-16,6 2-2 0,0-6 1 0,0 4-2 16,-6-3-1-16,6-4-1 0,0 3-2 0,0-3-5 15,0 0-10-15,0 0-13 0,6-3-11 16,0-1-15-16,1 0-12 0,-1 1-6 0,8-6 5 15,-2 3 10-15,8 2 9 0,0-3 14 0,-1 4 13 16,7-2 12-16,7 2 6 0,-7 3 6 16,6 0 5-16,-5 3 5 0,5 2 4 0,-6-2 3 15,7 4 2-15,-7 0 3 16,-1 2 0-16,-5-3-3 0,0 2-4 0,-1-1-3 0,-5 0-5 16,-2 4-4-16,-6-3-1 0,-6-1-2 0,8 4 2 15,-16-4 0-15,2 4 0 0,0-4 1 16,-14 1 0-16,1-5-1 0,-1 5-1 0,-6-5 1 15,0 1-1-15,1 0-1 0,-2-1 0 16,1-3-1-16,6 3 0 0,1 3-1 16,-1-3 0-16,8 0 1 0,-2 1 2 0,8 0 5 15,0-1 5-15,6 0 2 0,0 1 5 0,6 0 1 16,0 4-1-16,8-5-3 0,5 1-4 0,-6-1-2 16,6 1-3-16,1 0-1 0,0-1-1 15,-1-3 0 1,1 0-2-16,-1-3 1 0,-6-1-1 0,0 0-2 0,1-3-5 0,-8-4-8 15,0 0-7-15,0-3-10 0,-6-5-7 0,0 1-3 16,0-1 0-16,-6-2 5 0,6-1 4 16,0 0 9-16,-6-1 6 0,6 6 5 0,0-2 5 15,-6 4 5-15,6 1 7 0,0-1 4 0,0 7 2 16,0 1 0 0,0 0-1-16,0 3-3 0,-8 4-2 0,8 0 0 0,-6 4 5 0,0 3 5 15,-1 4 5-15,1 4 4 0,-8 3 0 16,2 4-2-16,-8 0-3 0,1 8-2 0,-7 3-3 15,6-1 0-15,-6 5 0 0,0-1-1 0,-1 5-1 16,2-4-1-16,-1-1 0 0,0-2 0 16,5 2-2-16,-4-7-2 0,6 0-2 0,5-3-2 15,1-4-2 1,7 0-3-16,0-7-4 0,6-1-14 0,6-3-13 0,7 0-29 0,0-7-47 16,13 0-125-16,7-8-75 0,6-7-29 15,0-4-7-15,13 1 14 0</inkml:trace>
  <inkml:trace contextRef="#ctx0" brushRef="#br0" timeOffset="265022.5885">20763 14130 4 0,'59'-26'313'0,"-7"4"27"0,0-3 14 16,-6-1 9-16,-7 7-171 0,-7 1-91 0,-12 3-47 15,-7 5-27-15,-7-1-15 0,-12 3-10 16,-1 1-5-16,-5 3 1 0,-8 4 1 0,-6 0-1 16,6 0 1-16,-6 4-1 0,0 3 1 0,0-3 1 15,0 4 2-15,6 2 1 0,-5 1 0 16,5 0 3-16,0 0 1 0,7 0 1 0,0 0-1 15,0-1-1-15,7 2-1 0,-1-1-3 0,0 0 0 16,1 4-1-16,0-1-1 0,-1 1 2 16,1 4 0-16,-1-1 1 0,-6-1 1 0,7 6-1 15,-8 0 1-15,2-2-3 0,-2 1 0 16,1 0 1-16,1 3-1 0,-8-6 1 0,7 4 2 16,0-6-1-16,0-2 1 15,7-1-1-15,-2-3 5 0,2 0 0 0,6-3-1 0,0-5 1 0,14 1-1 16,-2-4-2-16,8-4-5 0,-1 1-4 15,7-5-3-15,1-3 0 0,5-3-1 0,1-1 0 16,5-3 2-16,2 0 2 0,-1-1 1 16,-7 1 0-16,7-1 2 0,0 5-1 15,-6-1 0-15,0 4 1 0,0 4 1 0,-1 3 0 0,1 1-1 16,-1 3 1-16,7 0-2 0,-7 3 1 16,7 1 1-16,1 0 1 0,-1-1 1 0,0 4 3 15,0-3-1-15,0 0 0 0,-6 4-2 16,6-5-1-16,-7-3-1 0,-6 4-1 15,1-4-4-15,-1 0-5 0,-14-4-9 0,8-3-7 16,-13-1-6-16,-1 1-2 0,-6-4 1 0,0-4 4 16,-6 5 6-16,-1-6 9 0,-6 2 2 0,0-1 5 15,-1 4 2-15,2-3 2 0,-1 3 2 16,0 3-1-16,0-3 2 0,-7 4 2 0,8 3 4 16,-2 1 2-16,1 3 0 0,-7 0 3 15,8 3 1-15,-8 5 1 0,0-1 1 0,1 8 4 16,-1-1 4-16,-6 5 1 0,1-1 3 0,-1 4 0 15,-1 4-1-15,1-1-2 0,-1 4-4 16,8-3-2-16,-6 0-2 0,-1 0-2 0,6-1-3 16,1-3-1-16,5 0-1 0,-6-4-1 0,8 1 0 15,-1-4 0-15,0-1 1 0,6 1 0 16,1-8 1-16,6 0 3 0,-6 1 0 0,12-1 0 16,-6-3-1-16,6 2-3 0,7-6-11 15,7 4-12-15,-8 0-11 0,8-4-9 0,0 0-7 16,6 0-2-16,0 0 6 0,-7 0 8 0,8 0 8 15,-1 4 8-15,0 0 4 0,-1 3 8 0,1-3 5 16,1 3 7-16,-1 0 8 16,-6 4 6-16,5-4 4 15,-11 5 1-15,6-2 0 0,-2 6-3 0,-4-2-6 0,-8-3-3 0,7 3-4 16,-7 2-2-16,-6-2-2 0,0 0 0 0,0 1 0 16,-6-4 2-16,-7 0-2 0,0 1 2 15,-6-5 0-15,-1-4 1 0,-6 1-1 0,0-4-1 16,0 0-1-16,0-4-4 0,0 1-8 0,6-4-11 15,1 3-11-15,5-8-10 0,2 5-12 16,-2-4-3-16,14 0 3 0,-7 0 8 16,14 0 12-16,-7 4 17 15,8-4 16-15,-2 3 13 0,0 1 12 0,0 0 8 0,1 3 2 0,-7 1-6 16,7 3-7-16,-1-4-7 0,-6 8-8 16,0-4-7-16,0 3-4 0,0 1 0 0,0 3 0 15,0 0 1-15,0 5-3 0,-6-2-6 0,6 1-8 16,-7 0-12-16,7 0-15 15,-7 4-15-15,7-4-34 0,0 1-95 0,0-2-96 0,7-2-42 16,0-5-15-16,6-3 0 0,-7 0 27 16</inkml:trace>
  <inkml:trace contextRef="#ctx0" brushRef="#br0" timeOffset="265358.3958">22268 14134 66 0,'38'-4'347'0,"1"-4"27"0,1 1 13 16,-7 3 5-16,-1 1-206 0,-6 3-101 0,-7 7-58 15,-5 4-34-15,-2 4-19 0,-5-1-11 16,0 4-2-16,-7 4 1 0,-7-6 5 0,7 2 3 16,-7-4 4-16,1-3 0 0,0 1-1 15,0-5 4-15,-2-4-3 0,-4 1-13 0,-2-4-43 16,1-4-114-16,1 1-58 0,-2-4-29 0,2-1-13 15,-2 4 7-15</inkml:trace>
  <inkml:trace contextRef="#ctx0" brushRef="#br0" timeOffset="265916.0752">22268 14262 157 0,'-14'7'277'0,"8"0"25"16,-1 0-32-16,7 1-65 0,-6 3-57 0,0 4-48 16,-1-1-37-16,-6 2-24 0,7 1-17 15,-8 1-7-15,1 4-4 0,1-3-3 0,4-1 0 16,-4-3-1-16,6-4-1 0,-2 4 1 0,2-8 0 15,0 3 0-15,-1-5 1 0,7 2 5 16,0-3 1-16,0-1-1 0,0 1-1 0,7-4-2 16,5 3-5-16,2 2-10 0,-2-2-6 15,8 0-5-15,-7-3-2 0,7 4-1 0,0-4 2 16,-8 4 3-16,8-1 4 0,-8 0 4 0,-5-3 1 16,7 4 0-16,-8 0 0 0,-6 0-2 15,0 0 0-15,-6-1 0 0,0 1 2 16,-9 0 1-16,3-1 1 0,-8 1 2 0,1 3 1 15,-7-3 0-15,0 6-1 0,6-1 1 0,-6 1 0 16,0 1 1-16,1 1 1 0,5-2 2 0,0 1 0 16,1 3 2-16,5 2 2 0,2-6 2 15,-2 5 2-15,2-4 4 0,5 0 5 16,1 0 1 0,6 0 5-16,-7-3 1 0,7 3 2 15,0-4-1-15,0 0-3 0,0 4-3 0,0-4-5 0,0 1-4 0,0 3-5 0,0-4-2 0,7 3-2 16,-7 2-3-16,0-1 1 0,0 3 0 15,0-3 2-15,0 5-1 0,0-6 2 0,0 1 1 16,6 0 1-16,1 0-1 16,-1 0 0-16,7-3-2 0,0-2-1 0,0-1-7 0,0-2-9 15,0-3-9-15,7-3-8 0,-8-2-3 0,2-5-2 16,-1-5 6-16,6 1 12 0,-6-5 16 16,7 4 16-16,-8-3 16 0,2 4 16 0,-1-1 11 15,0 0 0-15,0 4-5 0,-7 5-10 0,1-2-15 16,-7 4-16-16,7 0-11 0,-7 4-6 15,0 0-3-15,0 0 3 16,0 4 2-16,-7 3 0 0,0 1-4 0,1-1-8 16,-7 3-13-16,0 2-15 0,0-1-20 0,-1 3-45 0,-4 2-124 15,-2-5-79-15,7-4-37 0,-7 0-7 16,8-4 6-16</inkml:trace>
  <inkml:trace contextRef="#ctx0" brushRef="#br0" timeOffset="267406.793">22365 14367 302 0,'14'-3'350'15,"5"-4"29"-15,-6 0 14 0,6 0-151 16,1-5-89-16,-1 5-51 15,1 0-35-15,0 3-28 0,-8-4-16 0,8 8-10 0,-7-3-5 0,1 3-3 16,-2 0-2-16,1 3 1 0,7 1-2 0,0 0-1 16,-2 0 0-16,2 3 0 0,7 0 0 15,-9 5 0-15,9-2-1 0,-1 1 0 0,-6 4 0 16,6-1 0-16,0 1 0 0,-7 0-1 16,1 3 1-16,-7-3 0 0,7 2-1 15,-14 3-1-15,6-2 1 0,-4 1-3 0,-8-2-2 0,0-2-2 16,-8 3-1-16,-4 0 0 0,-8-2-1 15,1 1 1-15,-7-1 1 0,0-2 2 0,-7-3-1 16,1-1 2-16,-1 2-1 0,1-4-2 16,-7-2-4-16,13 2-4 0,-7-5-4 0,7 1-7 15,0 0-6-15,6-1-6 0,1 1 3 16,13-1 2-16,-8-3 2 0,14 4 6 0,0-4 5 16,0 0 9-16,6 4 4 0,8-4 6 0,-8 0 7 15,7 0 6-15,-6 4 4 0,-1-4 1 16,1 0-2-16,-1 4-4 0,-6-1-4 0,0 1-6 15,0 3-4-15,0 1 0 0,-6-1-1 16,-1 4 2-16,1 4 0 0,-1-1 3 0,-6 1 0 16,1-1 1-16,-8 4 2 15,6 1 0-15,1-5 1 0,1 2-1 0,5-2 2 0,-6-3 3 16,7 0 16-16,6 0 29 16,-7-7 33-16,7 3 19 0,0-3 9 0,0-4 2 0,7 0-14 0,5-4-30 15,2-3-32-15,5 3-24 0,1-7-13 16,6 0-11-16,0 0-10 0,7-3-13 0,-1-5-10 15,1 1-11-15,5-1-7 0,-5 1-6 0,6 0 0 16,0 0 3-16,-6 3 10 0,6-3 11 16,0 3 11-16,-7 4 10 0,1-1 8 15,-1 2 6-15,-6 2 7 0,1-3 5 0,-1 8 7 16,-15-4 1-16,10 3 2 16,-8 0-2-16,-6 0-4 0,-1 4-7 0,1-4-6 0,-1 4-5 15,-6 0 0-15,6 0 1 0,-6 0 1 0,0 0 3 16,0 4 2-16,8-4 1 15,-8 4 0-15,6 0 0 0,0 0 2 0,1 3 1 16,6-4-1 0,0 5 1-16,0-1 0 0,6 0-2 0,1 0-1 0,6-3 0 0,-7 4 0 0,7-4 0 15,1 3 0-15,-7-4-1 0,-1 1-1 16,0 0 0-16,1 0 0 0,-1 3-2 0,-5-3 1 16,-8-1-2-16,7 5 1 0,-7-5-1 0,1 5 2 15,-7-1-1-15,7 4 1 0,-7 0 0 0,-7 0 2 16,7 0-1-16,-7 3 2 0,1 1 0 15,-7-4 0-15,7 3-1 0,-8-2-3 0,8-5-3 16,-7 4-7-16,0-4-1 0,6-3-4 16,-6-4-1-16,0 0 0 0,7-4 0 0,-8 1 0 15,8-1-1-15,-7-4 1 0,7 1 0 0,-1 0 3 16,-6-1 0-16,7 6 2 0,0-2 0 16,-2-1-1-16,2 5 0 0,0-3 2 0,-8 6 2 15,8-3 2-15,-1 5 5 0,-5 1 2 0,5 2 1 16,0-1 1-16,-5 8 1 0,-2-4 0 15,1 4 2-15,1-1 0 0,-2 5 1 0,2-4 0 16,-2 2-1-16,-5 2 3 0,-1-1-1 16,8 1 0-16,-8-5 2 0,0 0 1 0,1-2 0 15,5-1 0-15,-5 0 2 0,6-4 0 16,-6-3-1-16,5-1 0 0,2-3-1 0,-2-3-1 16,2 3-2-16,5-8-2 0,0 5-4 0,7-8-3 15,0 4-3 1,0-5-2-16,7 2-1 0,0-1 1 0,5 0 4 0,-6 0 7 0,8 3 10 15,-1 1 6-15,0 0 6 0,0 3 3 16,-7-4-3-16,1 8-5 0,0-4-6 0,-7 4-7 16,6 4-5-16,-6 4-3 0,-6-4 1 0,6 3-1 15,-7 4 0-15,-6 0 2 16,0 4-1-16,7-1 1 0,-8 1 0 0,2-1 1 0,-2 1 1 16,2 3 3-16,-2-3 5 0,8 4 10 0,6-1 8 15,0 0 9-15,6 1 3 0,8-1 3 16,4 3-4-16,2-2-9 0,0 4-7 0,6-6-9 15,0 2-6-15,0-1-9 0,0-3-16 16,-6-1-14-16,6 1-18 0,-13-4-25 0,-1-4-65 16,2 0-124-16,-8-7-56 0,-6-3-21 0,-6-5-4 15,-8 2 16-15</inkml:trace>
  <inkml:trace contextRef="#ctx0" brushRef="#br0" timeOffset="269437.714">17611 13869 7 0,'-7'4'273'0,"7"0"35"0,-6-4 1 0,6 0-34 15,0 3-68-15,0-3-72 0,0 0-51 16,-7 5-31-16,7-5-17 0,0 0-7 0,7 3-1 16,-7-3 1-16,0 0 0 0,6 3-3 0,1-3-2 15,0 4-6-15,5 0-6 0,8 2-4 16,0 3-4-16,-1-2-1 0,7 8-1 31,7-1 0-31,5 5 1 0,2-2 3 0,5 9-1 0,8 5 3 0,-1-3 0 0,6 5 0 0,1 4-1 16,6-1 0-16,7 2-1 0,-1 1-4 0,8 5 0 15,-2-3 2-15,2 2 2 0,5-2-2 16,1 3-1-16,0-4 1 0,6 0 0 0,6 0-4 16,1 1 0-16,7-1 0 0,-1 0 7 0,-1-3 5 15,9 0 2-15,-9-1 3 0,9 0 4 16,-1 1 1-16,-8 0-6 0,9 0-3 16,-9 0 2-16,1-1-1 0,-5 1-3 0,-9 0 0 15,-5-1-2-15,0 1 0 0,0 0-4 0,-8 3-3 16,2-4-2-16,-8 4-2 0,1 1-2 15,0-1-2-15,-7 0 2 0,6 4 2 0,-6-3-1 16,0 3 4-16,-6-4 3 0,6 4 0 16,-6 0-1-16,-1 0-1 0,7-4-1 0,-6 1-2 0,0-1-2 15,0 0-7-15,-1-3-3 0,1-1-6 16,-7 1-5-16,6-1-6 0,-5-6-3 0,5 3-3 16,-5-4-5-16,-2-3-4 0,-5 0-2 0,7-4-3 15,-8-1-5-15,7 1-3 0,-7-7-2 16,1 3 1-16,-1-6 0 0,2 2 6 0,-2-6 9 15,-7-1 13-15,9-3 17 0,-9-4 19 0,-5-4 15 16,7 1 7-16,-8-5 6 0,1 0 1 16,-1-2-3-16,-6-6-7 0,0 2-8 0,0-1-5 15,-6 1-2-15,6-4-2 0,-7 3-2 0,1 1-5 16,6-5 0-16,-6 4 0 0,-1-3-3 0,1 3-1 16,-1-3 1-16,0 0-1 0,1-4 2 0,-1-1 0 15,1 1 3-15,6 1 3 0,-7-5 6 0,8 0 6 16,-8 1 5-16,14-1 5 0,-7-3 7 15,7 3 5-15,-2-3 1 0,9 3 5 0,6-2 1 16,-7-2 2-16,6 0-3 0,1 1-2 16,-1 0 0-16,1-5-3 0,-7 5-3 0,0-3-4 15,1 2-1-15,-8 1-5 0,-6-3-5 16,0-2-3-16,-6 1-5 0,-8 0-3 0,8 1-5 16,-6-2-3-16,-8 1-2 15,0 3 0-15,7 2-1 0,-6-2 1 0,-1 4-1 0,-6 1 1 0,7 2-1 16,-1 2 1-16,-6 3 1 0,6-4 4 15,-6 3 2-15,8-2 2 0,-8 2 0 0,6 1 2 16,-6-4-3-16,0-1-3 0,-6 1-3 16,-2-3-2-16,2-1-3 0,-7-2-2 0,-6-6-1 15,-9-6 2-15,-3 3 1 0,-2-7 1 16,-5 0 0-16,-9 0 1 0,2 3-2 0,7 2-2 16,-9-2 0-16,2 8 0 0,-1 0 0 0,1 1 0 15,-1 3 0-15,1-1-1 0,-1 0 1 16,7 5 2-16,0-1-1 0,0-3 3 0,0 3-1 15,0-3 0-15,0 3 0 0,-1-7 1 0,-5 1 0 16,0-2 0-16,-1-3 0 0,-8-2 1 16,4-6 1-16,-9 1-3 0,1-3-1 15,-8-1-2-15,8 4 1 0,-1 0-1 0,0 0-2 16,1 8-1-16,-1-1 0 0,0 1 2 0,1 3 2 0,0-1 4 16,-1 2 1-16,0 2 1 0,-6 1 1 15,-1-1-1-15,9-3-2 0,-16 1-2 0,8 3-1 16,0-8-1-16,0 0-2 0,-6 1 2 15,-1 0 0-15,0-5 1 0,-6 0 0 0,0-3 2 16,-7 4-1-16,0 0-5 0,8-1-6 16,-8 5-7-16,7 4-3 0,0-2-6 0,6 4 0 15,-6 5 0-15,6-4 3 0,0 7 3 0,7-4 4 16,0 4 5-16,0 0 1 0,0-4 2 16,0 5 4-16,6-6 1 0,0 7 3 15,1-11-1-15,-1 6 2 0,8-4-3 0,-8-4 0 0,6 3 0 16,1-6 0-16,-7 3 2 0,1-4 0 15,0 1 0-15,-1 2 0 0,1-3 0 0,-1 5-4 16,-6 3-1-16,6-1-4 0,7 5-1 16,-7 3-1-16,0 0-1 0,8 3 0 0,-2 1-1 15,1 4-1-15,1-2 4 16,-8 5 1-16,13 0 2 0,-6 4 1 0,0 0 1 0,6 3 1 0,1 1-2 16,6 3-1-16,-1 0 1 0,1 0 0 15,7 3 0-15,-1 5 1 0,7-5 1 16,-6 8 1-16,5-4 1 0,1 4 1 0,1 0 0 15,5 1 2-15,-6 2 1 0,6-3 1 16,-5 8 0-16,5-5 0 0,-6 5 0 0,6-5 0 16,-5 8 0-16,-2-4 0 0,1 4 1 0,-6 1-1 15,5 2 0-15,-5-3 0 16,-1 4 1-16,1 0 0 0,-7 0-1 0,7 2 1 0,-8-2-1 16,7 3-2-16,-6 0 0 0,1 1 0 15,-2-1-1-15,1-3 2 0,7 3 1 0,-7 3 0 16,-1-1 0-16,7-2 2 0,-5 4 2 0,5 0-2 15,1-1 2-15,-1 5 0 16,1 0 0-16,-1-1 2 0,7 2-2 0,0 1-1 0,-1-2-1 16,1 0 0-16,1 0-1 0,5 0 0 15,-6-1-1-15,7 0 2 0,-1 1-1 0,0 0 2 16,1-1-1-16,-1 1 0 0,1 0 4 0,0 3 0 16,-1-4 0-16,0 4 0 0,7 1 1 0,1-1 0 15,-2-3-1-15,1 0-2 0,7-4 0 16,-1-1-1-16,0-2 3 0,1-1-1 15,6-7 1 1,0 0 1-16,-6-7 3 0,6-1 1 0,0 1 0 0,6-4 1 0,-6 0-3 0,0-4 0 16,0 4-2-16,0 1-2 0,0-2 0 0,0-2-3 15,0 3 0-15,6-4 0 16,-6 4 0-16,0 0-1 0,0-4-1 0,0 1 0 0,0-1 0 16,0 0 0-16,0-3 0 0,0 0 1 0,0-1 5 15,0 1 4-15,7-1 6 0,-7 1 3 16,0-4 5-16,7 4 1 15,-1-1 0-15,1 1 0 0,-1 0-5 0,8-1-2 0,-8 2-5 16,6-2-4-16,2 0-2 0,-1 1-2 0,-7 3-4 16,8-4-3-16,-8 6-10 0,7-2-13 0,0 4-13 15,-7 0-17-15,1 4-14 0,6 3-41 16,-6-4-132-16,-1 5-62 0,0-5-26 0,8-3-5 16,-2 1 5-16</inkml:trace>
  <inkml:trace contextRef="#ctx0" brushRef="#br0" timeOffset="274465.4066">17715 15467 20 0,'0'3'284'0,"6"-3"24"0,-6 3 12 15,0-3-50-15,6 0-100 0,-6 0-80 0,8 0-43 16,-8 0-23-16,6 0-11 0,1-3-6 16,-1 0-3-16,1 3-1 0,6-4-2 0,-7-3-1 15,8 4 1-15,-8-5-1 0,7 0-1 0,-7 1 1 16,7-1-1-16,-6 2 1 0,-1-2 1 16,1 1-1-16,0 4 0 15,-7-5 3-15,6 4 2 0,-6-3 2 0,6 3 3 0,-6 1 4 16,7-5 7-16,-7 5 6 0,7-1 8 0,-7 0 5 15,0-2 4-15,6 6 0 0,-6-4-5 0,0-1-7 16,0 5-11-16,0-3-9 0,0 3-9 16,0 3-3-16,0-3-4 0,-6 5 1 0,-1 2 0 15,-6 4 1-15,0 0 2 0,0 3 1 0,-7 5 1 16,1-2 0-16,-1 6 0 0,1 2 2 16,-7 1-1-1,6 0 2-15,-6 3-3 0,7-3 0 0,-1-1 1 0,0-2-2 0,8-1 1 16,-2-1 0-16,1-3 1 0,1 1 1 0,-2-4 3 15,8-5 12-15,6 1 27 0,-6-3 31 16,6-4 14-16,0 0 8 0,6-4 2 0,0 0-10 16,8-4-26-16,-2-4-31 0,1 0-15 0,7-2-10 15,0-5-6-15,-1 1-4 0,1-1-6 0,-1 0-8 16,0 1-10-16,-5-1-8 0,5-3-7 16,1 2-4-16,-8 2 1 0,8 0 6 15,-7 3 9-15,0-4 8 0,0 4 7 0,1 0 5 0,-2 4 3 16,2 0 1-16,-8 3 0 0,0-4 1 15,7 8 2-15,-6-4 0 0,0 4 1 16,5 4 2-16,-4-4 1 0,4 8 1 0,1-1-1 16,-6 1 1-16,6 3-1 0,-1 3 0 0,2 1 0 15,-1 3 1-15,0 0 0 0,0 1 0 16,-1-1-3-16,-4 0-6 0,4 4-15 16,2-3-24-16,-8-1-30 0,0 3-93 0,7-1-136 0,1-6-66 15,-2 1-25-15,8-8 3 0,0 0 18 16</inkml:trace>
  <inkml:trace contextRef="#ctx0" brushRef="#br0" timeOffset="277149.46">17514 13962 9 0,'6'3'267'0,"0"1"24"16,1-1 15-16,-1-3-47 0,8 0-96 15,-2 0-65-15,-6 0-35 0,8-3-22 0,5 3-12 16,-5-4-8-16,-2 4-7 0,8-3-2 0,-7 3-1 15,7-4-1-15,-8 4-3 0,8-4-2 16,-8 4-1-16,9 0 0 0,-8 0-2 0,6 0-1 16,-5 0-1-16,-2 4 1 0,1 0-2 15,0-4 1-15,0 3-1 0,1 4 1 16,-2-3 0-16,2-1 0 0,-2 4 1 0,8 1 1 0,-7-1 2 16,7 1-2-16,-1 3 0 0,1 0-1 15,6 1-1-15,-7 2 0 0,7-4 0 0,0 9 1 16,0-5 0-16,1 1 0 0,5 0 1 15,-6 3 0-15,7 0 0 0,-1-3-1 0,7 3 1 16,0 1-1-16,1-1 0 0,5 4 0 0,1-4-1 16,-1 4 0-16,1 0 0 0,6 5 2 15,0-2-1-15,0 1 1 0,0 2 1 0,7 2-1 16,-1-1 1-16,1 1-2 0,0 2-1 0,6-6 0 16,0 3 1-16,0 0-1 0,7 1 0 15,-7-5 1-15,0-3 3 16,6 4 1-16,-6-4 2 0,-6 1 2 0,6-5 2 0,-6 3 2 15,0-2-3 1,-1 3 1-16,1-4-3 0,-7 4 0 0,7-3-1 16,-7 2-1-16,0 1 0 0,0-3-1 0,0 3-1 0,0-1 0 15,-7 1-1-15,8 0 2 0,-7 4-1 0,-1-4 0 16,1 0 1-16,-1 0-1 0,-6 0 0 0,7 0-1 16,-7 0 0-1,0-4-2-15,-7 5 0 0,8-5 0 0,-8 0 0 0,1 1 0 0,6-2 1 16,-7 2-1-16,1-1-1 0,-1 1 1 0,1-5 0 15,7 4 0-15,-8 1-1 0,1-5 1 0,5 6 0 16,-5-3-1-16,6 5 0 0,1-3 1 16,-8-2 0-16,7 6-1 0,-8-1 2 0,9-4 0 15,-1 4 0-15,-5 0-2 0,-2 0 1 16,1-3 0-16,-1 2 1 0,1 1-1 0,-1-4 0 16,1 2 1-16,-8-3-2 0,8 1 0 0,-7 1 0 15,0-5 0-15,5 5 0 0,-4-1 0 0,6 0 0 16,-7-3 0-16,7 4-1 0,-7-1 1 0,0 0 0 15,7 0 0-15,-7 1 0 0,0-5 0 16,6 4 0-16,-5-2 0 0,5 2 1 0,-6-4-1 16,0-3 1-16,0 3 0 0,-1-2 1 0,2-1-2 15,-1 0 0-15,1-4 0 0,-1 4 0 16,-1-4 0-16,1 1 0 0,0-1 3 0,1 0-3 0,-7-3 1 16,5 4 1-16,1-1-2 31,-6 0 0-31,6 1 0 0,-7-5 0 0,7 5 0 0,-6-1 0 0,-1 0 1 0,1 1-1 0,0-4 0 15,-1 2-1-15,1 2-6 0,-1-1-10 0,0 4-8 16,-5-4-8-16,5 1-26 0,1 3-49 0,-8-4-121 16,8 1-59-16,-7-4-27 0,7-1-12 0,-8 1 16 15</inkml:trace>
  <inkml:trace contextRef="#ctx0" brushRef="#br0" timeOffset="284457.3726">4507 8319 139 0,'0'0'258'0,"-6"-3"15"0,6-4-16 0,0-1-88 16,0 4-69-16,-7-3-36 0,7 0-22 16,0-1-14-16,0 1-7 0,0 3-3 0,-6-2-2 15,6-2 0-15,0 0 0 0,0 1 2 0,0 0 1 16,0 0-1-16,0 3 1 0,0-3-3 0,0 3 0 16,0-3-2-16,0 3-4 0,0 4-2 15,0-4-2-15,0 0-3 0,0 4-2 0,0 0-2 16,0 0-2-16,0-3-1 0,0 3-3 15,0 0-2-15,6 0 1 0,-6 3-1 0,7-3 1 16,-7 4 1-16,12 0 3 0,2 4 1 16,-2-1 2-16,8 4 1 15,7 0 3-15,-1-1 0 0,13 2 1 0,-1 2 0 0,8 1 3 0,6-1 1 16,7 5 1-16,6-9 0 0,7 9 0 0,-1-4-1 16,14-1-2-16,-1 2-2 0,7-6-4 15,0 0 4-15,1 5-1 0,-1-7 1 0,6 3-1 16,-5-4 1-16,6 0-2 0,-7 2-3 15,1-6-1-15,-1 1-1 0,-7-1 1 0,1 1 2 16,0-1 0-16,-8-3 1 0,2 0-1 0,-2 0 0 16,2 0-2-16,-8-3-4 0,8-1-2 15,-8 1-3-15,8-1 0 0,-8 1-1 16,8-6 0-16,-8 2 5 0,0 0 1 0,1 0 3 16,-6-5 0-16,5 2 3 0,-6-1 0 0,0 0-2 15,0 0 0-15,-6 3-2 16,0-6 2-16,-7 7-1 0,-1-4 0 0,-4 0 2 0,-2-1-1 15,-6 2 1-15,0-2 0 0,0 5 0 0,0-4 0 16,-6 0 1-16,0 4-1 0,-1-4 0 16,1 3 0-16,-7-2 1 0,-1 2 0 15,2-3-1-15,-8 1 2 0,8-2 2 0,-8 1 2 16,0-4 0-16,1 4 1 0,-7-3 2 0,7-1 0 16,-8 0 0-16,2 1-1 0,-1-4 0 15,-7 3 0-15,0 1-2 0,8-2 0 0,-8-2 0 16,0 4-2-16,-6-1-1 0,7 0-1 0,-7 1-1 15,0-1 0-15,0 1 0 16,-7-1-1-16,7 5 0 0,0-6 0 0,0 2 0 0,-6 2 0 16,6-2 1-16,0 3-1 0,-6 0 0 0,6 0 0 15,0 0 0-15,0 4 0 0,0-4 0 16,0 3 0-16,-6 1 0 0,6 0-1 0,0 3 1 16,0-4 0-16,-8 5 2 0,8-4 1 15,-6 3 0-15,6 0 1 0,-6 0-1 0,-7-3-1 16,-1 3-1-16,2-3-1 15,-2 0-1-15,-5 3 0 0,-1-3 0 0,-6 0 1 0,0-1 0 16,-6-3 0-16,-1 4-1 0,-6 0 2 0,0-1 1 16,-7 5-1-16,-6-8 0 0,0 7-1 0,-6-4 0 15,-1 2-1 1,-6-2-2-16,0 0 2 0,0 4-3 0,-7-2 4 0,0-2 1 0,1 1 0 16,-8 3 0-16,2-3 0 0,-8 0-1 15,6-1-3 1,-5 1-1-16,-1 0 0 0,1 3-1 0,6-3 1 0,-7 0 3 0,6-1 2 0,2 1 0 15,-2 3 0 1,8-4 0-16,-8 5 0 0,2 0-2 0,-2-1-1 0,1 4 0 0,6-4-2 16,1 4 2-16,-1 4 1 0,0-4 2 0,7 4 1 15,-6-1 1-15,-1 5 0 0,6-5 0 16,-5 5-1-16,6-1-2 0,6 4 0 0,1-4-1 16,-1 0 2-16,8 0-1 0,4 1 0 15,2 3-1-15,-1-4 1 0,1 4 0 0,5 0 0 16,-5 4 1-16,6-4 2 0,0 4 2 15,-7 3-1-15,8 0 1 16,-2 1-1-16,1 3-2 0,0-1-1 0,0 1-3 0,7 1-2 0,-2-5-2 16,9 4 0-16,-1 0 0 0,6-1-1 0,1-2 1 15,-1 0 0-15,7-1 2 0,0 0 0 16,1 0 1-16,4-3 3 0,-4 3 0 0,5-3 1 16,-6 0 0-16,6-1 0 0,7 1 0 15,-6-4 0-15,0 0 0 0,-1 0 0 0,7 1 0 16,-7-6 0-16,7 2 0 0,-6-2 1 15,6-2-1-15,-6 4 0 0,6-4 0 0,0-1 1 16,-7 1-1-16,7-1 0 0,0 1 1 0,-7 3-1 16,1-3 2-16,6 0-1 0,-7-1 0 15,1 1 0-15,6-1-1 0,-6 6 1 0,-2-9-1 16,2 3 0-16,0 1-1 0,6-1 1 16,-6 1 0-16,-1-1 0 0,7 1 0 0,-7-4-1 15,1 4 1-15,-1 0-2 16,7-4 1-16,-6 4-1 0,6-1 1 0,-6-3 1 0,6 4-2 15,0-4 0-15,-8 3 0 0,8-3 1 0,0 0 0 16,0 4-1-16,0-4 1 0,0 0 0 0,-6 4 1 16,6-4 1-16,0 3 1 0,6 1 0 15,-6 0 3-15,0 2-2 0,8 6-1 0,4-1-9 16,8 7-24-16,5 4-132 0,8 0-71 16,13 0-37-16,7 4-20 0,12-7-1 15</inkml:trace>
  <inkml:trace contextRef="#ctx0" brushRef="#br0" timeOffset="287410.4894">11950 8894 103 0,'0'0'121'0,"8"0"-58"15,-8-3-82-15,6-1-94 0</inkml:trace>
  <inkml:trace contextRef="#ctx0" brushRef="#br0" timeOffset="289842.7102">8056 8008 46 0,'0'0'233'0,"0"-7"12"0,0 3 9 15,7-3-93-15,-7-1-68 0,7-3-34 16,-7 0-19-16,6 5-11 0,-6-6-8 0,6 1-5 16,2 3-2-16,-8-2-1 0,6 0-4 15,0 2-2-15,-6 0-1 0,7 1-3 16,-7 3-6-16,0-3-9 0,0 7-4 0,0 0-6 0,0 0-12 16,0 7-15-16,0 4-44 0,6 1-79 15,-6 2-40-15,0 1-20 16,7-1-2-16</inkml:trace>
  <inkml:trace contextRef="#ctx0" brushRef="#br0" timeOffset="292281.7299">4149 13471 84 0,'0'-5'280'0,"0"-2"20"16,0 0 12-16,0-1-75 0,0 1-97 15,0 0-51-15,0 0-22 0,7-1-12 0,-7 1 0 16,0-3 5-16,0-2 4 0,0 5 6 0,6-4 5 16,-6 0 1-16,0 0-3 0,6-1-3 15,-6 1-5-15,7 5-7 16,-7-6-11-16,0 5-7 0,7 0-6 0,-7 3-6 0,6-3-7 0,-6 3-5 16,0 0-3-16,6 1-5 15,-6 0-2-15,0 3-4 0,7-4-3 0,-1 0 0 0,-6 4-1 16,7-4-2-16,0 4 3 0,-1 0-1 15,8-4 1-15,-8 4-1 0,6 0 0 0,-5 0 2 16,6 4-1-16,0-4 0 0,1 0-1 16,4 0 1-16,2 0 0 0,7 4 0 0,-1-4 0 15,-1 0 0-15,8-4-1 0,0 4 1 16,0 0-1-16,5-4 0 0,1 4-1 16,7 0 1-16,-8-3 0 0,2 3 1 0,-1-4 0 0,0 4 1 15,7-3 1-15,-14 3-1 0,8 0-1 16,-8 0-2-16,7 0 1 0,-6 0-2 0,-1 3 0 15,1-3 0-15,6 4-1 0,-7-1-1 16,1 1-1-16,6 0 0 16,-6-4-1-16,6 4 0 0,-1 0 0 0,2-1 1 0,-1-3 0 0,6 3 0 15,-5 1 0-15,-1-4 0 0,6 4 0 0,1-4 0 16,-7 0 2-16,7 0 2 0,-7 0 0 16,0 0 2-16,-1 0-1 0,-5 0 1 0,7 0 1 15,-1 0-1-15,-7-4 1 0,7 4 0 16,1 0 0-16,-2-4 1 0,1 4-1 0,0-3 0 15,1 0-2-15,-1 3-3 16,6-4-7-16,1 0-4 0,-1 0-4 0,1 0-2 0,7 1 0 16,-8-4 2-16,0 3 5 0,7-3 3 0,-6 3 4 15,-1-3 0-15,-6 3 1 0,7-3 2 16,-7 3 1-16,7 0 1 0,-7 0 0 0,0 1-1 16,0-1 3-16,0 4-3 0,-6 0 1 0,6 0 0 15,-7 0 0-15,7 4 1 16,1-4-2-1,-8 3 1-15,7 1-1 0,0 0 3 0,0 0 0 0,1 0 1 0,-2-4 0 0,1 3 0 16,1-3 0-16,-1 4-3 0,0-1-1 0,-7 1-2 16,1 0-1-16,-1-1 0 15,1 1 0-15,-7 0 1 0,6-1 2 0,-5 4 0 0,-2-3 2 16,8 0 0-16,-6 4 1 0,5-5 0 0,1 0 0 16,-7 1 1-16,13 3-2 0,-7-3 0 15,7-4 1-15,1 4-1 0,-2-4 2 0,8 3 1 16,0-6 2-16,6-1-1 0,0 4 0 0,0-4 0 15,-7-3-2-15,1 7-6 0,-1-4-13 16,-12 1-25-16,-1 6-46 0,2-3-95 0,-15 4-104 16,-6 0-48-16,0-4-19 0,-13 3 10 15,0 1 38-15</inkml:trace>
  <inkml:trace contextRef="#ctx0" brushRef="#br0" timeOffset="293692.9239">4566 14159 102 0,'-7'-7'300'0,"1"-1"25"16,-8 1 14-16,8 0-68 0,0-5-106 0,0 5-59 15,-2 0-34-15,2 0-23 0,0-1-12 16,6 1-11-16,-7 0-7 0,7-1-4 15,-6 4 2-15,6-2 6 0,0-2 3 0,-7 2 7 0,7-3 5 16,0 6 2-16,0-1 0 0,0 0-4 16,0-3-2-16,0 7-8 0,-7-4-7 15,7 4-7-15,0-3-3 0,0 3-3 0,0-4 0 16,0 4 0-16,7 0-1 0,-7 0 2 16,0 0-3-16,0 0 1 0,0 0-4 0,0 0-1 0,0-4 0 15,7 4 0-15,-7 0-1 0,6 0 0 16,1 0 0-16,-1-3 0 0,8 3 0 15,-2 0-1-15,1 0 2 0,0 0 0 0,7 0 1 16,-1 0-1-16,1 3 1 0,-1 1 0 0,7-4 0 16,0 4-1-16,1-1 0 0,5 1 2 0,1-4 0 15,-1 4 1-15,7-1 0 0,1 1-1 16,5-4 2-16,1 4-1 0,5-4-1 16,2 0 0-16,-9 0-1 0,9 0 1 0,0 3-2 15,-1-3 1-15,-1 0 0 0,-4 0 0 0,-2 3 1 16,7 3 0-16,-7-3 0 0,1 0 2 0,-1 1 1 15,2 0-1 1,-9-1 0-16,8 4 1 0,0 1 0 16,0-1-2-16,-1 4-2 0,1-4 0 0,-1 1 0 0,7 2 0 0,0-2 1 15,0 0 1-15,7-1 2 0,-7-4-2 0,13 5 1 16,-6-5 0-16,6 1 0 0,0 0-4 0,0-1 0 16,0-3 0-16,6 3-1 0,2-3-4 0,-2 0-1 15,0 0 1-15,8-3-2 0,-8 3-1 16,8 0-1-16,-1-3 1 0,0 3-3 0,-7-4-6 15,8 4-3-15,-8 0-2 16,8 0-4-16,-1 0-4 0,0 0 0 0,-6 0 0 0,6 0 1 16,0 0 0-16,-7 0 2 0,8 4 1 0,-8-4-1 15,1 0 1-15,0 3-1 0,-1-3 4 16,1 0 3-16,0 3 1 0,-1-3 6 0,8 0 3 16,-8-3 3-16,0 3 0 15,2-3 5-15,-2-1 2 0,7 4 1 0,-6-4 0 0,-1-3 1 16,1 7 0-16,6-4-2 0,-6 4-2 0,0 0 0 15,-1 4 1-15,-6 0 0 0,0-1-4 16,1 5-3-16,-8-2-5 0,0 6-1 0,1-4-4 16,-7 2-3-16,1 2 1 0,-2-2-3 0,2 1 0 15,-1 0-1-15,0 0 1 0,0 1 3 16,0-5 3-16,0 0 5 0,0 4 7 0,7-8 6 16,-7 5 1-16,7-1 3 0,0-3-2 0,-8 0 3 15,8-1 1-15,-7 1 0 0,1-1 0 16,-2-3 1-16,-5 4 2 0,6-4-3 0,-6 4-2 15,-1-4 0-15,-5 4 1 0,5-4 1 16,1 0 1-16,-7 0 1 0,6 0 1 0,-5 4-1 16,5-4-2-16,-6 0-3 0,0 0-2 0,6 4-1 15,-6-4-1-15,1 3-7 0,-7-3-13 16,-1 3-37-16,1 1-117 0,-1-4-84 0,1 0-44 16,-7-4-16-16,0 4 0 0</inkml:trace>
  <inkml:trace contextRef="#ctx0" brushRef="#br0" timeOffset="303525.4697">3836 11492 39 0,'0'3'283'0,"-6"-3"32"0,6 4 24 15,-7-4-60-15,7 0-82 0,0 4-60 16,0-4-46-16,0 0-28 0,0 0-21 0,0 0-14 15,0 0-7-15,0 0-7 16,0 0-1-16,0 0 0 0,0 4 3 0,0-4 4 0,0 0 3 16,0 0 5-16,0 0 2 0,0 0-1 0,7 0-3 15,-7 0-1-15,0 0-5 0,6 0-5 16,1 0-6-16,-1 0-3 0,1 0-2 0,5 3-3 16,8-3-1-16,0 0 0 0,-1 4 1 15,1 0 0-15,6-1 2 0,0 2 0 0,1-2 0 16,5 4 2-16,1-3-4 0,5 2 0 15,1 2 1-15,0 0 0 0,1-5-1 16,5 4-1-16,1 1 0 0,5-1 0 0,-4 0 1 16,5-3-1-16,-1 3 0 0,2-3 0 0,-1 0 1 15,0 0-1-15,0-1 0 0,0 1 0 0,7-1 0 16,-7 1 2-16,0-4-1 0,0 4-1 0,0 0-1 16,0 3 0-16,1-3 0 0,-2 3-1 15,-5 0 1-15,7 1 1 0,-2-2-1 0,1 6 1 16,-5-5 0-16,4 4 0 0,-5 0 2 15,-1 0 2-15,8 0 0 0,-8 0 1 0,1 0-2 16,-1 1 0-16,1-2-1 0,-1 1-2 0,-5-4 0 16,5 4 0-16,0 1 0 0,1-2 0 0,-1-2 0 15,1 3-1-15,-7-4 1 0,7 4 0 16,-7-3 1-16,0 2-1 0,7-3 3 0,-7 2-1 16,-7-3 0-16,7 2 0 0,1-1-1 15,-7-3-1-15,5-1-1 0,-5 5 0 0,-7-5-4 16,0 1-7-16,-1 0-9 0,2-1-13 15,-7 1-14-15,-1 0-17 0,-6-1-15 0,0 5-17 16,-6-5-51-16,-7 0-113 0,0 2-50 0,-7-5-20 16,-6-5 1-16,0 2 14 0</inkml:trace>
  <inkml:trace contextRef="#ctx0" brushRef="#br0" timeOffset="304030.1825">3752 11617 76 0,'-20'0'266'0,"7"0"21"16,0 0-11-16,7 0-59 0,-1 0-73 0,1 0-52 16,-1 0-24-16,7 0-9 0,-7 0-1 15,7 0 1-15,0 0-2 0,0 0-5 0,0-4-8 16,0 4-11-16,7-4-8 0,-7 0-5 0,7 0-7 16,-1 1-4-16,7 3-2 0,0-4-2 31,6 1-3-31,1 3-2 0,0-4-2 0,13 4 0 0,-1 0 2 0,1 0 2 0,12 4 0 15,1-1 3-15,5 1-2 0,14-1 1 0,-6 5-2 16,13 0-3-16,0-1-3 0,6 0 2 0,0 1-1 16,7-1 2-16,-8 0 3 0,15 1 0 15,-7-1 0-15,-1 0 0 0,8 0-1 0,-1-3-1 16,0 4-2-16,0-5 0 0,1 1 1 16,-1 3 2-16,-7-3 3 0,0-1-1 0,-5 1 0 15,-1 3 0-15,-6-3-1 0,-1 3-2 0,-5-3-1 16,-8 4 0-16,1-5 0 0,0 4-1 15,-14-3-3-15,1 0-6 0,-7 4-10 16,-7-5-14-16,-6 4-17 0,1-3-28 0,-15 0-53 16,8 3-111-16,-14-7-52 0,-6 0-20 0,0 0 2 15,-6-4 18-15</inkml:trace>
  <inkml:trace contextRef="#ctx0" brushRef="#br0" timeOffset="304625.8481">3687 11489 53 0,'-14'-4'272'0,"2"0"19"0,-2 4 10 0,8-3-69 0,0-2-95 0,-1 1-59 0,7 4-32 0,0-2-20 0,0 2-10 0,0-5-7 0,0 5-6 16,7-3-3-16,-1 3-1 16,6-4 1-16,2 4 0 0,-1-3 1 0,7 3 1 0,-1-4 0 15,0 4 0-15,8-3-2 0,-1 3 1 0,6 0-1 16,7 0 2-16,1 3 1 0,5-3-1 15,7 4 2-15,0-1-2 0,14 4 1 16,-1-2-3-16,6 1-1 0,8-1-1 0,5 2-2 0,7 0 3 16,-6 0 2-16,5 4 3 0,9-3-1 15,-8 0 1-15,6-5-1 0,8 4-3 0,-7 0-2 16,-1-4 0-16,1 2 3 0,-1 2 6 0,1-3 0 16,-7-4 4-16,0 3 2 0,0 4 1 15,1-7-2-15,-7 8-3 0,-1-5 0 0,1 1-2 16,-7 3-1-16,1-3 0 0,-8 3-1 15,-6-3 1-15,0 4-2 0,-6-1 0 0,-1 0 1 16,1 1-4-16,-7-1 0 0,-6-3 0 0,6 3 0 16,-7 0-1-16,-5-3 1 0,-1 0 1 15,0-1-1-15,-7 0-1 0,1 1 0 0,-7 0 1 16,0-4 0-16,0 4 0 0,0 0 1 16,-7-4 0-16,1 3-2 0,-1-3 0 0,1 4 0 15,0-1-1-15,-8 1-2 0,8 0-7 0,-7-1-7 16,1 5-11-16,-2-5-21 0,1 4-50 15,-6-3-113-15,-1 4-55 0,1-4-23 0,-2-4-7 16,3 3 13-16</inkml:trace>
  <inkml:trace contextRef="#ctx0" brushRef="#br0" timeOffset="372787.7986">7894 11272 17 0,'0'-7'289'15,"6"0"27"-15,1-5 16 0,0 2-39 16,5-1-102-16,-6-4-64 0,8 4-41 0,-1-3-21 16,0-6-10-16,0 6-5 0,0 0-4 0,0-1-6 15,0 0 0-15,-6 1 1 0,6-1 0 0,-7 4 1 16,0 0-1-16,1 4-5 0,0 0-9 16,-7 2-11-16,6 1-16 0,-6 1-11 15,0 3-9-15,0 0-4 0,0 3 1 0,-6 1 3 16,-1 4 7-16,-6 0 6 0,0 3 5 0,0 3 1 15,-6 1 1-15,-1 2 0 0,-6 2 0 16,7-1 1-16,-7 0 0 0,-1 5-1 0,7-1 1 16,-6 0 0-16,1 0-1 0,-1-4 1 0,0 4 0 15,6 0 0-15,-7 1 1 0,9-5 0 16,-9 3 3-16,7 1-3 0,2-3 2 0,4 3-2 16,1-4-2-16,0 1-1 0,6-2-5 0,1 2-2 15,0-1-3-15,6-4-2 0,0 2 0 16,6-2 1-16,0 4 1 0,-6-3 4 0,7 0 0 15,6 0 3-15,-6 3 0 0,-1 0 2 16,1 4 1-16,0 0-1 0,-7 0 2 0,6 4 2 16,-6 3 1-16,6 1 2 0,-6 2 2 15,0 1 2-15,0 0 3 0,0 0-2 0,0 0 1 16,0 4-3-16,-6-8 1 0,6 1-2 0,0-2-2 16,0-2 1-16,0-1-2 0,0-2 1 15,0 0-1-15,0-6 0 0,0 1 0 16,-6-2-1-16,6-2 0 0,0 1-2 0,0-1-3 0,0-2-6 15,0 2-10-15,0-2-11 0,0 2-20 16,-7 0-22-16,7-3-53 0,0 1-134 16,0-2-65-16,0-6-28 0,7-4-2 0,-1-7 11 31</inkml:trace>
  <inkml:trace contextRef="#ctx0" brushRef="#br0" timeOffset="373299.5014">7932 11789 269 0,'14'-40'405'0,"-1"-8"26"0,0 0 15 0,6 4-63 16,1 0-189-16,0 5-82 0,-1 2-46 0,1 7-22 16,6 1-17-16,0 7-11 0,-1 3-9 15,8 1-4-15,7 4 2 0,-2-1-2 0,1 0 1 16,1 4 2-16,5 0 0 0,-6 0 0 16,7 4-2-16,6-1 0 0,-6 5-2 0,-1 3-1 15,1 0-2-15,-1 0-7 0,1 3-13 0,-7 5-16 16,0-1-16-16,-7 0-17 0,2 5-16 15,-9-5-9-15,1 4-7 0,-6-3-5 0,-7 2 4 16,0-2 3-16,-6-1 10 0,-7 0 11 16,0 0 19-16,-13 1 16 0,-1-5 14 0,-6 5 12 15,-5-1 14-15,-1-3 11 0,-14 2 13 0,8-1 10 16,-1 2 10-16,1 0 10 0,-7 5 2 16,6-2 2-16,1 4-7 0,-7 2-3 0,7 6-8 15,-1 0-4-15,0 0-5 0,0 7-2 16,8 0 1-16,-1 1 1 0,-1 3 1 0,8-1 2 31,0-3 0-31,5 5 1 0,1-5-1 0,7 1-3 0,-1-5-2 0,7 0-5 16,0 2-1-16,0-6-4 0,0 1-2 0,7-3 0 15,6-2-3-15,-7-1 0 0,8-1-1 0,-2-5-2 0,8 0-1 16,-1-2-2-16,1 0-2 0,6-8-3 16,0 0-3-16,7-4-8 0,-7-2-7 0,7-3-10 15,-1-2-8-15,1 0-6 0,5-3-5 0,-5 2-1 16,-1-2-2-16,1 0-1 0,6-1 0 15,-7 4-4-15,8-4 0 0,-7 0-1 0,5 1 2 16,-5 3-2-16,6 0 2 0,0 0-2 16,-7 0-2-16,1 1-8 0,0-2-26 0,-7 5-53 15,-2-4-64-15,4 0-26 0,-2 4-10 0,-6-4 7 16</inkml:trace>
  <inkml:trace contextRef="#ctx0" brushRef="#br0" timeOffset="373520.9898">9222 11704 269 0,'-32'4'297'15,"5"3"19"-15,2 1-37 0,-2-1-98 0,8 4-63 16,-7 0-34-16,7 8-22 0,5-1-15 16,-5 4-6-16,6 0-5 0,7 7-3 0,-1 0-4 15,1 1-2-15,6 3-3 0,0 0-4 0,0 3-4 16,6 1-3-16,7 0-3 0,-7-1-5 16,8 0-9-16,-2-2-16 0,2 2-22 0,-1 1-53 15,6-4-139-15,-6-5-74 16,6-5-30-16,8-8-9 0,-8-4 10 0</inkml:trace>
  <inkml:trace contextRef="#ctx0" brushRef="#br0" timeOffset="373719.8847">9301 12262 273 0,'-7'-8'446'0,"7"-3"39"0,-7 0 18 16,7 0-59-16,0 4-222 0,7 4-118 0,-7 3-71 16,7 3-50-16,-7 4-34 0,6 4-17 0,0 3-20 15,2 2-33-15,4 2-66 0,-5 0-127 16,-1-3-55-16,7-1-19 0,0 2 7 0,1-10 26 15</inkml:trace>
  <inkml:trace contextRef="#ctx0" brushRef="#br0" timeOffset="374486.4446">7275 12558 58 0,'-6'0'283'15,"6"-4"30"-15,-7 4-9 0,7-4-34 16,0 4-49-16,0-7-60 0,-7 4-41 0,7-1-20 16,7-3-8-16,-7 3-5 0,0-3-5 15,7 3-4-15,-1-3-9 0,-6 0-9 16,6-1-12-16,8 1-13 0,-8 3-12 0,7-2-11 15,0-3-5-15,6 6-5 0,1-5 0 0,0 5-1 16,6-5 0-16,0 5 0 0,6-1 2 16,2 0 0-16,4 4 0 0,7-3 0 0,2 3-1 15,11 0-1-15,1 0-2 0,6 3 0 0,0-3-2 16,13 4-1-16,7 0 3 0,-1-4 1 16,8 3 0-16,5-3 1 0,1 0-1 0,13 0 0 15,5 0-4-15,2 0 4 0,5 0 2 0,8 0 0 16,-1 0 1-16,0 0-1 0,7 0 0 15,0 0-1-15,-8 4 0 0,10 0-1 0,-9-4 0 16,0 3 0-16,0 1-2 0,0 3-2 0,-7-4 2 16,2 3 1-16,-9-3 1 0,-4 0 1 15,-1-3 3-15,-14 4-1 0,1 0-3 0,-7 2-1 16,0-1 1-16,-13 2-1 0,7 4-1 0,-14 0-2 16,1 0-9-16,-7-1-15 0,-6 5-23 15,0 0-31-15,-8 3-32 0,-5-3-85 0,-7 3-119 16,-6-3-54-16,-1 0-14 0,-6-4 10 0,-6-4 23 15</inkml:trace>
  <inkml:trace contextRef="#ctx0" brushRef="#br0" timeOffset="376070.3278">6468 11287 133 0,'0'-8'294'0,"0"-6"18"16,0 3 14-16,6-7-89 0,-6 3-97 0,6-3-49 15,2 0-25-15,-8 2-13 0,6 2-10 16,0-1-7-16,-6 1-3 0,5 2-2 0,-5 5 1 16,8-4-5-16,-8 8-5 0,0-1-6 0,7 0-6 15,-7 4-8-15,0 0-7 0,0 8-2 16,-7-1 1-16,-1 7 3 0,3 9 1 0,-1 2 2 16,0 8 0-16,-8 0 2 0,8 7 0 15,-8 5 2-15,1-1-1 0,7-1 2 0,-7 2 2 16,6-1 0-16,-5-1 0 0,5-3 0 15,0-3 0-15,1 0 0 0,-1-8 0 0,1-3 0 16,6-4 0-16,-7-4-1 16,7-3 1-16,-7 0 1 0,7-8 2 0,0 0 2 0,0 1-2 15,0-8-11-15,0 0-15 0,0-4-18 0,7-3-30 16,-7-4-38-16,7-4-89 0,-1-8-95 0,-6 2-40 16,7-5-14-16,-7 1 11 0,0-1 28 15</inkml:trace>
  <inkml:trace contextRef="#ctx0" brushRef="#br0" timeOffset="376286.2073">6363 11572 133 0,'-13'-18'270'16,"1"0"45"-16,-2 0 31 0,-5 3-35 15,5 1-117-15,-4-2-62 0,4 5-37 0,-6 1-29 16,7-1-22-16,-6 7-17 0,6 0-12 0,-7 1-10 16,7 6-10-16,1 1-11 0,-2 4-12 15,8-1-12-15,0 3-12 0,-2 1-14 0,8 1-8 16,8-2-11-16,-2 2-4 0,7-5-14 0,6 0-11 16,8-2 5-16,-1-2 36 0,6-3 39 15,1 0 41-15,-1-3 46 0,1-2 45 16,6-2 29-16,-7 0-6 0,7-1-6 0,-5-2-18 15,-2 6-17-15,-7-3-20 0,1 2-19 16,1 5-17-16,-7 0-15 0,-2 5-18 0,2 6-20 0,0-1-25 16,-13 9-40-16,-1-1-139 0,0 4-70 15,-12-4-29-15,6 4-4 0,-13-3 12 0</inkml:trace>
  <inkml:trace contextRef="#ctx0" brushRef="#br0" timeOffset="377555.973">9789 11551 26 0,'-6'0'322'0,"6"-5"38"15,-7 2 27-15,7 0 1 0,-7-1-149 16,7 0-87-16,0 1-52 0,0 3-37 0,0-3-27 15,0 3-16-15,7 0-11 0,-7 0-2 16,0 0-2-16,7 0 1 0,-1 0-3 0,7 3 1 16,1 0 0-16,4 5-6 0,-4-2-17 0,5 10-24 15,-5-6-34-15,-2 9-54 0,-6 3-141 16,8-4-69-16,-14 4-23 0,0-3 2 0,0-1 24 16</inkml:trace>
  <inkml:trace contextRef="#ctx0" brushRef="#br0" timeOffset="377935.759">9769 11903 343 0,'-20'14'401'0,"8"-3"44"0,-1-4 33 0,6-3-133 16,1-4-95-16,-1 0-63 0,7 0-50 0,0 0-38 16,0-4-33-16,0 4-24 0,7-3-18 0,6-1-11 15,0-3-6-15,-1 3-7 0,8-3-9 16,0 0-12-16,7-1-11 0,-2-3-14 0,1-4-14 16,0 4-10-16,7-3-9 0,-1-4-9 0,-6-1-3 15,7 1-3-15,-1 0-5 0,1-8 0 16,-1 4 7-16,1-4 9 0,-1 4 10 0,1-3 17 15,0-5 19-15,0 4 20 0,-8 1 18 0,1-1 19 16,1 1 17-16,-8-1 15 0,-6 3 14 16,1 6 6-16,-2-2 3 0,-5 5-2 15,-1 3-9-15,-6 0-13 0,0 0-13 0,-6 0-13 16,-1 4-12-16,-5-1-8 0,-2 5-4 0,1-1-1 16,0 4-2-16,-6 0-1 0,5 4 0 15,2 3-1-15,5 0 0 0,0 4-1 0,1 4 1 16,6 2 0-16,6 2 2 0,8 0 2 15,5 7 1-15,1-9 2 0,12 6 0 0,1-1-3 16,5 0-6-16,8-4-8 16,0 0-7-16,0-3-12 0,6-1-11 0,-7 2-9 0,1-6-10 15,-1 1-18-15,-6 0-25 0,1 0-42 0,-7-3-93 16,-7-1-65-16,-1 0-26 0,1-7 2 16,-12 4 20-16</inkml:trace>
  <inkml:trace contextRef="#ctx0" brushRef="#br0" timeOffset="378222.977">10883 11741 68 0,'-26'4'291'0,"1"0"24"0,5-1 15 16,-7 1-56-16,8-1-110 0,-7 5-62 0,0 3-35 16,-6 0-19-16,5 3-13 0,1 5-8 0,-6-1-6 15,-1 0-6-15,1 8-2 0,-1-3-5 0,1 2-1 16,-1 0 0-16,7 0 0 16,-7 1-3-16,7-4-4 0,0 4-7 0,0-4-12 15,0 0-16-15,0 0-24 0,6-4-26 0,7 1-34 16,0-5-28-16,13-2-2 0,0-6 53 0,0 2 66 15,13-8 63-15,0 0 74 0,7 0 68 16,-1-4 47-16,1-3-12 0,-1 4-26 0,7-1-26 31,-6 0-29-31,6 0-31 0,-7 4-32 0,8 0-26 0,-8 4-16 0,8 4-11 0,-1-2-6 16,-1 2-4-16,-5 4-6 0,6 2-10 16,-6-3-19-16,5 3-27 0,-5 5-33 0,0-5-47 15,5 1-127-15,-5 0-95 0,0-5-39 0,6-2-3 16,0-4 19-16,-7-8 39 0</inkml:trace>
  <inkml:trace contextRef="#ctx0" brushRef="#br0" timeOffset="379087.4805">11130 11921 30 0,'14'-18'437'0,"-1"-9"56"16,6-2 37-16,8 0 18 0,-8-4-122 0,7 7-195 15,-6 0-100-15,6 12-60 0,-1-1-38 16,1 8-23-16,1 0-14 0,-1 7-8 0,6-4-4 15,-6 8-2-15,1-4-3 0,-1 4-6 0,-1-1-6 16,8 4-9-16,-7-3-11 0,0 3-9 16,0-3-8-16,0 3 0 0,-7-3 4 0,7-1 8 15,-12-3 12-15,5 0 7 16,-5 0 5-16,-8-3 4 0,7-1-1 0,-6-3 1 0,-7 3-2 16,0-3 5-16,0 0 4 0,-7 0 6 0,0-1 3 15,-5 4 3-15,-2-3 2 16,8 4 1-16,-7 3 1 0,-1 0 2 0,2 0 1 0,6 6 1 15,-8 2 3-15,1 3 5 0,0 4 5 0,0-1 2 16,1 5 3-16,-2 7 3 0,1-4 0 16,0 7-1-16,0-4-2 0,0 9 1 0,0-5-2 15,-7 4-2-15,7 0-2 0,-6-1-1 16,6-1-1-16,-7-7-2 16,7 2 0-16,-6-4 0 0,6 0 1 0,-7-4-1 0,-1 0 1 0,3-6 2 15,-2-2 0-15,1 2 0 0,6-4 1 16,-6-8 1-16,5 3 0 0,2-6 0 0,5-1 2 15,7-4 1-15,0 0-1 0,7-6-4 16,5-4-2-16,8-4-5 0,6-1-5 0,7-5-4 16,6-5-1-16,6-1-2 0,7-3-1 0,1 1 0 15,5-3 5-15,1-3 2 0,0 3 3 0,-1-2 1 32,0 5 1-32,1-1-1 0,-8 3-3 0,3 6-2 0,-3-2 0 0,-5 8 0 15,-1 4 0-15,-5 0-1 0,-1 2 0 0,-6 6 0 16,-1 3 1-16,-6 4 0 0,0-5 0 0,-7 8-2 15,1-4-2-15,-2 8-2 0,-3-4-2 0,-9 3-3 16,0 2-1-16,2 5-2 31,-8-3-6-31,0 4-2 0,-8 0-4 0,-4 4-3 0,-8 3-5 0,-6-3-8 0,0 3-8 0,-6 4-4 16,-8-3-2-16,8-1-1 0,-7 0 8 16,0-3 10-16,6 3 13 0,7-7 11 0,0 4 8 0,0-7 12 15,6-1 16-15,7 0 25 0,7 0 30 16,0-3 15-16,12-1 7 0,0 1 0 0,7-4-12 15,13 0-24-15,7 4-28 0,6-4-15 16,7 3-7-16,0-3-4 0,-1 4-3 0,1-4-1 16,-1 4-2-16,-6-4-3 0,7 0-1 0,-14 4-1 15,7-4-1-15,-6-4 1 0,-7 4 3 16,-6 0 3-16,-1-4 5 0,1 4 3 16,-14-4 1-16,8 4 0 0,-8-3-4 0,-6 3-3 15,0-4-3-15,0 4-2 0,0 4-2 0,-14-4 0 16,2 3 1-16,-2 5 3 15,-5 3 2-15,-1 0 5 16,1 7 5-16,-7 1 4 0,0 7 6 0,0-1 3 0,0 8 5 0,-1-4-2 16,0 4-1-16,3 0 1 0,4 0-3 0,0 0-2 15,-5 3-4-15,5-3-2 0,0 4-1 0,1 0-5 16,6-1-10-16,-6-4-18 0,-1 6-23 0,7-5-24 16,0-4-33-16,0 0-102 0,-1-3-115 15,8-7-51-15,0-8-14 0,6-8 3 0,6-6 24 16</inkml:trace>
  <inkml:trace contextRef="#ctx0" brushRef="#br0" timeOffset="379876.1534">12355 12188 321 0,'-20'-26'372'0,"1"-3"18"0,-7 0 9 0,-6 3-141 16,-7 4-126-16,-1-1-65 0,-5 6-33 16,-8 2-15-16,1 1-8 0,7 3-3 0,-8 0-2 15,8 7-1-15,7-3-3 0,-2 7-2 0,1 0-1 16,6 3 0-16,7 1-3 0,0 3 1 15,7 1-1-15,-1-2 0 0,8 6-1 0,-2-1-2 16,1 3 0-16,7 0 3 0,-1 6 1 0,7-2 2 16,0 4 0-16,0-1 1 0,0 5 0 15,0-4 0-15,0 4 0 0,0-3 0 0,0 2 0 16,0 1 0-16,0-5 1 0,0 1 0 16,0 0 3-16,-7 0 0 0,7-3 2 0,0-1 3 15,0-3 3-15,0-1 4 0,0-7 11 16,7 4 14-16,-7-3 8 0,7-5 3 0,-1 1-1 15,7-4-6-15,7 0-11 0,-1-4-15 0,1 1-15 16,6-5-13-16,6-3-11 0,-5 4-16 16,5-7-15-16,1 3-18 0,-1-4-19 15,1 4-13-15,-1-4-16 0,1 3-4 0,5-2-4 0,2 4 11 16,-1 2 16-16,6 1 22 0,-5 0 23 16,-1-1 23-16,6 5 18 0,-6-1 12 0,1 4 9 15,5 0 4-15,-6 0 3 0,0 0 0 16,0 0-1-16,1 4-2 0,-1-1 1 15,-7-3-4-15,1 4-3 0,-7 0-1 0,6 3-1 16,-5-4-3-16,-9 1-1 0,2 4-1 0,0-1 0 16,-1-4-1-16,-5 5 0 0,-8-2 0 15,7 0 3-15,-7 0 6 0,1 2 6 0,-7 3 8 16,0-4 5-16,0 4 4 0,-7 0 0 0,-6 0-5 16,1 0-4-16,-2 0-5 0,-5 0-5 15,-1 3-2-15,0-3-1 0,2 1-2 0,-2-5 1 16,0 0 0-16,7 1-2 0,-7-5 0 0,8 1-2 15,-2 0 4-15,1-4 6 0,7-4 6 16,0 0 4-16,-1 1 4 0,7-5 2 0,0-3-3 16,7-1-7-16,-7 2-6 0,6-1-4 15,7 4-4-15,-7-4-2 16,1 3-3-16,0 1-1 0,-1 3-4 0,-6 1 0 0,6-1-2 0,-6 4-2 16,8 0 0-16,-8 0 1 0,0 4 2 15,0 3 0-15,0-3 2 0,-8 3-1 0,-4 4 1 16,5 0 0-16,-6 0 0 0,-6-1-1 15,-1-1 1-15,0 2-1 0,1-5 1 0,-1 2 1 16,0-4-1-16,1 0 3 0,0-4 10 16,6 0 12-16,-1 0 14 0,8-4 18 0,0 0 11 15,6 1 7-15,0-5-4 0,12 5-10 0,2-5-14 16,5 5-17-16,1 3-11 0,6-3-9 16,0 3-5-16,7 3-6 0,-7 0-4 0,-1 1-7 15,1 3-11-15,0-4-14 0,-6 9-17 16,-7-5-17-16,1 1-23 0,-2 2-16 0,-12 1-33 15,0 0-104-15,-6-3-56 0,-14-1-17 0,1-3 4 16,-7-1 15-16</inkml:trace>
  <inkml:trace contextRef="#ctx0" brushRef="#br0" timeOffset="380102.0196">11418 12459 103 0,'-35'-4'300'0,"17"-3"36"15,-8 3 7-15,13 1-36 0,0-1-77 0,13 4-64 16,0-4-40-16,6 1-26 0,8 3-21 0,5 0-16 16,7-4-5-16,6 8-5 0,8-4-4 15,5 3-7-15,8 5-9 0,-1-1-8 0,6 4-9 16,0 5-13-16,1-2-26 0,-1 4-41 16,-5 4-61-16,6-1-167 0,-8 2-89 15,-4-5-40-15,5-4-4 0,-7 2 25 0</inkml:trace>
  <inkml:trace contextRef="#ctx0" brushRef="#br0" timeOffset="381549.8375">4943 15720 169 0,'0'-8'388'0,"0"-6"48"0,-6 2 41 0,6-2-24 16,0-1-137-16,-7 1-84 0,7-1-43 15,0 4-37-15,0 3-28 0,0 1-25 0,0 0-20 16,0 0-15-1,0 3-14-15,0 0-10 0,0 1-12 0,0 3-11 0,0-4-6 0,0 4-9 16,0 0-3-16,0 0-4 0,0 0-1 16,0 4 0-16,0 3 0 0,0 0 0 0,-6 4 1 15,6 4 3-15,-6 3 0 0,6 4 1 0,-7 0 1 16,0 1 1-16,1 2-3 0,0 1 0 0,6 0-1 16,-8-5-1-16,8 5-2 0,0-4-2 15,0 0 1-15,0 0-4 0,0 1-2 16,8-6 0-1,-2 5-4-15,7-4-4 0,0 0-5 0,0 1-5 0,7 3 1 0,6-8-3 0,6 5 4 16,1-4 5-16,12-1 6 0,1 1 5 0,13-5 5 0,0 2-1 16,6-4 1-16,6-5-1 0,8 1 5 15,-8-1 1-15,14 1 3 0,-1-4 2 0,7 3 1 16,0-3-1-16,7 0-1 0,0 4-2 0,0-4 2 16,5 4 2-16,2-4-1 0,-1 3 0 0,7 1-1 15,6-4 0-15,6 3-3 0,1 1 4 0,7 0 5 16,-1 0 5-1,6 0 7-15,2 3 8 0,4 0 4 0,2 1 5 0,6-1 2 0,0 4 0 16,0 0-4-16,-1 3-5 0,1 2-4 0,0-2-7 16,0 4-4-16,-7 4-4 0,7 4-3 15,-1 0-2-15,1 0-2 0,0 2 3 0,-6 1-1 16,6 5 1-16,-1-1 0 16,0-1 0-16,1-2 4 0,0 3-8 0,0-3-6 0,-6-5-6 0,12 5-4 15,-6-9-7-15,-1 1 1 0,1-4-2 0,0 1 1 16,0-5 0-1,0 1 1-15,-7-4 2 0,0-3-2 0,-6-1-4 0,-7 4-5 0,-6-5-6 0,-7 2-8 16,-7-1-12-16,-5 1-18 0,-13 0-17 16,-9-2-32-16,-4 5-50 0,-14-2-104 0,-12-3-113 15,-15-2-51-15,-5 0-12 0,-21-4 20 16,2-4 51-16</inkml:trace>
  <inkml:trace contextRef="#ctx0" brushRef="#br0" timeOffset="382151.4928">5855 15815 215 0,'0'-4'338'0,"-6"-3"32"16,6 0 6-16,-6-4-76 0,6 4-107 0,6-5-53 15,-6 5-26-15,0 0-21 0,0-1-11 0,0 4-10 16,6-3-13-16,-6 3-12 0,0 4-14 16,0-3-13-16,0 3-12 0,0 0-7 0,0 0-2 15,0 3 0-15,0 4 2 0,0 1 2 0,-6 4 2 16,6 2 2-16,-6 4-1 0,-2 1 0 15,2 3-1-15,-7 3-9 0,7 1-19 0,-1 2-29 16,1 6-55-16,6-1-158 0,-7-4-105 0,14-3-49 16,-1-4-12-16,7-8 14 0,0-6 44 15</inkml:trace>
  <inkml:trace contextRef="#ctx0" brushRef="#br0" timeOffset="382423.3389">7627 15760 162 0,'13'7'433'0,"-1"-3"42"0,-4 0 20 15,-2-4 10-15,0 4-234 0,1 0-121 16,-7-1-70-16,0 4-41 0,0 0-21 0,0 4-7 15,-7 4-4-15,7 0 0 0,-6 3-1 0,-8 0-1 16,8 4 0-16,0 0 0 0,0 0-12 16,6 1-18-16,-7 1-29 0,7-1-33 0,0-2-65 15,0 2-145-15,7-1-94 16,-1-8-39-16,0-6-2 0,8-1 18 0,5-7 56 0</inkml:trace>
  <inkml:trace contextRef="#ctx0" brushRef="#br0" timeOffset="382679.1958">8500 15903 350 0,'12'6'406'15,"-5"0"24"-15,0-3 11 0,-7 0-141 0,6 1-127 16,-6 3-76-16,6-4-41 0,-6 9-20 0,-6-1-6 15,6 0-3-15,0 3-2 0,-6 5-3 16,-1-1-4-16,7 3-2 0,-7 2-3 0,1 3-3 16,6-1-6-16,-6 1-22 0,6-1-30 15,0 1-51-15,6 0-133 0,0-4-118 0,1-4-60 16,6-3-13-16,7-4 10 0,-1-8 40 0</inkml:trace>
  <inkml:trace contextRef="#ctx0" brushRef="#br0" timeOffset="382902.0641">9626 16050 7 0,'-13'25'473'0,"7"-3"74"0,0-7 42 0,-2-5 21 16,2 2-87-16,0-5-240 0,-1 4-124 0,1 0-73 15,-8 3-42-15,2 1-20 0,-2 4-12 0,2 3-9 16,-2 3-10-16,-5 1-13 0,6-1-22 15,0 5-41-15,0-1-66 0,0 5-97 0,6-6-174 16,-6-2-85-16,13-5-27 0,0-2 12 0,7-12 51 16</inkml:trace>
  <inkml:trace contextRef="#ctx0" brushRef="#br0" timeOffset="383244.8673">11424 16712 341 0,'-6'8'499'0,"-2"-5"54"0,2-3 39 0,6 0-33 15,-6 0-232-15,6-3-120 0,0 3-72 16,0 0-54-16,-7 3-36 0,7 1-22 16,-8 0-11-16,3 6-5 0,-1 2-4 0,-1 2-2 0,1 5-7 15,-8-1-10-15,8 4-17 0,-7 0-32 0,0 0-45 16,7 0-74-16,-7 4-134 0,6-8-137 15,0 0-61-15,7-3-11 0,0-11 25 0,7-1 64 16</inkml:trace>
  <inkml:trace contextRef="#ctx0" brushRef="#br0" timeOffset="383504.7221">12505 16537 196 0,'-6'21'473'0,"-2"-2"49"0,8-5 25 0,0-3 12 16,0-4-238-16,0 5-140 0,0-1-84 16,0 0-48-16,8 4-23 0,-8-1-10 0,0 4-7 15,0 1-4-15,0 6-11 0,0-2-16 0,6 3-21 16,-6 2-40-16,0-2-56 0,0 3-80 15,0-6-158-15,0-1-73 0,6-4-27 0,8-8 13 16,-2-2 43-16</inkml:trace>
  <inkml:trace contextRef="#ctx0" brushRef="#br0" timeOffset="383764.5691">13541 16686 266 0,'6'16'514'0,"-6"-9"58"16,0 0 40-16,0-3 23 0,6-4-262 0,-6 3-144 15,0 1-83-15,0-4-56 0,7 4-41 16,-7-4-22-16,0 3-14 0,-7 4-6 0,7 1-5 16,0 3-2-16,-6 3 0 0,0 2 0 0,-8 2 0 15,8 4-5-15,-8 0-2 0,-5-1-7 16,6 5-11-16,-6 0-16 0,-1 0-28 15,1-1-50-15,-1 5-88 0,-6-5-160 0,6 1-121 0,-5-4-53 16,5-4-10-16,0-3 35 0,8-8 79 16</inkml:trace>
  <inkml:trace contextRef="#ctx0" brushRef="#br0" timeOffset="384181.3329">5099 15760 113 0,'-12'-3'163'0,"-1"-1"-32"0,0 0-62 0,6 4-45 0,-5-4-43 16,-2 0-51-16,8 0-47 16,-8 4-23-16,8-3-8 0</inkml:trace>
  <inkml:trace contextRef="#ctx0" brushRef="#br0" timeOffset="385088.0259">4800 15779 246 0,'-6'0'369'0,"6"4"34"0,0-4 16 0,-7 0-104 0,7 0-126 16,0 0-77 0,0 0-47-16,0 3-35 0,0-3-18 0,0 3-8 0,0 1-3 0,0 0-1 15,7-1 1-15,-7 5 0 0,0-1 0 0,6 4 1 16,-6-3-2-16,7 2 3 0,-1 5 0 0,0-4 2 15,2 0 3-15,4 3 2 0,-5-3 5 16,6 4 4-16,0-1 3 0,-1-2 5 0,8 2 3 16,0 1 4-16,-1-1 2 0,7-2 1 15,7-1-2-15,-7 3-3 0,7-7-5 0,5 4-3 0,-6-3-5 16,9 0-3-16,-9-5-3 0,7 0-3 16,0 2-1-16,-7-5-2 0,8 0 0 0,-1 0 0 15,-7-5 0-15,1 2 0 0,-1 0 0 0,1-1 2 16,-7-3 3-16,0-2 0 0,7 2 0 0,-7 0 0 15,0-4 1-15,-1 4-1 0,-5-4-3 16,7 3-2-16,-1 1-1 0,-7-4-3 0,1 5 0 16,-1-2-1-16,0 1 1 0,-5-1 0 0,5 0-2 15,1 2-1-15,-8-2 1 0,8 5-1 16,-6-6-1-16,-1 6 1 16,6 0-1-16,-6-1 1 0,0 0 0 0,-6 4 0 0,6-3 0 0,-1 3 0 15,2-4 0-15,-8 4 1 0,8 0-1 0,-8-4 0 16,7 4 1-16,0 0 0 0,-7-3 2 0,7 3-1 15,1-4-1-15,-2 0 1 0,2 1 0 16,-8-1 0-16,7 0-2 0,0-3 1 0,0 0 1 16,-7 3-1-16,8-3 0 0,-8 0 1 0,0-5-2 15,1 5 1-15,-1-4-1 0,1-3 0 16,-7 3 1-16,0-4-1 0,0 0-1 0,0-3 0 16,-7 3-1-16,-6-3-1 15,7 0-1-15,-14-1-1 0,-6 1-1 0,7 0 1 0,-13-1-2 16,-1 1 0-16,-7 4 1 0,8-2 2 0,-7 2 0 15,0 3-1-15,-7 0 3 0,1 4 0 16,-1-1 1-16,-6 1 0 0,0 4 0 0,-7-1 1 16,0 4-2-16,1-4 0 0,-7 8-1 0,0-4-2 15,-6 4-1-15,6-4 1 0,-1 6 2 16,1-2 2-16,6 4 1 0,0 3 2 0,8 0 1 16,-2 0 0-16,8 3-3 0,-1 5 1 15,1-1 0-15,5 4-1 0,1 0 3 0,7 0 2 16,-1 3 2-16,1 1 4 0,6 3 0 0,-1-3 1 15,9 4 0-15,-2-1-2 32,7 0-1-17,-1 0-3-15,8 2-1 0,0-3 0 0,6 5-3 0,6-4 1 0,0 0-2 0,8 1 0 0,-1-4 2 0,7-1-1 0,-2 1 0 0,9-4-2 0,5 0-5 16,1-4-9-16,-1-3-16 0,8 0-22 16,-1-4-26-16,6-4-57 0,-5 0-119 0,5-3-123 15,1-4-57-15,-1-4-14 0,0-3 6 0,-5-4 48 16</inkml:trace>
  <inkml:trace contextRef="#ctx0" brushRef="#br0" timeOffset="386264.3674">6083 16207 38 0,'0'0'324'16,"0"0"35"-16,0-4 19 16,0 4-39-16,7-4-103 0,-7 4-101 0,0 0-58 0,0-3-34 0,0 3-19 15,0 0-9-15,0 0 3 0,0 0 5 16,0 0 8-16,0-4 9 0,0 4 10 0,0 0 1 15,0 0-4-15,0 0-7 0,0 0-8 0,0 0-11 16,0 0-10-16,0 0-8 0,0 0-6 16,0 0-2-16,0 4-2 0,0-4 0 0,0 3 1 0,0 1 3 15,6 0 2-15,-6 0 1 0,7 3 0 16,-1 0 1-16,-6 4 1 0,6-3 1 0,8 2 2 31,-8 2 2-31,8-2 3 0,5 1 0 0,1 0 3 0,-1 0-1 0,7 1 1 0,0-5-4 16,6 0 0-16,1 1-2 0,6-1-1 0,1-3-1 15,5-4-3-15,-5 3 0 0,5-3-2 0,0 0-1 16,-5 0-2-16,5 0-3 0,1 0-2 0,-1-3-2 16,1 3-3-16,-7-4-1 0,6 1-2 15,-5-1-1-15,5-4 2 0,-6 4-2 0,7-3 3 16,-7-4 0-16,-1 3 1 0,8-2 0 0,-7 2-5 16,0-3-2-16,1-3-6 15,-1 3-4-15,-1-4-1 0,-6 1-1 0,9-5 2 0,-9 5 3 16,-5-5 5-16,-2 1 2 0,1 0 5 0,0-1 5 15,-6-3 6-15,-7 4 8 0,7-4 6 16,-8 3 4-16,-6-2 3 16,2 2 1-16,-2 1-4 0,-6 3-4 0,0-3-5 0,-6 4-4 0,-2 0-2 15,2 2-2-15,0-3-2 0,-7 4 0 0,6-4 1 16,-12 4 0-16,5 1-1 0,-4-1 2 0,-2-4 0 16,0 4 1-16,-5-4 1 0,-2 1 0 15,1 2 1-15,-6-2 0 0,-1-1 0 0,1-3 0 16,-1 4-2-16,-7-2 0 0,1 2-1 15,1 3 1-15,-8-3-2 0,0 2 2 0,0 2 0 16,-5-2 1-16,-9 4 1 0,9 2 0 0,-2-2 4 16,-5 1 0-16,6 3 1 0,-6 4 0 15,-1 0 0-15,0 0 2 0,-6 4-1 0,0 0 0 16,6-1 1-16,1 8 2 0,5-4 0 16,2 9 2-16,-2-2-2 0,7 1-1 0,1 7 1 15,6 0 0-15,0 0-2 0,6 7-3 0,8-3-4 16,-1 7-5-16,12-4-8 0,1 4-10 0,7 0-12 15,6 4-40 1,0-5-136-16,13 5-96 0,-1-8-47 0,15 0-21 0,-1-3 0 0,6-7 33 16</inkml:trace>
  <inkml:trace contextRef="#ctx0" brushRef="#br0" timeOffset="388193.2677">4976 15639 154 0,'0'0'287'0,"0"-4"20"0,0-3-11 16,0 7-73-16,0-3-83 0,0-1-42 0,0 0-14 15,0 4-6-15,0-4 5 0,0 0 8 16,0 4 8-16,0-4 5 0,0 1-4 0,0 3-7 16,0 0-17-16,0-3-20 15,0 3-22-15,-7 0-21 0,7 0-12 0,0 3-8 0,-6 0-2 16,0 5-2-16,-1 4 3 0,0-2 4 15,-6 6 2-15,7 1 2 0,-7 5 3 0,0 0 2 16,-1 3 2-16,2-2 0 0,-1 3-1 0,0-4-2 16,0 0-2-16,7-4-2 0,-8 0 0 0,8 0 0 15,-1-7-1-15,1 3 1 0,-1-2 0 16,7-1 0-16,-6 0-1 0,6-3 1 16,-7-1 0-16,7 1-2 0,0-2 0 0,0-2-1 15,0 0-1-15,-6-1-2 0,6 1 1 0,0-1-1 16,0-3 3-16,0 0 0 0,0 4 2 15,0-4-1-15,0 0 0 0,0 0 0 0,0 0 1 0,0 0-2 16,0 0 0 0,0 0 2-16,0 0-2 0,6 0-1 0,-6 4 1 0,0-4 1 0,7 0 0 15,-7 0 2-15,6 4 0 0,7-4 1 0,-6 3 0 16,5 1 1-16,8-4 3 0,0 0 0 0,-1 4 0 16,7-4 2-16,0 3-1 0,7 1 0 15,0-4-2-15,-1 4-2 0,7-1 1 0,1 1-1 16,-2-1-1-16,1 1 1 0,0 3 1 0,1-2-1 15,-1-2 0-15,-1 1 0 0,2 0 0 0,-7-1-1 16,-1 0-1-16,-5-3-1 0,-2 5-2 0,1-5-6 16,0 3-9-16,-6-3-13 0,-1 0-15 0,1 4-19 15,-8-4-34-15,2 4-36 0,-1-4-97 16,-7 0-93-16,8 0-39 0,-8-8-10 16,0 5 19-16,0-5 35 0</inkml:trace>
  <inkml:trace contextRef="#ctx0" brushRef="#br0" timeOffset="388495.0987">5868 15815 241 0,'7'0'263'0,"-7"0"-7"0,0 0-46 16,0 3-61-16,6 1-60 0,-6-4-25 0,0 8-11 15,0-4 1-15,0 3-1 0,-6 0 0 0,6 0 0 16,0 4-9-16,-7 0-8 0,7 0-7 0,0 4-8 16,-6 0-5-16,6-1-6 0,-7 5-2 0,1-1-1 15,6 0-1-15,-6 4-6 0,-2 0-19 16,2 4-27-16,0-4-102 0,-1 0-100 15,1-5-53-15,-1 3-24 0,1-10 2 0,6 1 21 0</inkml:trace>
  <inkml:trace contextRef="#ctx0" brushRef="#br0" timeOffset="389558.4419">5061 15654 41 0,'0'0'301'0,"-7"0"27"0,7 0 14 16,0 0-45-16,0 0-114 0,0 0-83 0,-6 0-47 15,6 0-25-15,0 0-14 0,0 0-8 0,0 0-4 16,0 0-2-16,0 3 1 0,-6 1 1 15,-2 0 1-15,2 7 2 0,0-1 0 0,-1 6 2 16,-6-2 2-16,0 4-2 0,0 5 0 0,0-1-1 16,0-1-1-16,6 1 0 0,-6 4-6 0,1-4-7 15,5 0-11-15,0 4-16 0,1-4-37 16,0-1-131-16,6-2-74 0,0-1-33 0,6-7-12 16,0 0 3-16</inkml:trace>
  <inkml:trace contextRef="#ctx0" brushRef="#br0" timeOffset="389828.7933">6129 15862 139 0,'-6'11'190'15,"-2"4"-8"-15,-4 0-14 0,5-3-22 0,-6 2-21 16,0-3-35-16,1 3-60 0,-8-2-110 0,6-2-86 16,-5-3-48-16,6 0-24 0,0-3-11 0</inkml:trace>
  <inkml:trace contextRef="#ctx0" brushRef="#br0" timeOffset="392286.548">4859 13471 137 0,'-7'-5'265'0,"1"2"16"0,6-1-25 16,-7-3-61-16,7 4-78 0,-6-5-45 0,6 4-18 15,-6-3-12-15,6 0-8 0,-8 2-2 16,8-1 1-16,-6-2-1 0,6 2-1 15,0-2-2-15,-6 4-1 0,6-3-3 0,0-1-1 16,0 5-3-16,-7-4 0 0,7 3 1 0,0 0 1 16,0 1 3-16,0-1 3 0,0 1 0 0,0-1-1 15,0 4-2-15,7-5-5 0,-7 5-7 16,6-3-7-16,0-1-5 0,8 0-3 0,5 4-1 16,7-3 1-16,14-4-1 0,18 3 1 0,8 0 0 15,11-3-1-15,14 3-3 0,21-3 3 16,11 0 2-16,13-1 0 0,21-2 0 0,19-2 7 15,6 2 0-15,20-1-4 0,5-4-4 16,3 4 3-16,-1 0 1 0,-8 0-20 0,-12 7-29 16,-7 0-59-16,-12 8-136 0,-7-4-77 0,-13 4-36 15,-14-4-7-15,-5-4 18 0</inkml:trace>
  <inkml:trace contextRef="#ctx0" brushRef="#br0" timeOffset="393877.3623">5445 15767 7 0,'0'-4'273'16,"-7"4"28"-16,7-3 4 0,0 3-46 16,0-3-69-16,0-1-73 0,0 0-47 0,0 0-25 15,0 0-9-15,-6 0-2 0,6 1 2 0,0-4 6 16,0 3 5-16,0 1 17 0,0-5 6 16,0 5 0-16,0-1-4 0,0-3-5 0,0 3-5 15,0 0-15-15,0 0-8 0,0 1-2 16,0-1-3-16,0 4-2 0,0-3-4 0,0 3-7 15,0 0-6-15,0-4-6 0,0 4-4 0,0 0-3 16,0 0-3-16,0 0 0 0,0 0-4 16,-7 4 1-16,7-1-1 0,0 1 1 0,-6 7 3 15,0 0 1-15,-2 4 5 0,2 2 2 16,-6 3 3-16,5 2-1 0,-6-1 0 0,0 1 1 16,-1 0-2-16,8 0 0 0,-6 0-2 0,-2-1 1 15,8 2 0-15,-7 3 2 0,-1-1-5 0,8 1-7 16,-6 3-17-16,-2 0-24 0,8-3-36 15,-8 7-88-15,8-7-130 0,-1-1-63 16,1-3-21-16,0-6 3 0,6-6 26 0</inkml:trace>
  <inkml:trace contextRef="#ctx0" brushRef="#br0" timeOffset="394944.2648">4448 14331 56 0,'7'8'247'0,"0"-4"13"15,-1 0-11-15,7-1-61 0,0 0-83 0,0-3-49 16,7 4-25-16,-1 0-12 0,1-4-6 0,0 0 0 15,-2 0 3-15,2 0 5 0,7 0-1 16,-1-4 1-16,0 4 0 0,6-4-1 0,-6 1-2 16,7 0 3-16,6-1 8 0,-7 0 7 15,14-4 3-15,0 1 5 0,-1 0 1 0,14-1-4 16,-1-3-9-16,7 4-7 0,8-4-7 0,4 4-6 16,2-4-2-16,-2 3-2 0,2-3-1 15,-1 4-2-15,7 3-1 0,-1-3 1 0,-6 0-5 16,7 4-1-16,0-5 0 0,0 4 0 0,-8-4 0 15,8 5 1-15,-7 0 1 0,1-5 1 16,-2 8-1-16,-4-4-1 0,4 4 0 0,-12 0-3 16,7 0-1-16,-6 0-2 0,-1 4 0 15,-7 0 0-15,1-4 2 0,-8 4 0 0,2-1 2 16,-7 0 0-16,-1-3 1 0,-6 0 2 0,1 0 1 16,-2 0 1-16,-5 0 2 0,-7-3-1 15,0 0 3-15,1-1 4 0,-9 0 5 0,2 0 6 16,-1-4 3-16,-5 5 2 0,-2 0 1 15,2-1-1-15,-1 0-3 0,-7-3-4 0,1 7-1 16,-7-4-4-16,7 4-4 0,-1-3-7 0,-6 3-7 16,0 0-10-16,0 0-13 0,6 0-16 15,-6 0-10-15,0 0-7 0,0 0-5 0,0 3-4 16,0 5-4-16,-6-5-33 0,6 5-110 0,-6-5-57 16,6 4-24-16,-7-3-6 0,0 0 7 15</inkml:trace>
  <inkml:trace contextRef="#ctx0" brushRef="#br0" timeOffset="396007.5488">6207 15786 231 0,'0'-7'262'0,"7"-1"11"16,-7 4-52-16,0-3-89 0,6 0-60 16,-6-1-25-16,0 0-13 0,0 1 8 0,6 0 7 15,-6 0 3-15,7 0 7 0,-7-4 2 16,0 3 3-16,6-3-11 0,-6 4-8 0,0-4-4 16,0 4-7-16,7 0-4 0,-7 3-3 0,0-4-1 15,0 4 0-15,0 1 6 0,0 0 8 16,0-1 9-16,0 0 8 0,0 0 7 15,0 0 4-15,0 4-1 0,0-4-10 0,0 4-11 0,0-3-13 16,0 3-12-16,0 0-14 16,-7 3-7-16,7-3-6 0,-6 8-1 0,6 0 2 15,-7 2 1-15,1 6 3 0,-7-2 0 0,6 4 2 16,-5 5 3-16,5 2 1 0,-6-3 1 0,6 0-2 16,1 4 1-16,-7-1 0 0,6-3-4 0,1 0-2 15,0 4-6-15,-2-3-10 0,2 2-15 16,0-4-21-16,-1 5-30 0,1 0-38 0,6-5-110 15,-7 2-103-15,1-1-46 0,6-8-10 0,0-3 15 16,0-7 31-16</inkml:trace>
  <inkml:trace contextRef="#ctx0" brushRef="#br0" timeOffset="396908.0345">5900 15639 242 0,'0'-8'346'0,"8"2"37"0,-8-10 32 16,6 6-101-16,-6-9-95 0,6 5-43 0,1-8-31 16,0 4-29-16,-1-1-27 0,-6 1-24 15,7 2-20-15,-7-1-15 0,6 6-9 0,-6-4-5 16,-6 4-6-16,6 0-5 0,-13 4-3 16,6-4-2-16,-6 4-4 0,-7-4-1 0,-6 3 0 15,7 1 1-15,-7 0 1 0,0 0 0 0,-1-1 1 16,-5 4 0-16,-1 0-2 0,1 1 0 0,-7 3-2 15,0 0 2-15,-7 3 0 0,-6 1-2 16,7 3 1-16,-8 2-1 0,-6 1 1 16,8 1 0-16,-1 4 1 0,-1 7 0 0,0-5 2 15,2 9 2-15,-1-1 0 0,7 5-1 0,-1 4 1 16,7-1 0-16,0 2 2 0,7 3 0 0,5-2 1 16,1 1 1-16,6-4-1 0,1 4 1 15,12-1-4-15,-5 1 0 0,12-1-1 0,0 1 1 16,6 0 1-16,7-4 3 0,0 3 0 0,7-2 2 15,-1-5 1-15,7 0 0 0,7-4 1 16,5 1 1-16,2-4 1 0,-1-7-2 0,6 3 0 0,8-7-2 31,-7-4 1-31,-1 1-4 0,7-4 0 0,-7-4-1 0,1 0 1 0,-1-4 0 0,8-4-2 16,-14 5 0-16,7-8-1 0,-1 0-2 0,1 0 1 16,-1-4-3-16,-6-7 1 0,1 4-3 0,-1-7-1 15,-1-5 0-15,2-3-2 0,-1-4 0 0,0-3 0 16,-7-4 5-16,-5-1 1 0,5-2-1 15,-12 0-12-15,-1 3-17 0,-6 3-30 0,-6 5-43 16,-7 3-84-16,-7 3-145 0,-6 4-67 16,-6 5-23-1,-1 3 8-15,-6-1 28 0</inkml:trace>
  <inkml:trace contextRef="#ctx0" brushRef="#br0" timeOffset="397716.5705">6845 15712 157 0,'-6'-3'306'0,"-1"-1"18"16,0 1 10-16,-5-5-99 0,5 4-108 0,-6-3-56 15,0 3-28-15,-7-3-13 16,1 3-5-16,-1-3-2 0,-6 3 2 0,0 1 0 0,-7-4-2 0,1 3-1 15,-1 4-4-15,1-4-2 0,-7 4-3 16,0 4-1-16,0 0 0 0,0 3-3 16,0-4 3-16,-7 8 1 0,7 0 1 0,0 0 3 15,0 4 6-15,0 0 6 0,0 2 3 16,6 3 4-16,1 2 2 0,6-1-1 0,-7 1 0 16,13 0-3-16,1 4-3 0,-1-1-5 0,8 1-2 0,-2 4-5 15,8-1-5-15,-1 4-3 0,1-5-2 16,6 6-1-16,6-1 0 0,1 0 1 15,-1-1-1-15,8 2 1 0,-2-1 0 0,8-3-2 0,-1-2 1 16,1 2-1-16,6-4-2 0,7-1-1 16,-7-2 2-16,13-3-1 0,-7-4-2 0,7-1 0 15,1-5-1-15,5 1-1 0,-6-4 0 0,7-2-1 16,-1-2 0-16,1-3 0 0,-1 0 1 0,1-3-1 16,6 3-6-16,-6-5-5 0,-1 5-8 15,7-4-6-15,-6-3-7 0,0 4-6 0,0-5-1 16,-1 5-1-16,1-4 4 0,-1-4 5 0,0 0 5 15,1 0 5-15,-7 0 6 0,7-8 6 16,-7 4 7-16,6-2 8 0,1-6 13 0,-7-3 11 16,0-3 14-16,1 0 8 0,-8-3 5 0,-6-2-2 15,7-2-8-15,-14 3-10 16,1 4-19-16,-8-1-24 0,-4 4-26 0,-8 4-24 0,-8 4-21 16,-4 0-17-16,-8 3-15 0,-5 1-18 0,-15-1-79 15,7 5-92-15,-12-2-41 0,5-3-14 0,1 4 4 16,-6 0 26-16</inkml:trace>
  <inkml:trace contextRef="#ctx0" brushRef="#br0" timeOffset="398915.8822">8486 16057 113 0,'-6'-7'300'0,"-1"-9"22"0,1 2 15 0,0-1-71 16,-1 0-112-16,0 1-59 0,1-1-29 0,0 1-18 15,6-1-10-15,-7 1-6 0,0-1-4 16,1 4-1-16,-1-4-1 0,1 4-1 0,-1 0-1 16,1 0-3-16,-1 1-4 0,1-2-3 0,0 5-6 15,-2-4-3-15,2 4-4 0,-7-1-2 0,0 5 0 16,-6-4-2-16,5 3 1 0,-12 4 1 0,7 0 0 15,-7 0 1-15,0 4-1 0,0 0 1 16,-7 2 1-16,1-2-1 0,-1 3 0 16,1 4 0-16,-1-4 0 0,1 5 0 0,-7-1-1 0,6-1-1 15,1 1 1-15,-8 4 0 0,1 0 0 0,7 2 1 16,-7 3 0-16,6 2 0 16,-7-1 0-16,8 1 1 0,-1 4 2 0,7-1-1 0,-6 2 0 15,7 2 0-15,-2-4 1 0,1 4-1 0,0-3-2 16,5 4 1-16,3-5 0 0,4 1-1 0,2-1 0 15,-2 1 0-15,8 4 1 0,-7-5 1 16,13 1 0-16,-6-1 1 0,6 1 1 0,6-1 0 16,1 1 1-16,5 0 0 0,2 0 2 0,-2-4 0 15,15-1 0-15,-1 1 0 0,6-3 1 16,1-4 0-16,6-1 0 0,7-3-2 0,-1-3-1 16,7-5-2-16,1-3 0 0,-2 0-2 0,8-3 0 15,0-5 3-15,-1-3 0 0,7-3 2 0,-6-1 6 16,6-8 5-16,-6 2 3 0,-1-5 0 0,1-3 0 15,-6-1-5-15,-2-3-5 0,-11 4-16 16,-1-4-20-16,-7 4-27 0,-6 4-40 0,1-1-124 16,-15 3-104-16,1-2-44 0,-6 3-14 0,-7-3 9 15,0-1 32-15</inkml:trace>
  <inkml:trace contextRef="#ctx0" brushRef="#br0" timeOffset="399573.5063">9568 16247 194 0,'0'-3'297'16,"0"-1"19"-16,-8 0-17 0,8 1-84 0,-6-5-92 16,0 5-50-16,6-4-28 0,-13-1-17 0,6 0-8 15,-5 1-8-15,5-4-5 0,-13 3-2 16,8 1-1-16,-8 0 2 0,7 0-1 0,-13 0 1 16,6 0-1-16,-12-1 0 0,6 0-1 0,-7 4 0 15,-6 1 0-15,-2 0-1 0,10 3 1 16,-8 0-2-16,-7 3-1 0,7 4 0 0,0 1 0 15,-6 0 0-15,5 2 2 0,-5 5 3 0,7-1 3 16,-9 1 5-16,9 4 2 0,5-1 4 16,1 0 3-16,-1 5 2 0,1-2-2 0,5 1 2 0,7 4-2 15,2-4-2-15,4 3-3 0,1-3-4 0,0 0-3 16,6 4-3 0,7-5 0-16,0 2 0 0,7-1 1 0,6 0-1 0,0-4 3 0,7 0-1 15,-1 1 1-15,7-5-2 0,6-2-1 0,1-2-1 16,7-2-1-16,-1-4-2 0,-1 0-1 15,1-4-2-15,1 0-1 0,5-4 1 0,-5-4 0 16,-1-3 2-16,6 0 4 0,-5-4 4 0,-2 1 3 16,1-4 4-16,0-4 0 0,1-4 0 0,-8-3-4 15,1-1-4-15,-7 1-7 0,-1-3-10 16,2-2-15-16,-14 5-22 0,0-1-25 0,-7 5-53 16,-6 3-143-16,-6-4-71 0,-1 5-29 0,1 2-2 15,-7 0 13-15</inkml:trace>
  <inkml:trace contextRef="#ctx0" brushRef="#br0" timeOffset="400324.0857">10141 16276 84 0,'-7'0'301'0,"0"-3"25"16,7 0 14-16,-5-1-60 0,5 0-114 0,-8 0-72 16,8 0-34-16,-6 4-24 0,0-3-15 15,-1 3-11-15,-6-4-4 0,0 4-4 0,0-3 0 16,-6 3-1-16,-1 0 2 0,0 0 3 0,-5 3 3 16,-1 1 1-16,-1-4 3 0,1 3 1 0,0 5 2 15,-7-4 4-15,7 6 3 0,-6-2 1 0,-1 3 2 16,1-1 1-16,-2 2-1 0,3 2-5 15,-2 2-2-15,7 2-3 0,-7 0-1 0,7 1-2 16,0-2 1-16,7 2 0 0,-7-1 0 0,6 0 0 16,7 1-1-16,0-1-3 0,0 0-2 15,7 4-3-15,0-3-1 0,-2-1-2 0,8 0 2 16,8 4 1-16,-2-3 1 0,7-1 1 0,0 0 0 16,6 5 0-16,7-6-1 0,0 1-3 15,1 1-1-15,5 0 0 0,7-5 0 0,0 1-1 16,1-4-1-16,-2 0 0 0,7 0 1 0,-5-4-1 0,5 0 0 15,8 1 0-15,-8-5 1 0,7 4 1 16,-6-3 0-16,6 0 1 0,0 4 0 0,-7-5 2 16,8 0-3-16,-1 1 0 0,0 0-1 0,0 4 0 15,0-4-1-15,7-4 0 0,-7 3-1 16,0 0 1-16,0-3 0 0,1 0 3 0,-2-3 8 16,2 3 9-16,-8-3 12 0,7-6 13 0,-13 2 10 15,7 0 6-15,-7-1 0 0,0-3-5 16,-7 4-9-16,-6-4-10 0,7 4-10 0,-13-4-9 15,0 4-5-15,-8-4-10 0,1 0-10 0,-6 0-13 16,-1-3-12-16,-6-2-12 0,0 6-9 16,-6-9-1-16,-1 4 0 0,-6-2 0 0,1 1 0 15,-2-2-4 1,-5 0-2-16,-1-1-8 0,0 1-10 0,-6 3-23 0,7-3-43 0,-7 4-114 0,0-5-65 16,-7 1-26-16,7-4-6 0,0 4 19 0</inkml:trace>
  <inkml:trace contextRef="#ctx0" brushRef="#br0" timeOffset="404123.9008">3608 13041 84 0,'-6'0'253'0,"6"0"17"0,0-4-21 16,-6 1-47-16,6-1-65 0,-8 1-44 0,8-5-20 0,-6 5-9 16,6-4-6-16,0 3-7 0,-6-3-3 15,6 3-4-15,0-3-2 0,-6 2-1 16,6-1-2-16,0 2-6 0,0 0-3 0,0 1-5 15,0 0-5-15,0-2-6 0,0 5-4 0,0-3-3 16,0 3-4-16,0 0-2 0,0 0-2 0,0-4-2 16,0 4-2-16,0 0-2 0,0 0-1 15,6 0-1-15,-6 0 1 0,6 4 1 16,0-4 2-16,8 0 2 0,5 3 2 0,1-3-1 16,6 5 1-16,7-2-1 0,5 0 1 15,2 1 0-15,5 3 1 0,8-4 3 0,5 5 1 16,7-4 0-16,0 3 0 0,7 1 2 0,6 2-5 15,6-2-2-15,7-1 0 0,1 0 1 16,-1 5 0-16,14-5-2 0,-8 0 1 0,13-3 0 16,2 4 1-16,5-5-6 0,7 1 3 0,-1-1 3 15,1-3 0-15,6 0 1 0,0-3 0 0,1-1 1 16,6 1-5-16,-7-5 2 16,1 0 1-16,-1 1 0 0,0-3 0 0,-7 1 2 0,1-1 2 15,0 2-4-15,-7 1 1 0,-7 0 4 16,-5 3-1-16,-7 1 1 0,-7-1 1 0,0 0-1 15,-13 4-4-15,0 0-2 0,-6 0 1 16,-7 0-2 0,1 4 0-16,-15-4 2 0,2 0-1 0,-8 4 0 0,1-4-1 0,-7 3 0 0,-1-3 0 15,-5 4-1-15,0-4 1 0,0 4 1 16,-8-4 1-16,1 3 0 0,0-3 0 0,-6 4 0 16,-1-4-2-16,1 0-3 0,-7 3-5 0,0-3-8 31,0 0-13-31,-6 4-15 0,6-4-14 0,-13 4-16 0,6-4-14 0,-6 3-39 0,-6 1-97 15,6-4-42-15,-13 3-16 0,0 1 3 16,-7 1 10-16</inkml:trace>
  <inkml:trace contextRef="#ctx0" brushRef="#br0" timeOffset="405120.3345">3927 14473 181 0,'0'-3'253'15,"0"0"9"-15,0-5-46 0,0 5-81 0,0-1-65 16,0-3-42-16,0 3-22 0,0 0-12 16,0 1-7-16,0-1-1 0,0 0 2 0,0 4 7 15,-6-3 12-15,6-1 12 0,0 0 10 16,-7 1 7-16,7-1 6 0,-6 0 6 0,6-2 0 15,0 1-6-15,-6 2-6 0,6-1-2 0,-7-3-6 16,7 3-7-16,0 1-7 0,0-2 0 16,0 2-4-16,-7-4-2 0,7 3 1 0,0 1 1 15,0 0 2-15,0-1-1 0,-6 0 0 16,6 0 2-16,0 0 0 0,0 0-3 0,0 1-1 16,-6-1 0-16,6 1-1 0,0-1 0 0,-8 4 0 15,8-4-1-15,0 0 0 0,0 4 1 16,0-3 3-16,-6-1-1 0,6 4 0 0,0-4-1 15,0 4 4-15,0-3-2 0,-6 3-1 0,6-4 1 16,0 0 2-16,0 1 2 0,0 3 4 16,0 0 4-16,-7-4 3 0,7 4 0 0,0-3 1 15,0 3-1-15,0-4-4 0,0 4-4 16,7 0-4-16,-7 0-2 0,0-3-3 16,0 3-4-16,6 0-2 0,-6 0-4 0,6-4-1 15,2 4-2-15,4 0 1 0,2 0 0 0,5-4 2 16,7 4 2-16,6 0 0 0,1-4 0 0,6 4-2 15,7 0-1-15,-1 0-3 0,7-4-2 16,1 4-2-16,6 0 1 0,-1 0 1 0,7-3 0 16,0 3 2-16,0-4 1 0,0 1 4 0,7-1 0 15,-7 0 2-15,7 1 0 0,-1-5 1 0,1 5-1 16,0-4-1-16,11-1-1 16,-4 4 0-16,0 0 0 0,-1-2 0 0,0 2 2 15,6 0 0-15,-5 0-3 0,-2 0-3 0,2 0-3 16,6 1-2-16,-7-4-4 0,0 3 0 15,0 1 1-15,0-5 1 0,0 5 3 0,1-4 2 0,-1-1 2 16,-6 0 1 0,-1 1 1-16,1 4 0 0,0-5 0 0,-1 5-2 0,0-1-3 0,2 0-2 15,-2 1-4-15,0 3-4 0,1-4-7 16,0 4-1-16,-7 0 0 0,7 4 0 0,-1-4-1 16,7 3 4-16,-6-3 1 0,6 4-4 15,1 0-6-15,-2-1-11 0,1 1-11 0,8 0-13 16,-2 3-17-16,1-4-37 0,-7 1-58 0,13 0-57 15,-7-4-20-15,1 4-1 0,6-4 9 16</inkml:trace>
  <inkml:trace contextRef="#ctx0" brushRef="#br0" timeOffset="410115.5233">5243 15862 19 0,'0'0'271'0,"0"0"37"0,0 0 1 0,6 0-47 0,-6 0-57 16,0-3-58-1,8 3-50-15,-8-4-32 0,6 0-19 0,0 1-8 0,0-1-13 0,1-3-11 16,-7 4-4-16,7-5-4 0,-1 4-1 0,1-3-3 16,-1 3 0-16,0 1-6 0,-6-1-8 15,8 4-10-15,-2-4-9 0,-6 4-13 0,6 0-14 0,0 0-17 16,2 0-31-16,-8 4-66 0,6-4-77 15,-6 0-33-15,6 0-11 0,-6 0 10 0</inkml:trace>
  <inkml:trace contextRef="#ctx0" brushRef="#br0" timeOffset="410399.3601">5387 15789 260 0,'0'-3'309'0,"6"0"17"16,0-5-36-16,0-4-87 0,2 6-79 0,-2-2-49 16,7-4-28-16,-7 5-15 0,8 0-14 15,-8 4-15-15,8-1-15 0,-2 0-18 0,1 4-23 16,0 0-48-16,0 0-117 0,1 0-60 0,-2 0-24 15,1 0-2-15,-6 0 13 0</inkml:trace>
  <inkml:trace contextRef="#ctx0" brushRef="#br0" timeOffset="412492.2045">17468 12775 80 0,'0'0'218'0,"-7"-4"-5"16,1 0-23-16,6 4-31 0,0-4-34 15,-7 0-33-15,7 1-27 0,0-1-15 32,-7 4-11-32,7-3-11 0,0-1-8 0,0 0-7 0,0 0-3 0,0 0-2 0,0-3 1 0,0 4-1 15,0-5 1-15,7 1 0 0,0 0 3 16,-7 0 0-16,13-5 0 0,-7 2 2 0,7-1 2 15,-6 0 1-15,5 0 2 0,2-4 0 0,-1 0 2 16,0 1 1-16,0-1-2 0,-1 0-2 16,-4 4-4-16,4 0 0 0,-5 4-9 15,-7 0-10-15,6 0-7 0,-6 3-4 0,-6 4-2 0,-1 4-1 16,-5 3 3-16,-2 0 6 0,-5 4 4 16,-7 4 2-16,6 7 1 0,-6-1 1 0,0 5-1 15,-7 7 1-15,8 1 1 0,-9 1-1 0,2 7-1 16,7 1 1-16,-9 1 1 0,2 1-1 15,-1 2 1-15,1 0 1 0,-7 5 0 16,6-1 0-16,1 0 4 0,-1 5 1 0,1-5-2 16,-1 4 3-16,1-1 1 0,-1 1-1 0,1 4-2 15,-1-8-1-15,7 0 0 0,0-3 0 0,6-4-1 16,1-4-1-16,-1-3 1 0,8-4 0 16,-2-4-5-16,1-3 0 0,6-8 0 0,1-3 2 15,6-1-1-15,0-6-2 16,0-2-5-16,6 0-20 0,1-6-87 0,6-6-98 0,1 0-51 15,-2-5-23-15,1-4-8 0</inkml:trace>
  <inkml:trace contextRef="#ctx0" brushRef="#br0" timeOffset="420209.7832">1544 12130 24 0,'0'3'277'0,"0"-3"24"0,0 4 10 16,-7-4-62-16,7 0-88 0,0 3-73 0,0-3-42 16,0 0-19-16,0 0-10 0,0 0-4 15,0-3 1-15,-6 3 9 0,6-4 6 0,0-3 4 16,-7 3 6-16,7 0 3 0,0-3 0 16,0 3-3-16,-6-3-5 0,6 4-2 0,-8-5-3 15,8 5-5-15,0-5-3 0,-5 5-4 0,5-1-4 16,-6 0-5-16,-2 0-4 0,8 1-1 15,-6 3-1-15,0-4-2 0,-1 4-1 16,-6 0 0-16,7 0 1 0,-7 0 1 0,-1 0 0 16,2 4 0-16,-2-4-1 0,2 3 0 0,5 1 0 15,-6 4-1-15,0-5 1 0,-1 1 0 0,2 3 1 16,-1 1 0-16,0-1 0 0,0 0 1 16,-1 0-2-16,8 1 1 0,-6-1 1 0,-2 0 0 15,8 1 0-15,-1 3-2 0,-6-1 0 16,6-2 0-16,7 6-1 0,-6-2-1 0,0 2-1 15,6 1 2-15,0 3-2 0,0 4 1 0,0 0 0 16,0 1 1-16,6 3 1 0,0-1-1 16,-6 1 1-16,7-1 2 0,6 4 0 0,-6-2 1 15,-1 1-1-15,0-2 2 0,2-5-1 0,-2 5-2 16,0-4-1-16,0 1 0 0,-6-5-1 16,8 4-1-16,-8-1 2 0,0-2-1 15,6-1 1-15,-6 4 1 0,0-4 1 0,0 2-1 16,0 1 0-16,0-3-1 0,0 0 0 0,0 1 0 15,0-1-1-15,0 0 1 0,0-2 0 0,0-2 1 16,6 1 1-16,-6-1 1 0,0-2 0 16,7-2 1-16,-7 0-2 0,0 2 1 0,6-5-1 15,1 1 1-15,-7-1 0 0,0 0-2 16,7 0 1-16,-7 0 1 0,6-3-1 0,-6 1-1 16,0 2 1-16,0-4 0 0,0 1 0 0,0-1 0 15,0 1 1-15,0 0 0 0,-6 4 0 16,6-5 0-16,-7 1 0 0,0 4 1 0,1-5-2 15,-1 4 1-15,-5-3-1 0,4-1 1 16,-4 0 0-16,-2 1-2 0,8 4 1 16,-7-8 3-16,7 4-1 0,-8-4 0 0,8 3 2 0,0-3 1 15,-8 4-2-15,8-4-2 0,0 0 1 16,-1 0-1-16,1 0 0 0,-1 0-1 0,7 0-1 16,-7 0-1-16,7 0 0 0,-6 0 0 15,6 0-6-15,0 0-4 0,-6 0-7 0,6 0-9 16,0 0-6-16,0 0-2 0,0 0 1 0,0 3 3 15,0-3 4-15,0 0 7 0,0 4 4 16,6 0 2-16,-6-1 1 0,0-3 1 16,0 4 3-16,0 0 1 0,0-4 0 0,6 3-1 15,-6-3 2-15,0 4 0 0,0-4 2 0,0 0 1 16,0 0 3-16,0 0 0 0,0 0 4 0,0 0 2 16,0 0 3-16,7 3 4 0,-7-3 4 15,0 0 5-15,0 0 2 0,0 0 3 16,0 0-1-16,0 0-4 0,0 0-3 0,0 0-4 15,0 0-5-15,0 0-3 16,0 0-3-16,0 0-1 0,0 0 0 0,0 0-2 0,0 0-4 16,0 0-3-16,0 0-7 0,0 0-8 0,0 0-10 15,0 0-14-15,0 0-17 0,0 0-27 16,0 0-36-16,0 0-98 0,0-3-66 0,7-1-26 16,-1-3 0-16,1 0 17 0</inkml:trace>
  <inkml:trace contextRef="#ctx0" brushRef="#br0" timeOffset="421320.1498">1524 12221 164 0,'0'-4'265'15,"0"-2"12"-15,0 2-26 0,7-4-89 0,-7 4-76 0,0-3-40 0,0 4-23 16,6-1-9-16,-6 0-4 0,0 0 1 16,0 0 2-16,0 0 8 0,7 1 11 0,-7 0 7 15,0-5 8-15,0 5 7 0,0-5 6 0,0 5 1 16,0-4-5-16,-7 3-5 0,7-4-2 15,0 4-6-15,0-3-3 0,-6 4-4 0,6-1-1 16,-7 1 0-16,1-5-2 0,6 8-3 0,-8-3-5 16,3-1-6-16,-1 0-4 0,-2 4-5 15,2-3-6-15,-7 3-1 0,0 0-1 0,7 3 0 16,-7-3-1-16,-1 4 0 16,2 0 0-16,-2-1-1 15,2 1 0-15,-8 3 0 0,13 0-2 0,-13 4 1 0,8-3 0 0,-1 6 1 0,0-3-1 16,6 3 0-16,-5 6 1 0,-2-2-1 15,2 0 0-15,4 4 0 0,2 4 1 0,0-1 0 16,-1 4 0-16,7 1 0 0,0 3 0 0,7 0 2 16,-7 0 0-16,6-4 1 15,0 8 0-15,2-8 0 0,4 4 2 0,-6 0-1 0,8-3-1 16,-1-1 0-16,0 0 0 0,0 3 0 16,-1-6-1-16,2 4-1 0,-1-1 0 0,0 0 1 15,0-3-1-15,0 0 0 0,-6 0 1 16,5-1-1-16,-5 1 1 0,0-4 1 0,-1-1-1 15,1 1 2-15,-7-3-1 0,0 3 1 0,0-4-1 16,0-4 1-16,0 2-1 0,-7-2 1 0,1 1 0 16,-1-5 3-16,-6-2 0 0,0 0 2 15,0-1 2-15,0 0 3 0,0-3 3 0,-6-4 0 16,-1 4 0-16,0-4 1 0,-5 0-4 16,5 4-3-16,0-4-4 0,1 0-3 15,-7 0-1-15,6 0-1 0,7 0-1 0,-7 0 0 16,8 0-1-16,-2 0 0 0,2 3 0 0,-2-3 0 15,8 0-2-15,-1 0-4 0,7 0-7 16,-6 0-14-16,6 0-11 0,0 0-9 0,0 0-2 16,0 0 0-16,0 0 8 0,6 0 12 0,1 0 8 15,6 0 8-15,-6-3 5 0,5 3 1 16,2-4 1-16,-2 0 4 16,-5 0 2-16,6 0 3 0,-6 1 3 0,-1-1 3 0,0 1 3 0,2 3-1 15,-8-4-2-15,6 4-2 0,-6-4-2 16,6 4-5-16,-6 0-2 0,0 0 0 0,0 0 0 15,0 0-1-15,0 0 0 0,0 4 2 16,0-4 0-16,0 7 1 0,0-3 1 0,0 3 0 16,0 5 1-16,0-2 1 0,0 1 1 0,0 4 2 15,0 4 3-15,0-2 4 0,0 1 4 0,0 4 2 16,0 1 0-16,0-1 1 0,6 3-2 16,-6 0-1-16,0 6-4 0,7-5-1 15,-7 2-1-15,7 2-1 0,-1-1 0 0,1 0-3 16,-1-3 4-16,0 0-1 0,2-1 0 0,-2 1 1 15,0-4-2-15,0-4 1 0,8 1-2 0,-8-1-1 16,1 0 0-16,6-3-2 0,0-1 1 16,-7 1-2-16,8 0-4 0,-2-5-10 15,8 5-19-15,-7 0-21 0,7-4-36 0,-1 4-68 16,1-1-145-16,-1-3-67 0,0-3-25 0,8-5-1 16,-1-6 25-16</inkml:trace>
  <inkml:trace contextRef="#ctx0" brushRef="#br0" timeOffset="421627.9715">1510 13925 379 0,'0'-8'446'0,"-5"-4"44"0,-1-2 29 16,-2 0-126-16,2-1-142 0,6 4-95 0,-6 0-92 15,6 4-61-15,0 4-41 0,6-1-31 0,0 0-24 16,-6 4-11-16,14 0 4 0,-9 4-19 15,9-4-48-15,-1 4-133 0,0-1-62 16,1-3-24-16,5 0 1 0,7 0 24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0-06-21T05:53:45.22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075 6356 39 0,'0'-4'223'16,"-8"4"6"-16,8-3-22 0,-6-1-40 0,6 0-50 15,0 1-45-15,-6 0-30 0,6-1-16 16,-7 0-9-16,7 0-6 0,-6 0-3 0,6 0-2 15,0 1-1-15,0-1 2 0,-7 4 6 16,7-3 2-16,0-1 4 0,-6 0 3 0,6 0 3 16,-7 0 1-16,7 1-1 0,-6-1-2 0,6 1-2 15,-6-1-3-15,6 0-4 0,-8 1-4 16,8 3-3-16,-6-4-1 0,6 1-3 0,-6-1 0 16,-1 4-2-16,7-3 0 0,-6-1-1 15,6 4 0-15,-7-4-1 0,7 4-2 0,-7 0 0 16,7 0 1-16,-6 0-2 0,0 0 2 15,6 0-1-15,-7 0 2 0,7 0 0 0,-7 0 1 16,1 0-1-16,6 0 1 0,-6 0 0 0,6 4-1 16,-7-4-1-16,7 0-4 15,-7 4-6-15,7-4-13 0,-6 3-18 0,-1 1-43 0,7-1-72 16,-6 1-66-16,6-4-29 0,0 3-8 16,-6-3 9-16</inkml:trace>
  <inkml:trace contextRef="#ctx0" brushRef="#br0" timeOffset="1996.5494">2957 6484 222 0,'6'0'260'0,"1"3"9"0,0-3-46 16,-7 0-68-16,13 0-48 0,-7 0-27 0,0 0-13 0,2 0-12 15,-2 0-7-15,0-3-8 0,7 3-7 16,-6-3-5-16,6-1-5 0,-1 4-4 0,-4-4-4 15,4 1-4-15,2 3-2 0,-2-4-2 16,1 4-1-16,1-3 0 0,-2 3 0 0,2 0 0 16,-2-4 0-16,8 4 0 0,-7-5-3 15,7 5 1-15,-8 0-2 0,8 0 0 16,-1 0-2-16,7 0 1 0,-6 0 1 0,7-3-1 0,-1 3 0 16,-1 0 1-16,1-4 1 0,0 4-2 15,1-3 0-15,5 3 0 0,-6-4-1 0,1 1-1 16,5-1 0-16,-6 0 0 0,-1 0-1 0,9 0 0 15,-9 1 2-15,8-4 0 0,-7 3 0 16,6-3 0-16,1 3 0 0,-1 0 3 0,2-2 0 16,-2-2 0-16,1 4 0 0,6-3 0 15,-7 3-2-15,1-3-6 0,-1 3-4 0,-6 1 10 16,7-1 12-16,-7 4 10 0,7-4 6 16,-1-2 6-16,1 2 5 0,-1 0-9 0,1 0-11 15,-1 0-9-15,1-3-4 0,-1 3-2 16,1 1 0-16,-1-1 1 0,-6 0 0 0,7 0 1 15,-1 4 1-15,1-7 0 0,-7 3-1 0,7 4 0 16,-7-3-1-16,0-1-1 0,7 0 1 0,-7 1-1 16,6 3 1-16,1-4 1 0,-7 1 0 15,6 3-2-15,1-4-2 0,0 4 0 0,-7 0-2 16,6 0-1-16,1 0 0 16,-1 0 0-16,1 0-1 0,-1 0 1 0,1 0 0 0,7 0 1 15,-8 0 0-15,1 0 0 0,-1 0 0 16,-6-3-1-16,7 3 1 0,-1 0 0 0,-5 0 0 15,-2-4 0-15,1 4-1 0,0 0 2 0,0-4 0 16,1 0 0-16,-1 4 0 0,-7-4 0 16,7 0 2-16,-6 1-1 0,6 0 2 0,-7-1-2 15,1 4 1-15,-1-4-2 0,7 4-1 0,-6-3-1 16,0 3-1-16,5-4 0 0,1 4 1 16,-6 0-1-16,6-4 0 0,7 4 1 0,-7 0 0 15,-1 0 1-15,9 0 0 0,-9 0 0 16,7 0 0-16,2 0 0 0,-9 0-1 0,8-3-1 15,-1 3-1-15,-6 0 1 0,0 0 1 0,1 0 0 16,-1 0 1-16,0 3-1 0,0-3 0 16,0 0 0-16,0 0 0 0,0 4 0 0,0 0 0 15,0-4 0-15,7 3 0 16,-7 1 0-16,0 0-1 0,7-1 0 0,-1 4-1 0,-7-3 1 16,9 4-1-16,-2-1-1 0,1-3-2 15,-1 3-1-15,7-4-1 0,-6 5-2 0,-1-1 1 16,7-4 1-16,-6 5-1 0,-1-4 2 0,8 0 1 15,-8 3 0-15,1-4 2 0,-1 1 0 16,1 0 2-16,-1-4 0 0,1 4 0 0,-1 0 1 16,1 0 0-16,-1-1 1 0,0 0 1 0,2 1 2 15,-2 0-1-15,2-1 0 16,-2 1 0-16,1 0-1 0,5 3 0 0,-5-4-2 0,6 1 1 16,-1 4-1-16,2-4 0 0,-1 2 0 0,0-2-1 15,1 0 0-15,-1-1-3 0,-1 1 4 16,1 0-2-16,1-1 0 0,-1 1 1 0,0-1-1 15,-7 1 2-15,7-4 0 0,-6 4-2 0,0 0 2 16,-1-4 1-16,1 4 0 16,-7-1 1-16,7-3 2 0,-1 4 0 0,-6-1 0 0,7-3-2 15,-1 4 1-15,1-1 0 0,-1-3 0 16,7 5-2-16,-6-1 0 0,5-4 0 16,-5 3-1-16,7-3 1 0,-1 4 0 0,-1-1 0 0,1-3-1 15,1 4 0-15,-1 0 0 0,0-4-1 16,0 0 0-16,-6 3 0 0,6-3 2 0,0 0 0 15,-7 0 1-15,7 0 1 0,-8 0 0 0,10 0 1 16,-8-3-1-16,-1 3-1 0,7 0-1 16,-6-4 0-16,-1 4-1 0,1-4-1 0,6 1 0 15,0 3 1-15,-6-4 0 16,5 1-1-16,1 3 1 0,-5-4 1 0,5-1-1 0,-1 2 0 16,-5-1 0-1,6 1-2-15,-7 3-1 0,8-4 2 0,-7 1-2 0,5-1 0 0,-5 0 2 16,-1 0 2-16,1 0-1 15,-1 1 0-15,1-1 0 0,-7 1 2 0,7-1-1 0,-7 0 1 16,6 1 0-16,-5-1-2 0,-1 0 2 0,-7 1-1 16,7 0 0-16,0-1 0 0,0 0-1 15,0 0 0-15,1 0 0 16,-1 4 0-16,-1-3 0 0,1-1-1 0,0 4 0 0,7-3 1 0,-7 3 0 16,7-4-3-16,-7 4 1 0,6 0-1 15,1-4 0-15,-1 4-3 0,-5 0 2 16,5 0 1-16,1 0 1 0,-7-3 0 0,5 3 0 0,-3 0 1 15,-2 0-1-15,-1 0-1 0,1 0 1 16,-6 0 1-16,6 0 1 0,0 0 1 0,1 0 0 16,-2 0 0-16,1 0 0 0,0 3-1 15,0-3-2-15,1 4 0 0,-1 0-4 0,-1-4 0 16,1 3-1-16,7 1 1 0,-7-1 2 16,0 1-1-16,-6-4 3 0,5 4 1 0,2 0 0 15,-1-4 0-15,-6 4-1 0,6-1 2 0,-7-3-1 16,7 3-1-16,-6-3 0 0,-1 4 0 15,1-4 2-15,6 0 0 0,-6 4 0 0,-1-4 0 16,1 3 2-16,-1-3-1 0,0 0 0 0,1 4 0 16,-8-4 0-16,9 0-1 0,-2 4 1 15,-6-4-1-15,6 0 0 0,-5 3 1 0,6-3-2 16,-9 0 2-16,3 4-1 0,6-4 2 16,-8 0 0-16,2 0 0 0,-1 3 0 0,0-3 1 15,0 4 1-15,0-4 1 0,-6 0-2 0,5 4 2 16,-5-4-1-16,6 0-2 0,-6 4 0 15,-1-4 0-15,0 0-1 0,8 4-1 0,-8-4 1 16,-6 0-1-16,6 0 0 0,-6 3 0 16,7-3 1-16,-7 0 2 0,7 0 1 0,-7 0 0 15,0 0 2-15,0 0 1 0,0 0 1 0,0 0 0 16,6 0 0-16,-6 0-1 0,0 0 1 16,0 0 1-16,0 0 3 0,0 0 6 15,0 0 6-15,0 0 6 0,0 0 6 0,0 0 3 16,0 0 3-16,0 0 0 0,0 0-4 15,0 0-6-15,0 0-7 0,0 0-5 0,0 0-7 16,0 0-6-16,0 0-4 0,0 0-1 0,0 0-2 16,0 0 0-16,0 0 0 0,-6 0 0 0,6 0 0 15,0 0 3-15,0 0 2 0,0 0 3 16,0 0 5-16,0 0 3 0,0 0 3 0,0 0 1 16,0 0 1-16,0 0-3 0,0 0-4 15,0 0-3-15,0 0-4 0,0 0-4 0,0 0-3 16,0 0-1-16,0 0-2 0,0 0-1 0,0 0 0 15,0 0 1-15,0 0 0 0,0 0 0 16,0 0-1-16,0 0-3 0,0 0-6 0,0 0-7 16,0 0-9-16,6 0-10 0,-6 0-16 15,0 0-16-15,7 4-30 0,-1-4-51 0,1 3-144 16,-1 1-73-16,1-4-29 0,5-4-5 16,-4 1 22-16</inkml:trace>
  <inkml:trace contextRef="#ctx0" brushRef="#br0" timeOffset="3644.4516">11945 7169 312 0,'-14'-8'406'0,"2"1"45"15,-2-7 41-15,8-1-88 0,-7 0-120 16,7 1-61-16,-1-1-36 0,-6 1-36 0,13-1-37 0,-6 0-31 16,0 3-26-16,-2 2-19 0,8 0-14 15,0-2-9-15,-7 5-3 0,7 0-7 16,0-1-3-16,0 1-2 0,7 0-5 0,-7 0-6 15,8-1-6-15,4 1-4 0,-6-4-1 16,14 0-5-16,-7 0 1 0,13-4 5 0,-6 1 2 16,6-5 5-16,7-3 2 0,-1 0 3 0,1 0 3 15,-1-3 1-15,7-5 2 0,0 1 3 16,7-1 4-16,-7-2 2 0,0-1 2 0,7-1 3 16,-1 2 2-16,1-1-2 15,-1 0-1-15,-5 0-1 16,5 0-1-16,-6 4 0 0,7-1-2 0,-14 5 0 0,7-1-3 0,-6 4 0 0,6 0-2 15,-7-1-1-15,-6 6-1 0,0 2-1 0,7 0 2 16,-13 1-1-16,6 2-1 0,0 1 2 16,-7 1-2-16,1 2 1 0,6 1 0 0,-7 0-1 15,1 3 1-15,-7 0-1 0,7 0 0 0,-8 4 0 16,2 0 0-16,-2 0-1 0,-5 4 1 16,6 0 1-16,-6 0-3 0,-1 3 1 15,1 0 1-15,-7 1 1 0,7 2-2 0,-7 1 2 0,0 5 0 16,0-2 1-16,0 4 0 0,-7 4 0 15,0 4 1-15,1-1-1 0,6 5 2 0,-13 3-2 16,6 0 1-16,0 3 0 16,1 1 1-1,-7-1-2-15,6 1 0 0,-5 0 0 0,5-1 1 0,-6 5 1 0,6-5 0 0,-5 1 0 16,4 0 1-16,2-4 2 0,-6 0-2 0,5-4 1 16,0 1-2-16,1-8 1 0,-1-1-3 15,-5 1 1-15,4-7-1 0,2 3 1 0,0-7 2 16,0 0 2-16,-1 1 2 0,7-6 1 0,-13 2 3 15,6-2-1-15,1 0 2 0,-8-3-1 0,2 0 1 16,-2 1 0-16,-5-4-4 0,-1 4 0 16,8-4-1-1,-8 3 0-15,0-3-2 0,1 0 0 0,-1-3 1 0,1 3-2 0,-7-4 1 16,6 4-3-16,-6-4 1 0,7-2-3 0,-7 0-1 16,0 0 1-16,-1-2 0 0,1 2 0 15,0-6-1-15,1 1 2 0,-1 0 0 0,-1-3-1 16,1-1 0-16,6 0 0 0,-7-3 0 15,3-1 0-15,4-2 1 0,0-1-1 0,1 0-1 16,-1-4-2-16,7 1-1 0,-6-1-4 16,6 0-1-16,6-3 0 0,-6 3-1 0,1-3 1 15,4 0 1-15,2-1 1 0,0 1 1 0,-1 0 2 16,1 3 0-16,-1-3 0 0,7 3 1 16,-6 0 2-16,6 1-1 0,-7-1 0 15,7 4 2 1,0 0-1-16,-6 4 1 0,6-1 1 0,0 5-1 0,0 0 0 0,0-2 0 0,0 6 1 15,0 2-1-15,0 1-1 0,0 0-2 0,0 0-4 16,6 3-5-16,-6 0-2 0,7 0-1 16,-1 4 0-16,1-4 2 0,-1 4 3 0,7 0 3 15,1 0 1-15,-2 4 3 0,1-4 1 16,1 4 0-16,4 4 0 0,2-5 2 0,0 4 1 16,-1 4-1-16,7-3-1 0,1 2 0 0,5 2-1 15,1 2 2-15,-1-3-3 16,1 7 2-16,-1-3 0 0,8 0 2 0,-8 3 1 0,7-3 0 15,0 3-1-15,1-3 0 0,-1 3 1 0,6-4-3 16,-5 2 0-16,-2-2 0 0,7 1 0 16,-5-4 1-16,5-1 1 0,0 2 0 0,-5-5 1 15,5 0-1-15,-5 1 1 0,-7-5-1 16,6 1 2-16,-7 0-1 0,1-1 2 0,-7 0 0 16,0-3 1-16,-7 5-1 0,1-5 0 0,0 3-1 15,-8-3-2-15,1 4 0 0,0 0-1 16,0-1 0-16,-7 1 1 0,2 0-2 0,-2 3-1 15,-6-4 0-15,6 5 1 0,-6 2-1 16,-6-1-2-16,0-2 1 0,-2 3 1 0,-4 2 0 16,-8-5-1-16,7 4 1 0,-7 0 0 0,-5 3 0 15,-1-2-2-15,-7-2-1 16,1 5-1-16,-2-4-3 0,-4 0-2 0,-1 4-1 0,0-4-5 16,-1 0-2-16,-5 0-2 0,-1 0 1 15,-5-4-1-15,4 4 2 0,-4-3 5 16,-1-1 5-16,-1 0 1 0,2 0 1 0,-2 1 3 0,1-5 2 15,0 1-2-15,0-1 1 0,-7 1 3 16,7 0 0-16,0-4 0 0,0 0-1 0,0 0 1 16,-1 0-1-16,2 0-1 0,5 0-1 15,1-4-1-15,-1 4-10 0,-6 0-26 0,6 0-56 16,1 4-146-16,-2-4-145 0,3 4-74 0,-2-4-31 16,1-4 4-16,-2-4 44 0</inkml:trace>
  <inkml:trace contextRef="#ctx0" brushRef="#br0" timeOffset="11905.6069">11339 8092 174 0,'-6'-3'258'16,"6"-5"11"-16,0 1-25 0,0 0-93 0,-7-1-57 15,7-2-32-15,0-1-14 0,0-1-5 16,0-2-4-16,7-1-1 0,-7 0-4 0,0 1 1 16,6 0-2-16,-6-2-4 0,6 1-5 0,-6 1-3 15,7 0-4-15,-7 2-6 0,0 2-4 16,7-2 0-16,-7 5-2 0,0 0-2 0,0-1-1 15,0 5 0-15,0-1-1 0,0 4-1 0,6-4 1 16,-6 4-1-16,0-3-1 16,0 3-2-16,0 0 0 0,0 0 0 0,0 0-1 0,0 0 0 15,0 3 2-15,-6 5 1 0,6-1 1 16,0 7 0-16,-7 2 2 0,0 2 0 0,1 4 0 16,0 7 0-16,-1 0 2 0,0 8-1 0,1 0 2 15,-7 4-1-15,7 2 0 0,-8 1 1 16,2 7-1-16,-2 0 8 0,1 5 2 0,0 3 4 15,0-2 0-15,-7 2 2 0,8 0-2 0,-1-1-6 16,0 1-2-16,0-4-2 0,-1-7-1 16,8-1 1-16,0-2 2 0,-1-9 1 0,0-3 0 15,1-1 0-15,6-6 1 0,0-4-1 16,-6 1 4-16,6-9 12 0,0-3 25 0,0 0 21 16,0-4 19-16,0 1 9 0,0-5 2 62,-7 1-11-62,7-1-22 0,0 1-24 0,7-4-17 0,-7 4-13 0,0-4-9 0,6-4-5 16,-6 4-3-16,6 0-2 0,1-4 0 0,6 4 0 0,-7-3 1 0,8 3 0 0,-1-4 2 0,0 1-1 0,6 3 1 0,1-4-1 0,-1 4-1 0,1-4 1 15,6 4-1-15,0 0-2 0,0 0-2 16,7 4-1-16,-9 0-8 0,3-4-22 0,0 3-30 16,-1 4-40-16,0 1-69 0,0 0-148 15,-7-1-73-15,1-4-21 0,0-3 10 16,-1 0 29-16</inkml:trace>
  <inkml:trace contextRef="#ctx0" brushRef="#br0" timeOffset="12500.6439">12101 8038 211 0,'13'-9'296'0,"-7"6"11"16,8-4 6-16,-8 7-143 0,0 0-81 0,-6 3-43 15,7 8-22-15,-7 1-10 16,-7 10 0-16,1 0 9 0,0 7 10 0,-8 4 9 0,2 3 11 15,-8 5 12-15,1 3 8 0,-1 0 1 0,0 3 0 16,1 5 0-16,5-4-1 0,-4 3-3 0,4-4-5 16,0 1-4-16,9 0-6 15,-9-8-4-15,8 4-5 0,6-7-2 0,0-1-3 16,0-7-4-16,6 1-2 0,2-6-3 0,-2-4-1 16,-1 2-5-16,9-7-5 0,0-5-3 15,4 1-5-15,2-4-3 0,0-3-4 16,6-4-3-16,0 0-4 0,6-8-3 0,1 1-4 0,6-3-4 15,-6-5-7-15,6-7-8 0,0 1-10 16,7-5-9-16,-7 0-5 0,-1-7 0 0,2 0 3 16,-1-1 8-16,-7 2 11 0,1-1 9 0,-1 4 8 15,-5-1 8-15,-1 0 3 0,-7 9 5 16,-6-1 11-16,0 7 10 0,1 1 2 0,-8 3 1 16,0 3 2-16,-6 5-2 0,0 3-2 0,0 7-1 15,0 0 3-15,-6 8 6 0,6 3 4 16,-6 5 3-16,-2 5-2 0,2 6-5 0,-7 2-3 15,13 8-6-15,-6 0-4 0,-1 3-3 0,7 5-6 16,0-1-7-16,0 1-12 0,0 2-22 16,0-2-38-16,0-5-50 0,-7 4-96 0,1-6-155 15,-14-5-76-15,8-7-24 0,-15-7 11 0,-5-12 37 16</inkml:trace>
  <inkml:trace contextRef="#ctx0" brushRef="#br0" timeOffset="12993.7193">10427 8118 264 0,'-6'-12'289'0,"6"2"15"0,-7 3-36 16,1-1-108-16,6 1-67 0,-6 4-36 16,-2-5-22-16,8 8-14 0,-6-4-2 15,-7 4-1-15,7 4 2 0,-1 0 6 0,-6 3 8 16,0 0 7-16,-6 4 2 0,5 0 2 0,-5 8 3 16,-7-1-3-16,0 3-5 0,0 5-4 0,-7 4-4 15,1 3-8-15,5 3-5 0,-11 4-1 16,5 8-2-16,0 0-5 0,7 0-4 0,0 3-1 15,0 1-1-15,1-5-5 0,5 0-3 0,6-3-4 16,2-4-4-16,-1-3-10 0,6-7-14 16,0-5-11-16,1-3-6 0,6-7-12 0,0-8-31 15,6-3-75-15,1-12-90 0,0-6-43 16,6-4-23-16,-1-11-1 0,8-8 29 0</inkml:trace>
  <inkml:trace contextRef="#ctx0" brushRef="#br0" timeOffset="13232.1152">10212 8199 301 0,'0'-4'341'0,"0"0"12"0,0 0 7 0,0 4-166 15,0 0-87-15,-6 8-50 0,6 3-29 16,-7 7-12-16,7 0-1 0,-6 8 5 0,0 7 8 16,-2 1 8-16,2 2 11 0,6 3 7 15,-6 2 4-15,6 0-3 0,0 3-6 0,0-1-7 16,0-2-8-16,0 3-8 0,0-4-7 0,0 1-5 15,0-5-3-15,0-3-4 0,0 0-2 16,0 0-2-16,-7-7-3 0,7-1-10 0,0-2-20 16,-6-2-32-16,-1-3-56 0,1 1-101 15,-1-8-110-15,0-5-48 0,-6-6-12 0,7-6 16 16,-7-8 48-16</inkml:trace>
  <inkml:trace contextRef="#ctx0" brushRef="#br0" timeOffset="13433.0027">9861 8573 88 0,'-7'-19'351'16,"1"1"30"-16,-1-4 24 0,7 0-6 0,0 4-173 16,0 2-91-16,0 2-50 0,7 3-29 0,-1 3-23 15,1 1-15-15,5 4-11 0,8-2-2 16,-6 2-3-16,5 0-1 0,7 3-1 0,-6 0 0 16,5 0-1-16,1 3-2 0,0-3-1 15,1 3-9-15,5 2-30 0,-6 2-34 0,0 0-42 16,1 1-105-16,-2 2-98 0,-5-6-44 15,0 3 4-15,6-7 16 0,-13 0 38 0</inkml:trace>
  <inkml:trace contextRef="#ctx0" brushRef="#br0" timeOffset="13629.9035">10467 8396 88 0,'0'-3'333'0,"6"-4"39"15,-6-5 27-15,6 1-25 0,1 1-148 0,6-5-79 0,-7 3-47 16,7 2-37-16,1-1-25 0,5 3-17 15,0 1-11-15,1 0-4 0,-1-1-3 0,1 1-2 16,0 3-3-16,5 1-1 0,-5 3-2 0,0-3-1 16,6 6-9-16,-7 0-16 0,1 1-24 15,6 3-29-15,-13 4-45 0,7 0-117 16,-8 4-78-16,2-1-29 0,-1 2 1 0,-13-5 18 16</inkml:trace>
  <inkml:trace contextRef="#ctx0" brushRef="#br0" timeOffset="13806.7869">10479 8642 21 0,'-39'15'334'0,"7"-8"38"16,-1-4 25-16,14-3 26 0,-1 0-160 15,7-3-94-15,0-1-51 0,0 4-38 16,7 0-22-16,12-3-26 0,0 3-17 0,8 0-8 16,5-4-4-16,1 4-2 0,12 0-1 0,-6 0-3 15,7 0-5-15,6 4-20 0,-7 3-33 16,1 0-39-16,0 4-58 0,-8 4-138 0,1 3-67 15,1 0-21-15,-7-3 13 0,-8 4 29 16</inkml:trace>
  <inkml:trace contextRef="#ctx0" brushRef="#br0" timeOffset="14909.9046">9287 9286 196 0,'-13'4'304'0,"1"-1"28"16,5-3 15-16,0-3-133 0,1 3-78 0,0 0-43 16,6 0-35-16,0 0-28 0,0 0-17 15,6 0-5-15,-6 0 3 0,13 0 6 0,-6 3 9 16,5-3 6-16,1 0 4 0,1 0 1 0,-2 4-3 15,8 0-6-15,0 4-7 0,5-4-3 16,2 2-3-16,5 6-2 0,1-1-3 16,6 0-2-16,0 3-1 0,6-3-3 0,8 4 0 0,5-1 0 15,1 1-2-15,6 4 1 0,0-5 2 16,6 0 1-16,8 2-2 0,0-2-1 0,5 1 3 16,7-4-5-16,0 3-1 0,0-3 0 15,6 0 5-15,1 0 1 0,1 0-1 0,5-4 1 16,-1-3 0-16,2-1-1 0,-1 1-3 0,1-4-1 15,-1 0 6-15,7-4 3 0,-7-3 3 16,-1 4 1-16,2-4 2 0,-1-4-1 0,-6 3-5 16,6-3-3-16,-6 0-1 0,-7 0 2 15,0 0 0-15,-7-3 0 0,1-1 0 0,-6 1-1 16,-8-1 0-16,-6 0-6 0,8-3-1 16,-16-1-1-16,2 2-1 0,-7-2 1 0,-7-3-1 0,2 4 1 15,-9-4 1 1,2-1 1-16,-15 2-1 0,8-2 2 0,-7-2 1 0,-6 3-1 15,0-4-1-15,-1 1 2 0,-6-5 4 0,0 5 3 16,-7-4 3 0,1-5 1-1,0 5 2-15,-7-4-1 0,0 0-3 0,-7-4-6 0,0 4-5 0,1-3-1 0,-7-1-3 0,0 0-2 0,-6 1-1 16,-1-1 0-16,0 1 2 0,-6-1 0 16,7 0 2-16,-7 1 0 15,0 3 0-15,-1-3 1 0,1 2-3 0,7-2 0 0,-7 3-2 0,6-1 2 16,-6 1 0-16,7 1 0 0,5-1 0 15,-4 0 1-15,-2-1 0 0,1 2-2 0,5 3 0 16,-6 0 0-16,1-4 0 0,-7 3 0 16,6 4-1-16,-6-2 2 0,1 2-1 0,-8 1 1 15,7-2 13-15,-6 5 4 0,5 0 2 0,-5 0-9 16,-1 4-4-16,1-4-2 0,-1 3-14 0,1 1-4 16,-2 0 1-16,2 0 6 0,-1-1 5 15,6 1 2-15,-4 3 2 0,-2 1-2 16,1-1 0-16,-1 4 0 0,1-4 1 0,-7 4-1 15,0 0 0-15,-1 0 1 0,-5 4-1 0,-1-1 4 16,-5 1 0-16,-2 0 1 0,1 0 2 16,0 0 0-16,0 3-1 0,-1-3-4 15,8 3-1-15,-7 0 0 0,7 4-1 0,-1-3-1 16,1 3 1-16,-1 3-1 0,0-3 1 0,-6 8 1 16,7-5-1-16,-1 5 1 0,1 2 3 15,-8 1 0-15,7 0 1 0,-5 0 2 0,-2 8 0 16,1-5 0-16,1 5 0 0,-8-1 0 0,6 0 2 15,-5 1-3-15,5 3 1 0,-4-4-1 0,10 0-1 16,-5 5 0-16,7-5 1 0,-1 4 1 0,1-4-2 16,6 4 3-16,-1 0-2 0,8 0 4 15,-7 0-1-15,6 4-2 0,-6-1 4 0,6 1-2 16,1 3 0 0,0-4-1-16,-1 2-2 0,0 2 2 0,0-4-2 0,1 1 1 15,7-1 0-15,-1 1-1 0,-1 0 2 0,7-4-2 16,-6 4 2-16,7-5 0 0,6 5 0 0,-6-4-1 15,5 4 1-15,2-1-2 0,-2 1 2 0,8-1-1 16,-1 5 2-16,-5-1-1 0,4 1 1 16,1 3 1-16,7-1-2 0,-5 2 1 15,5-1 0-15,-6 3-2 0,6 1 0 0,0-1-1 0,0 5 2 16,0-5-2 0,6 5-3-16,-6-1-8 0,5 1-14 0,2 2-28 0,7 5-55 0,-1-4-110 15,0 3-112-15,6 1-55 0,1-4-19 16,6-4 9-16,1-7 47 0</inkml:trace>
  <inkml:trace contextRef="#ctx0" brushRef="#br0" timeOffset="21373.9873">10955 9671 187 0,'0'0'233'0,"0"-3"-12"0,0-1-37 16,0 0-56-16,0 1-48 0,0-5-31 0,7 8-23 15,-7-3-22-15,0-4-25 0,0 7-40 0,0-8-64 16,0 4-66-16,6 0-29 0,-6-6-8 16,0 6 5-16</inkml:trace>
  <inkml:trace contextRef="#ctx0" brushRef="#br0" timeOffset="22016.2107">11176 9448 259 0,'7'0'315'16,"-7"-4"20"-16,6 1-37 0,0-5-76 15,2 4-72-15,-2-3-45 0,-6 0-25 0,6-1-10 16,-6 1-3-16,7 0-2 0,-7 4-3 0,6-5-4 15,-6 0-2-15,0 5-4 0,0-1-4 16,0 1-7-16,0-2-7 0,0 2-7 0,0 3-7 16,0 0-7-16,0 0-6 15,0-3-5-15,0 3-4 0,-6 0-1 0,6 3-1 0,-7-3 0 16,1 0-2-16,0 8 3 0,-14-5 0 0,7 1 2 16,0 7 1-16,-6-3 0 0,-1-2 1 15,6 5 1-15,-5-3 0 0,-1 3-1 0,1 0 0 16,6-4-1-16,-7 4 1 0,7-1-1 0,1-1 0 15,-2 2 0-15,2-5-1 0,-2 6 0 16,8-5 1-16,-2 0 0 0,3-2-1 0,-1 1-1 16,6-2-1-16,-8 0 2 0,8-1-2 15,-6-3 0-15,6 4 1 0,0 0 0 0,0-1 0 16,0 1 0-16,0 0 2 0,0-1-1 0,6 1 1 16,-6 0 0-16,8-1 1 0,-2 5 0 15,-1-1 0-15,3-4 0 0,-8 4 0 0,13 2 2 16,-6-2-2-16,-1-3 4 0,6 2 0 0,-4 2 2 15,4 0 0-15,1-1 0 0,1-4 1 16,-2 5 0-16,2-1 0 0,-2 0 0 0,2-4 1 16,5 5 0-16,-6-4 0 0,-6 4-1 15,5-5 3-15,2 0 2 0,-8 1 6 16,7-4 9-16,-6 4 15 0,-1-4 16 0,-6 0 15 16,7 0 11-16,-7 0 2 0,6 0-5 15,0-4-11-15,-6 0-13 16,8-2-15-16,-8-2-11 0,6 0-7 0,0-2-4 0,-6 2-2 0,0-3-3 15,7-3-4-15,-7 2-3 0,0-2-2 16,0-1-2-16,0 1-1 0,0-1-3 0,0 0-2 16,0 1-1-16,0 0-1 0,-7-1-7 0,7-1-17 15,-6 2-34-15,6 2-50 0,-6 2-91 16,-2-1-191-16,-4 0-97 0,5-4-38 0,1 1 3 16,-1-4 36-16,7-4 84 0</inkml:trace>
  <inkml:trace contextRef="#ctx0" brushRef="#br0" timeOffset="24489.8612">12231 9371 42 0,'7'0'240'0,"-7"-4"17"0,6 1 0 0,-6-2-39 16,7 2-59-16,-7 0-40 0,7-1-22 0,-7 0-9 16,6 1-14-16,-6-4-19 0,6 3-11 15,-6 0-5-15,0-4-1 0,6 5-3 0,-6 0 2 16,7-5-1-16,-7 4 2 0,7 0 1 0,-7 0 1 15,0-3-2-15,0 4-4 0,6 3 0 16,-6-4-2-16,0 1 1 0,0 3 0 16,0 0 0-16,0 0 0 0,0-4-4 0,0 4-4 15,-6 0-6-15,6 0-8 0,0 0-6 0,0 0-4 16,0 0-1-16,0 4-2 0,-7-4 0 0,7 3-1 16,-7 1 1-16,-5-1 3 0,6 4-1 15,-8-3 2-15,1 8-1 0,1-5 1 16,-8 4 0-16,7-3-2 0,0 2 0 0,-7 1 1 15,7 0 0-15,-7 0 0 0,1 1 0 0,6-2 1 16,-6 1-1-16,5 4 0 0,-5-4 1 0,6 0 0 16,0 0-1-16,-7-1-1 0,14 2 0 15,-7-2 0-15,0 2-1 0,5-5-1 0,3 5 0 16,-1-6 2-16,-2 2-2 0,2-1 2 0,6 0-2 16,0-3 2-16,-6 0-1 0,6 3-1 15,0-3 1-15,0-1 1 0,0 1 0 16,6 0-1-16,-6-1 1 0,0 1 0 0,6-1 0 15,-6 1 0-15,8 3 0 0,-2-2 0 0,-6-2 0 16,5 1 0-16,3 3 0 0,-2-4 0 16,-6 1 0-16,7 4 0 0,0-4 0 0,-1 3 0 15,0-4 0-15,0 5 0 0,2-5 2 0,-2 5 0 16,0-2 0-16,1-2-1 0,-1 4 1 16,1-4 1-16,0 3-1 0,5 0 0 0,-5-3 0 15,0 3 0-15,-1-3-1 0,0 3 0 16,1-4 0-16,0 5 0 0,-1-4 0 0,1 0 0 15,-1-1 0-15,0 1 2 0,-6-1 4 16,7 1 5-16,-7-4 8 0,7 4 15 16,-7-4 17-16,0 0 19 0,0 4 17 0,0-4 14 0,6 0 3 15,-6 0-9-15,0-4-15 0,0 4-17 16,0-4-20-16,6-3-18 0,-6 3-9 0,0-3-5 16,7 3-2-16,-7-4-2 0,0 1-1 0,0 0-1 15,0 3-1-15,0-3 0 0,7 3-3 16,-7-2 1-16,0-2-2 0,0 4 0 0,-7-4-1 15,7 5-1-15,0 0 0 0,0-1 0 16,0-3 2-16,0 3-1 0,0 0-1 0,0-3 1 16,-7 4 0-16,7-1 0 0,0-4 0 0,0 4-1 15,0 1 1-15,0 0 0 0,0-1 0 16,0 0 0-16,0 1 0 0,7-2 0 0,-7 1 0 16,0 1 0-16,0 3 0 0,0-4-2 15,0 4 1-15,0-3 1 0,0 3 0 0,0 0-1 16,0-4 0-16,7 4-1 0,-7-3-1 31,0 3-1-31,0-4 0 0,0 0-4 0,0-3-13 0,0 0-20 0,0-1-31 0,0-3-43 0,-7 0-83 16,0-3-145-16,1-4-107 0,0-1-43 15,-8-7-2-15,2-3 25 0,5-3 76 0</inkml:trace>
  <inkml:trace contextRef="#ctx0" brushRef="#br0" timeOffset="29432.8332">14811 6774 101 0,'6'-4'305'0,"0"-3"29"0,1-5 19 0,0 2-63 16,-1-2-112-16,7 1-61 0,-7 0-36 15,1 0-26-15,0 1-17 0,-1 2-9 0,0 0-3 16,-6 2 0-16,8-2 1 0,-2 1 4 0,-6 3 2 15,0 1 1-15,6-1-5 0,-6 4-6 16,0-3-6-16,0 3-9 0,0 0-7 16,0 0-6-16,-6 0-4 0,6 0 1 0,-6 0-2 0,-8 3 4 15,1 4 1-15,-7 1 4 0,-6 3 1 16,0-1 1-16,-6 5 1 0,-1 3 0 16,-6-3 0-16,0 7 1 0,0-3 2 0,0 3 0 15,0-1 1-15,6-2-1 0,-5 3 0 0,4-4 0 16,2 0-3-16,6-2-2 0,0-2-1 15,6-3 0-15,0 0-1 0,8-4 2 0,-1 1 3 16,6-5 1-16,1 1 3 0,-1-1 4 0,1 1 2 16,0-4-1-16,6 4-1 0,0-4-3 15,-8 0-5-15,8 0-10 0,0 0-12 0,0 0-4 16,8 0-6-16,-8 3 0 0,0-3 1 0,6 3 4 16,-6 5 10-16,6-4 0 0,1 3 0 15,-7 5 4-15,6 2 1 0,-6 1 1 0,0 3 1 16,0 4 5-16,-6 4 2 0,-1 3 1 15,1 3 2-15,0 6 1 0,-8 1 1 0,2 2 0 16,-2 3 1-16,1-4-1 0,-7 4 1 16,8 0-1-16,-8 0 2 0,7-4 1 15,0 1-1-15,-1-4 1 0,1-5-1 0,1-3 0 0,-8 1-3 16,14-9-2-16,-7 2 1 0,7-4 0 16,-8-1 0-16,8-4-2 0,-7 1-1 0,6-1 2 15,-6 1-1-15,7-4-10 0,-1 4-20 0,-6-4-47 16,7 0-104-16,0 1-112 0,-2-6-59 15,2-6-23-15,6-6 5 0,6-6 37 0</inkml:trace>
  <inkml:trace contextRef="#ctx0" brushRef="#br0" timeOffset="29916.5562">14335 7067 152 0,'13'0'227'0,"6"0"10"0,1-4-42 16,6 4-78-16,-7-4-43 0,15 0-21 15,-9 1-9-15,1-1-4 0,7-3-7 0,-1 3-3 16,-6 1-5-16,7-6-4 15,-7 6-3-15,0 0-5 0,0 3-4 0,1-4-4 0,-8 4-2 16,-6 4 4-16,6-4 6 0,-5 3 6 0,-2 6 4 16,-5-3 1-16,0 5 1 0,-1 0-3 15,0 4-4-15,-6 0-6 0,0 6-1 0,0 6 0 16,-6-3 2-16,6 6 3 0,-6 7 2 0,-8-1 3 16,8 1 4-16,-7 3 1 0,6 1 1 15,-6 2 1-15,1-1-1 0,-2 1 2 0,2-3 1 16,-2 0-1-16,1-3-1 0,0 0-3 15,0-1-1-15,1-3-4 0,-2 1-4 0,-6-5-4 16,7 3-3-16,-6-3-2 0,6 1-2 0,-7 0-1 16,1-5-1-16,-1 1-1 0,8-1-1 15,-8 1 2-15,0-7-1 0,1 2-5 0,-1-6-6 16,0 0-6-16,1-4-13 0,-7-5-17 16,6 2-23-16,-5-8-26 0,-1 0-57 0,6-4-103 15,-6-6-48-15,7-4-12 0,-1-9 6 16,0 1 20-16</inkml:trace>
  <inkml:trace contextRef="#ctx0" brushRef="#br0" timeOffset="30158.4186">13945 7404 232 0,'6'-11'279'15,"0"0"16"-15,0-1-38 0,1 2-103 16,6 2-60-16,7 1-30 0,-7 0-24 0,7-4-12 15,5 7 0-15,-5-7 3 0,5 8 2 0,2-5 0 16,6 0 0-16,-7 1-4 0,0 0-6 16,7 3-7-16,-1-3-5 0,-7 3-4 0,9 4-4 15,-2-3-1 1,-6 3-4-16,6 0-2 0,-6 3-8 0,1 1-7 0,-8-4-11 0,8 7-13 16,-15-3-14-16,8 0-17 0,-7 2-23 15,-7 2-35-15,-6 0-44 0,0-1-45 0,-6 0-27 16,-7 1-1-16,0 3 15 0</inkml:trace>
  <inkml:trace contextRef="#ctx0" brushRef="#br0" timeOffset="30489.4795">14328 7458 102 0,'-26'12'211'0,"7"2"6"0,-1-3-38 0,8-3-48 15,-2-1-30-15,8 1-2 0,-7-5 9 16,6 0 4-16,7-3 0 0,-6 4-9 16,6-4-19-16,6 0-27 0,-6-4-27 0,14 4-17 15,-2-3-10-15,2 3-5 0,-2-3 0 0,8-1-1 16,-1 4-2-16,1 0-3 15,0 0-3-15,-1 0-10 0,1 4-6 0,-8-1-9 16,2 0-4-16,-8 5 1 0,7-5 4 0,-13 8 7 0,0 0 8 16,0 0 10-16,-6 4 6 0,-7-5 3 0,-1 6 3 31,2-1 7-31,-8 3 7 0,1-7 7 0,-1 3 6 0,0 1 6 0,1-4 0 16,6 0 0-16,-6 0-1 0,5-4-6 0,8-4-6 15,-7 5-2-15,6-4-6 0,7-4-5 0,-6 4-3 16,6 0-5-16,-7-4 0 0,7 3-1 0,0-3 0 15,7 3 1-15,-7-3 0 0,13 4 2 16,0-4-3-16,-1 0-1 0,8 0-5 16,7-4-8-16,-1 1-15 0,6-4-20 0,1-5-24 15,6 1-38-15,-7-3-88 0,7-8-62 0,7 0-24 16,-1-7 0-16,-5-5 13 0</inkml:trace>
  <inkml:trace contextRef="#ctx0" brushRef="#br0" timeOffset="31151.8605">15221 7154 33 0,'46'-32'268'0,"-7"-1"20"0,-1-4 19 16,1 4-51-16,1 0-97 0,-8 0-56 0,7 4-26 16,-13 4-18-16,1-1-11 0,-1 3-7 0,-7 9-4 15,-6 0-6-15,0-2-10 0,-7 9-7 0,1 0-7 16,0 3-8-16,-14 4-9 0,0 4-1 16,-5-1 2-16,-8 8 2 0,-6 5 5 0,-1-2 2 15,-5 7 2-15,-1 1 2 0,-5 1 2 0,5 2-1 16,1 1-2-16,5 0-2 0,1-5 0 0,0 4-2 15,7-5-1-15,-1 2 0 16,8-8-2-16,5 1-1 0,0-1 0 0,7 1 1 16,0-3 0-16,7-2 0 0,0 0-2 0,5 2-1 15,2-1-2-15,-2 0-4 0,1 1 0 0,1-2-1 16,-2 5 2-16,2-5 3 0,-2 6 2 16,-5-2 2-16,0 1 2 0,-1-1 1 0,1 1 0 15,-7 4 2-15,0-1 0 0,0 0 2 16,0 1 1-16,-7-5 3 0,7 4-1 0,-6 1 2 15,-1-5 1-15,-6 2 1 0,7-2 0 0,-2-3 3 16,2 0 1-16,-6-4 1 0,5-3 1 16,-6 3-1-16,0-7 1 0,7 0-2 0,-8 0-2 15,8-3-1-15,0-1-3 0,-1-4-3 0,0-3-3 16,1 0-1-16,6 0-2 0,-7-4-2 16,7 1-2-16,0 3 0 0,0-4 2 0,0 4-1 15,7 4-1-15,-7 0-4 0,0 0-5 16,0 3-2-16,6 0-2 0,-6 4-3 0,0 0 0 15,7 0 1-15,-7 4 7 0,-7 0 2 0,7-1 2 16,-6 4 3-16,-7-3 2 0,-1 3 4 16,2 4 1-16,-2-4-1 0,-5 1 1 0,6-4 0 15,-6 3 1-15,11-4 5 0,-4 1 8 16,6 0 7-16,-1-4 1 0,0 0 0 0,14 0-2 16,0 0-6-16,5-4-9 0,14 0-10 15,1 1-3-15,11-4-1 0,2-1 2 0,5 4 0 16,0-3 1-16,2 3 1 0,5-3 0 15,-1 4 1-15,2-1-1 0,-1 0 0 0,0 1 0 16,0-1 1-16,0 1 0 0,-13 3 1 0,7 0 1 16,-13-4 2-16,6 4 2 0,-7 0-1 0,-6-4 2 15,1 4 0-15,-9-4-2 0,2 4 2 16,0-4-1-16,-7 1-6 0,-7-4-13 0,8 3-17 16,-8-7-22-1,-6 1-39-15,0-2-79 0,0-6-75 0,0-4-28 0,-6-4-6 0,6 0 9 16</inkml:trace>
  <inkml:trace contextRef="#ctx0" brushRef="#br0" timeOffset="31449.6997">15957 7063 52 0,'-20'-4'256'0,"1"0"17"0,-1 4 6 0,-6 0-69 15,7 8-79-15,-7-1-49 0,6 4-18 0,-6 4-11 16,7 3-9-16,-8 5-4 0,8 1-3 0,0 2-1 16,-1 4-10-16,6-1-4 0,2 0-2 15,-1 1 0-15,-1-4-3 0,14-1 0 0,-6-3-1 16,6-4 1-16,0 0 1 0,0 1 1 0,0-8 1 15,6 3-1-15,1-5-1 0,6 1-3 16,0-3-2-16,0-4-3 0,6 5-4 16,1-4-1-16,0 0-3 0,-1-4-1 0,-5 3 0 15,5-3-1-15,-6 0 1 0,6 0 0 16,-12 0 0-16,6 0 0 0,-7 0 1 0,1 4 0 16,0-4-1-16,-1 0 0 0,0 0-1 0,1 4-1 15,-1 0 1-15,-6-1-1 0,7 0 0 16,0 5-5-16,-1-1-7 0,0 0-14 0,2 1-22 15,-2-5-28-15,0 5-55 0,-1-5-112 16,10-3-55-16,-2 0-19 0,-1-7 3 0,2-4 20 16</inkml:trace>
  <inkml:trace contextRef="#ctx0" brushRef="#br0" timeOffset="31806.5956">16172 7217 105 0,'0'-7'266'0,"0"3"13"16,0 4 2-16,-7 4-92 0,1 3-91 0,-1 7-45 15,-6 1-26-15,1 7-12 0,-8 3-6 16,0 5-3-16,-7 7-1 0,2-4-1 0,-8 7 1 16,8 0-1-16,-8 1 1 0,1-5 1 0,-2 4 0 15,2-3 0-15,-1-4 0 0,1-3 0 16,-1-5-1-16,1-3 0 0,-1 0-3 0,1-7 1 16,-1-4 0-16,0 0-1 0,1-8 0 15,-1 1 1-15,-5-4 6 0,4-4 10 0,9 1 10 16,-8-1 6-16,7 0 9 0,6-3 7 0,-6 0 1 15,14 3 2-15,-8 1 5 0,7-5 11 16,7 8 13-16,-2-4 6 0,2 0 2 0,6 4 1 16,-6 0-8-16,12 0-11 0,-6 0-16 0,14 0-11 15,5 0-8-15,1 0-10 0,6 0-7 16,6 4-8-16,1-4-2 0,6 4-6 0,7 4-4 16,-8-5-5-16,8 4-9 0,6-3-13 0,-7 3-20 15,1 1-22-15,-1-5-29 0,1 4-31 16,7 1-37-16,-8-8-70 0,1 4-93 15,-1-8-36-15,-6 0-1 0,7-7 16 0,-1 0 39 16</inkml:trace>
  <inkml:trace contextRef="#ctx0" brushRef="#br0" timeOffset="32094.5892">16517 7199 42 0,'0'-8'277'15,"-7"4"18"-15,7 0 8 0,-6 1-60 16,6 6-108-16,-6 1-65 0,6 8-35 16,-8-1-14-16,2 7 2 0,-7 4 14 0,6 3 14 15,-5 5 14-15,-1 6 18 0,-1 1 14 0,2 7 1 16,-2 1-6-16,-6 2-2 16,8 4-10-16,-1-3-11 0,-1 3-11 0,2-4-11 0,-1 1-8 15,6-4-11-15,-6 0-7 0,7-4-5 0,0-4-4 16,-2 1-3-16,2-7-2 0,0-1-3 0,0-7-5 15,6 0-6-15,-8-4-19 0,8-3-22 16,-6-1-30-16,6-2-54 0,0-5-129 0,0-7-96 16,0-4-38-16,6-7-5 0,2-7 14 15,-2-7 46-15</inkml:trace>
  <inkml:trace contextRef="#ctx0" brushRef="#br0" timeOffset="32313.4758">16608 7433 156 0,'26'-22'315'0,"0"-7"17"0,7 3 8 0,-1-3-90 16,1 7-122-16,-1 0-63 0,6 3-33 0,3 5-19 15,-9 2-10-15,7 5-6 0,-6 0 1 16,-1 3-2-16,1 1 1 0,-1-1-1 0,1 4 3 16,-1-3 1-16,-6 3 0 0,1 0-1 0,-1-4 0 15,-7 4-2-15,7 0-5 0,-7 0-9 16,2 0-16-16,-9-3-23 0,1 3-45 0,1-8-106 15,-2 0-58-15,-6 1-22 0,2-8-1 16,-2 1 12-16</inkml:trace>
  <inkml:trace contextRef="#ctx0" brushRef="#br0" timeOffset="32553.3235">17318 6927 5 0,'-7'-7'282'0,"1"0"29"15,0 3 17-15,-2-3-26 0,2 0-130 0,-1 7-72 16,7-5-39-16,-13 5-29 0,7 5-16 15,0-1-8-15,-7 3-1 0,-1 3-2 0,8 5 1 16,-6 0 4-16,-2 3 4 0,1 0 5 0,0 5 4 16,0-3 2-16,0 3-1 0,0-1-2 15,0 4-2-15,6 0-4 0,-6-5-4 0,7 5-1 16,0-4-3-16,-1 0-1 0,0 0-3 0,1-3-3 16,6-1-1-16,-6-1-1 0,6-1-3 15,0 2-13-15,6-3-25 0,-6-1-27 0,6-3-55 16,1 0-119-16,0 1-63 0,-1-5-20 0,0-4 6 15,7 1 19-15</inkml:trace>
  <inkml:trace contextRef="#ctx0" brushRef="#br0" timeOffset="32801.1854">17051 7473 172 0,'-20'14'295'15,"0"-2"18"-15,2-1 12 0,-2 0-114 16,-7 0-76-16,9-1-40 0,-9 5-24 16,7 0-13-16,-6 6-7 15,7-1-9-15,-1 2-9 0,1-1-7 0,0 1-6 0,5 4-4 0,1-5-2 16,7-1-4-16,-1 2-3 0,7-4 0 0,-6 0-1 15,12-3 0-15,-6-1-1 0,7-3 1 16,6 3-1-16,-7-2-1 0,8-5 0 0,-2 4-2 16,1-3-1-16,0 0 0 0,7-2 0 15,-7 2 0-15,0-5 0 0,0 0 1 0,0-3 0 16,0 0-1-16,-6 0 0 0,5 0 0 16,2-3-1-16,-2 0 0 0,2-1-6 0,-8 0-7 15,7-2-15-15,1 2-20 0,-8-4-25 0,6-3-47 16,2 0-108-16,-8-4-69 0,7-3-27 15,1-4-1-15,-2-4 14 0</inkml:trace>
  <inkml:trace contextRef="#ctx0" brushRef="#br0" timeOffset="33745.6731">17356 7301 42 0,'20'-12'244'0,"0"2"10"16,-1 3 7-16,7-4-85 0,-6 4-83 0,6 3-45 15,1-4-23-15,-2 4-12 16,1 1 2-16,-6-1 19 0,6 4 21 0,-7-3 13 0,-5 3 5 16,-2-4 4-16,2 4-8 0,-1 0-22 0,-7 0-22 15,0 0-13-15,8 0-8 0,-8 0-4 16,0 0-2-16,0 0 0 0,-6 4-1 0,8-4 0 16,-8 0 2-16,6 0 0 0,1 3 1 0,-7-3 0 15,6 0 1-15,1 0 0 0,6 0 2 16,-7 0 1-16,8-3 0 0,-8 3 1 0,7-8 0 15,0 5 0-15,0-4-1 0,7 0 0 0,-8-5-1 16,8 1-1-16,-7 0-1 0,7-4-1 16,0 4-1-16,-2-3-2 0,9 3 0 0,-7-4-3 15,5 4 1-15,1 0 0 0,0 4 0 16,0 0 1-16,1-1 2 0,-1 1 0 0,0 3 1 16,-1 4 3-16,-5-3 2 0,6 3 3 15,-7 3 4-15,1-3 2 0,-6 4 1 0,5 3-2 16,-6 1-2-16,0-1-3 0,-7 0-1 0,8 4-3 15,-8 0-1-15,0 0 0 0,1 0-2 16,-7 1 0-16,0-2-2 0,0-3 0 0,0 0 0 16,-7 1 2-16,1-4 0 0,-8 0 0 15,2-1 2-15,-1-3 0 0,-7-3-2 0,8 3 0 16,-8-4-1-16,0-4 0 0,1 0-1 0,5 2 1 16,2-5-1-16,-2 0 1 0,8 0 0 15,0 3-1-15,-1-2-2 0,7-1 1 0,-6 0-1 16,6 3 1-16,0 1 0 0,0-1 0 15,6 5 1-15,-6-1-2 0,7 1 0 0,-1-1-1 16,0 4 1-16,2 0 1 0,-2 0-1 16,0 4 1-16,0-1 2 0,1 4 0 0,-7 1-1 15,7-1 2-15,-7 4 0 0,0 0 0 0,-7 3 0 16,0 2 0-16,1-1 0 16,0-1 0-16,-8 0 1 0,2 1-1 0,-1 0 0 0,-1 0 0 15,2-5 1-15,-8 5 0 0,7-4-1 0,0 0 1 16,0 4-1-16,0-4 0 15,6-1 0-15,-5-2 0 0,4 3 0 0,2-4 0 0,0 1 1 16,6-4 1-16,-7 3 0 0,7-4 0 0,7 1-1 16,-7 0 2-16,6-1 0 15,0-3-1-15,2 0 1 0,4 0 0 0,-5 0-2 0,6-3 0 16,0-1 0-16,-7-3-1 0,8 0-4 16,-8-1-2-16,7-3-2 0,-6 0-4 0,-1-1-4 15,0 2-4-15,1-1-1 0,0 0 0 16,-7 4 1-16,6-1-3 0,-6 1 0 0,0 3 0 15,0 1 2-15,0 3 1 0,-6 0 1 0,6 0 6 16,-7 3 7-16,0 4 5 0,1 1 1 16,-7 3 2-16,6 4 3 0,-5 6 2 0,-2 1 10 15,-5 8 8 1,6 3 8-16,-6 7 10 0,-1 3 7 0,-6 6 9 0,7 6 4 16,-1-1 2-16,0 9 1 0,1 0-2 0,-1 2-4 0,7 1-8 15,0-4-6-15,0 1-9 0,7-5-6 16,-1-3-5-16,0-4-2 0,1-6-4 0,6-1-3 15,-6-8-4-15,6-7-1 0,-7-3-2 16,7-4-3-16,0-7-2 0,0-1-2 0,-7-3-1 16,7-3-2-16,0-1-2 0,0-4-14 0,0 1-23 15,-6-4-41-15,-1-4-66 0,7-6-143 16,-6-5-75-16,6-3-26 0,0-4 1 0,6-7 31 16</inkml:trace>
  <inkml:trace contextRef="#ctx0" brushRef="#br0" timeOffset="34112.4633">17780 7913 9 0,'-19'-37'320'0,"6"0"31"0,0-3 22 0,-1 0 15 0,8-1-167 0,0 5-88 0,-1 3-45 16,0 0-29-16,7 10-21 0,0 2-17 15,7 6-11-15,6 0-6 0,-1 8-6 16,9 0-3-16,-2 0-1 0,8 4 0 0,5-1 4 0,1 4 1 16,-1-4 1-16,1 8 0 0,-1-4 0 0,1 4 0 15,-1-1-2-15,-6 4-1 0,1 0 0 16,-8 4 1-16,0 0 0 0,-6-3 1 0,1 3-2 15,-8 0 1-15,-6 4 0 0,0-4-2 16,-6 3 2-16,-8-3 3 0,1 4 2 0,-6-4 1 16,0 3 2-16,-8-2 1 0,1 2 1 0,6-3-2 15,1-4-3-15,-1 4 0 0,2-3-2 16,4-1-1-16,1 0-2 0,6 1 1 0,-6-4 1 16,13-1 0-16,-6 1 3 0,12-1 1 15,-6 1 0-15,13 0 3 0,1-1 1 0,6 1 3 16,-2 0 3-16,9 3 9 0,-1-4 15 0,0 1 9 15,-1 4 7-15,2-1 2 0,5 0-2 16,-6 4-10-16,7 3-15 0,-7 2-12 16,0 2-9-16,0 8-11 0,-7-1-25 0,1 4-46 0,-6 1-168 15,-2 2-110-15,-12-2-60 16,0-4-22-16,0-5 3 0,-6-9 37 0</inkml:trace>
  <inkml:trace contextRef="#ctx0" brushRef="#br0" timeOffset="36564.6949">2977 6524 152 0,'6'0'197'0,"1"-3"-23"15,-1 3-42-15,0 0-48 0,2 0-36 16,-2-3-22-16,0 3-12 0,1-5-7 15,6 5-2-15,-7-3-4 0,7-1 0 0,-7 4-1 16,8-4 0-16,-1 4 0 0,0-3 0 0,0 3 1 16,0-4 0-16,0 4 1 0,7 0 0 15,-1-4-1-15,-6 4-1 0,6 0 0 0,1 0-1 16,0 0 1-16,-7 0 0 0,7 0 0 0,-2 0 0 16,2 0 0-16,7 4 1 0,-9-4 0 15,2 4 1-15,7-4 0 0,-1 3-2 0,0-3-6 16,-1 4-8-16,1-4-20 0,7 0-37 0,-1 0-59 15,1 0-38-15,7 0-16 0,-8-4-3 16</inkml:trace>
  <inkml:trace contextRef="#ctx0" brushRef="#br0" timeOffset="40279.9887">9789 9126 182 0,'0'0'219'15,"0"0"-16"-15,0 0-31 0,-6-4-41 0,6 4-45 16,0-4-34-16,0 4-19 0,0 0-14 0,0-4-7 15,0 4-5-15,0 0-3 0,0-4-3 16,0 4-1-16,0 0-1 0,0 0 0 0,0 0-3 16,0 0 1-16,0 0-1 0,0 0 1 15,0 0 1-15,0 0 2 0,0 0 1 0,0 0 0 16,0 0 1-16,0-3 1 0,0 3-1 16,0 0-1-16,0 0 4 0,0-4-2 0,0 4 0 15,0 0-1-15,0 0-1 0,0 0-1 0,0 0-5 16,0 0-1-16,0 0-1 15,0 0 1-15,0 0 1 0,0 0 2 0,0-3 2 0,0 3 2 16,6 0 0-16,-6 0 1 16,0 0 0-16,0-4 1 0,0 0 2 0,7 4 3 0,-7-3 3 15,0-1 2-15,6 4 2 0,-6-3 0 0,0-1-1 16,6 0-2-16,-6 4-4 0,0-3-6 16,0 3-11-16,0 0-12 0,0 0-18 0,0 0-54 15,0 0-84-15,0 0-44 0,0 0-15 16,0 0-2-16</inkml:trace>
  <inkml:trace contextRef="#ctx0" brushRef="#br0" timeOffset="42728.4606">9731 8993 193 0,'0'0'255'0,"0"0"-11"15,0-3-34-15,0 3-51 0,-7 0-54 0,7 0-42 16,0 0-26-16,0-4-14 0,0 4-7 0,0-4-2 16,0 0 4-16,0 4 2 0,0-3 2 15,0-1 2-15,0 1 1 0,0-1-2 0,0 1-4 16,0 3-5-16,0-4-2 0,0 1-3 16,0 3-4-16,0 0-3 0,0 0-1 0,0-4-1 15,0 4-1-15,0 0-2 0,7 0-1 0,-7 0-1 16,0 0 1-16,0 4-1 0,0-4 3 15,0 3 1-15,0 1 0 16,0-1 1-16,0 1 0 0,0-1 0 0,0 4 0 0,6-3 0 0,-6 4 0 16,0-1 0-16,0 0 0 15,0 1 0-15,0-1 0 0,0 0 0 0,0 5 0 0,0-5 0 16,0 3 0-16,0-2 0 0,6 0 1 16,-6 3 1-16,0-4-1 0,0 0-1 15,0 0 0-15,6 0 0 0,-6-3 1 0,8 4-1 16,-8-4 1-16,6 3-1 0,-6-4 1 15,6 1 1-15,1 0-1 0,-7-1 0 0,7 1-1 0,-1 3 0 16,1-4 0-16,5 1-1 0,-4 4-1 16,-2-4 2-16,6 3 1 0,-5 0 1 0,6 1-1 15,0-1 0-15,1 0 2 0,-2 1-1 16,8-5-1-16,-7 5-1 0,7-1 0 0,6 0-1 16,-1-3 1-16,1 4 0 0,0-8 0 15,7 3 2-15,-1 1-1 0,1-4 0 0,7 0 0 16,-2 0-1-16,-5 0 0 0,12 0 0 0,-5-4 0 15,-1 4-1-15,6-3 0 0,1 3 0 16,-1-4-1-16,1 0 1 0,-7 4 0 0,7-4 0 16,-1 0 2-16,-6 1 1 0,7-1-2 15,-7 1 4-15,0-1-1 0,1 0 1 0,-3 1 0 16,-3-1 1-16,5 0-1 0,-13 1 1 0,6-1 1 16,-5 1-2-16,-8 3 0 0,0 0-1 15,1 0-2-15,0 3-2 0,-7-3-1 0,-1 4 2 16,-4 3 2-16,4-3 1 0,-5 3 0 15,-1 4 2-15,1-4 0 0,-1 5-2 16,1-2 0-16,-1 5-1 0,-6-5 1 0,14 6 0 0,-8 2-1 16,7-3 1-16,0 2 0 0,0-2-1 0,7 4 2 15,-1-1-2-15,1 0 1 0,6-3 0 16,0 0-2-16,6 0 1 0,1-1-1 16,-1-3 0-16,1 4 0 0,-1-4-1 0,7 0-1 15,1-4 1-15,-7 4 0 0,5 0 0 0,-5-4 1 16,6 1 0-16,1 2 0 0,-2-3 0 15,1 5-1-15,0-4 0 0,7 2-2 0,-7-2 1 16,0-1-2-16,0 0 0 0,0 1 0 0,0-1 2 16,7-3-1-16,-7 2 1 0,-6-6 1 15,5 4 5-15,-5 0 5 0,-1-4 5 0,1 0 4 16,-1-4 1-16,-5 0 2 0,12 4-1 0,-13-3-3 16,6-4-5-16,2 3-2 0,-2 1-2 15,1-5-1-15,-7 1-2 0,6 0-2 0,1 3-3 16,-8-4 0-16,9 2 1 0,-9-2-1 15,7 0-1-15,-6 1-1 0,1 0 0 0,5 0 0 16,-6-1 0-16,-6 5-1 0,5-5 1 16,-5 1 1-16,0 3-1 0,6-3 0 0,-13 0 1 15,7 3 0-15,-1-3 1 0,1 4 0 16,-8-5 2-16,8 4-1 0,-7-3 0 0,1 3 0 16,4-4-1-16,-4 2 2 15,-1-2 0-15,0-4 0 0,0 6 1 0,0-9-1 0,6 4-1 16,-5-4 1-16,-8 1 2 0,7 0-3 0,0-5 1 15,-6 1 0-15,-1 0-3 0,0 2-5 0,2-6-3 16,-8 4-2-16,6 0-2 0,-6-4-1 16,0 4 1-16,0-4 3 0,0 0 2 0,0 3 0 15,0-6 2-15,0 2 1 0,-6 2 0 16,6-5 1-16,-8 1-1 0,8-1 1 0,-6-4 0 0,0 2 1 16,6-6-1-16,-7 5 0 15,1-4 2-15,6 0 1 0,-7 0 1 0,1 0 1 16,6-1 0-16,-7 2 0 0,1 3 1 0,-1-4 0 15,0 3-1-15,1 2 0 0,0 2 0 0,-1 0-1 16,-6 0 0-16,7 1-1 0,-1 2-2 16,-6 1 0-16,6 1 1 0,-5 3 1 0,-2-5 0 15,2 5 1-15,5-1 3 0,-6 2 1 16,0-2 2-16,-1 1 3 0,2 4 3 0,-1-6-1 16,0 6 0-16,0-4-1 0,-1 3-3 0,2 1-2 15,-2-2-4-15,2 2 0 0,-1-1-2 16,-1-3 0-16,-6 4 0 0,8 0 0 0,-1-1 0 15,6-1 0-15,-6 2 0 0,-7-1-1 0,14 4-1 16,-13-3 1-16,6-1-1 0,0 0-1 16,-1 4 1-16,2-3 1 0,-8 3-3 0,7-1 0 15,-7 2-1-15,2 3 0 0,-9-4 0 0,7 3-1 16,-6-3 2-16,7 4 2 0,-7-1 0 16,6 1 0-16,-6 3 1 0,0-3 0 15,1 0 0-15,5 3 1 0,-7-3-1 0,1 4 0 16,0-5 0-16,1 4 1 0,-9 0 0 0,9 1-2 15,-1-4 0-15,-7 3 0 0,1 0 0 16,-1 1 0-16,-6-1-3 0,0 0 3 0,0 1 0 16,0-1-2-16,-1 1 2 0,2-1-1 0,-1 0 1 15,-1 4 1-15,1-4 1 0,-1 0 0 0,9 4 1 16,-8-3-1-16,13 3 0 0,-7-3-1 16,7 3-1-16,0-4 0 0,0 4 0 0,7-4 1 15,-7 0-2-15,6 4-1 0,0-4 3 16,1 0-2-16,-7 1 1 0,-1-1 0 0,1 1 0 15,-6 3 1-15,-1-4-1 0,7 1 1 0,-6 3-1 16,5-4 1-16,-5 4-1 0,13 0 0 16,-14 0-2-16,14 0 0 0,-8 0-1 0,1 0 1 15,7 0 0-15,-1 4 2 0,0-4-1 16,8 0 2-16,-8 0 0 0,7 0 0 16,1 0 0-16,-8 0-1 0,6-4 2 0,2 4-1 0,-8-4 1 15,7 1 0-15,0-1 0 0,0 1-1 16,-7-1 0-16,1 4-1 0,5-4 0 15,-4 4 1-15,-2 0-1 0,1 0 2 0,-1 0-1 16,0 0 1-16,1 0 0 0,-1 4-2 0,0-4 1 16,8 0 0-16,-8 4 0 0,1-4 0 0,-1 3 1 15,7-3 0-15,-7 4 0 0,0-4 0 16,2 3-1-16,-2 1 0 0,0 0 0 0,7-1 1 16,-13 1 0-1,7-1-1-15,-1 1 0 0,0-1 0 0,1 1 1 0,-7 4-1 0,6-4 1 16,0 0 0-16,1-1-1 0,0 0 0 15,0 1 1-15,-1 4 0 16,0-4-1-16,7 3 0 0,-7-4-1 0,8 5 0 0,-8-5-3 0,7 5-1 16,0-1 0-16,0 4 0 0,-7-3-1 15,7-2 1-15,0 5 0 0,0 0 1 0,1 0 1 16,-8 4 0-16,7 0 3 0,0-3 0 16,-6 2 1-16,5 0 0 0,-6 1 1 0,8-1 0 15,-8 1-1-15,7 0 0 0,0-4 0 16,-7 3 0-16,7-3-1 0,0 1 1 0,1-1-1 15,-2-1 0-15,2-2 0 0,-2 3 1 0,1-3 0 16,1 2 0-16,-2-3 1 0,-6 4 0 0,8-3-1 16,-1 2 0-16,-1-2 1 0,2 3-1 15,-2-1 1-15,-5-1 1 16,6 1 1-16,0 1 0 0,-1 4 0 0,2-4 0 0,6 0-2 16,-8 3 1-16,1 2 0 15,7-6-1-15,-8 5 0 0,7-1-1 0,2 5 2 0,-1-4-1 0,-2 3 0 16,2-4 0-16,0 5 1 0,-1-1-1 0,1 0 2 15,-1 1 0-15,0 2 0 0,7-2 1 16,-6-1 1-16,6 4-2 0,0-3 1 16,0 3-1-16,-6-1 0 0,6-3-1 0,0 5 0 15,0-4 0-15,0 2-1 0,0-3 0 0,0 4 0 16,0-3 0-16,0 3-1 0,0-4 2 16,0 1 0-16,0-1 0 0,0 0 0 0,0-3 1 15,0-1 0-15,0 4-3 0,0-2 1 16,0-6 0-16,0 6-1 0,0-6 0 0,0 1 1 15,0 0 0-15,0 0 0 0,0 0 0 0,0-4 0 16,0 4-1-16,-6-4 1 0,6 1 0 16,0 3 1-16,0-3-1 0,0-2-1 0,0 2 1 15,0-2 0-15,0 0 0 0,0 0 1 16,6 2 0-16,-6-2 1 0,0 2-1 0,6 0 0 16,-6-1 0-16,6 0 0 0,1 0 2 0,0 1-2 15,-1-1 2-15,1-4 1 0,-1 5 1 16,0 0 1-16,8-1 0 0,-9 0 1 0,10 0 0 15,-9-3-1-15,7 3-2 0,0 0-2 16,0 1-1-16,-1 3-7 0,8 0-8 0,-6 0-14 16,5 4-40-16,1-1-139 0,-1 1-75 0,1 3-34 15,0-7-13-15,6 0 3 0</inkml:trace>
  <inkml:trace contextRef="#ctx0" brushRef="#br0" timeOffset="51339.662">14218 8165 95 0,'0'-4'244'0,"0"1"12"16,0-1-19-16,0 1-73 0,0-5-70 15,0 5-38-15,0-5-19 0,7 5-8 0,-7-4-5 16,0 3-3-16,0-4-1 0,0 4-2 0,0-2-3 16,0 2 4-16,0 0 1 0,0 1 0 15,0 0-1-15,0-2-2 0,0 2-1 0,0-1-5 16,0 4-5-16,0-3-2 0,0 3-2 15,0 0-2-15,0 0 0 0,0 0 0 16,-7 0-1-16,0 0 0 0,1 3 1 0,-1 1 3 0,-6-1 1 16,-6 5 2-16,5-1 0 0,-11 0 2 15,4 4 2-15,-4 0 2 0,-1 0-1 0,-7 4 0 16,-6-5-1-16,7 6-1 0,-7 2-3 16,-1-3-2-16,1 3 0 0,1-4-3 0,-1 5 2 15,-1-1 0-15,8 0-1 0,-1 1 1 16,0-4 0-16,7 3 1 0,0-4-2 0,1 1-3 15,5 0-4-15,0-4-2 0,7 3-7 0,0-3-7 16,0 1-18-16,7-2-25 16,0 2-89-16,-2-1-79 0,8-8-39 0,8 1-17 15,-8-4 6-15</inkml:trace>
  <inkml:trace contextRef="#ctx0" brushRef="#br0" timeOffset="51658.4839">14446 8092 63 0,'0'4'280'0,"0"-4"17"16,0 0 10-16,-7 4-71 0,0-4-102 0,-5 3-65 15,-1 0-34-15,-7 5-17 0,0 0-6 16,-5-1-1-16,-1 0 0 0,-14 4 2 0,1 0 0 16,0 1 1-16,1-2-3 0,-2 1-4 0,1 4-3 15,0-4-1-15,7 4-1 0,-8-5-2 16,7 6 0-16,1-2-4 0,7 0-3 0,-9-3-10 16,9 4-17-16,-8-1-22 0,7 2-49 15,6-5-102-15,-6-1-52 0,13-2-20 0,-6-1 1 16,12-3 14-16</inkml:trace>
  <inkml:trace contextRef="#ctx0" brushRef="#br0" timeOffset="52011.8171">13788 8055 101 0,'0'-3'261'0,"0"3"12"0,0 0-9 0,0 3-84 16,-7 1-83-16,1 0-50 0,-1 7-24 15,1 1-13-15,-7-2-5 0,0 4-3 16,-1 5 0-16,2-5 0 0,-1 8 0 0,0-3 1 16,-6 3 0-16,5 0 3 0,1-4 0 0,0 4-1 15,0 0 2-15,0 0 0 0,6-3 0 16,1-1-2-16,0 0 2 0,-1-3 0 0,0-1 1 15,1-3 1-15,6 0 0 0,0 0 2 0,-7-3 0 16,7-1 2-16,0 0 2 0,0-3 0 16,7 4 2-16,-7-4-1 0,0 3-1 0,6-4 0 15,-6 1-2-15,7 3-5 0,6-3 0 16,0 7-2-16,6-4-19 0,8 8-90 0,5-4-105 16,7 3-55-16,13 1-31 0,1-4-17 0,12-8 10 15</inkml:trace>
  <inkml:trace contextRef="#ctx0" brushRef="#br0" timeOffset="62441.2359">2898 9060 166 0,'0'0'230'0,"0"0"2"16,0-5-49-16,0 5-65 0,0 0-49 15,0 0-25-15,0-3-13 0,0 3-6 0,0 0-6 16,0 0-5-16,0-3 2 0,7 3 0 0,-7-4-1 16,0 0 0-16,0 1-1 0,0 3 0 15,6-3-6-15,-6 3-4 0,0-6-3 0,0 3 0 16,0 3-1-16,7 0 0 0,-7-3 0 0,0 3 0 15,0 0 1-15,0 0 0 0,0 0-1 16,7-4 0-16,-7 4 0 0,6-4 0 0,0 1 0 16,1 3 0-16,0-3-1 0,5-5 0 15,-5 4 0-15,6 0 0 0,0 1 0 16,7-5 1-16,-7 4 0 0,6 1 0 0,0-1 0 0,1 1 0 16,0-1 1-16,6 1 2 0,0-1 0 15,0 4 0-15,0-3 1 0,6-1-2 0,1 4 1 16,-1-4-2-16,1 4 0 0,7-4 0 15,-8 4 1-15,7 0 0 0,-6-3-1 0,5 3 0 16,-5-4 0-16,-1 4 0 0,1 0 0 0,-1-4-1 16,2 4 1-16,-2-3 0 0,1 3-1 0,-7-4 0 15,7 0-1-15,-1 1 1 0,-7 3 0 16,9-8 1-16,5 5 1 0,-7-6 1 16,1 6 1-16,6-4-3 0,-1 0 2 0,2 0-1 15,-7-1-1-15,5 1 0 0,0 0 0 16,3-1 1-16,-2 1 0 0,-7 0-1 0,1 0-1 0,-1-1 0 15,1 0-1 1,-1 5 1-16,-5-4-1 0,-1-1 1 0,0 1 0 0,-7 4 0 0,7-4 1 16,0 3-1-16,-6 0 0 0,5 0 0 15,-5 0 0-15,7-3 0 0,-1 4-1 0,-7-1 1 16,7 0-3-16,0 0-2 0,0 4 4 16,0-4 9-16,7 0 6 0,-1 1 3 0,1 0 4 15,6-1 2-15,1 0-3 0,-2 1-8 0,1-5-7 16,-6 5-2-16,6-1-2 0,0-3 0 15,-6 3 0-15,-1 0 0 0,1-3 0 16,-1 3-1-16,1-3 0 0,-1 4 0 0,1-5 1 0,-1 1 0 16,1 0 0-16,-1 3 1 0,1-4 1 15,7 1-1-15,-8 0 0 0,1-1 1 0,-1 0-1 16,1 2 1-16,-1 2 0 0,1 0-1 0,-7 1-2 16,0 0 0-16,-1-2-1 0,2 5 0 15,-7 0-2-15,-1 0 0 0,0 0 2 16,1 0-1-16,-1 0 1 0,-5 0 0 0,6 0 0 15,-8 0 1 1,1 0 0-16,7 0 0 0,-8-3 0 0,8 3 0 0,-6 0 0 0,5 0-1 0,1-4 0 16,-8 4 1-16,8 0 0 15,-1 0 0-15,1 0-1 0,0 0 0 0,-1 0 1 0,1 0-2 16,-8 0 2-16,8 4-1 0,0-1 0 16,-1-3 0-16,1 5 0 0,0-2-3 0,5-3 1 15,-5 3 0-15,0 1 0 0,6-4 1 16,-7 0 2-16,7 4 2 0,0-4-1 0,1 0 1 15,-1 0 0-15,-1 0 0 16,7 0 0-16,-5 0-1 0,5 0-1 0,1 0-1 0,-1 0 0 16,2 0 0-16,-2 0 0 0,1 0 0 15,-2 3 1-15,3 0-1 0,-2 1-1 0,1-4 0 16,-1 4-1-16,-6 0 0 0,7 4 1 0,-1-5-1 16,1 1 1-16,-7-1 1 0,7 1 0 0,-7-4 0 31,6 4 0-31,-5 0 1 15,5 0 0-15,-6-4 2 0,7 3-1 0,-8 1 2 0,9-4 0 0,-9 3-2 0,7 1 0 0,-6 0 0 16,7-4-1-16,-7 3 0 16,7-3 0-16,-7 4 0 0,6-1-1 0,-5 1 0 0,5-4 1 31,1 3-1-31,-8-3 1 0,8 4-1 0,-6-4 0 0,5 0 0 0,-6 4 0 16,7-4 1-16,-7 0-1 0,-1 0 0 0,9 0 1 0,-9 0 0 15,1 0 0-15,0 0 0 0,0-4 0 0,1 4 0 16,-1-4 0-16,-7 4-1 0,7-3 0 0,-6 3 1 15,-1-4 0-15,7 4 1 0,-6-3 0 16,-1 3 1-16,7 0 0 16,-6 0-2-1,6 0 0-15,-7 3 1 0,7-3-1 0,0 0-1 0,1 0 0 0,-1 0 0 0,0 4 1 0,-1-4-2 16,1 0 2-16,7 0-1 0,-1 0 0 0,2 0 0 16,-2 0-1-16,1-4 0 0,0 4 2 15,-1 0-2-15,1 0 1 0,-1 0 0 16,7 0 0-16,-7 0-1 0,1 0-2 0,-1 0-8 15,1 4-21-15,-1-4-61 0,1 3-97 0,-7-3-50 16,0 4-24-16,0-4-8 0</inkml:trace>
  <inkml:trace contextRef="#ctx0" brushRef="#br0" timeOffset="69023.695">14706 8725 273 0,'7'-3'313'16,"-7"0"18"-16,0-1-29 0,0 0-107 0,0 1-81 16,6 3-46-16,-6-4-27 0,0 0-19 0,0 4-9 15,0-3-6-15,0-1 0 0,0 1 1 16,-6-5 4-16,6 4 4 0,0-3 6 0,0 3 8 16,0 1 5-1,0-1 1-15,0 1-4 0,0-1-2 0,0 4-7 0,0-4-7 16,0 4-8-16,0 0-3 0,0-3-4 0,0 3 0 15,0 0-1-15,0 0 1 0,0 0 7 0,6 0 5 16,1-4 3-16,-1 4 1 0,8-3 2 16,5-1-1-16,0 0-6 0,8 0-7 0,-1-3-3 0,-1 0-1 15,1-1 0-15,0 4 0 0,7-4-1 32,-7 2 1-32,0 2 1 0,-6-3-1 0,5 4 0 0,-5-2 0 0,0 2 0 0,-1 3-1 15,1-4-2-15,-7 4-4 0,0 0-3 0,-6 0-5 16,5 0-4-16,-4 0-5 0,-2 0-2 15,-6 4 1-15,6-1 3 0,-6-3 3 0,0 5 4 16,0 1 3-16,0 2 4 0,-6-2 1 0,0 2 2 16,-2 4 1-16,2-2 2 0,-7 2 0 15,0 2 0-15,0-3 2 0,7 3 0 0,-8-2-1 16,8 2 0-16,-7-3 0 0,6 0 0 16,1 0 0-16,-1 1 1 0,1-6-1 0,0 2 0 15,6 4 0-15,-8-5 0 0,2 0 0 16,6 0 0-16,-6 0 0 0,6 0-1 0,-6 1 1 15,6 3 0-15,-7-4-1 0,0 1-1 0,7-1 1 16,0 0 0-16,-7 0 0 0,7 1 0 16,-6 0-1-16,6-5-1 0,0 0 0 0,0 1 0 15,-6 0 0-15,6-1 2 0,0-3 1 16,0 3 1-16,0-3 1 0,0 6 0 0,0-6-1 16,0 0 0-16,0 0-1 0,0 0 0 0,0 0 0 15,0 0 0-15,0 0-1 0,0 0 0 16,0 0-1-16,0 3 0 0,0-3-1 0,0 0-1 15,-7 0 2-15,7 0 0 0,0 0 1 16,0 3 1-16,0-3 0 0,0 0 1 0,0 0-1 16,0 4 0-16,0-4 0 0,0 0 0 0,0 0 0 15,0 0-4-15,0 0-3 0,0 0-1 16,0 0-6-16,0 4-9 0,-7-4-21 16,7 3-32-16,0 5-86 0,-6-5-97 0,6-3-48 15,-6 4-18-15,0-4 5 0,-2 0 29 0</inkml:trace>
  <inkml:trace contextRef="#ctx0" brushRef="#br0" timeOffset="70205.0092">15012 8323 187 0,'7'-14'263'0,"0"-2"15"15,-7 2-23-15,6-1-103 0,0 1-62 16,-6-1-33-16,0 4-16 0,6 0-10 0,-6 4-5 15,0-4-2-15,-6 7-2 0,6 0-2 16,-6 1-3-16,0-1-3 0,-1 8-1 0,-7-1 0 16,-5 1 2-16,0 8 0 0,-7-2 2 0,-1 9-2 15,1-1-2-15,-6 7 0 0,-7 5-2 16,6 3-3-16,-5 3 3 0,5 0 0 0,-7 5 1 16,8 3-3-16,-1-3 1 0,1-1-1 15,6-3-3-15,7-1-2 0,-1-3-1 0,0-4-3 16,14-3-2-16,-7 0-1 0,7-4-3 0,6-4 0 15,0-3 1-15,0-1-2 0,6-3 0 16,-6 0 0-16,13 0-2 0,-7 1-3 0,7-6-6 16,-6 5-2-16,5 1-2 0,2-1-1 15,-8 3 2-15,6 1 2 0,-4 3 5 0,-2 4 3 16,-6 1 5-16,0 3 3 0,7-1 8 0,-14 4 8 16,7 0 7-16,-6 4 8 0,-2 3 5 15,8 1 3-15,-5 0-2 0,-8 3-2 0,7-2-6 16,-2-3-5-16,8 2-4 0,-6-7-3 15,0-2-2-15,6-6-4 0,-7 1 7 0,7-9 28 0,-6-3 33 16,6 0 17-16,0-7 10 0,0-4 2 16,0 0-7-16,0-11-29 0,0 0-37 15,0-7-23-15,0-5-17 16,6 1-13-16,-6-6-12 0,0-2-9 0,7-3-10 0,-7 0-5 0,6 1 3 16,-6-5 3-16,6 3 10 0,2 2 7 0,-8-1 9 15,6 0 10-15,0-1 4 0,1 6 5 16,-2-2 1-16,3 4 1 0,-2 1 2 0,7-1-2 15,1 1 0-15,-2-1-1 0,8-1 2 16,-1 7 0-16,7-3 1 0,7-2 1 0,-1 6-1 16,8-3 0-16,-1 1 0 0,0 2-1 0,1 0 0 15,-2 5-1-15,1-1 0 0,-7 5 1 16,1-6 0-16,0 9-1 0,-1 0-1 0,-6 0-2 16,1 0-4-16,-7 3-4 0,-8 1-7 15,1 3-12-15,0-4-9 0,-6 4-8 0,-7-4 0 16,0 4 1-16,0 0 7 0,-7 0 9 0,1 0 12 15,-8 0 8-15,2 4 2 0,-2-4 1 16,-5-4-1-16,-1 4-1 0,0-4 1 16,8 0-1-16,-8 1 0 0,1-4 1 0,5-5-1 15,-4 4 1-15,4-2 1 0,1 0 1 0,0-2 3 16,0 1 3-16,1 0 5 0,4 0 7 16,2 4 5-16,0 0 4 0,-1 3-1 0,1-3-2 15,-1 7-4-15,7-4-4 0,0 8-6 0,-7-1-3 16,7 5 2-16,0 3 3 0,0 3 7 15,0 8 10-15,0 4 9 0,0 7 16 0,0 4 6 16,7 10 8-16,-7 0 5 0,7 12 0 0,-1 0 3 16,7 3-5-16,-7 8 2 0,8 0-3 15,5 3-7-15,0 0-9 0,2 0-10 0,-3 1-7 16,9-9-8-16,-7-3-4 0,6-3-2 16,0-3 1-16,-7-9-1 0,7-3 0 15,-6-4-1-15,-1-3-4 0,1-8-1 0,-8 0-3 0,8-7-2 16,-7-3-3-16,1-5-3 0,-8-7-1 15,0 2-12-15,8-6-21 0,-8-6-36 0,0-6-68 16,-6-5-143-16,7-8-77 0,-7-4-28 0,0-10-1 16,0-5 26-16</inkml:trace>
  <inkml:trace contextRef="#ctx0" brushRef="#br0" timeOffset="70363.9195">15162 8532 293 0,'-6'0'322'0,"-1"-4"8"16,7 4 2-16,0 0-183 0,7 11-105 15,-7 0-81-15,6 4-143 0,0 3-75 16,8-4-38-16,-2 5-5 0,2-8 10 0</inkml:trace>
  <inkml:trace contextRef="#ctx0" brushRef="#br0" timeOffset="71414.3176">15742 8587 54 0,'12'-11'254'0,"2"3"17"0,-1 1 18 15,-7-4-75-15,1 8-78 0,-7-5-37 16,6 5-17-16,-6-5-14 0,0 5-13 0,-6-1-8 15,6-3-3-15,-7 3-5 0,1-3 0 0,-1 3 0 16,1 0-1-16,0-3-5 0,-2 7-7 16,2-4-6-16,0 1-8 0,-1 3-5 0,-6 3-4 15,0-3-2-15,1 4 0 0,-2 3-1 0,-6 1 0 16,1-1 0-16,-1 4 0 0,1-4 1 16,-1 7 0-16,1-2-1 0,0-1 0 0,-1 0-1 15,0 0-1-15,7-1 0 0,1 2-4 16,4-5-1-16,-4 0-1 0,5 1-3 0,0 0 1 15,7-5-1-15,0 1 2 0,0 3 2 0,0-3 2 16,0-1 3-16,0-3 2 0,7 4 1 16,0-4 1-16,5 0-1 0,-4 0 0 0,-2 0 0 15,0 0-2-15,1 0-4 0,-1 0-1 16,1 0-2-16,-1 0-6 0,1 0-4 0,-7 0-3 16,6 0-7-16,-6 0-9 0,6 3-8 0,-6-3-14 15,0 4-24-15,0-4-78 0,0 0-79 16,0 0-36-16,0 0-14 0,-6 0 5 0</inkml:trace>
  <inkml:trace contextRef="#ctx0" brushRef="#br0" timeOffset="72217.8573">14713 8451 81 0,'13'-22'243'0,"-7"0"11"0,0 1 8 0,8-2-106 0,-8 5-67 15,1-1-32-15,0 2-11 0,-7 1 0 0,6 2 6 16,-6 3 7-16,6-3 11 0,-6 2 10 0,0 2 6 16,0-1-1-16,0 3-4 0,0-2-8 15,0 2-13-15,-6 4-14 0,6-3-14 0,-6 3-12 16,-1 4-7-16,-6 0-5 0,-1 4-4 0,2-1-1 16,-8 5-1-16,1 0-1 0,-1 2 0 15,-6 5 1-15,0-1-1 0,0 2 0 0,0 1 1 16,0 1 0-16,0 1 1 0,6 0 0 15,-5 3 0-15,5-4 0 0,0 1 0 0,7-2-2 16,0-2 0-16,0-4 0 0,0 0-1 0,6 0-3 16,1-3 0-16,6-1-1 0,0-3 1 15,0-1 2-15,6-3 0 0,1 4 0 0,6-4 1 16,0-4 1-16,0 1 1 0,6 3-2 16,1-7 0-16,0 3-2 0,-1-1-3 0,1 2-6 15,0 3-5-15,-8 0-3 0,0 0-3 0,2 3 1 16,-1 6 1-16,-13-2 3 0,7 3 5 0,-7 1 3 15,-7 8 3-15,1-5 3 16,-7 8 1-16,0 1 0 0,-6 1 2 0,-1-1 1 0,0 3 0 16,1-1 2-16,-1 1-2 0,0-4 2 15,1 0-1-15,6 0 0 0,-6-4-2 0,12-3 0 16,-6-1 0-16,7-2 0 0,-1-2 0 0,7-2 2 16,-6-5 0-16,12 5 0 0,-6-5-3 15,7 1-4-15,-1 3-8 0,0-3-4 0,1 0-5 16,0 3-3-16,-1 0 3 0,7 0 2 15,-13 2 5-15,7 1 2 0,-7-3 6 0,6 8 0 16,-12 0 2-16,6 3 4 0,0 0 3 0,-7 8 7 16,0 0 9-16,-5 7 11 0,5 3 9 15,0 8 10-15,1 0 5 0,-7 3 1 0,7 4-1 16,6 1-3-16,0 3-3 0,0 0-8 16,0-7-4-16,6 3-4 0,-6-11-3 15,7 1-3-15,-1-8-6 0,0-7-1 0,-6-5 6 0,7-3 5 16,-7-3 6-16,7-4 1 0,-7 1 3 15,0-9-5-15,0 4-11 0,6-7-23 0,-6 0-33 16,0 0-44-16,6-3-63 0,-6-4-156 0,0-5-91 16,0-2-36-16,0-9-3 0,0-5 24 15</inkml:trace>
  <inkml:trace contextRef="#ctx0" brushRef="#br0" timeOffset="73177.3386">14531 8986 21 0,'12'-32'328'0,"14"-9"25"0,1-3 16 0,-1 4 11 0,-1-4-176 0,15 4-93 0,-8-1-50 0,1 8-26 0,6 1-15 0,0 2-9 0,0 4-5 0,0 1-3 0,-6 6-2 0,-1 1-1 16,-6 0-1-16,7 3-2 0,-7 1-1 0,-7 3-5 16,7-1-4-16,-12-2-5 0,5 6-8 0,-12-3-10 15,6 0-11-15,-7 0-9 0,-6 1-4 16,0-2-3-16,0 1 0 0,-6-3 5 0,-1 3 12 15,1-4 8-15,-8 1 11 0,2 2 7 0,-2-2 9 16,8-1 6-16,-14 1 7 0,14-2 6 16,-7 6 4-16,-1-5 3 0,2 5 3 0,-1 2 2 15,6 0 0-15,-6 1 0 0,0 4-2 16,-6 3 0-16,5 0 1 0,2 3-1 0,-8 1 0 16,7 3 3-16,-7 5 2 0,1 2 2 15,6 1 0-15,-6 3 1 0,-1 0 1 0,0 4-3 16,1 4 0-16,6-4-4 0,-6 3 0 0,5-2-2 15,8-2 2-15,-1 1 1 0,1 0 4 32,-1-3 6-32,7-1 1 0,7 0 1 0,-1-3-3 15,7 3-4-15,1-3-4 0,5-1-8 0,7-3-7 0,-6 3-5 0,12 2-7 0,-6-5-7 16,1 4-6-16,-9-4-5 0,9 3-2 0,-7-3-2 16,-2 0 3-16,-4 0 4 0,-8-4 4 15,0 4 6-15,1 0 3 0,-14 0 3 0,1 4 2 16,-14-4 1-16,2 4 1 0,-9 3-1 0,1 0 1 15,0 1 0-15,-7-1 0 0,1 0 0 16,6 0 1-16,0 2-1 0,-1-6 0 0,8 0 0 16,0-3 0-16,6 1 0 0,-1-5 0 15,8 0 2-15,0-4 3 0,6 1 2 16,0-1 0-16,6 1 0 0,0-4 0 0,8 0-1 0,5 0-4 16,1 4-2-16,0-4-1 0,-1 4-2 15,0-1-1-15,1 1-1 0,-1 0 0 16,1 4 1-16,-1-2-2 0,-5-2 1 0,-2 3 1 15,2 2-1-15,-2-3 1 16,-5 2 0-16,0-5 1 0,-7 5 1 0,6-1 0 0,-6 0 2 0,0 1-2 16,0-5-2-16,0 1-1 0,0 3-2 15,0-3 1-15,0-4-1 0,0 3-3 16,0-6-1-16,0 3-5 0,7-8-7 0,-7 1-10 16,6-4-4-16,0-3 2 0,2-1 0 0,-2-1 7 15,0-1 7-15,-6-2 8 0,6 4 5 16,-6 1 6-16,7 4 3 0,-7-2 0 0,0 5 2 15,0 3 1-15,-7 4-1 0,7 0-4 0,0 8-1 16,-6 3 1-16,6 0 4 0,-6 6 8 16,6 6 8-16,0 2 11 0,0 9 13 0,0 2 11 15,0 4 11-15,6 5 12 0,-6 6 5 16,6 0 1-16,1 8-4 0,6-1-4 16,-7 1-9-16,8-1-10 0,-1-3-8 0,-7-4-7 0,8-3-6 15,-2-8-7-15,-5 1-5 0,-1-8-2 16,8-4-7-16,-14-7 0 0,6 0 1 0,0-7 6 15,-6-1 3-15,-6-7 0 0,0 5 1 0,-8-8-4 16,-5-1-4-16,-1-3-7 0,-6-3-4 16,0-1-4-16,1-8-2 0,5 5-1 0,-7-7 0 15,1-1 0-15,7-3 0 0,-1-4 1 16,8-4-1-16,-2 1-1 0,8-5-1 0,6-3 0 16,0-3-4-16,6-1-1 0,8 0-6 15,-2-3-11-15,15 3-19 0,-1 1-30 0,0-1-34 16,7 4-75-16,5 0-145 0,1 0-69 15,0-3-23-15,7-1 10 0,-7-3 24 0</inkml:trace>
  <inkml:trace contextRef="#ctx0" brushRef="#br0" timeOffset="73420.1993">15657 8326 304 0,'13'-21'337'0,"-6"-5"21"16,5 1 11-16,2 3-163 0,-8 3-90 0,1 5-47 16,6 2-28-16,-7 5-21 0,1 4-11 15,-1 3-6-15,0 3-2 0,2 4-1 16,-2 1 1-16,0 3-1 0,1 4 1 0,-7-1-3 16,6 5-7-16,1-5-4 0,-1 4-9 0,-6 1-15 15,0-1-22-15,0 1-40 0,0-5-111 0,-6 1-70 16,-1 0-32-16,1-5-6 0,-7-2 12 15</inkml:trace>
  <inkml:trace contextRef="#ctx0" brushRef="#br0" timeOffset="74107.8057">15598 8514 21 0,'-13'14'303'0,"7"0"24"16,-7 2 10-16,6-6-13 0,-5 9-152 16,4-1-81-16,-4 4-42 15,-1 4-21-15,0 3-11 0,6 4-4 0,-5 3-4 0,4 1-1 0,-4-3-1 16,5-2 0-16,7 1-2 0,-7-3-1 15,7-5 0-15,-6-3-1 0,6-4-1 0,-6 1-1 16,6-5 1-16,-7-3 0 0,7 1 0 16,0-9 1-16,0 5 0 0,-6-8-5 0,6 0-8 15,0-4-7-15,0-3-11 0,0-5-10 0,6-2-6 16,1-1 3-16,-1-4 3 0,0-2 4 16,8-1 9-16,6 0 13 0,-8 0 10 0,8-4 5 15,-1 4 4-15,7 1 5 0,0-5 1 16,7 4-3-16,-7-1-3 0,13 5 0 0,-6 0-3 15,5 0-2-15,-5-1-1 0,7 5-1 16,-2-1 0-16,-5 5 0 0,-2-2 0 0,-3 5 0 16,-2 3 0-16,0-3 0 0,-13 7 0 15,0 0-5-15,-6 4-3 0,-1-1-2 0,-6 4-2 16,-6 5-1-16,-8-1 1 0,-5 3 2 0,-1 0 3 16,-12 5 1-16,-1 3 2 0,1 0 0 15,-7 0 0-15,-1 0 1 0,1 0 0 0,0 0 1 16,7-4 0-16,-1 0 2 0,7 1-1 0,0-5 1 15,6-2 0-15,7-1 0 0,1-4 0 16,-2-3 0-16,8 3 0 0,0-3 1 0,6-1 4 16,6-3 0-16,0 0 1 0,1 0 2 0,12 0-1 15,-6-3 0-15,7-1-3 0,0 0 0 16,-1 1-1-16,-6-1-2 0,6 0 2 0,-5 1 0 16,-1 3-1-16,0 0 1 0,-7 0-1 15,7 0 0-15,-7 7-1 0,-6-3 0 0,8 7 1 16,-8-4 1-16,-8 8 2 0,8 2-1 0,-6-2 0 15,-7 7 1-15,7-2-2 0,-1 0 0 16,-6 3-1-16,7-1 0 0,0 0 1 0,-8-4 0 16,8 0 1-16,-1-3-1 0,0-1 3 15,1-2 1-15,6-1 7 0,-6-4 11 0,6-3 15 16,0-1 14-16,0 1 6 0,0-4 3 0,0 0-5 16,6-4-10-16,0-3-14 0,1 0-14 15,12 0-9-15,-5-5-4 0,5-2-6 0,1 2-2 16,6-2-2-16,0-1-2 0,0 5-1 15,0-2-4-15,0 1-3 0,0 0-5 0,-6 4-4 16,-1 4-6-16,1-5-13 0,-8 5-11 0,2 3-10 16,-2-4-17-16,-5 4-23 0,-7 4-73 15,0-4-78-15,-7 0-33 0,-5 3-10 16,-2-3 7-16</inkml:trace>
  <inkml:trace contextRef="#ctx0" brushRef="#br0" timeOffset="74322.6906">15547 9052 177 0,'-20'0'285'0,"0"0"13"0,1 3 6 16,-1 2-130-16,0 2-81 0,1 0-42 0,-1 4-19 15,1 4-5-15,0 3-1 0,6 0 2 0,-7 4 3 16,0 1 0-16,8 6 0 0,-2-4-4 16,-5 8-5-16,5-8-4 0,8 5-4 15,-6 0-3-15,-2-9-3 0,1 5-2 0,7-4-2 0,-1-3-2 16,0-1-1-16,1-3-1 0,0-4-9 15,6 0-13-15,0-4-35 0,0-3-133 0,6-4-78 16,0-8-40-16,1-6-14 0,6-6 0 16</inkml:trace>
  <inkml:trace contextRef="#ctx0" brushRef="#br0" timeOffset="74481.5912">15318 9342 245 0,'6'-7'344'0,"8"-1"33"0,-1-3 19 16,7 8-118-16,-8-1-92 0,14 4-47 0,-6 4-34 15,13 2-23-15,-1 6-14 0,7 2-13 16,1 5-9-16,5 3-11 0,0 3-8 0,8 1-7 15,-7 0-4-15,-1-1-5 0,7 1-8 16,-7-1-13-16,1-3-12 0,-7 0-25 0,7 1-25 16,-7-6-43-16,6-1-113 0,-5-6-107 0,-1-2-49 15,0-5-11-15,-1-6 5 0,2-5 36 16</inkml:trace>
  <inkml:trace contextRef="#ctx0" brushRef="#br0" timeOffset="75468.0268">16510 8525 264 0,'0'0'321'0,"0"-8"16"0,0 1 8 0,7-4-155 16,-1 4-85-16,1-1-44 0,6 1-27 0,-1 0-16 16,8 0-6-16,0-1-5 0,-1 0-1 0,7 2-2 15,1-2 0-15,-1-3-2 0,6 4 0 16,1-4-1-16,-7 3 0 0,6 2-1 0,-5 2-1 15,-1 0-1-15,-1 0 0 0,1 4 0 16,-6-4-2-16,-7 4 0 0,7 4-1 0,-14-4 1 16,8 0-1-16,-8 4-4 0,-6-4-1 0,6 4-1 15,-12 0 1-15,0-1-1 0,-8 0 2 16,1 5 4-16,-7-2 2 0,-6 2 0 16,-6-1-1-16,6 5 2 0,-8-2 0 0,-4 1 0 0,6 5 0 15,-7-2 1-15,13 1 1 0,-7-4 0 16,1 3 0-16,12-3 0 0,1 0 0 0,-1 0-1 15,6 1 1-15,8-6 2 0,0 2 2 0,-1-2 2 16,14-2 1-16,-1 0 3 0,8 0-1 16,5 0-3-16,1 0-3 0,-1-4-1 15,7 3-1-15,-6 1-1 0,-1-1-2 0,0 1 0 16,-5 4 1-16,-1-1-2 0,0 0-1 16,-7 4 1-16,1 0-1 0,-7 0 2 0,-7 4 0 15,-6 3 0-15,-6 0 2 0,-1 0 1 0,0 5 0 16,-5-1 0-16,-1-4-1 0,0 4 0 15,-1-4 1-15,1 1-1 0,7-1 0 0,6-6 2 16,-6 2-2-16,5-3 0 0,8 0 0 31,-1-4 2-31,0 1 1 0,7-1 0 0,0 0 3 0,7-4 0 0,0 1 0 0,5-4-2 0,2 0 0 16,5 0-3-16,1-4-1 0,6-3-2 16,0 4-2-16,0-4 1 0,0-1-2 0,6 1 2 15,-6-1-1-15,7 1 2 16,-1 0 0-16,1-1 0 0,-8 2 1 0,9-3-6 0,-8 6-4 15,0-1-9-15,0 0-16 0,-6 1-25 0,-7 0-58 16,7 3-103-16,-8-8-49 0,1 4-20 0,-6 0-1 16,-7 1 18-16</inkml:trace>
  <inkml:trace contextRef="#ctx0" brushRef="#br0" timeOffset="75664.9135">16790 8939 77 0,'-6'18'252'0,"0"3"22"0,6-2 11 0,0 7-98 16,0 0-66-16,0 3-35 0,6 0-27 16,-6 4-22-16,13 4-11 0,-7-1-6 0,1 1-4 15,-1-1-3-15,1 1-3 0,-2-1-1 0,3-2-3 16,-1-1-2-16,-7-4-1 0,6-3 0 16,-6 0 0-16,-6-5-2 0,6 1-16 0,-15 0-30 15,10-7-99-15,-8-1-83 0,6-6-45 31,-6-4-24-31,1-8 5 0</inkml:trace>
  <inkml:trace contextRef="#ctx0" brushRef="#br0" timeOffset="75880.7905">16654 9177 116 0,'-7'0'298'0,"-6"0"17"0,7 4 8 0,-1 2-78 15,-6 6-117-15,7-1-62 0,-7 7-24 16,6 4-10-16,-6 0-6 15,7 3-1-15,-8 1 0 0,1 0 0 0,7-4-4 0,-7 3-3 16,6-3-2-16,1-3-3 0,0-1-3 0,-2-4-2 16,2 2-3-16,0-5-1 0,-1 3-1 0,0-7-1 15,1 4-4-15,0-3-12 0,-1-5-32 16,1-3-97-16,-1-3-105 0,0-5-57 0,7-6-26 16,7-9-4-16,0 1 24 0</inkml:trace>
  <inkml:trace contextRef="#ctx0" brushRef="#br0" timeOffset="76024.7143">16634 9286 274 0,'20'-7'328'0,"-1"0"15"16,7 0 10-16,-6 0-155 0,-1 7-84 0,7 3-48 16,-6 4-24-16,-1 4-16 0,1 3-6 15,0 6-7-15,-1-2-4 0,-6 0-4 0,6 0-8 16,-5 1-4-16,-2-5-7 0,2 4-11 0,-2-3-23 16,-5-4-37-16,6 0-131 0,-6-3-67 15,5-2-33-15,-4-6-9 0,4 0 12 0</inkml:trace>
  <inkml:trace contextRef="#ctx0" brushRef="#br0" timeOffset="76458.5951">17246 8942 235 0,'13'-3'307'0,"1"-1"12"15,4-3 8-15,2-1-150 16,13 5-82-16,-1-8-44 0,1 2-24 0,13 3-12 0,-7-5-7 0,0 0-1 16,7 3-2-16,-7-2 0 0,-1-1 0 15,1 0 0-15,-7 4-3 0,-5 3 0 16,-1 0-2-16,-6 0-3 0,-7 4 0 0,-7 4-3 15,-6 4-2-15,-6 2 0 0,-7 1 1 16,-7 7 0-16,-6 1 0 0,-7-2 1 0,1 10 2 16,-7-5 3-16,7 3 1 0,-7-3 1 0,13 4 0 15,-7-7 3-15,13 3 0 0,0-4 0 16,1-4 1-16,13 1 3 0,-8-8 11 0,8 5 20 16,0-9 11-16,6 1 10 0,6-1 3 0,7-3-2 15,0 0-8-15,0-3-20 0,7-4-14 16,0-1-8-16,-1 0-7 0,1-2-8 0,-8-1-11 15,8-4-18-15,-1 1-23 0,-5-1-35 16,5-4-73-16,-6 2-107 16,0-10-47-16,-6 6-17 0,6-9 8 0,-7 5 26 0</inkml:trace>
  <inkml:trace contextRef="#ctx0" brushRef="#br0" timeOffset="76995.8479">17689 8745 177 0,'0'-4'244'0,"-6"0"9"0,6 0-55 0,0 8-62 15,0 0-48-15,-7 6-25 0,7 2-10 16,-6 6 5-16,6 4 10 0,-7 4 4 0,7 6-1 15,-7 1 3-15,1 8 3 0,0-1-5 16,6 0-9-16,-7 8-8 0,7-4-6 0,-7 0-5 16,7 0-6-16,0 0-4 0,7-4-5 0,-7 0-1 15,7-6-7-15,-7-5-6 0,6-4-3 16,-6-3-4-16,6-3 0 0,1-2 4 0,0-5 4 16,-7-4 4-16,6-2-3 0,7-6-4 15,-7-3-7-15,8 0-14 0,-2-13-17 0,2 2-16 16,-1-4-12-16,6-4-9 0,-6-7-10 0,7-1-6 15,-1 1 1-15,1-5 5 0,0 2 7 0,-1-1 13 16,0 0 12-16,1-1 13 0,7 6 11 16,-9 2 6-16,9 1 7 0,-1-2 3 0,0 1 3 15,-1 9 4 1,9-5 4-16,-9 3 2 0,1 5 1 0,7 3 0 0,-7 0-1 16,0 4-1-16,-6 3-1 0,-1 8 2 0,1-1 4 0,-8 8 3 15,2 1 5-15,-8 2 3 0,1 8 5 16,-1 0 0-16,-12 4 2 0,6-1 6 15,-7 1 4-15,-5-1 8 0,-2 1-1 0,2-1 1 16,-2-3-5-16,1 1-7 0,-7-5-8 0,8 0-8 16,-2-3-7-16,2-4-6 0,-1 0-1 0,6-4-3 15,-6 0 0-15,7-7-2 16,-8 0-2-16,8-4-4 0,6-3-7 0,-6-3-7 0,6-1-8 16,0 0-3-16,6-4-2 0,0 0 4 15,1 4 4-15,0 1 9 0,-1 2 6 0,7 0 4 16,-6 5 2-16,6 0 2 0,-1 6 0 15,2 0 1-15,-2 9-1 0,2-1 1 0,-1 7 2 16,-7 4 0-16,8 4 1 0,-2 3-2 16,-6 5-1-16,8 1-4 0,-1 2-17 0,-7 3-26 15,8 0-35-15,-2 5-80 0,2-9-130 0,-2 1-65 16,2-4-22-16,-1-7 4 0,-1-4 24 0</inkml:trace>
  <inkml:trace contextRef="#ctx0" brushRef="#br0" timeOffset="77526.6828">18751 8623 171 0,'0'0'261'16,"0"0"14"-16,0 4-28 0,0 0-73 0,-6 4-56 16,6 2-27-16,0 5 0 0,-8 3 0 15,8 4-2-15,-6 7 5 0,0 1 6 0,-1 6 2 16,0 5-7-16,1-1-1 0,0 4-2 0,-1 0-4 15,-6 3-9-15,6 1-9 0,1 3-7 16,0 0-12-16,-3 1-10 0,4-1-10 0,-1-3-7 16,0 3-4-16,-1-3-7 15,7 0-5-15,-7-1-5 0,1-3-4 0,6-4-7 16,0 1-27-16,0-8-31 0,0-4-26 0,6-4-26 0,1-2-35 16,0-5-70-16,-1-7-110 0,5-4-41 15,10-10-12-15,-1-4 9 0,-1-9 27 0</inkml:trace>
  <inkml:trace contextRef="#ctx0" brushRef="#br0" timeOffset="77792.554">18861 9004 159 0,'7'-11'313'0,"0"0"20"0,-1 0 11 0,7-3-93 15,0 3-113-15,6 4-61 0,-5-1-32 16,12 1-18-16,-7 0-11 0,1 3-4 16,6 0 0-16,0-2 1 0,7 0 2 0,-7 3 1 15,6-4 0-15,1 0 0 0,-1 4-4 0,1-5-4 16,-7 4-2-16,7 0-4 0,-15 1-3 0,9-1-5 16,-1 1-8-1,-6 3-13-15,-8 0-17 0,1-4-18 0,0 4-37 0,-6-4-107 16,-1-3-70-16,1 0-29 0,-7-4-4 0,0-4 7 15</inkml:trace>
  <inkml:trace contextRef="#ctx0" brushRef="#br0" timeOffset="78014.768">19337 8525 17 0,'-6'-11'283'0,"-2"0"29"16,8 0 21-16,-6 3-35 15,6 1-114-15,0 0-71 0,-6 4-43 0,0 3-28 0,6 0-21 0,-8 3-11 16,2 8-3-16,-7 0-1 0,7 7 1 15,-8 4 2-15,2 4 2 0,-2 3 0 0,-5 7-1 16,-1 1-1-16,1 7-1 0,0 3-2 16,-1 1-2-16,1 4-1 0,-7 0-1 15,-1-1 0-15,8 4-5 0,-8-4-15 16,8-4-21-16,-7 1-30 0,6-4-66 0,1-4-111 0,6-7-53 16,0-4-17-16,0-7 5 0,6 0 21 15</inkml:trace>
  <inkml:trace contextRef="#ctx0" brushRef="#br0" timeOffset="78432.5756">18855 9411 198 0,'0'4'321'0,"0"-4"32"15,0-8 24-15,0 5-92 0,0-8-97 0,0 0-55 16,6 0-29-16,1-4-26 0,0 4-20 16,-1 1-19-16,7-6-14 0,0 6-9 0,0-6-8 15,7 6-5-15,-1-1-2 0,0-3 0 16,8 2-1-16,-1 1 0 0,0 4-1 0,-7-4-1 16,6 4 0-16,2 0-2 0,0-1 0 0,-8 4-2 15,0 0-1-15,1 1-2 0,-7 3-2 16,7 0-4-16,-8 3-4 0,2 1-2 0,-8 0-1 15,7 4-3-15,-7-1 2 0,2 0 3 16,-8 8 4-16,0-5 2 0,0 6 7 0,0 2 2 16,-8-1 3-16,-4 3 0 0,5-2 1 15,-13 0 0-15,8 0-2 0,-8 1 1 0,1-1-2 16,-1 0 1-16,-6-3-1 0,6-1 2 0,7 0 0 16,-6-2 0-16,6-1 2 0,-1 0-1 15,2-3 2-15,5 2 1 0,7-5 2 16,-6 1 2-16,12 2 0 0,1-1-5 0,-1 0-12 0,14 1-22 15,0-1-28-15,-1-3-35 0,7 3-51 16,6 0-67 0,-5-3-44-16,5-1-5 0,1 1 47 0,-1 3 112 0,1 1 102 0,-7 0 108 0,0-2 86 31,-7 2 49-31,1 0-4 0,-7-1-66 0,0 0-44 0,0 0-30 0,-6 1-28 0,-1 2-23 16,1 6-14-16,-7-2-13 0,-13 0-9 15,-1 9-20-15,-5-5-50 0,-7 4-155 0,-14 3-82 16,2-6-43-16,-1-1-22 0,0-4 1 0</inkml:trace>
  <inkml:trace contextRef="#ctx0" brushRef="#br0" timeOffset="79123.2967">13749 10078 28 0,'0'0'271'0,"0"4"18"0,0-4 12 16,0 0-59-16,7-4-101 0,-7 4-64 16,0 0-31-16,6-4-11 0,0 1-1 0,1-1 6 15,-1 0 7-15,8-3 5 0,-8 3 0 0,7 1-5 16,0-5-7-16,6 4-11 0,1 0-9 15,6 2-9-15,7-3-4 0,-1 5-3 0,7-3-2 32,1 3 0-32,11 0-1 0,2 3-1 0,5-3 2 0,14 5 1 0,0-3 1 0,6-2-1 15,13 4 1-15,6 0-2 0,8-4-3 0,-1 0-3 16,20 0 4-16,-1 0 0 0,14-4 0 16,6-2 0-16,14-2 1 0,-1 0 8 0,7-3 4 15,19-3 2-15,0-1 3 0,8-2 7 0,5-2 4 16,0 4-9-16,1-3-6 0,-1 3 1 15,-6 1-1-15,6 2-7 16,-7 1-5-16,2 0-2 0,-1 4 3 0,0 0-5 16,-13 0-3-16,-1 3-1 0,-11-4 2 0,-2 1-3 0,-12 4-6 15,-7-1-13-15,-6 0-34 0,-13 4-70 0,-7 0-128 16,-7 0-64-16,-5 0-32 0,-14 0-5 16,1-3 24-16</inkml:trace>
  <inkml:trace contextRef="#ctx0" brushRef="#br0" timeOffset="90596.9211">20587 8258 39 0,'0'0'272'0,"0"0"39"0,0 0 2 15,0 0-37-15,0 0-56 0,0 0-56 16,0 0-44-16,0 0-31 0,0 0-24 0,0 0-19 0,0-4-13 15,0 4-10-15,0 0-9 0,0 0-5 16,0 0-3-16,0 0-1 0,0 0-1 0,0-4-2 16,0 4 1-16,0 0 3 0,0-4 4 15,0 4 4-15,0 0 6 0,0 0 6 0,0 0 5 16,0 0 2-16,0-4 0 16,0 4-1-16,7 0-4 0,-7 0-8 0,7 0-7 0,-1-4-6 15,0 1-6-15,14 0-5 0,-7-1-1 16,0 0 0-16,6 1 1 0,1-1 1 0,-7 0-1 15,7 1 2-15,-1 3 0 0,0-4-1 16,8 1 0-16,-8 3-2 0,8-4 1 0,-2 0-2 16,1 4 0-16,0 0 0 0,1-4-1 0,-1 4 0 15,6-4 0-15,1 4 0 16,-1-3 2-16,1-1 2 0,6 4 0 0,0-3 1 0,6-1 0 16,2 1 2-16,-2-2 1 0,7 1-1 15,-7 1 2-15,14-4 0 0,-7 3 1 0,7-3-4 16,0 3-2-16,-2-3 0 0,2 3 0 0,0-3-1 15,0-1 2-15,6 1-1 0,-7 0 1 16,7 0 0-16,-6-1 2 0,6 1 0 0,0 0-1 16,1-5 2-16,-1 6 0 0,0-5 0 15,6 2-1-15,-6 2-1 0,8-3 1 0,-8 3-1 16,0 3 0-16,6-4 1 0,-6 1 2 0,-6 3 1 16,6 1 2-16,-6-1 0 0,-1 0 0 15,1 1-1-15,0 3-2 0,-1-4-3 0,1 0 1 16,-7 4-1-16,6 0 1 0,-5 0-1 0,-1 0 1 15,-1 0 0-15,2 0-1 0,-1 0 0 16,0 0 1-16,-6 0 1 0,-1 0-1 0,1 0 1 31,6 4-1-31,-6-4 1 0,6 0-1 0,-7 4 0 0,1-4 0 0,6 3 0 0,-6-3 0 16,-1 4-2-16,7-4-1 0,-6 4-1 16,-1-4 0-16,-6 3 1 0,1-3-2 0,-1 4 2 15,0 0 0-15,-1-4-3 0,-11 3-4 0,5 1-3 16,-6-4 1-16,1 4 2 0,5 0-3 0,-6-4 4 15,7 3 0-15,-7 1-2 0,0-1-6 16,-1 1-8-16,2-4-16 0,-1 3-26 16,0 1-43-16,0-4-115 0,-7 3-80 0,1-6-39 15,0-1-8-15,-7-3 15 0</inkml:trace>
  <inkml:trace contextRef="#ctx0" brushRef="#br0" timeOffset="92451.3656">21011 8532 69 0,'0'0'157'0,"0"0"6"0,0 0 2 0,0 0 3 16,0 4-2-16,0-4-9 0,0 0-13 0,0 0-21 16,0 0-20-16,0 0-17 0,0 0-17 15,0 0-13-15,0 0-12 0,0 0-9 0,0 0-8 16,0 0-5-16,0 0-4 0,0 0-1 16,0 0-2-16,0 0-1 0,0-4 2 0,-7 4 5 15,7 0 0-15,0 0 1 0,0 0 1 16,0 0-1-16,0 0-4 0,0 0-5 0,0 0-5 15,0 0-4-15,0 0-3 0,0 0-4 0,0 0-1 16,0 0-3-16,0 0 0 0,0 4 1 16,0-4-1-16,0 3 1 0,0 0 2 0,0 2 0 15,0-2 3-15,0 8 0 0,0-4 0 16,0 8 1-16,0-1 0 0,0 5 2 0,-6 7 0 16,6-1 1-16,-7 5 2 0,0 6 0 0,1 2 2 15,6 1 0-15,-6 2 2 0,-1 5 2 16,0-1 3-16,7 3 2 0,0 0 5 0,-6-1 8 15,6 1 11-15,0 3 10 0,0 0 13 16,6-3 13-16,-6 4 8 0,7-1 3 16,-7 0-2-16,7 0-5 0,-1 4-10 0,0-4-11 0,1 4-3 15,0 0-8 1,-1 0-6-16,7 0-7 0,-6 4-2 0,6-4-4 0,-7 0-7 0,8-1-3 16,-2 2-4-16,-5-5-1 0,6 0-3 0,0 0 0 15,-7-7 1-15,8 5-1 16,-2-6 0-16,-5 1 1 0,0-5-4 0,5-5-1 0,-5 3 0 15,-1-4 0-15,1-5 0 0,0-2 0 0,-1 4 0 16,0-5 0-16,1 1 0 0,0 3 0 16,-7-3-2-16,6 4-1 0,-6-5 1 0,0 4 1 15,6 1-1-15,-6-4-2 0,0-1 0 16,0-3 0-16,0 4-2 0,0-8-1 0,0 0 0 16,0-3 0-16,0-5 4 0,0 2 2 0,0-4 7 15,0-2 8-15,0-1 8 0,0-2 3 16,0-3 1-16,0-3-4 0,0-2-15 0,0-1-29 15,7-5-58-15,-7-1-102 0,6-6-184 0,1-4-135 16,0-4-65-16,-2-6-19 0,2-9 31 16,1-3 86-16</inkml:trace>
  <inkml:trace contextRef="#ctx0" brushRef="#br0" timeOffset="93290.8858">21623 9015 195 0,'0'0'305'0,"0"0"20"0,-6-3-11 16,6 3-85-16,0 0-94 0,0-3-52 0,6-2-26 16,-6 5-12-16,6-3-5 0,0-1 3 0,2-3 4 15,4 3 5-15,-5-4 2 0,6 5-1 16,0-4-4-16,-1 3-8 15,8-3-8-15,-6 0-8 0,5 3-8 0,7-3-7 0,0 3-3 16,0 0-3-16,7 1-3 0,6-1-1 0,0 0-1 16,7 1-1-16,-1-1 0 0,7 0 3 0,1 1 1 15,-2 0 3-15,8 3 2 0,-1-6 1 16,7 3 2-16,1 0 0 0,0-1 3 16,-1 0 0-16,6 4 1 0,-6-3 0 15,6 0 0-15,1-1-2 0,-6 0 1 0,5 0-1 0,0 0-1 16,-5 1 1-16,5-1-3 0,1 1 1 0,-7-1-3 15,0 0-3-15,7 1 0 0,-13-5-2 16,6 5 0-16,-6 3 0 0,-8-4-1 0,1 1 1 16,-6-1-2-16,-7 4 0 0,0-4 0 15,-6 4 0-15,-1 0 0 0,-6 4-2 0,1-4-1 16,-8 4-4-16,0-1-7 0,-5 1-10 0,-1-1-14 16,-1 1-10-16,2 3-14 0,-8-3-20 15,-1 3-23-15,4 0-34 0,-9 1-109 0,0-4-73 16,-9 3-31-16,4-4 0 0,-8 1 17 15</inkml:trace>
  <inkml:trace contextRef="#ctx0" brushRef="#br0" timeOffset="93891.5402">22144 9331 298 0,'0'0'350'0,"0"0"22"16,-6-4-33-16,6 4-92 0,0 0-96 15,0 0-67-15,0 0-47 0,0 4-23 16,0-4-12-16,6 4-5 0,0 3 2 0,-6 4 4 15,6 3 9-15,2 5 8 0,4 2 7 0,-5 9 3 16,-7 2 4-16,6 6 1 0,-6 5-1 16,7 4-1-16,-14 2-1 0,7 5 2 0,0 1 1 15,-6 0 4-15,-1 4 5 0,7 3 9 0,-6-3 8 16,0 0 7-16,-2 2 3 0,2 2 3 16,0-4 0-16,0-1-5 0,-8 1-2 15,8-4-6-15,-1 0-7 0,7-7-6 0,-6 3-10 16,-1-6-8-16,7-2-7 0,-6 1-6 15,6-5-4-15,0-1-3 0,0-2-3 0,0-6 0 0,6 2-1 16,-6-6-2-16,7 4-1 0,-7-8 0 16,6-1-1-16,-6-2-3 0,0-5-4 15,7 1-4-15,-7-4-13 0,6-1-12 0,-6-1-11 16,0-2-16-16,6-3-38 0,-6-1-85 0,0-6-169 16,0-1-95-16,0-8-43 0,8-6-12 0,-8-4 24 15,6-3 82-15</inkml:trace>
  <inkml:trace contextRef="#ctx0" brushRef="#br0" timeOffset="94435.2297">22639 9774 131 0,'0'4'333'16,"0"-4"29"-16,0-4 19 0,0 4-59 16,0-3-131-16,0 3-77 0,6-4-43 15,-6 4-28-15,0 0-18 0,0 0-10 0,6-4-3 16,-6 4 0-16,8 0 3 0,-2-4 5 0,7 4 6 16,0-4 4-16,0 4 3 0,-1 0 5 0,8 0 0 15,7 0 0-15,-1 0 0 0,6 0-2 16,1 0-2-16,6 0-4 0,7 4-3 0,-1-4 0 15,1 0-5-15,4 0-1 0,4 0-5 0,-2 0-2 16,7 0-1-16,0 0-3 0,-2-4-4 16,9 4-1-16,-8 0 0 0,1-3-2 0,-1 3 2 15,1 0-1-15,0-4 1 0,-7 4 1 16,7 0 1-16,0 0 0 0,-8-3-1 0,2 3 0 16,-1 0-3-16,-2-4-1 0,-3 4-5 15,-1 0-5-15,-7-4-10 0,0 4-14 0,0 0-20 16,-13 0-31-16,7 0-40 0,-13 0-60 0,-1 4-140 15,-6-4-65-15,-13 0-20 0,0 0 9 0,-7 0 29 16</inkml:trace>
  <inkml:trace contextRef="#ctx0" brushRef="#br0" timeOffset="94864.991">23304 10033 208 0,'0'0'347'15,"0"0"21"-15,0-2 9 0,0 2-97 0,0 0-127 16,0-5-73-16,0 5-34 0,0 0-13 15,0 0 3-15,0 0 10 0,0 0 10 0,0 0 7 16,0 0 0-16,0 0-9 0,0 0-15 16,0 0-18-16,0 5-14 0,0-3-9 0,0 6-3 15,6 0 2-15,-6 6 4 0,0 1 7 0,0 7 7 16,0 4 7-16,-6 6 6 0,-2 1 4 16,2 4 4-16,0 3 5 0,-1 5 1 0,0-2 1 15,1 1 1-15,-1 4 0 0,1-8-5 16,0 4-3-16,-1-7-4 0,0-1-3 0,7 1-5 15,-6-4-5-15,6-4-1 0,0-4-4 0,0-2-1 16,0 0-4-16,6-6-2 0,-6 1-3 0,0-2-15 16,7-2-24-16,-7-3-40 0,7 3-55 15,-7-2-78-15,0-5-160 0,-7 0-73 0,7-3-21 16,0-8 13-16,0-3 41 0</inkml:trace>
  <inkml:trace contextRef="#ctx0" brushRef="#br0" timeOffset="95227.7763">23472 10342 74 0,'7'4'353'16,"-7"-1"32"-16,6-3 15 0,-6 0-17 16,7 0-157-16,0 0-105 0,5-3-57 15,2 3-31-15,-9 0-14 0,16 0-3 0,-8 0 4 16,-1-4 14-16,8 4 8 0,0 0 13 0,6-3 8 16,7 3 3-16,-8-4-3 0,7-1-9 15,8 5-9-15,-7-3-11 0,6-1-8 31,-1 4-8-31,2 0-5 0,-1-4-3 0,-6 4-3 0,5 0 0 0,1-3-5 0,-5 3-5 0,4 0-8 16,-5 0-13-16,-1 3-18 0,-5-3-25 0,5 4-28 16,-6-4-40-16,1 4-56 0,-8-1-121 0,7-3-65 15,-6 5-20-15,-8-10 7 0,1 5 31 16</inkml:trace>
  <inkml:trace contextRef="#ctx0" brushRef="#br0" timeOffset="95510.6175">23979 10437 248 0,'-5'3'287'0,"-2"-3"11"0,7 8-49 15,0-5-79-15,0 1-59 0,0 6-27 0,0 2-5 16,0-1 12-16,0 4 13 0,0 0 11 15,7 3 4-15,-7 0 9 0,0 4 6 0,5-1-3 16,-5 2-4-16,8-1-9 0,-8 0-12 16,0 4-21-16,7-1-22 0,-7 1-18 0,6 4-13 0,-6-1-12 15,0-3-14-15,6 2-28 16,-6 5-47-16,-6-3-77 16,6-1-173-16,-6 0-115 0,-1-3-58 0,-1-8-10 0,8-4 28 0,-5-5 65 15</inkml:trace>
  <inkml:trace contextRef="#ctx0" brushRef="#br0" timeOffset="95841.4352">24280 10843 12 0,'0'0'380'0,"6"0"48"0,1-3 28 16,-7-1 13-16,0 4-143 0,7-3-150 15,-7 3-82-15,0-4-48 0,0 4-29 0,0 0-15 16,0 0-9-16,6 0-3 0,-6 0 0 0,0 0-10 15,6 4-17-15,2-4-32 0,-8 7-49 0,6-4-122 16,0 1-103-16,-6 0-47 0,7-1-12 16,-7 1 18-16,6-4 43 0</inkml:trace>
  <inkml:trace contextRef="#ctx0" brushRef="#br0" timeOffset="95984.3463">24495 11016 81 0,'13'11'450'0,"-6"-1"77"0,5-10 50 0,2 0 27 15,-8 0-161-15,7 0-160 0,0-4-105 16,0 4-87-16,7 4-67 0,-8 1-62 0,2-2-71 16,-1 5-80-16,-7 3-106 0,1-4-147 15,0 4-64-15,-1-4-11 0,0 0 34 0,0-3 61 16</inkml:trace>
  <inkml:trace contextRef="#ctx0" brushRef="#br0" timeOffset="96106.2726">24788 11217 212 0,'7'8'437'0,"5"-5"63"15,-4 1 44-15,-2-8-32 0,0 4-169 0,0 0-111 16,8-3-86-16,-8 3-81 0,7 3-77 0,-7-3-80 16,1 8-100-16,-7-5-187 0,0 1-95 15,0-1-31-15,-7-3 4 0,7 0 41 0</inkml:trace>
  <inkml:trace contextRef="#ctx0" brushRef="#br0" timeOffset="132537.5371">9489 11254 134 0,'0'8'310'0,"0"-5"23"16,0-3 11-16,7 3-87 0,-7-3-98 0,6 0-58 15,1 0-30-15,-7-3-9 0,13 0-2 0,-7-1 2 16,8 0 1-16,-2 0-3 0,8-3-6 0,-7 3-9 15,7-3-11-15,-8 0-8 0,8 3-10 16,-1 0-4-16,-5 1-6 0,6-1-3 0,-8 1-2 16,8 3 0-16,-7 0 0 0,7 3-1 15,-8-3-3-15,2 7-6 0,5-3-10 0,-5 0-11 16,-2 3-19-16,1 4-20 0,-6-4-21 0,6 5-31 16,-13 2-78-16,6-3-93 0,-6 3-38 15,-6-2-9-15,-1-5 10 0,-6 0 26 0</inkml:trace>
  <inkml:trace contextRef="#ctx0" brushRef="#br0" timeOffset="133117.7796">9333 11565 180 0,'-20'7'307'0,"8"-3"23"0,-2-4 16 0,8 0-113 0,-1-4-92 15,7 1-50-15,0-4-32 0,0 3-21 0,7 0-16 16,6-4-10-16,0 2-5 0,7 2-2 0,-1-3-4 15,7-1 0-15,0 1 1 0,0 3-2 16,1 1 0-16,-1-1-1 0,-1 8-1 0,1-4 1 16,0 7-1-16,-6 0-1 0,-1 4 0 15,1 3 0-15,-7 2 0 0,0 2 0 0,0 3-1 16,-7 2 1-16,-6 3 3 0,0 2 1 0,0 2 3 16,-6-1 3-16,-7 1 3 0,7 3 1 15,-14 0 1-15,0-1 1 0,1 1-2 0,-1 1 0 16,-6-5-3-16,7 0 0 0,-7 0-1 15,6-3-2-15,1-4 0 0,-1-3-1 0,1-1 0 16,6-4 1-16,-1-2 6 0,8-5 14 0,-7 0 15 16,7 0 11-16,-1-3 6 0,7-4 3 15,-6 0-2-15,6 0-13 0,0-4-14 0,6 1-12 16,-6-5-7-16,7 1-6 0,-1 0-5 16,1-5-2-16,-1 5-3 0,0 4-1 0,2-1-1 15,-2 1-1-15,-6-1 1 16,6 4-1-16,-6 0 1 0,0 4 0 0,7-1 2 0,-7 1 0 15,0 3 1-15,0 4 2 0,0 0 1 16,0 0 1-16,0 4 1 0,-7-5 0 0,7 6 1 0,0-6 0 16,0 6 1-16,0-6-1 0,0-3 1 15,0 4-1-15,0-4-1 0,0-3-1 0,0 4-1 16,0-4 0-16,0-1 1 0,0 1 1 16,0-1 0-16,0-3 2 0,0 0 0 15,0 4 2-15,0-4 1 0,0 0 0 0,0 0-1 16,0 0 0-16,0 0 1 0,0 0-1 0,0 0 0 15,0 0 1-15,0 0-1 0,7-4-2 16,-1 1-4-16,1-1-7 0,6-3-7 0,7-1-17 16,-1-3-18-16,0 0-27 0,8-3-43 15,-1 3-75-15,0-4-115 0,-1-4-52 0,8-2-14 16,7-1 9-16,-8-7 36 0</inkml:trace>
  <inkml:trace contextRef="#ctx0" brushRef="#br0" timeOffset="133380.6316">10212 11532 36 0,'0'-3'339'0,"7"-5"29"15,-1-6 20-15,1-1 9 0,-1 4-181 0,1-1-99 16,-7 5-53-16,7 0-32 0,5 4-26 0,-5 3-18 16,0 3-14-16,6 1-14 0,-7-1-15 15,0 4-18-15,1 2-20 0,0 2-30 16,-1-1-69-16,0 5-74 0,-6-3-29 0,0 2-4 16,-6 0 13-16</inkml:trace>
  <inkml:trace contextRef="#ctx0" brushRef="#br0" timeOffset="133663.4694">10167 11767 108 0,'-20'18'289'0,"7"-3"26"0,1-4 17 16,-2 0-91-16,8-3-84 0,-1-5-54 0,0 4-38 16,1-3-25-16,6-4-17 0,-6 3-8 15,6 1-2-15,0-4 1 0,-7 4-1 0,7-4 0 16,7 0-1-16,-7 0-1 0,12 0-5 16,-5-4-5-16,12 4-5 0,-6-4-5 0,7 1-4 15,0-5-3-15,0 5-4 0,-1-4 2 16,0 3 3-16,1 0 3 0,-7 0 4 0,0 1 2 15,0 3 2-15,0 0 0 0,-7 0 0 0,1 3 0 16,0 1 2-16,-1 4 2 0,-6-1 3 16,0 4 4-16,-6 3 2 15,-1 4 2-15,-6 1 1 0,7-1-1 0,-7 8-2 0,-1-4-1 16,2 4-1-16,-8 0-1 0,7-6-2 16,0 7-4-16,6-5-10 0,-5 0-16 0,4-4-32 0,-4-3-75 15,12-1-106-15,-7-3-55 16,7-8-21-16,0-3 0 0,7-6 22 15</inkml:trace>
  <inkml:trace contextRef="#ctx0" brushRef="#br0" timeOffset="133808.3842">10264 12071 229 0,'7'-4'367'0,"6"0"34"15,-6 1 16-15,5-1-96 0,-5 4-131 0,6 0-75 16,0 0-48-16,0 7-32 0,0-3-16 16,0 4-9-16,6 3-3 0,-5 3-1 0,5 0-4 15,1 2-8-15,0 2-13 16,-1-4-21-16,0 5-25 0,1-1-42 0,-7-3-71 0,7-1-115 15,-2-3-51-15,3-4-14 0,-1-3 7 0,-2 0 29 16</inkml:trace>
  <inkml:trace contextRef="#ctx0" brushRef="#br0" timeOffset="134507.9917">11072 11591 52 0,'7'-15'311'16,"-7"-3"36"-16,0 3 29 0,6-2-16 0,-6 1-128 15,0 5-69-15,0 1-44 0,7-1-37 0,-7 6-30 16,0-1-25-16,0 1-15 0,0 5-10 0,-7 0-2 15,7 5 2-15,0-3 2 0,-6 7 1 16,6 2 2-16,-7 3 0 0,0 1 1 16,1 3-1-16,6 4 0 0,-6 0-5 0,-1-1-9 15,0 2-15-15,7-1-25 0,0 0-30 16,-6-4-32-16,6 0-43 16,0-3-93-16,6-8-72 0,1-3-23 0,0-8 5 0,5-3 20 0</inkml:trace>
  <inkml:trace contextRef="#ctx0" brushRef="#br0" timeOffset="135102.1604">11333 11327 230 0,'0'-7'327'15,"6"-4"17"-15,-6 3 8 0,0 4-133 0,0 4-96 16,0 4-56-16,-6 4-34 0,-1 3-16 16,-6 8-9-16,7-1-4 0,-7 3-1 0,-1 5-1 15,-5 3-1-15,6 5 4 0,-7-2 0 16,7 5 2-16,-7 3 3 0,1 1 2 0,6-1 1 15,-6 0 0-15,-1 4-1 0,0 0 0 0,8-3-4 16,-8-2-1-16,7 3-1 0,0-3-2 0,0-6 0 16,7 4-1-16,-8-8 1 0,8 1-2 15,-1-5 1-15,1 1-1 0,6-4 1 0,-6-5-3 16,6 3-1-16,0-6-2 0,-8 1-3 16,8-4-1-16,0 0 0 0,0-4-1 15,-6 0 1-15,6-3 1 0,-6 0 2 31,6-4 2-31,-6 0 2 0,-1 0 1 0,0-4 0 0,1 0 1 0,-7 0 0 0,7-3 1 0,-2-4 1 0,2 4 1 16,0-3 2-16,0-6 0 0,6 2 2 16,-8-2 3-16,8 2 0 0,0 0-1 15,8-1-3-15,-8 0-1 0,6 1-3 0,6-1-4 16,2 0-2-16,-1 5-1 0,13-2-2 0,-6 1-2 16,5 0-2-16,8 0-2 0,0 4-2 15,6 0-1-15,0 3 0 0,-1 1 2 0,2-2 2 16,5 5 2-16,-6 0 2 0,1 0 1 0,-1 5 1 15,0-2 3-15,-13 8 0 0,6-4 1 16,-6 8 1-16,1-5 1 0,-8 10 3 0,0-2 2 16,1 0 4-16,-7 0 2 0,-7 5 2 15,2-5 2-15,-2 3 0 0,-6-2 1 0,0-4 0 16,0 3 6-16,-6-7 6 0,-2 0 7 16,2-4 3-16,-7 1 5 0,0-4-1 0,-6-1-2 15,-1-3-6-15,7-3-4 0,-7-1-2 0,8 0-2 16,-2-4-2-16,2-2-3 0,4-1-4 0,2 0-3 15,0-4-8-15,6 1-8 0,0-2-13 32,6 2-20-32,8-4-24 0,-2 3-32 0,8 0-40 0,-1 1-49 0,7 3-111 0,0-4-60 15,1 1-19-15,5 0 10 0,1 2 29 0</inkml:trace>
  <inkml:trace contextRef="#ctx0" brushRef="#br0" timeOffset="135443.973">12238 11939 238 0,'20'-4'283'0,"-2"-3"22"16,2-4-28-16,0 1-95 0,-7-6-51 16,0 6-28-16,0-6-19 0,0 2-14 15,-6-1-9-15,-1 1-9 0,-6 3-5 0,0-4-10 0,0 4-7 16,-6 1-8-16,-1-2-9 0,0 5-6 16,-5 0-5-16,-2 3-4 0,2 0-1 0,-8 4 0 15,7 4-1-15,-7 0 2 0,1 6-1 0,-1 2 1 16,0 6 1-1,8 0 0-15,-1 8 1 0,0-4 2 0,0 7 1 0,6 0 2 0,7-3 2 16,0 3 2-16,7 1 2 0,-1-5 3 0,7 1 0 16,7 0 0-16,6-4 0 0,0-8-1 15,-1 1-3-15,9-1-1 0,5-6-3 0,-7-5-1 16,13 1-1-16,-5-8 0 0,-1-3-1 16,0-4 1-16,0-4 0 0,0-3 0 0,-6-4-1 15,-1-3-1-15,-5-1-1 0,-9-3-3 16,2-1-5-16,-13-3-11 0,-1 8-14 0,-12-4-26 15,-1 3-48-15,-13 4-146 0,-6 3-74 0,-13 1-30 16,7 4-8-16,-7-1 14 0</inkml:trace>
  <inkml:trace contextRef="#ctx0" brushRef="#br0" timeOffset="136220.0332">9190 12664 247 0,'-13'-3'285'0,"7"-1"24"0,-2-3-34 15,2 3-75-15,6-3-47 0,-6-1-19 0,6 1-15 16,0-4-10-16,0 3-12 0,0-2-8 16,6-5-10-16,0 4-12 0,2-4-10 15,-2 1-9-15,7-1-12 0,0 1-9 0,6 3-7 16,-5-4-9-16,12 5-6 0,-7-2-3 15,7 4-3-15,7-3-4 0,-1 4-1 0,1 0-2 16,6 3-1-16,0 0 1 0,0 1 1 0,7-1 1 16,-1 0 1-16,0 1 0 0,1-1 0 0,7 4 0 15,-2-3-5-15,-5 3-4 0,7 0 1 16,-2 3 1-16,-5 1-1 0,-1-1 1 0,8 5 5 16,-8-1 3-16,1 4 0 0,-1 0 1 15,1 0 1-15,-1 5 2 0,1-2 1 0,0 0 1 16,0 5 1-16,-1-5-2 0,1 0 1 15,-1 1-1-15,1-4 0 0,-1 4 0 0,1-5 1 16,-1-2 5-16,8 0 2 0,-8-4 6 0,1-1 7 16,-1-3 6-16,1 0 3 0,6-3-2 31,-6-1-1-31,6 0-1 0,0-4-6 0,-6 4-4 0,12-2-3 0,-6-2-3 0,0 1-2 0,1 0-2 16,5-1-3-16,-6 1-3 0,0-1 3 15,1-2-1-15,-2 2-1 0,8 1 0 0,-7 0 0 16,1 0-1-16,5-1-2 0,0 0-1 15,8 5-1-15,-1-4 0 0,0 3-6 0,0 1-11 16,0 0-19-16,0 3-20 0,0 0-33 0,0 0-52 16,-6 0-129-16,-1 3-87 0,-5-3-34 15,6-3-6-15,-14-3 21 0</inkml:trace>
  <inkml:trace contextRef="#ctx0" brushRef="#br0" timeOffset="137275.0035">11274 12601 186 0,'0'-3'310'0,"-6"-4"24"0,6 0 2 0,-7-1-81 0,7 1-93 0,-7 0-49 16,7-1-19-16,0 1-13 0,-6 0-1 16,6-4-1-16,0 4 1 15,0-1 2-15,-7 1-5 0,7 0-8 0,0-1-11 0,-6 5-11 0,6-5-10 16,0 5-9-16,0 0-8 0,-7-3-3 16,7 6-5-16,0-3-5 0,0 3-4 0,0-3-4 15,0 3-4-15,0 0-3 0,0 0-1 16,7 0 0-16,-7 0 1 15,13 0 1-15,-7 0 4 0,14 3 2 0,0-3 1 0,12 0 1 0,1 3 0 16,-1-3-1-16,14 6 0 0,0-6 0 16,-1 0 0-16,1 3-1 0,5-3 1 31,2 0 0-31,5 3-1 0,-5-3 0 0,-2 4-1 0,8-4-4 0,-8 4 1 0,3-1 0 0,-3-3 0 16,-5 3 3-16,6 2-1 0,-13-2 2 15,7 1 0-15,-8-4 0 0,2 4-1 0,-1-1 1 16,-6-3 0-16,-1 4 0 0,1 0 1 0,-7-1 0 15,0 1 0-15,0-4 1 0,-7 3 1 0,1 1-2 16,-7 0 0-16,6-4 0 0,-6 3 0 16,1 1-2-16,-2-4-1 0,-4 3-2 15,-2 1-3-15,6-4-7 0,-5 4-12 0,0-4-11 16,-1 4-19-16,-6-1-25 0,7-3-30 16,-1 4-33-16,-6 0-72 0,0-1-100 0,0-3-41 15,-6 0-5-15,6 0 15 16,-7-3 33-16</inkml:trace>
  <inkml:trace contextRef="#ctx0" brushRef="#br0" timeOffset="138846.159">11065 12478 66 0,'0'0'265'0,"0"-3"20"0,0-3 11 0,0 3-81 0,0 0-89 16,7-1-52-16,-7 0-29 0,0 1-18 0,0-1-12 15,0 0-7-15,7 1-2 0,-7-1-3 0,0 0-1 16,6 1-1-16,-6 3 0 0,0-4-1 15,7 0 0-15,-7 4 0 0,0-3-2 0,0 3-2 16,0 0 1-16,6 0-1 0,-6 0 0 16,0 0 0-16,6 0 0 15,-6 0 1-15,7 0-2 0,-7 3 1 0,0-3 0 0,7 4 2 0,-7-4 1 16,6 4 1-16,0-4 0 0,-6 3 1 16,8-3 0-16,-2 0 1 0,-6 4 0 0,6-4-1 15,1 0 0-15,-1 0-1 0,-6 0 0 16,7 0 0-16,-7 0 0 0,6 0 0 0,-6 0 1 15,7 0-1-15,-7 0-3 0,0 4-4 0,6-4-6 16,-6 0-10-16,6 3-15 0,-6-3-22 16,8 4-63-16,-8 0-81 0,0-4-39 0,0 0-14 15,0 0 3-15</inkml:trace>
  <inkml:trace contextRef="#ctx0" brushRef="#br0" timeOffset="144226.8755">13866 11459 157 0,'0'-4'230'0,"6"1"13"0,-6-1-47 16,8 1-65-16,-8-5-38 0,6 4-15 15,-6-3-6-15,6 3-4 0,-6-4-2 0,6 5 0 16,1 0 0-16,-7-5 0 0,7 5-2 0,-7 0-5 15,0-2-7-15,6 2-11 0,-6-1-13 16,0 4-12-16,0 0-9 0,0 4-7 16,-6-1-5-16,-1 2 1 0,-6 5 1 0,1 0 1 15,-8 9 1-15,-7 0 1 0,1 2 0 0,0 1 1 16,-6 1 0-16,5 2 4 0,2-3 0 16,-1 0 0-16,6 0 0 0,0-4-1 0,7-2-3 15,1-2-1-15,-2 1-2 0,14-9 0 16,0 6 1-16,0-5 0 0,14-3 1 0,-2 3 0 15,8-7-1-15,7 4-1 0,-2-4-1 16,1-4 0-16,0 4-1 0,7-4 2 0,-7 1 0 16,0-1 1-16,-7 1 0 0,1 3 0 0,0-4-5 15,-8 4-2-15,-5 0-2 0,0 0-1 16,-7 4-1-16,0-1 1 0,-7 1 3 0,-6 3 3 16,1 0 2-16,-8 4 0 0,0 0-4 0,7 4-5 15,-7 0-7-15,1 0-10 0,6-1-11 16,0 1-12-16,0 0-8 0,6-1-8 0,7 1 1 15,-6-5 5-15,12 1 8 0,-6 0 12 16,7 0 14-16,0 1 14 0,-1-1 10 0,0-4 8 16,1 4 6-16,6 0 5 0,-6 4 4 0,-7-1 4 15,6 1 2-15,-6 4 1 0,0 1 1 16,-6 7 0-16,6-1 1 0,-7 2 0 16,-6 2 0-16,6-1-1 0,1 5-2 0,-7-2-3 15,6-2-3-15,1 2-3 0,0-6-4 0,-2 4-3 16,2-5-1-16,6-3-1 0,0-4 1 15,0 1 1-15,0-5 1 0,0-3-1 0,0-2 0 16,6-3-2-16,2 2-12 0,-8-5-22 16,12 0-38-16,-5-6-115 0,0 0-78 0,5-8-37 15,-5-4-13-15,6 0 7 0</inkml:trace>
  <inkml:trace contextRef="#ctx0" brushRef="#br0" timeOffset="144940.5834">14589 11437 6 0,'26'-15'229'0,"0"4"12"0,0-3 9 0,0 6-71 15,-6-3-82-15,-1 8-41 0,1-1-21 0,-7 1-8 31,0 3 2-31,0 0 5 0,-7 3 5 0,1 4 6 0,0 1 3 0,-7 3 2 0,0 0-3 16,0 3-4 0,-7 5-4-16,0-1-3 0,-6 1-2 0,1-2 2 0,-2 6-1 0,-6-5-4 15,1 4-3 1,0-4-4-16,0 0-4 0,-1 1-7 0,0-5-3 0,1-2-3 0,-1 2-1 16,7-6 0-16,-7-1 0 0,6-3 1 0,2-1 0 15,0-3 0-15,4-3-3 31,2-5-9-31,0 1-11 0,6-4-13 0,0 0-15 0,0-4-16 0,6 0-13 0,0 1-7 0,2-5 1 16,-2 5 6-16,0 2 12 0,-6 2 14 0,7 0 13 16,-7 2 11-16,5 4 9 0,-5 0 4 0,-5 4 4 15,5 0 6-15,-7 8 10 0,-5 0 11 16,4 2 10-16,-4 8 12 16,-1 0 11-16,0 8 9 0,0 0 10 0,-7 7 5 0,7 4 1 15,-6-1-2-15,6 1-5 0,-7 3-6 0,7 0-13 16,0 0-6-16,0 1-8 0,7-1-7 0,-8-3-4 15,8-1-7-15,0 1-3 0,-2-4-5 16,2 0-2-16,6-4-1 0,0-3-1 0,6-4 0 16,2 0 1-16,-2-3 0 0,7-1-2 0,0-7-3 15,6-1-3 1,1-2-8-16,0-4-4 0,5-4-10 0,1-4-7 0,1-4-3 0,-1-2-3 16,0-5-2-1,6-3 4-15,-5-4 5 0,-8 0 5 0,7-1 5 0,-13-3 4 0,0 1 3 16,1 3 2-16,-14 1 1 15,0 2-1-15,0 1 0 0,-8 3 0 0,-4 0 1 0,-2 8 1 16,1 0 4-16,-6-1 1 0,6 8 3 0,0 0 3 16,0 5 5-16,6 1 5 0,-7 5 7 15,14 4 5-15,0 3 4 0,8 1 3 0,5 3-1 16,0 0-3-16,6 0-2 0,7-1-4 16,1-2-3-16,5 0-2 0,7-5-3 15,-6 1-3-15,13-5-4 0,-8-2-3 0,9 0-7 0,-9-5-13 16,7 1-17-16,-5-4-30 0,-1-4-40 15,0 4-81 1,-7-7-118-16,1-5-52 0,-7-2-17 0,7-4 8 0,-7-8 33 0</inkml:trace>
  <inkml:trace contextRef="#ctx0" brushRef="#br0" timeOffset="145205.9707">15598 11587 182 0,'7'4'287'0,"-7"-1"13"0,0 1 9 0,0 7-126 16,0 4-73-16,0 0-30 0,0 3-5 15,0 3 2-15,-7 5 6 0,7 0 2 0,-6 0 2 16,6 3-6-16,0 0-11 0,-7 1-10 16,7-1-12-16,0 1-10 0,-6-1-10 0,6 0-7 15,-6 0-6-15,6 0-8 0,-7 1-13 0,0-4-15 16,1-1-22-16,-8-3-33 0,8-4-45 15,-7 1-97-15,0-5-97 0,7-2-42 0,-7-9-10 16,7-3 15 0,-2-7 36-16</inkml:trace>
  <inkml:trace contextRef="#ctx0" brushRef="#br0" timeOffset="145336.9003">15455 12041 35 0,'-7'-11'359'0,"1"4"47"16,0-3 31-16,6-5 19 0,-7 4-173 0,7 3-106 15,-6 5-66-15,-8-1-45 0,8 4-30 16,-7 0-18-16,0 7-10 0,0 1-10 0,0-1-14 15,0 0-19-15,7 5-24 0,-8 2-36 0,14-2-43 16,-6-2-66-16,6 1-110 0,6-4-49 16,8-7-12-16,-2 0 17 0,8-7 34 0</inkml:trace>
  <inkml:trace contextRef="#ctx0" brushRef="#br0" timeOffset="145454.8339">15853 11979 286 0,'25'3'328'0,"-5"2"12"16,0-2 1-16,-9 5-173 0,-3-1-105 0,-1 4-67 15,-7 3-60-15,-7 1-104 0,-1 3-81 16,-9-3-34 0,-3 0-10-16,-7-1 8 0</inkml:trace>
  <inkml:trace contextRef="#ctx0" brushRef="#br0" timeOffset="146312.3523">13651 12522 229 0,'-6'0'308'0,"6"0"25"0,-7 0-27 0,7-4-82 16,0 4-73-16,0 0-47 0,7 0-24 16,-1 0-13-16,8 0-4 0,-2 0 1 0,1 0 1 15,7 4-2-15,0-1-6 0,6 1-8 0,6-1-7 16,-6 1-5-16,13 3-5 16,0 0-4-16,0 1-5 0,7-1-2 0,-1 4-3 0,14 0-3 15,-7-3-4-15,7 2 0 0,0 2 1 0,6-2 0 16,6-2 1-16,0 0-1 0,2-1-1 15,4-4-1-15,2 5-4 0,6-5-3 32,-8-3-3-32,8 0 1 0,0 0 1 0,-1-7 0 0,1 3-1 0,-6-6-1 0,5-2 0 0,1-6-1 15,-1 3-2-15,-6-7-1 0,1 0-1 0,-2-7 1 16,2-1-1-16,0-2 5 0,-8-9 4 0,0 1 7 16,2-5 10-16,-2-1 13 0,-6-6 13 15,-6-2 9-15,6-5 8 0,-13 4 0 16,-1-3-5-16,-11-1-4 0,-1 3-10 0,-13 2-11 15,-7 3-11-15,-5 3-9 0,-8 4-6 0,-12 0-8 16,-8 4-7-16,-5-1-1 0,-13 1-5 16,-1 3 0-16,-13 0-1 0,1 5 0 0,-1-4 5 15,-7 2 2-15,8 5 3 0,-7-1 2 0,7 1 0 16,-1 3 1-16,1 5-4 0,-2-1-1 0,9 0 0 16,-7-1 1-16,-3 5 0 0,11 0-1 15,-9 3 2-15,0 1 0 0,0-1-1 16,-5 1-1-16,-8 3-1 0,0 0 6 0,1-1 1 15,-14 1 0-15,0 4 1 0,-5 0 2 0,-8 3 1 16,-7 0-5-16,7-3-1 16,2 3-1-16,4 1 0 0,1 3-2 0,12-4 3 0,1 4 0 15,7-4 0-15,6 8 0 0,0-4 1 0,-1 7-1 16,2-3-2-16,5 3 1 0,-7 4-1 16,2 4 1-16,-1-5-1 0,-1 10 1 0,-6-6-1 15,8 8 3-15,-8-4-2 0,7 8 1 16,1-1 1-16,-2 2 1 0,1 2 0 15,7 0 2-15,-1 0 1 0,7 4-1 0,6 1 1 16,1-2-1-16,5 5 0 0,1 0-1 0,6 3 1 16,8 1 1-16,5-2 4 0,-6 5 0 0,13 0 1 15,0 0 1-15,7 0 1 0,-1 4 0 16,1-1-2-16,5 1 0 16,2 0 1-16,-1-1 0 0,0-3 1 0,6 0-1 0,-5 0 0 0,12 0 1 15,-1 0-1-15,0-4-3 0,9 4-14 0,6 0-31 16,5 0-52-1,1 4-95-15,5-4-180 0,14 0-93 0,1-8-39 0,6-3 4 0,-1-8 35 16</inkml:trace>
  <inkml:trace contextRef="#ctx0" brushRef="#br0" timeOffset="155429.1276">17135 12177 187 0,'7'0'239'0,"0"0"13"0,-7-4-55 0,6 0-70 15,0 4-38-15,1-7-24 0,0 4-10 0,-1-1-7 16,1 0-5-16,-1 1-1 0,0-5-1 16,2 5-5-16,-2-1-2 0,0-3-8 0,0 3-3 15,1 0-6-15,0 0-5 0,-1 1-3 16,1-1-1-16,-1 1-1 0,8 3 1 0,-9-4 3 16,8 4 3-16,1-3 6 0,5 3 2 15,1-4 6-15,0 4 3 0,6 0 0 0,6 0 3 16,1 0 2-16,6 0 1 0,0 0 2 0,-1 0-1 15,9 0 3-15,-2 0 0 0,1 0-1 16,-1 0-1-16,1 0-2 0,-1 0-6 0,7 4-5 16,-5-4-6-16,-2 3-5 15,0-3-6-15,1 4-4 0,6-1-1 0,-7 1-1 0,2-1-1 16,4 5 0-16,-5-4 0 16,-1 0 0-16,1-1-2 0,-1 1-4 0,1-1-7 0,0 1-9 15,-8 0-14-15,2 3-15 0,-1-3-15 0,-6-1-23 16,-7 0-27-16,0 5-48 0,-7-4-111 15,-6 0-49-15,0 0-16 0,-7-1 5 0,-6 0 25 16</inkml:trace>
  <inkml:trace contextRef="#ctx0" brushRef="#br0" timeOffset="156185.2089">17944 12562 22 0,'-20'14'262'16,"6"-3"19"-16,1-3 10 0,1-2-65 0,5-2-90 16,-6 4-59-16,13-4-31 0,-6 0-9 15,-1-1 0-15,0-3 4 0,1 3 3 0,-1-3 3 16,1 4-3-16,-1 0-7 16,1 0-7-16,-1 0-8 0,1-1-6 0,0 4-3 0,-8 1-2 15,8-1-2-15,-7 0-2 0,6 0-1 0,-6 5-2 16,7-5 0-16,-8 4 0 0,8-4-1 0,-7 4-2 15,0 0 1-15,0 0-1 0,7 0 1 16,-8 1-1-16,2-5-1 0,5 4 2 0,-6 0-1 16,7-4 0-16,-1 4 0 0,0-3 0 15,1-2 0-15,-1-2 2 0,7 0 3 0,-6-1 8 16,6 1 11-16,0 0 11 0,0-4 12 0,0 3 10 16,0-3 4-16,0 0-6 15,6-3-7-15,1 3-13 0,-1-4-11 0,1 0-12 16,0 1-6-16,5-5-4 0,2 2 0 0,-8-6-1 15,7 5-1-15,0-4 0 0,0 0-2 0,0-3-1 16,0 2-1-16,-7 1-3 0,8-4-3 0,-8 4 1 16,7-3-1-16,-6 3 1 0,-7 4 1 15,6-5 1-15,1 5 2 0,-7-4 3 0,6 8-1 16,-6-5 0-16,0 5-1 0,0-1-3 16,6 4-1-16,-6-3 0 0,-6 3-1 0,6 0 0 15,-6 3 0-15,-1 1 3 0,1 3 0 0,-1 0 2 16,-6 4 0-16,-1 4 2 0,2 0 0 15,-8 3 0-15,8 0 1 0,-1 4 0 0,-1-3 1 16,2 3-1-16,-2 0 1 0,8-1 1 16,0 1 1-16,-1 0 0 0,7 1 1 0,0-6 1 15,0 2 0-15,0-1 2 0,7-4 5 16,5 2 4-16,-5-5 5 0,6-1 5 0,0 1 4 16,7-4 1-16,-1-3-1 0,0 1-3 15,1-5-3-15,0 0-5 0,5 0-3 0,-5-5-4 16,0 5-2-16,-7-7-3 0,7 3-3 0,-8-3 0 15,-5 0-1-15,6 0-1 0,-7-1-1 16,7 1 0-16,-6 0 1 0,-7 2 0 0,7-1 1 16,-7-2 0-16,6 5 1 0,-6 0-1 0,0 3-2 15,0-5-2-15,0 5-2 0,6-3-2 16,-6 3-1-16,0 3-1 0,0-3 2 0,-6 5 1 16,6 1 2-16,0-2 1 0,0 3-2 15,0 4-8-15,6 0-11 0,-6 0-17 0,0 0-25 16,0 0-37-16,0 4-43 0,0-1-97 0,-6 2-93 15,6-6-36-15,0 1-5 0,0-3 20 16,0-2 40-16</inkml:trace>
  <inkml:trace contextRef="#ctx0" brushRef="#br0" timeOffset="156760.8894">17806 12811 170 0,'0'-18'307'0,"0"0"18"0,0-1 9 0,0-4-106 15,0 5-106-15,0 1-56 0,-6-2-30 16,-8 1-18-16,8 3-10 0,-7-4-5 0,0 5 2 15,-6-1 3-15,5 1 2 0,-5-1 3 16,0 0 2-16,6 4 0 0,-7 0-3 0,0 4-3 16,-6 0-2-16,7 3-2 0,-1 1 2 0,1 3 3 15,-1 0 3-15,-6 3 4 0,6 1 5 0,1 3 5 16,-1 0 4-16,-6 4 7 0,7 4 1 16,-1 0 3-16,-6-1-2 15,7 8 0-15,-1-4-4 0,0 5-6 0,2 2-3 0,4 1-6 0,-5-4 0 16,5 4-5-16,2 0-1 0,6-1-2 15,-8 1 0-15,14-5 1 0,-6 1-1 16,6 0 1-16,0-6 2 0,6 2 0 0,-6-7 0 16,14-1-1-16,-2 1 1 0,8-3-2 15,-1-5-2-15,7-3-1 0,0 0-8 0,7-3-8 0,-1 0-8 16,1-9-9-16,-1 1-8 0,1-3-7 16,7-2-2-16,-15-2 3 0,7 4 5 15,-5-1 7-15,-7 0 8 0,-1 1 5 0,-6 3 6 16,0 0 1-16,-6 4 1 0,-1 3-1 15,1-3-3-15,-7 7 1 0,6-4 0 0,-12 4-1 0,6 4 4 16,-7-1 2 0,1 5 1-16,6-1 1 0,-14 8 0 0,8-1 1 0,6 1 1 15,-6 7-1-15,-1-4 2 0,0 8-4 0,1-4-13 16,0 3-27-16,-1 1-46 0,0 3-130 0,1-3-98 16,6 0-47-16,-7-4-17 0,7-1 11 15</inkml:trace>
  <inkml:trace contextRef="#ctx0" brushRef="#br0" timeOffset="157016.7441">18106 13118 198 0,'6'0'339'0,"1"0"18"0,-1 0 9 0,-6 0-102 15,7 0-120-15,-7 0-67 0,0 4-39 0,0 0-17 16,0 0-8-16,0-1-3 0,-7 1-2 16,7 3 1-16,0 0 0 0,-6 1-2 0,6 2-2 15,-7 2 0-15,7-1 1 0,-6 0-2 0,6 0-8 16,-6 0-10-16,-1 0-21 0,0 3-39 16,1-2-106-16,-8-5-97 0,8 0-46 15,0-3-16-15,-1-4 4 0</inkml:trace>
  <inkml:trace contextRef="#ctx0" brushRef="#br0" timeOffset="157234.6199">18289 12775 211 0,'6'-16'338'0,"0"2"18"0,0 2 9 0,-6 2-109 16,8 2-123-16,-2 5-67 0,-6-1-34 0,0 4-19 15,0 0-9 1,0 4-2-16,0-1-1 0,-6 5-1 0,6 2 0 0,-8 6-3 0,8-2-6 16,-6 2-14-16,6 1-29 0,-6 5-64 15,0-4-120 1,6 4-59-16,-8-7-27 0,8 0-3 0,0 0 19 0</inkml:trace>
  <inkml:trace contextRef="#ctx0" brushRef="#br0" timeOffset="157455.3498">18327 13118 5 0,'-6'15'335'0,"0"0"28"0,-2-4 14 0,8-4 8 15,0 4-163-15,0 4-105 0,-6-4-61 0,6 0-28 16,0 0-13-16,0 0-8 0,0 0-3 16,0 0-2-16,0 0 0 0,-6-4-2 0,6 4 1 15,0 0 0-15,0-4-1 0,0 5 1 0,-6-6 0 16,6 5 1-16,-8-2-3 0,8-2-9 15,-6 0-17-15,0 0-34 0,-1 0-75 16,-6-3-121-16,6-4-62 0,1 0-25 0,6-4-1 16,0-6 23-16</inkml:trace>
  <inkml:trace contextRef="#ctx0" brushRef="#br0" timeOffset="157637.2424">18595 12907 25 0,'0'0'332'0,"0"-8"24"0,6 4 10 16,-6 0 6-16,0 4-179 0,0 4-95 0,0 4-53 16,0-2-21-16,-6 6-11 0,-2-2-4 15,2 5-4-15,-6 4-5 0,-2-2-9 0,1 2-11 16,1 3-19-16,-2-4-33 0,-6 4-70 0,1-3-107 16,-1-1-54-16,1-7-20 0,0 4 1 15,-1-8 24-15</inkml:trace>
  <inkml:trace contextRef="#ctx0" brushRef="#br0" timeOffset="158834.5305">17194 13199 152 0,'-13'4'236'0,"0"-4"9"0,0 0-45 16,7 4-74-16,-1-4-44 0,0 0-19 15,1 4-9-15,6-4-4 0,-6 0 1 0,6 3-5 16,-7-3-3-16,0 4-1 0,7-1 3 0,-6 5 1 16,-1-1 5-16,7 0 2 0,-6 0 1 31,0 5-3-31,-1 2-5 0,0-3-2 0,1 3-4 0,0 5-2 0,-1-5-5 0,7 5 0 16,0-1-2-16,-7 1 2 0,14-1 2 0,-7 0 3 15,7 5 2-15,-1-6 3 0,0 6 2 0,8-5 3 16,-2 4 4-16,8-1 6 0,-1 2 7 15,7-1 5-15,1 0 2 0,5 0-4 16,7 0-6-16,1-4-9 0,-1 4-11 0,6-4-11 0,1 4-9 16,-1-4-5-16,1-2-5 0,5 2-3 15,2-4 0-15,-1 1-2 0,-7-4 2 0,14 0 1 16,-13 0-1-16,13-4 1 0,-8 4-1 0,8-7-1 16,-7-1-1-16,7 2-2 0,6-2-3 15,-6-3 0-15,0-3 0 0,-1-2-1 0,7 2 0 16,-6-5-1-16,0-3 0 0,-2 1 2 15,2-5 2-15,0-4-1 0,-7 1 1 0,1-3 0 16,-8-5 0-16,-6 0-1 0,0-3-1 16,-6 3-2-16,-1-3 0 0,-5-1 0 0,-8 5 0 15,0-5 0-15,-6 1 0 0,1 3 1 0,-3 2-1 16,-3-2 1-16,5 0-1 0,-7 1 2 0,1-2 0 16,-1 2 1-16,1-1 4 0,0 0 0 15,-7 1 4-15,6-1 2 16,0 4 3-16,-6-4 0 0,7 0 0 0,-7 5-3 0,0-5-4 15,0 4-3-15,-7 4-5 0,1-4-3 0,0 3-1 16,-8 1 0-16,1 0 1 0,1-5-2 16,-3 6 1-16,4-2 2 0,-3 1-1 0,-5-1-1 15,6 1 2-15,0 0-1 0,-1 0 4 0,2-1 6 16,-1 1 3-16,-1 0 3 0,8-3 2 16,-7-2 1-16,0 0-1 0,0-2-6 0,0 3-1 15,-6-3-3-15,-1 3-1 16,0-4-1-16,1 4-1 0,-7 0-1 0,0 0 0 0,0 4-1 15,-1 0-2-15,1-1 0 0,1 5-1 0,-1-1 1 16,0 4-3 0,-1-4 2-1,7 4 1-15,-12 0-2 0,7 4 1 0,-2 0 0 0,-5 0 1 0,6-1-1 0,-7 0 0 0,1 1 1 0,-8 4 0 16,7-5 0-16,1 5 0 0,-7-5 0 16,7 5 0-16,-1 0 0 0,1-3 0 0,-1 0 0 15,7 2 0-15,0 0 1 0,-7 4 0 16,7-3 0-16,0 0 1 0,1-1 3 0,-2 4-1 15,1-4-1-15,0 4-1 0,-7-4-1 16,7 4-1-16,0-4-1 0,0 4 1 0,-1-3-1 0,-5 3-1 16,7 0 2-16,-1 0-1 0,6-4 0 15,-6 4-1-15,-1 0 3 0,2 0-1 16,5 0 0-16,0 0-1 0,1 0 2 0,0 0-1 16,-1 0-1-16,1 4 0 15,-1-4 0-15,1 0 1 0,-1 3-1 0,0 1 1 0,8 0-1 16,-8 0 2-16,1 0 0 0,5 2-1 0,-6-2 0 15,8 4 1-15,-8 3 0 0,7-4-1 16,-7 4-1-16,8 0 0 0,-8 0 1 31,7 0 0-31,0 3 1 0,0 1 0 0,0 0 3 0,0-1-1 0,0 0 0 0,0 2 0 0,0-1-1 16,0 3 0-16,0 0-1 0,0-4-2 0,-1 5 1 16,2-1 0-16,-2 0 0 0,2 1 1 0,5 3 0 15,-6-4 1-15,0 0-1 0,7 5 0 16,-8-2 0-16,2-2-1 0,5 7 0 0,0-4 1 15,1-1 0-15,-1 1 0 0,1 4 0 16,6-4-1-16,-6 3 1 0,6-3-1 0,0 4-1 16,0-4 1-16,6 0 1 0,-6 0 0 0,6 1 0 15,-6-2 1-15,7 1 0 0,-1 0 1 16,1 0-1-16,0 0-1 0,-1-4 3 0,8 4-1 16,-8-3 0-16,6-1 1 0,2 4 2 0,-1-4-1 15,7 4-4-15,-8-3-4 0,8-1-11 16,-1 4-18-16,1-4-32 0,0 4-48 0,-1-3-73 15,1 2-124-15,-8 1-123 0,8-2-55 0,0-3-8 16,-1-2 30-16,-5-4 64 0</inkml:trace>
  <inkml:trace contextRef="#ctx0" brushRef="#br0" timeOffset="168220.5562">2254 13320 188 0,'0'-3'233'0,"-7"-1"8"0,7 0-63 0,0 0-76 16,-6 0-49-16,6 1-24 0,0-4-14 0,-7 3-7 15,7 0-5-15,0 1-1 0,0-1 0 16,0 0 1-16,0 1 3 0,-7 0 1 0,7 3 1 16,0-4 0-16,0 4 4 0,0-4 1 0,-6 0 5 15,6 0 2-15,0 4 4 0,0-3 3 16,0 3 0-16,0-4-2 0,0 4-5 0,0-3 0 16,-6 3 0-16,6-4-2 0,0 4-1 15,0-4 2-15,0 4 1 0,0-3 0 0,0 3-3 16,0 0 2-16,0-4-3 0,0 4-3 15,0 0-3-15,0 0-4 0,0 0-4 0,0 0-2 16,0 0-2-16,6 0-1 0,-6 0 1 0,6 0-1 16,1 0 1-16,0 0 1 0,-1 0-1 15,1 0 2-15,-1 0 1 0,8 4 0 0,-2-4 0 16,2 0 1-16,-2 0 1 0,1-4-1 0,7 4-2 16,-8 0 1-16,8-4 0 0,0 4 0 15,-1-3 1-15,7-1-1 0,-6 4 0 0,6-3 1 16,1-1 1-16,-2 0-1 0,7 0-1 15,-5 0 1-15,-1 1-1 0,6-4 2 0,-5 3-3 32,5 0 1-32,-6 0 0 0,7 0-1 0,-7 1 0 0,0-1-1 0,6-3 0 0,-5 3 1 15,5 1 0-15,1-5 0 0,-1 5 0 0,1-1 1 16,-1-3 2-16,1 3 0 0,6-4 0 16,-7 5 0-16,7-4-1 15,-5 0 0-15,-2 4-2 0,7-5 1 0,-7 4-1 0,1-3 1 0,-1 3 0 16,7-4 0-16,-13 5-1 0,7-4 0 15,-1 3 0-15,1-4-1 0,-7 4 1 0,0 1 0 16,7-1 0-16,-7 1 0 0,0-1 0 16,0 0 0-16,0 4 0 0,0-3 0 0,0-1-1 15,0 4 1-15,0-3 0 0,1 3-1 0,-1-4 1 16,-1 4 0-16,1-4 1 0,0 4 1 16,-6 0-1-16,7 0 2 0,-2 0-2 0,1 0-1 15,-6 0-1-15,6 0-3 0,0 0 1 0,-7 0-1 16,7 0-2-16,1 4 1 0,5-4 0 15,-6 0 0-15,7 0-1 0,-7 0 0 0,7 0 0 16,-1 4 0-16,1-4 0 0,-1 0 1 16,7 0-1-16,-7 0 1 0,1 0 1 0,-1 0 0 15,8-4 2-15,-7 4-1 0,-1 0 0 16,1 0 2-16,-1 0 1 31,1 0 0-31,-1 0 0 16,1-4 0-16,-1 4 2 0,1 0-1 0,-1 0 0 0,1 4 0 0,-1-4-1 0,1 0 0 15,7 0 0-15,-8 4 0 0,7-4-2 0,0 3 0 0,1-3 0 0,-2 0 0 0,1 4 0 16,-6-4 0-16,5 0-1 0,2 0 0 0,-1 3 2 16,0-3-2-16,-7 0 2 0,8 0 1 0,-7 0 2 15,6-3 0-15,-7 3 1 0,1 0 0 16,-1 0-1-16,7 0-1 0,-7 0-1 0,1 0 0 16,-1 0 0-16,2 0 0 0,-9 0 0 15,8 0 0-15,-1 3 0 0,2-3 0 0,-2 0 0 16,1 4-1-16,-1 0 0 0,1-4 1 0,-1 3 0 15,-6 1 0-15,7-4 0 0,-1 3 0 16,1-3 0-16,-1 4 0 0,1-4 0 0,-1 5-1 16,7-5-1-16,-6 3 2 0,7 1 0 0,-2-4 2 15,-5 3-1-15,6-3 2 0,-1 4 0 16,2-4-2-16,-1 0-1 0,0 3 1 0,1-3-1 16,-1 0 0-16,-1 4 0 0,8-4 0 15,-7 0 1-15,6 0-1 0,-5 0 1 0,-1 0-1 16,0-4 1-16,0 4-1 0,0 0 0 0,0-3 1 15,-6 3 0-15,5-4-2 0,-6 4-8 16,-5 0-18 0,-1 0-39-16,1 0-113 0,-1 0-64 0,-7-3-31 0,1 3-10 0,-8-4 10 15</inkml:trace>
  <inkml:trace contextRef="#ctx0" brushRef="#br0" timeOffset="170909.0132">2280 14305 137 0,'0'0'234'0,"0"-3"13"0,0-1-38 16,-6 4-70-16,6-4-48 0,0 1-25 0,-8-1-10 15,8-3-9-15,0 3-5 0,0 1-2 16,-6-1-4-16,6 1-2 0,0-5-1 0,0 4-3 15,0 0-2-15,0 1-4 0,0-1-3 16,0 4-4-16,0-3-7 0,0 3-4 0,0-4-2 16,0 4-4-16,0 0-4 0,0 0-2 0,0 0 0 15,0-4 0-15,0 4-1 0,0 0 3 16,0 0 0-16,0 4 2 0,6-4 1 0,-6 0 0 16,0 0 0-16,8 0 0 0,-8 0 2 15,6 4 0-15,-6-4 1 0,6 0 0 0,-6 0 2 16,6-4 1-16,2 4-2 0,-2 0 2 0,0 0-2 15,1-4 0-15,6 4-1 0,-6 0-2 16,-1 0 1-16,6-3-1 0,-4 3 0 0,4 0 0 16,-5-4 3-16,6 4 0 0,-1 0-2 15,2-4 0-15,-1 4 0 0,0 0 0 0,0 0-1 16,6-3 0-16,-5 3 0 0,6 0 1 16,-9-3 0-16,10 3-1 0,-2-4 1 0,-5 4 0 15,11-4-1-15,-11 4 0 0,5-4 0 0,0 0 0 16,8 4 0-16,-8-4 0 0,0 4 0 15,1-3 1-15,6 3 0 0,-7-3 0 0,1-1-1 16,6 4 1-16,-7-4 0 0,8 4 0 16,-1-4 0-16,-6 4-1 0,6-4 0 15,0 4 0-15,-7-4 0 0,7 4 0 0,-6 0 0 0,5-3 1 16,2 3 1-16,-8 0 0 0,8-3 0 16,-8 3-1-16,7 0 0 0,0 0-1 15,-6 0-1-15,6 0-2 0,-7-4-3 0,7 4 0 0,-6 0 0 16,-1 0 0-16,7 0 1 0,-6 0 1 15,6 0 4-15,-7 0-1 0,7 0 0 0,-6 0 1 16,6 0-1-16,-7 0 2 0,8 0-1 16,-7 0 0-16,-2 0 0 0,9 0 0 0,-7 0 0 15,-2 0-1-15,9 0 1 0,-7 0-1 0,-1 0 0 16,7 0 0-16,-6 0 1 0,-2 4-1 16,2-4 1-16,7 0-1 0,-8 0 0 15,0 0 0-15,1 3-2 0,0-3 2 0,6 0 1 16,-7 0 1-16,-5 0 0 15,5 0 1-15,1 0 1 0,0 0 0 0,-8 0-2 0,8 0-1 0,-1 0 0 16,-5 0 1-16,5 0 0 0,0 0 0 16,-6 0-1-16,7 0-1 15,-7 0 1-15,6-3 0 0,1 3 0 0,-2 0-1 0,-3 0-2 0,-3 0 1 16,8 0 0-16,-7-4-4 0,7 4-4 16,-8 0 0-16,8 0 3 0,0 0 0 0,-1-4 0 15,1 4 4-15,-1-3 3 0,1 3 1 16,0-4-1-16,-1 0 1 0,7 4 0 15,-6 0 1-15,-1-3 0 0,1 3 0 0,0-4-1 16,-2 4 1-16,2 0-1 0,0 0 0 0,-1 0 0 16,0 0 0-16,8 0 0 0,-8-3-1 0,1 3 0 15,0 0 1-15,-1 0 0 0,1 0 0 0,0 0 0 16,-1 0 1-16,0 0-1 0,0 0 1 16,1 0-1-16,6 0 0 0,-13 0 0 15,7 3-1-15,0-3 0 0,-1 0 0 0,1 0 0 16,0 4 1-16,-1-4 0 15,-6 0-1-15,6 3 1 0,1-3-1 0,-2 0 1 0,-4 4-1 0,6-4 1 16,-1 4 0-16,1-4 0 0,-1 3-1 16,-5-3 1-16,6 4 0 0,-2-4-1 15,2 4 0-15,7-4 0 0,-9 0 1 0,2 3-1 0,0-3 0 16,5 0 0-16,-5 3 1 16,7-3-1-16,-7 0 1 0,5 0 1 0,1 0 0 15,-6 0-2-15,6 4 1 0,0-4 1 16,-1 0-2-16,2 0 0 0,-7 4 0 0,6-4 1 0,0 4-1 15,-7-4-1-15,7 4 0 0,-6-4-1 0,6 4 0 16,-1-1-1-16,2-3 1 0,-1 3 1 16,0 1 0-16,0-4 1 0,7 4 0 0,-7 0 0 15,6-4 0-15,1 4 1 16,-7-4 0-16,7 4-1 0,5-4 0 0,-5 3 0 16,-1-3 1-16,7 0 2 0,-6 0 2 0,7 0 1 0,-2 0 0 15,1 0 1-15,-6-3 0 0,7 3 0 16,-2 0 0-16,1-4 2 0,0 4 1 0,7-4-1 15,-7 0 3-15,7 4-3 0,-1-4-2 16,0 0-2-16,1 4 0 0,-1-3-1 0,-6 0-3 16,7 3 1-16,-7-4 1 0,7 0-2 15,-7 4 1-15,1 0-1 0,-8-4 0 0,7 4 0 16,-6 0-2-16,-1 0-2 0,1 0-4 16,-1 4-4-16,-6-4-8 0,7 4-18 0,-7-4-37 15,0 4-117-15,1-1-69 0,-2-3-33 0,-5-3-11 16,6-1 7-16</inkml:trace>
  <inkml:trace contextRef="#ctx0" brushRef="#br0" timeOffset="173794.5847">9626 13489 35 0,'0'0'252'0,"0"0"16"0,0 0 2 16,0 0-72-16,0 0-78 0,0 0-54 0,0 0-30 15,7 3-13-15,-7-3-3 0,0 4 1 0,6 3 2 16,-6 1 8-16,7-1 8 0,-1 4 5 15,-6 4 7-15,6 3 7 0,-6 4 8 0,0 3 1 16,8 9-1-16,-16-2-3 16,8 9-4-16,0 6-5 0,-6 1-7 0,6 3-2 0,-6 4 0 15,6 4 1-15,0 2 0 0,0 6 6 16,0-5 2-16,6 4 5 0,-6 4 2 0,6-5 4 16,2 2 1-16,-2-2-2 0,-1-2-5 0,2 3-6 15,1 0-7-15,4 0-9 0,-12-4-8 0,7 4-7 16,-1 0-6-16,1 3-2 0,-7-2-3 15,0-2-4-15,0 2-1 0,0-5-2 0,0 1 2 16,0-5-3-16,0 0 2 0,7-3-1 0,-7-3 3 16,6-1 1-16,-6 0-1 15,6-7 1-15,0 0 0 0,2 0-1 0,-2-7-2 0,0 3-3 16,1-6 3-16,0-2-3 0,-1 4 1 0,1-6 0 16,-1 2-1-16,0-2 1 0,8-1-1 15,-8 1 0-15,0-5 1 0,1 5 0 0,0-4 0 16,-1-1 1-16,-6 1-3 0,7-5 2 15,-1 1-1-15,0 0 0 0,2 1 2 0,-2-6-2 16,0 2 1-16,0-4 1 0,2-1-1 0,-2 1 0 16,0-4 1-16,1 0 1 0,-1 0 1 0,1-4 1 15,0 5 0-15,5-5-2 0,-6 0-1 0,8 0 0 16,-1 1-1-16,0-1 1 0,-7 4-1 16,7-4 1-16,-6-3 0 0,6 3 0 0,0 0 2 0,-6-3 2 15,6 4 6-15,-1-5 7 0,2 1 6 16,-2-1 9-16,8 1 3 0,0-4 2 0,5 4-1 15,2-4-3-15,12 0-6 0,0 0-7 0,6 0-5 16,1 0-6-16,6-4-4 0,0 4-2 16,7 0-3-16,0 0-4 0,-1 0 0 0,1 4 0 0,0-4-3 15,0 0 0-15,-2 0 1 0,2 0-2 16,0 0-5-16,-7 0-6 16,7 0-7-16,-7-4-10 0,0 0-12 0,0 1-18 0,0-1-28 15,-6-3-46-15,0-1-67 0,-1-2-118 0,1-1-125 16,-1-7-52-1,1-1-8-15,-7-7 32 0,6 1 63 0</inkml:trace>
  <inkml:trace contextRef="#ctx0" brushRef="#br0" timeOffset="175068.9459">9692 13749 273 0,'6'-8'302'0,"0"-3"24"15,1-3-28-15,-1 3-102 0,1 0-62 0,0-4-33 16,-1 4-22-16,0 0-11 0,0 1-7 15,2-2-1-15,-2 1 2 0,0 0 3 0,-6-1 3 16,7 2 4-16,0 3-2 0,-1-4-3 0,-6 0-8 16,7 3-11-16,-1 1-11 0,0 0-13 0,2 3-11 15,-2 1-9-15,0-5-4 0,7 5-2 16,7-1 1-16,0 0-1 0,6 1-1 0,-1-1 2 16,7 0 0-16,8 0 0 0,5 1 1 15,1-1-2-15,0 1 1 0,6-1-1 0,0 0 0 16,6 0-2-16,1 2 2 0,0-2-2 0,-1 4 2 15,7-5-1-15,0 5 0 0,8 0 3 16,-2-3 1-16,0 3 1 0,8 0-3 0,-2-4-1 16,8 4-1-16,0 0-4 0,0-4-4 15,-1 1-1-15,7 0 3 0,-6-2 3 0,0-2 4 16,0 0 0-16,-1 0 2 0,0-1 1 0,2 1 0 16,-9 0-3-16,2-1-1 0,-8 1 0 15,8 0 0-15,-14-1 1 0,0 1 2 16,0 4 1-16,-6-5 3 0,-1 1 1 0,-5 4 0 15,-2-6-1-15,2 6-3 0,-7-5 2 0,-1 5-4 16,-6-4 0-16,7-1 0 0,-7 4 1 0,-1-3 2 16,-5 0-2-16,7 3 2 0,-8-3-1 15,-7 3-1-15,9-2 1 0,-9 2 0 0,1-4-1 16,-6 4 3-16,0 1 1 0,-1-1 3 16,-5 1 2-16,-2 3 3 0,1-4 2 0,-6 0 1 15,0 4 3-15,-1 0-1 0,-6 0-1 0,6-3-3 16,-6 3-3-16,6 0-4 0,-6 0-3 15,0 0-3-15,8 0-1 0,-8 3-1 0,6 1 0 16,-6 0 0-16,6-4 1 0,1 7-1 16,-7-4 0-16,7 5 2 0,-1 0 0 0,-6 2 0 15,7 1 0-15,-7 3 3 0,6 2 0 0,-6 1 1 16,6 2 0-16,-6 7 3 0,7-4 0 0,-7 7 1 16,0 0-1-16,0 4 2 0,0 4 0 15,0 0-1-15,0-2 1 0,0 7 0 0,0-3 0 16,0 6 2-16,-7-1-1 0,7-1-1 15,0 5 0-15,-6 1 1 0,6-2 2 0,-6 0 1 16,6 1 4-16,-7 3 8 0,7 0 6 16,0-3 2-16,0 3 0 0,7 0 2 0,-7 1 3 15,6-1-6-15,-6 4-2 0,6-3 0 0,1-5 0 16,0 5 0-16,-1-1-2 0,0 0-2 16,1-4 2-16,-7 1 0 0,7 0-2 0,-1 0 0 15,1-1-3-15,-7 1-2 0,0-5-3 16,0 5-5-16,0-4-2 0,0-4-2 0,0 5-3 15,0-5 0-15,0 0-3 0,-7 1 2 0,7-5 1 16,-6 1-2-16,6-5-1 0,-7 2 1 16,0-1-1-16,1-4-2 0,0 4-1 0,-1-5-1 15,0 2 1-15,1-4 0 0,0 3 1 16,-7 1 1-16,-1-1 1 0,2 1-1 0,-2 2-1 16,2 1-1-16,-8 0-2 0,1-1-3 0,-1 6-1 15,0-5-3-15,-6 3-2 0,0 1-7 0,0 0-10 16,0-1-21-16,-6-3-35 0,5 0-67 0,1 0-125 15,-6-4-158-15,5-3-75 0,1-4-23 0,7-7 10 16,-1-4 59-16</inkml:trace>
  <inkml:trace contextRef="#ctx0" brushRef="#br0" timeOffset="176973.3858">10564 14598 173 0,'0'0'257'0,"0"0"-1"16,0 0-31-16,0-3-54 0,0 3-56 15,0 0-40-15,0-4-26 0,0 4-11 0,6-4-2 16,-6 1 6-16,0-1 6 0,0 1 8 0,6-1 3 16,-6 0 0-16,0 1 0 0,8-5-4 0,-8 4-4 15,6 0-7-15,-6-2-5 0,0 2-5 16,0 0-8-16,7 1-5 0,-7 0-6 16,0-2-2-16,0 2-2 0,6-1 0 0,-6 1 3 15,0 3 1-15,6-4 1 0,-6 0 0 0,8 1-2 16,-8-2 0-16,6 5-1 0,0-3-1 15,0 0-1-15,8-1 1 0,-8 0-1 0,7 1-3 16,1-2-1-16,-8 1-2 16,6 4 0-16,-4-3-4 0,-2 0 0 0,0 3 0 0,-6 0-1 15,7-4-1-15,-7 4-1 0,6 0 1 0,-6 0 0 16,0 0 1-16,0 0 1 0,0 0 1 16,0 0 1-16,0 0 1 0,0 0-1 0,-6 0 0 15,6 0-2-15,0 0 1 0,-7 0 0 16,7 0 0-1,-6-4-1-15,6 4 2 0,0 0-1 0,0 0-2 0,-6 0-5 0,6 0-9 16,0 0-10-16,0 0-9 0,6 0-4 0,-6 0-1 16,6 0 2-16,-6 4 9 0,7-4 9 0,-1 4 7 15,1 2 3-15,6-2 2 0,-7 1 3 16,1-2-1-16,0 5 1 0,-1-5-1 0,0 0 3 16,1 5-1-16,-1-4 0 0,-6 0 1 0,7-1 0 15,-7 1 1-15,0-1 0 16,0-3 0-16,7 5 0 0,-7-5 0 0,-7 0 0 0,7 3 0 15,0-3 1-15,0 3-1 0,-7-3-1 0,7 4-6 16,0-4-1-16,0 4-5 0,-6-4-5 16,6 3-2-16,0-3 0 0,0 0 3 0,0 0 4 15,0 3 3-15,0-3 3 0,6 0 4 16,-6 0 1-16,0 0 1 0,0 4 0 0,0-4 0 16,0 4 1-16,0 0 0 0,0 0 0 15,0 3 0-15,0-3 0 0,0-1 0 0,0 4-2 16,0-3 2-1,-6 0 1-15,6-4 1 0,-7 3 2 0,1-3 1 0,0 4 2 0,-1-4 1 16,0-4 2-16,1 4-2 0,0 0 1 0,6-3 1 16,-7-5-2-16,0 5-1 0,7-4-2 0,-6-1-2 15,6 1-1-15,0-1-2 0,0-2-2 16,0 2-3-16,6-3-2 0,-6 4-2 0,7 0-6 16,0 0-5-16,-1 2-3 0,0 2 0 15,1 0 2-15,0-1 2 0,-1 4 5 0,0-4 3 16,1 8 4-16,-1-4 2 0,1 4 2 0,-7-1 3 15,7 0-1-15,-7 2 2 0,6 2 0 16,-6-3 4-16,0 3-1 0,0 1 1 0,0-2 2 16,0-2 6-16,-6 0 8 0,6 2 4 0,0-6 8 15,-7 4 7-15,0 0 0 0,1-4-2 16,6 4-4-16,-7-4-5 0,1 0-7 0,0-4-4 16,-1 4-4-16,0-4-2 0,1 0-2 15,0 1-2-15,6-4-2 0,0 0-4 16,-7 4-5-16,7-5-9 0,0 1-3 0,0 3-8 0,7-3-7 15,-7 2-7-15,0 2-1 0,6 0 3 16,0 3 2-16,1-4 4 0,-7 4 6 16,7 4 7-16,-1-4 6 0,0 3 3 0,1 5 1 15,-1-5 3-15,-6 5 1 0,7 2 1 16,-7-2 1-16,0 3 1 0,0-5 1 0,0 6 2 0,0-5 4 16,-7 1 5-16,7-1 9 0,-6 0 7 15,-1-3 5-15,1-1 3 0,0 1 0 16,-1-1-3-16,-6-3-5 0,7 0-6 0,-8-3-5 15,8-1-4-15,-7 1-3 0,7-1-2 16,-2-3-3-16,2 0-2 0,0-4-6 0,0 3-5 16,6-3-8-16,0 0-10 0,0 0-8 0,0 4-7 15,0-4-5-15,0 3-4 0,0 5-1 16,6 0 3-16,0-1 3 0,-6 4 4 0,6 0 5 16,2 0 8-16,-2 4 7 0,-6 2 4 0,6 2 6 15,-6 3 4-15,7 1 3 0,-7 2 4 16,0 0 1-16,0-3 4 0,-7 4 1 0,7-1 3 15,-6-3 3-15,0-3 7 0,6 3 8 16,-8-4 13-16,2 1 10 0,6-4 8 0,-6-1 2 16,0-3-1-16,-2 0-8 0,2-3-10 0,0-1-11 15,-1 0-8-15,1-4-8 0,-1-2-4 16,0-2-7-16,7 1-7 0,0 0-10 0,0-3-10 16,0 3-8-16,0-1-8 0,0-2-6 15,7 8-5-15,0-2-2 0,-1 1-2 0,1 3-2 16,-7-3 0-16,6 7-2 0,8 0-1 0,-8 0 1 15,0 3 2-15,0 1 0 0,2 3 0 16,-2 0 3-16,0 1 0 0,-6 3-4 0,7-1-17 16,-7-2-61-16,6 3-64 0,-6-4-30 15,7 0-11-15,-7 1 2 0</inkml:trace>
  <inkml:trace contextRef="#ctx0" brushRef="#br0" timeOffset="177799.9095">10714 14609 207 0,'0'0'230'16,"0"0"-21"-16,0 0-48 0,0 0-52 0,-6 0-43 15,6 0-26-15,0 0-10 0,0 0 1 16,0 0 7-16,0 0 11 0,0-4 11 0,0 4 9 16,0 0 4-16,0 0 0 0,0 0-4 15,0 0-6-15,0 0-5 0,6 0-8 0,-6 0-9 16,0 0-7-16,0-3-5 0,0 3-4 0,0 0-5 15,6-4-6-15,-6 4 0 0,0 0-4 16,7 0-2-16,-7-3-5 0,6 3-2 16,1-4-2-16,0 4 1 0,-1-4 0 0,7 4 0 0,-6-3 0 15,5 3 0 1,-5-4 0-16,6 4-2 0,0-3 1 0,1 3 1 0,4-4 0 0,-4 4 0 16,5-4 0-16,1 1 2 0,0 3-1 15,-1-4 0-15,7 4 0 0,-6-4-1 0,5 4 2 16,1-4-2-16,0 4 0 0,7-4 0 0,-7 1 0 15,7 3 1-15,-1-3-1 0,7-1-1 16,-6 4 1-16,0-4 0 0,6 1 0 0,0 3 0 16,-1-3 1-16,-5-2-1 0,7 2 1 15,-2-1-1-15,1 1 0 0,-6 3 0 0,7-4 1 16,-8 0-1-16,7 1 1 0,-7-2 1 0,1 5 0 16,-1 0-1-1,0 0 0-15,-5 0-1 0,6 0 0 0,-1 0 0 0,7 0 0 0,-7 0 0 16,1 5 0-16,7-5 0 0,-1 0 0 15,-1 3 0-15,2-3 0 0,-1 0 0 0,0 0-1 16,0 0 0-16,-7 0 1 0,8-3-1 0,-1 3 1 16,0-5 0-16,-1 5-1 0,-4-3 0 15,5 0 1-15,-7-1 1 0,1 0 1 0,-1-4 0 16,1 4 1-16,-1 1 0 0,-6 0-2 16,7-1-1-16,-1 0 0 0,-5 1-2 0,5-1 1 15,-6 0-1-15,7 1 1 0,-7-1 0 16,0 0 1-16,-1 1-1 0,2-1 1 0,-7 0 0 15,6 4 1-15,0-3-1 0,-7-1 1 0,1 4 2 16,-1-4-1-16,1 4-1 0,0-3 3 16,-2 3-1-16,9-4 3 0,-7 4-1 0,-2-4 1 15,9 4 0-15,-7 0 0 0,6 0 0 0,0-3 1 16,0 3-3-16,-1 0-1 0,2 0 0 16,-1 3-2-16,6-3 0 0,-6 0-1 0,1 4-2 15,-8 0-7-15,7-1-12 0,0 1-22 0,-6 0-41 16,-1-1-124-16,1 1-87 0,-14 0-41 15,8-4-15-15,-14 0 9 0</inkml:trace>
  <inkml:trace contextRef="#ctx0" brushRef="#br0" timeOffset="179825.7143">10812 14767 128 0,'0'0'175'0,"0"0"0"16,0 0-9-16,0 0-9 0,0 0-13 0,0-4-11 16,0 4-8-16,0 0-7 0,0 0-11 15,0 0-9-15,0-3-7 0,0 3-7 0,6-4-11 16,-6 1-10-16,0-1-4 0,6 0-7 15,-6 0-6-15,0 0-10 0,0 1-9 0,8-1-5 16,-8 4-2-16,0-3-7 0,0-1-4 16,0 4-4-16,0 0-4 0,0 0-2 0,0-4-2 15,0 4 1-15,0 0-1 0,0 0 1 0,0 0 1 16,0 0 0-16,0 0-1 0,0 0-3 16,0 0 1-16,0 0-1 0,0 0-1 0,0 4 0 15,0-4 1-15,0 4 3 0,0-1-1 16,0 1 2-16,0-1 0 0,0 1 1 0,0 4 0 15,6-1 1-15,-6 0 0 0,0 1 0 0,0 0 0 16,0 2 0-16,0-2-1 0,0 3 1 16,0-1-1-16,0 1 0 0,0 4 2 0,0-5 0 15,0 5-1-15,0 1 0 0,0-2 1 16,0 0 0-16,0 5 0 0,0-4-1 0,0-1 0 16,0 1 1-16,6 0 0 0,-6-1-1 0,0 1 1 15,0 3 1-15,0-3 0 0,6-1 1 16,-6 2-1-1,7 2 2-15,-7-1-2 0,0 2 1 0,7-1-1 0,-7 0 0 0,6 4 0 0,1-2-2 16,-7 1 2-16,6-3 0 0,-6 4-1 16,6 0 3-16,-6-4 1 0,8 1 1 0,-8-1 1 15,0 1 3-15,6 3 2 0,-6-4 0 16,0 0 0-16,0 5 0 0,6-6-2 0,-6 6-1 16,0-1 0-16,0 0-2 0,0-1-1 0,0 1-2 15,0 3 0-15,0-2-2 16,6 3 2-16,-6-1 1 0,0-2 1 0,8 2-1 0,-8-3 1 15,0 0 0-15,6 4-2 0,-6-5 0 0,5 2 1 16,-5-2 0-16,8-2-1 0,-2 3 1 16,-6 0-1-16,7-4 0 0,-7 0-2 0,7 1 0 15,-7-1-1-15,6 0 2 0,-6 0-1 0,6 1 1 16,-6-5 0-16,0 5 2 0,0-1 2 0,0 0-1 16,0 1 1-16,0 3 2 0,0-4-1 15,0 0 1-15,0 5-2 0,0-5 1 16,0 4 0-16,0-4 0 0,0 0-2 0,0 1 1 0,0-1 1 15,-6-3-2-15,6 3 2 0,0-3 0 16,0-1 1-16,0 1-1 0,0-5 1 0,0 6-1 0,6-5 0 16,-6-1-2-16,0 5 0 0,0-3-1 15,0-2 0-15,0 1-1 0,0 4-1 0,6-4 0 16,-6 0-1-16,0-1 0 0,0 2-2 0,0-1 0 16,8 0 2-16,-8-4 1 0,0 0-2 15,0 0 2-15,0 1-1 0,0-4-1 0,0 0-2 0,0-1-7 16,0 1-11-16,0-4-17 0,0 3-20 15,0-3-39-15,0 0-79 0,0-3-154 0,0-4-74 16,-8-5-28-16,8-6-4 0,0 0 26 0</inkml:trace>
  <inkml:trace contextRef="#ctx0" brushRef="#br0" timeOffset="180986.0301">10883 14598 96 0,'-6'-3'267'16,"-1"-1"14"-16,1-3 7 0,6 3-96 0,-7-3-90 15,7 0-47-15,-7 3-27 0,1-4-13 16,6 4-1-16,-6-2 8 0,6-2 14 0,0 2 13 16,-6-2 13-16,6-3 10 0,-8 4 9 15,8-1 7-15,0-3-2 0,-6 3-6 0,6 1-3 16,-6 0-2-16,6 0-9 0,0-1-16 0,-7 5-10 15,7-5-8-15,-7 5-10 0,7-5-9 16,-6 5-7-16,6-1-5 0,-7 0-3 0,1 1-2 16,6-1-1-16,-6 0-1 0,-1 4 1 0,-6 0-1 15,7 0 3-15,-1 0-1 0,0 0 3 16,-6 0-1-16,7 4 0 0,-8 0 1 0,2-1 0 16,6 1 1-16,-8 3 0 0,1 1 0 15,-7-1 4-15,8 4 1 0,-2 0 0 0,2-4 2 16,-1 5-1-16,-1-1-1 0,8 0-1 15,-7 0 0-15,6 4 0 0,1-5 0 0,0 0-2 16,-1 6 2 0,0-5-1-16,1 3 3 0,6 0 0 0,0 2 2 0,0-2 2 0,0 1 2 15,6 0 4-15,-6 2 2 0,7-1 3 0,0 2-1 16,-1-4 0-16,7 1-1 0,-6 0-2 16,5-4-2-16,-6 0-2 0,8 0 1 0,-1 0 1 15,1-4 5-15,-2-3 2 0,1 3-2 0,0-3 0 16,0-4-2-16,1 3-4 0,4-6-3 15,-4-1-4-15,5 0-1 0,-5-3-2 0,5 0-2 16,-6 0 1-16,0-4 0 0,0 0 0 0,0-1-1 16,1-2 1-16,-8 2 0 0,6-2-3 15,-5-1-1-15,0 5-5 0,-1-6-3 0,1 6-5 16,-7-1-5-16,6-3-5 16,-6 2-2-16,6 5 0 0,-6-4 4 0,0-1 3 0,0 2 5 15,0 2 5-15,0-2 2 0,0-1 4 0,0-1-1 16,0 5 2-16,-6 0 0 0,6 0 0 15,-6-1 1-15,6 1-4 0,0 4-1 0,-7-1-4 16,1 0-1-16,6 1-1 0,-7 3-1 16,-6 0 0-16,7 3 4 0,-8 1 2 0,2 0 2 15,5 3 1-15,-6 1 1 0,0-2 2 0,0 5-1 16,0 0 0-16,7 0 2 0,-8 0-2 16,8 4 2-16,-7-5 0 0,13 6-1 0,-6-6-1 15,-2 2 2-15,8-1 0 0,0 0 0 0,0-4-1 16,0 0 3-16,0 0 2 15,8 1 0-15,-8-4 0 0,6 0 1 0,0-1 1 16,1 0 0-16,6-3-2 0,-6 0 1 0,5-3 1 16,2 0-1-16,-8-1-1 0,7-8 0 0,-7 5-2 15,8 0-1-15,-8-4 3 0,0-3 3 0,2 2 2 16,-8 1 3-16,0 4-2 0,0-5-1 16,0 5-6-16,-8 0-5 0,-4 0-5 15,-2 3 0-15,1 1-1 0,1 3 1 0,-8 0 2 16,7 0 1-16,0 3 1 0,0 4-1 0,-1-3 2 15,2 3 0-15,6 4-3 0,-8 1-6 16,8-2-14-16,6 6-25 0,0-2-37 0,0 1-51 16,0-1-121-16,6 1-96 0,8-1-40 15,-2-3-2-15,8-4 21 0,-7 1 43 16</inkml:trace>
  <inkml:trace contextRef="#ctx0" brushRef="#br0" timeOffset="182838.9716">10733 14899 221 0,'-6'0'305'0,"6"0"12"0,0 0-26 0,0-4-50 15,0 4-55-15,-7-4-50 0,7 1-43 0,0 0-28 16,0-1-13-16,0 0-10 0,0 0-9 16,0 0-6-16,0 4-7 0,7-3-5 0,-7-1-4 15,0 1-4-15,0 3-4 0,0 0-5 16,0 0-3-16,0-5-1 0,0 5-2 0,0 0 1 16,0 0-1-16,0 5 2 0,0-2 0 0,6 4 4 15,-6 1 2-15,0 3 1 0,0 0 1 16,0 3 3-16,-6 5 2 0,6-1 0 0,0 4 1 15,0 0 3-15,0 1 0 0,0 1 2 16,-7-1 3-16,7 6 4 0,0-4 2 0,0 5 3 16,-6-5 3-16,6 9 2 0,0-5 3 0,0 1 2 15,0 2 4-15,0-3 1 0,-6 5 1 16,6-5 0-16,0 3 1 0,0-1-5 0,-8 1-2 16,8-2-3-16,0 2-4 0,0 1-5 0,-6 0-2 15,6 1 1-15,0-2-3 0,0 5-3 16,-6-4 0-16,6 1-1 0,0-2-2 0,0-3-3 15,0 4-1-15,0-4 0 0,0 0-1 0,0-3 1 16,6 3 2 0,-6-3 1-16,0-4 0 0,0 4 2 0,0-4 3 0,0 0 1 0,0 0 0 15,0-4-1-15,0 4 4 0,0-3-3 0,-6-1-4 16,6 0-2-16,0 1-2 0,0 3-4 0,-6-4-2 16,6 0 1-16,0-3-2 0,0 3 0 15,-8 1-1-15,8-5 1 0,0 4 0 0,0-2-2 16,-6-6 0 31,6 5 1-47,0-4-1 0,0 0 1 0,0 3-1 0,-6-3 2 0,6-4 0 0,0 5-1 0,0-5 1 0,0 4 0 0,-7-3 0 15,7-1 0-15,0 0-2 0,0 0-1 0,-6 1 1 0,6-2 1 0,0-2-1 0,0 4 1 0,-7-1-1 16,7-3 3-16,0 3-2 0,0-3-1 16,0 3 0-16,0-3-1 0,0 3 1 0,0-4-2 0,0 1 2 15,0 0 0-15,0-4 0 0,0 4 4 0,0-4 5 16,0 0 1-16,0 4 3 15,0-4 2-15,0 0 0 32,0 0-4-32,0 0-5 0,0 0-3 0,0 0-3 0,0 3-2 0,0-3 0 0,0 0 1 0,7 0 0 0,-7 0 2 0,0 0-1 15,0 0 1-15,6 4-1 0,-6-4 1 0,7 0 2 16,-1 0 2-16,-6 0 4 0,6 0 6 0,2 0 4 16,-2-4 3-16,0 4 1 0,0-3-2 15,2 3-2-15,-2-4-6 0,0 4-5 0,1-4-2 16,-1 4-1-16,1 0-4 0,0-4 1 0,5 4-1 15,-5 0 0-15,0 0 0 0,5 0-1 16,-5 0-1-16,6 4 0 0,0-4 0 0,1 0-1 16,-2 0 1-16,1 4 0 0,0-4 0 0,0 0 0 15,1-4 0-15,-2 4 1 0,8 0 0 0,-7-4 0 16,0 0 2-16,0 1 2 0,-7-1 2 16,8 1 2-16,-2-1 1 0,-5 4-2 0,-1-4-1 15,1 1-2-15,0-1-4 0,-1 0-3 16,0 1-4-16,-6 3-4 0,7-4-6 0,-7 4-12 0,0-3-17 15,7 3-26-15,-7-4-36 0,0 0-61 0,0-4-89 16,0 2-159 0,0-2-76-16,0-6-24 0,6-5 14 15,-6 1 50-15</inkml:trace>
  <inkml:trace contextRef="#ctx0" brushRef="#br0" timeOffset="183436.6262">11000 15075 149 0,'-6'0'271'16,"6"0"12"-16,0 0-31 0,0 0-70 0,0 0-74 16,0-4-52-16,0 4-27 0,-6 0-13 15,6 0-8-15,0 0 2 0,-8 0 4 0,8-4 8 16,-6 4 9-16,6-3 8 0,-6 3 12 15,0 0 3-15,6 0 3 0,-7 0 0 0,0 0-3 16,1 3-3-16,-7 1-3 0,7 0-4 0,-8 0-5 16,8 3-4-1,-8 4-7-15,2 0-5 0,-1-1-6 0,-1 9-5 0,2-4-2 0,-8 6-2 16,7-2-1-16,0 4-1 0,0-2-1 0,7 1-4 16,-1-4-7-16,0 4-13 0,1-7-15 15,0-1-15-15,6 2-11 0,0-2-10 0,0-7-10 16,6 4-8-16,-6-7-8 0,6 3-41 0,1-7-98 15,6-3-47-15,0-1-15 0,0-3 3 16,0-1 15-16</inkml:trace>
  <inkml:trace contextRef="#ctx0" brushRef="#br0" timeOffset="183631.5158">10962 15313 117 0,'6'3'329'16,"-6"-3"29"-16,0 5 13 0,0-5-77 15,0 3-107-15,0-3-81 0,0 7-50 0,-6-3-26 16,-1 4-13-16,-6-1-6 0,5 0-4 15,-3 4 0-15,-3 0-1 0,2 4-2 0,-8-4 0 16,7 3-2-16,-7 1 2 0,8 4-2 16,-2-5-3-16,1 1-6 0,0-1-11 15,6 1-13-15,1 0-20 0,0-1-21 0,-1-3-20 0,7 0-24 16,0 0-43-16,0-4-71 0,7-3-42 16,-1 0-11-16,7-1 4 0,-7-3 22 0</inkml:trace>
  <inkml:trace contextRef="#ctx0" brushRef="#br0" timeOffset="183794.4223">10903 15599 302 0,'6'3'356'0,"-6"-3"26"0,6 0-17 0,-6 0-111 0,0 0-90 0,0 3-64 16,0-3-42-16,0 4-26 0,-6 0-12 0,0 0-4 15,0 0-2-15,-2 3-1 0,-4 0-2 0,-1 1-1 16,-1 3-2-16,2 0-2 0,-2 0-2 16,2 3-2-16,-2-2-5 0,1 6-10 0,7-4-20 15,-7 1-30-15,6 3-46 0,1 1-93 16,6-5-102-16,0 1-45 0,0-4-10 0,0 0 13 15,6-4 38-15</inkml:trace>
  <inkml:trace contextRef="#ctx0" brushRef="#br0" timeOffset="183978.3153">10915 15940 248 0,'0'3'267'16,"0"1"9"-16,0 3-58 0,0-3-80 0,0 4-60 15,-6 2-29-15,0-3-14 0,0 4-6 16,-2-3-1-16,2 3 2 0,0-4 1 0,-7 4 1 15,6-1-1-15,-6 2-5 0,1-1-6 0,-2 0-6 16,1 4-4-16,6-4-4 0,-6 3-6 0,1-3-12 16,5 4-16-16,0-1-32 0,1-3-77 15,0 0-93-15,6-3-46 0,-7-1-16 0,14-3 3 16</inkml:trace>
  <inkml:trace contextRef="#ctx0" brushRef="#br0" timeOffset="184155.2146">10948 16211 284 0,'0'4'310'0,"7"-1"13"16,-7 1-42-16,-7-1-93 0,7 5-84 0,-6-1-45 16,-2 4-19-16,-3-4-5 0,3 5 5 15,-4-2 1-15,-2-3 2 0,2 4-2 0,-8 0-3 16,7-3-10-16,1 3-8 0,-2 0-11 0,8-3-15 16,-8 2-21-16,1 1-37 0,7 0-73 15,-7 0-119-15,6-4-60 0,1-2-23 0,6-2 0 16,0-3 26-16</inkml:trace>
  <inkml:trace contextRef="#ctx0" brushRef="#br0" timeOffset="184285.1545">10766 16438 233 0,'0'3'301'0,"-7"1"-5"0,7-4-67 0,0 4-147 15,0-4-177-15,0 0-115 0,0 0-55 16,0-4-11-16,7 0 18 0</inkml:trace>
  <inkml:trace contextRef="#ctx0" brushRef="#br0" timeOffset="188087.9606">8988 14789 263 0,'0'0'342'0,"-6"-3"18"0,6-1 3 0,-7 4-131 16,7-3-105-16,-7 3-60 0,7-4-31 0,0 4-16 16,0 0-9-16,0-4-2 0,-6 4 1 15,6-4-2-15,0 4 1 0,0-4-1 0,6 4-4 16,-6 0-11-16,0 0-10 0,7-3-8 15,-7 3-9-15,13 3-12 0,-6-3-14 16,12 0-10-16,-6 4-17 0,7 0-28 0,-1-4-54 0,7 0-75 16,0 4-28-16,0-8-4 0,7 4 11 15</inkml:trace>
  <inkml:trace contextRef="#ctx0" brushRef="#br0" timeOffset="188413.7825">9463 14753 230 0,'39'-4'256'0,"7"-4"19"0,-7 4-48 0,7-3-75 15,-7 0-46-15,0 0-25 0,-7-4-15 0,8 4-14 16,-1-1-11-16,-7 0-9 0,1-2-8 15,6 3-6-15,-7-1-9 0,1 1-3 0,-1 4-3 16,8-5-2-16,-8 4-1 0,7 0 0 0,-6 1 0 16,6-1-1-1,0 1-2-15,7-1 2 0,-8 1-2 0,2 3 1 0,-1-5 1 0,6 5 1 16,-5 0 0-16,-1 0-1 0,-1 0 1 16,9 0-1-16,-9 5-1 0,1-5 1 0,0 3 1 15,7 1-2-15,-1-1 2 0,1 4 0 16,-1-3 0-16,2 0 0 0,4 0 0 0,1-4 0 15,1 4 0-15,5-4-1 0,1 0 1 0,6-4-1 16,0 0 1-16,7 0 2 0,0 0 1 0,5-3 4 16,2-3 4-16,-1 1 1 0,0-5 1 15,6 3-2-15,1 0-1 0,-6-4-5 0,-2 5-2 16,-4-1-4-16,-2 0-6 0,0 4-7 16,-6-1-8-16,0 0-11 0,-12 8-23 0,-1-3-38 15,1 3-99-15,-15 0-63 0,1 3-26 0,0-3-9 16,-6 5 14-16</inkml:trace>
  <inkml:trace contextRef="#ctx0" brushRef="#br0" timeOffset="188813.5475">9560 15903 88 0,'-25'0'283'16,"-1"3"18"-16,0-6 8 0,0 3-74 0,0-4-111 15,0 0-59-15,7 4-31 0,-8-3-16 16,8-1-5-16,0 4 0 0,5-4 7 0,-6 1 14 16,1-5 17-16,6 5 17 0,0-5 15 0,-2 1 7 15,4 0-1-15,-2 3-12 0,6-3-14 0,1 4-16 16,-1-1-20-16,1 0-15 0,0 0-13 0,6 0-8 16,-8 4-8-16,8-3-5 0,-6 3-4 0,6 0-1 15,0 0-2-15,0 0-3 0,-6 0-3 16,6 3-8-16,0 1-11 0,-7 0-17 0,1 4-33 15,-1 2-96-15,-6-3-79 0,6 4-36 0,-6 0-10 16,7-3 8-16</inkml:trace>
  <inkml:trace contextRef="#ctx0" brushRef="#br0" timeOffset="189256.8575">9033 16009 22 0,'7'4'302'16,"-7"3"33"-16,0-7 23 0,7 0-28 0,-1-4-109 15,1 1-73-15,5-1-39 0,-5-3-25 0,6-1-12 16,6 1-3-16,-5-4-1 0,5 4-2 0,0-4 2 15,1 0 1-15,0-1-3 0,4 2-7 16,4 0-9-16,-2-6-8 0,6 5-11 0,1 0-9 16,-1 0-8-16,8 0-5 15,-1 0-4-15,0 4-2 0,7-4-3 0,-1 0-1 0,7 4 0 0,1-1-1 16,-2 1-1-16,8 0 0 0,0 0 3 0,-1-1 0 16,1 4-1-16,6-3 1 0,-6 4 0 15,6 3 0-15,0-4-3 0,6 4-1 0,-5 0 2 16,5 4-1-16,1-4 1 0,0 3-1 15,-1 4 2-15,1-3 3 0,6 0 2 0,0 0 1 16,1 0-1-16,-2-1-1 0,8-3 2 0,0 3-4 16,0-3-1-16,4 0 1 0,-3 0 7 0,5-3 5 15,-6 3 1-15,6-3 2 0,1-1 1 0,-1 0-2 16,0-4-7-16,0 4-3 0,0 1-3 16,0 0-1-16,1-1 4 0,-1 0-2 0,0 0 2 15,-7 0 0-15,7 0 0 0,-6 1 0 16,0-1-4-16,0 1-1 0,-1-1 0 0,-5 1 0 15,-2-1 0-15,-4 4 2 0,-2-4-2 0,0 1-6 16,-6 3-13-16,1-4-15 0,-8 4-24 16,-5 0-32-16,-1 0-41 0,-13 4-50 0,7-4-95 15,-14 3-94-15,1-3-36 0,-7-3-1 0,-7-1 27 16,-5 1 46-16</inkml:trace>
  <inkml:trace contextRef="#ctx0" brushRef="#br0" timeOffset="189962.4522">9327 14851 113 0,'-6'-3'275'0,"-2"-5"16"0,2 2 11 0,-7-6-99 15,6 5-85-15,-6 0-45 0,1 3-20 0,-2-3-6 16,2 3 3-16,-2 0 7 0,1 1 9 16,-6-1 7-16,6 4 0 0,-1 0-2 15,2 0-10-15,-8 4-8 0,0 7-11 0,1 0-8 0,-1 7-6 16,1 4-4-16,-1 11-3 0,1 4-2 15,0 6-3-15,-1 8-3 0,1 4 1 0,5 4-1 16,-5 7 0-16,6 0 1 0,0-3 2 0,7 2 4 16,-2-3 5-16,2 1 9 0,6-4 13 15,6-8 7-15,2 0 6 0,-2-3 3 0,7-5-1 16,0-2-8-16,6-4-10 0,-5-5-11 0,5 1-9 16,1-7-5-16,-1 0-6 0,7-1-4 0,-6-3-2 15,-1-3 0-15,0-5-3 0,1 1-4 16,0-4-7-16,-1 0-11 0,1-3-15 0,-7-1-16 15,0-4-20-15,6 1-20 0,-14 0-36 0,10-4-50 16,-2-4-108-16,-6 0-91 0,-1-6-37 0,0-6-6 16,1-1 25-16,-7-6 51 0</inkml:trace>
  <inkml:trace contextRef="#ctx0" brushRef="#br0" timeOffset="190284.2698">9190 14837 287 0,'-13'3'320'0,"-1"1"20"0,2-4-16 0,-1 4-111 16,-7-1-66-16,8 0-30 0,-8 2-13 15,0 2-3-15,1 0-1 0,-1 1 0 0,0-1-3 16,1 0-7-16,-1 0-12 0,0 2-13 16,-5-2-14-16,12 0-14 0,-6 0-11 0,-1 0-9 15,0 1-6-15,1-1-5 0,5 0-8 0,-5 4-10 16,6-3-15-16,0 3-18 0,7 0-27 16,-8-1-32-16,8 1-31 15,0 0-34-15,6-4-60 0,-8 5-102 0,16-12-37 0,-8 0-1 16,6-4 16-16,7-4 34 0</inkml:trace>
  <inkml:trace contextRef="#ctx0" brushRef="#br0" timeOffset="190466.1786">8982 14925 12 0,'13'-12'315'15,"-1"1"40"-15,2 0 31 0,-8 1-2 0,7 2-141 16,-6-3-85-16,-1 3-53 0,7 5-40 16,-7 0-29-16,1 3-18 0,6 0-10 0,-7 3-4 15,7 0-1-15,-6 9-2 0,6-1 3 16,0 3 1-16,-6 8-5 0,5-3-7 0,2 7-13 15,-1-1-13-15,-7 1-17 0,1 3-23 0,-1 4-31 16,1-3-66-16,-7-1-103 0,6-4-49 16,-6 1-14-16,-6-4 2 0,6-3 27 0</inkml:trace>
  <inkml:trace contextRef="#ctx0" brushRef="#br0" timeOffset="190872.9342">8538 15558 203 0,'7'0'319'16,"-7"-4"24"-16,0 1 8 0,0-1-119 0,7 4-89 16,-7-3-47-16,6 3-28 0,1 3-13 15,-1-3-1-15,8 7 10 0,-8-3 11 0,6 4 8 16,2 3 3-16,-1-4 1 0,-1 8-2 0,2-5-9 15,-2 9-11-15,8-4-9 0,-7 3-4 16,1-3-4-16,4 3 1 0,-4 0 0 0,-1-3 2 16,7 3 1-16,-8-3-3 0,2 0-3 15,-2-1-6-15,2 1-1 0,-1-4-4 0,-1 0-3 16,2 0-2-16,-2 0 0 0,2 0-2 0,-1-4-4 16,-7 0-3-16,1 1-2 0,6-5-1 15,-7 1-2-15,0 0 4 0,2-1 4 0,-8-3 9 0,6 4 12 16,-6-4 10-16,6 0 4 0,-6-4-1 15,14 1-6-15,-8-5-8 0,1 1-13 0,5-4-11 16,-5-4-5-16,6 1-3 0,7-5-4 0,-1 1-8 16,1-3-14-16,5-5-23 0,8 0-54 15,0 1-148-15,6-5-215 16,0 1-111-16,0-5-46 0,7-5-13 0,-8-13 36 0,2-3 138 16</inkml:trace>
  <inkml:trace contextRef="#ctx0" brushRef="#br0" timeOffset="212564.9836">2749 14199 13 0,'0'0'243'0,"0"-4"18"0,-7 4-4 15,7 0-55-15,0-3-73 0,-6 3-53 16,6-3-29-16,0-1-13 0,-7 0-3 0,7 0-2 16,0 0 1-16,0 0 4 0,0 1 1 0,-7 0 2 15,7-1-1-15,0 0-3 0,0 1-2 16,0-5-5-16,0 8 0 0,0-3-2 0,0-1-2 16,0 1-3-16,0 3-3 0,0-4-3 15,0 4-5-15,0 0-5 0,0 0-3 0,0-4 0 16,0 4 0-16,0 0 0 15,0 0-1-15,0 0-1 0,0 0 1 0,0 0 1 0,7 0 1 16,-7 0 2-16,7 0 4 0,6 0 0 16,0 0 3-1,0-4 0-15,7 4 0 0,-8-4 0 0,14 4 0 0,0-3 1 0,1-1-1 0,5 1 0 16,7-5-1-16,0 1 0 0,0 3 0 16,1-3 0-16,5 0-1 0,7-1-1 0,1 1 0 15,-2 0-4-15,8 0-1 0,-1 4-1 16,-5-6-1-16,5 2 0 0,1 3 0 0,-1-3 0 15,1 3 0-15,-1 1 0 0,1-1 2 0,0 4 2 16,-7-4 1-16,13 1 0 0,-6-1 1 16,0 4 0-16,6-4-4 0,0 4 0 0,-7 0-1 15,7-4 0-15,0 4 0 0,-6 0-1 0,6-3 1 16,-6-1 0-16,0 4-1 0,-1-3 2 16,-6-1 0-16,0 1 1 0,0-1 2 0,1 1-1 15,-8-1 0-15,0 0-1 0,-5 0-1 0,5-3-8 16,-7 7-16-16,3-4-26 0,-9 4-44 15,7 0-131-15,-7 0-80 0,1 0-36 0,-1-3-10 16,-5-1 16-16</inkml:trace>
  <inkml:trace contextRef="#ctx0" brushRef="#br0" timeOffset="215349.9523">10714 14631 137 0,'0'-3'237'0,"0"3"5"0,-6-4-37 15,6 1-56-15,0-1-57 0,0 1-30 0,6-2-14 16,-6-2-6-16,0 3-3 0,6-3-1 15,-6 0 1-15,7 0-1 0,-7-1-2 16,6 1-3-16,-6-1-5 0,7 1-4 0,-7 0-8 16,7 3-3-16,-7 1-4 0,0-5 0 0,0 5-2 15,0-1 2-15,0 1 2 0,0 3 1 16,0-4 1-16,0 4-2 0,0-4-1 0,-7 4-3 16,7-3-4-16,-7 3-1 0,7-5-2 15,-6 5 0-15,-1 0 0 0,1 0 0 0,0 5-1 16,-2-5 0-16,2 3 0 0,0 1 0 0,-8 3 1 15,8-3-2-15,0 7 0 0,-7-4 0 16,6 3 1-16,-6 2 0 0,7-1 0 0,0 3 1 16,-2 1-1-16,2 0 1 0,6 3 0 15,-6-3 2-15,6 3-1 0,6 0 1 0,-6 1 1 16,6-5 0-16,2 4 1 0,4-2 1 0,-6-2 3 16,8 1 2-16,-1-4 3 0,-7-4 0 15,8 4 2-15,-2-7 6 0,2 3 5 0,-2-7 6 16,1 4 4-16,1-4 4 0,5-4 0 0,-6 0-4 15,6-3-6-15,-5 0-7 0,-2 0-5 16,8-8-5 0,-7 4-4-16,0-4-4 0,0 0-5 0,-7 1-5 0,8-5-3 0,-8 5-6 15,-6-1-6-15,6 1-2 0,-6-1-4 0,0 0 0 16,-6 4 0-16,6 1 2 0,-6-2 4 16,0 5 2-16,-8 3 4 0,8-3 3 15,-7 3 2-15,6 4 3 0,0-3 3 0,-5 3-1 16,6 0 2-16,-2 3 0 0,-4-3-1 0,5 7 1 15,0-3-1-15,1 0 2 0,-1 3-1 0,1 0 1 16,6 5 0-16,-6-5 1 0,6 0 0 0,0 5 0 16,0-2 1-16,0-2 1 0,6-1 1 15,-6 3-1-15,6-6 1 0,1 4 0 16,-7-4-1-16,6 3 1 0,1-7 0 0,-7 3 1 16,7-3 1-16,-1 4 1 0,0-4 1 0,-6-4 1 15,8 4-1-15,-2-3 0 0,-6 0-2 0,0-1-1 16,0-4-1-16,0 4-3 15,0-3-1-15,0 4-4 0,-6-1 0 0,-2 0-1 0,2 1 0 16,-7-1 0-16,0 4 0 0,0 0 3 16,0 4 0-16,0-1 1 0,0-3-1 15,0 4 2-15,0 3 0 0,-1-4 1 0,2 1 0 16,6 4 0-16,-8-4 0 0,8 3-1 0,6 0 1 16,-7 0-1-16,7 1 0 0,-6-5 1 0,6 4 0 15,6-3 2-15,-6 4-1 0,7-4 2 16,-7-1 0-16,6-3 1 0,8 4 0 15,-8-4-1-15,0 0 0 0,0 0-1 0,8-4 1 16,-8 1-1-16,1-1 1 0,-1 0-1 0,1-4 0 16,0 1-1-16,-1 0-1 0,-6 0-1 15,6-1-2-15,-6 2-2 0,0-2-2 0,0 0-2 16,-6 1-1-16,6 0 0 0,-6 0 1 16,-1-1 2-16,0 5 0 0,1-4 2 0,-1 3 1 15,1 0-1-15,0 0-2 0,-2 0-6 0,2 4-10 16,0-3-8-16,6 3-6 0,-6 0-2 15,6 3 0-15,0-3 4 0,0 4 9 0,-8 0 9 16,8 4 8-16,8-1 2 0,-8 0 3 0,0 0 2 16,0 4 2-16,0 0-1 0,0 1 0 15,0-6 1-15,6 9 0 0,-6-8-1 0,0 4 1 16,0 1 1-16,0-5 0 0,-6 0 1 16,6 1 1-16,0-1 3 0,0-3 4 0,0 3 9 15,0-7 5-15,-8 4 4 0,8-4 2 0,-6 0 0 16,0 0-3-16,6-4-8 0,-7 0-6 15,1 1-3-15,-1-4-4 0,7-1-5 0,-7-3-5 16,7 0-8-16,0-4-5 0,0 4-4 16,0-4-4-16,0 1-1 0,0-4 0 0,7 3 0 15,0 1 1-15,-1-2 0 0,1 6-2 0,-7-2-5 16,12 1-1-16,-4 0-3 16,-2 4 1-16,6 4 1 0,2-1 6 0,-8 4 7 0,7-4 6 15,-6 8 6-15,6-4 5 0,-7 7 3 16,1-3 3-16,6 3 3 0,-7 4 2 0,1 1 3 15,-1-2 3-15,1 1 3 0,-7 4 2 0,7-4-1 16,-7 4 4-16,0-1 3 0,0-2 0 16,-7-2 2-16,7 1-2 0,-7 0 2 15,7-4 0-15,-6 1-1 0,-1-1 1 0,1-3 1 16,-7-1-2-16,6 1-1 16,-5 0-3-16,5-4-4 0,-6 0-4 0,0-4-2 0,7 0-2 0,-8 1-2 15,8-8-3-15,0 3-3 0,-2-3-5 16,2 0-4-16,0-3-5 0,6-1-3 0,-7 1-4 15,7-1 0-15,0 1 1 0,7-2 0 16,-7 6 0-16,0-2-8 0,6 5-6 0,0 0-7 16,2 3-7-16,-2 0-4 0,0 4 0 15,0 4 9-15,2 0 9 16,-2-1 9-16,0 4 10 0,1 2 7 0,-7 1 5 0,6 1 4 0,-6 4 3 16,7-4 3-16,-7 4 3 0,0-5 3 15,0 6 5-15,0-6 2 0,0 1 3 0,-7 0 5 16,7-4 8-16,-6 1 12 0,6-4 9 0,0 3 5 15,-7-7 1-15,1 3-2 0,0-3-7 16,6-3-13-16,-8 3-11 0,2-7-9 0,0-1-3 16,0 0-7-16,6 1-5 0,-8-4-7 0,8-3-7 15,-6-1-9-15,6 1-7 0,6-1-10 16,-6 1-7-16,8 2-7 0,-8-2-4 16,6 2-1-16,0 1-5 0,0 0-4 0,2 4 2 15,-2 4 4-15,0-1 5 0,7 0 6 0,-6 1 13 16,0 6 10-16,-1-3 10 0,7 4 6 15,-6 0 4-15,-1 3 3 16,-6 0 1-16,6 4 2 0,1 1 2 0,-7-2 0 0,6 5 0 0,-6-4 0 16,0 4 3-16,0-4 2 0,0-5 5 15,0 6 6-15,0-4 9 0,0-2 11 16,-6-2 5-16,6 0 2 0,-7-1-2 0,1-3-3 16,0 0-11-16,-8-3-11 0,8-1-8 0,-7 0-3 15,0-2-5-15,6-2-3 0,-5-4-1 16,-2 2-2-16,8-1-5 0,0 0-5 15,-8-4-6-15,14 4-6 0,-6-4-7 0,-1 4-9 16,7 0-8-16,0-3-13 0,0 3-26 0,0-1-75 16,0 2-67-16,7 0-31 0,-7 2-9 0,6-3 6 15</inkml:trace>
  <inkml:trace contextRef="#ctx0" brushRef="#br0" timeOffset="215832.2334">10629 14690 186 0,'-6'0'276'0,"0"-4"16"0,6 0-23 15,0 4-96-15,-8-3-92 0,8 3-61 0,0 0-44 16,0 0-68-16,0 0-102 0,0 0-51 16,0-3-17-16,8-1 3 0</inkml:trace>
  <inkml:trace contextRef="#ctx0" brushRef="#br0" timeOffset="217627.5053">11690 14690 11 0,'8'0'266'15,"-8"-4"30"-15,0 0 25 0,0 1-37 16,0 0-84-16,-8-1-55 0,8 0-29 0,0 4-19 15,0-3-19-15,0-1-12 0,-6 4-14 0,6-4-8 16,0 1-5-16,-6 3-10 0,-1 0-7 0,-6 0-7 16,0 7-7-16,-7 0-4 0,1 4-4 15,-13 8 0-15,-1 2 0 0,1 5 0 16,-14 11 0-16,7-1 2 0,-13 12 3 0,-1 4-1 16,2-1 1-16,-2 7 2 0,1-2 0 15,-7-2-2-15,14 1 0 0,-7-4-2 0,7 1 1 0,-2-4-2 16,9-8 0-16,5-1 0 0,1-2-1 15,5-3 0-15,1-5 0 0,7-4 0 0,-1 1 1 16,0-8 0-16,8 0-3 0,-2-2-6 16,8-2-11-16,0-2-14 0,-1-2-17 0,1 1-25 15,6-4-34-15,-7 4-51 0,14-7-114 16,-7 0-53-16,13-4-18 0,-1-8 7 0,2-3 26 16</inkml:trace>
  <inkml:trace contextRef="#ctx0" brushRef="#br0" timeOffset="218020.2793">12590 14745 227 0,'12'-8'313'15,"1"5"15"-15,-6-4 6 0,-7 3-146 16,7 4-83-16,-7 0-46 0,-7 0-31 16,-6 7-9-16,0 0 0 0,-7 1 6 0,1 3 10 0,-7 0 13 15,0 4 12-15,0 0 7 0,-7-1 3 16,1 9-2-16,-1-3-5 0,-6 3-7 0,0 7-9 16,-6 2-7-16,-2 9-5 0,-4-1-4 15,-8 7-3-15,1 4-5 0,-1 4-4 0,-6 8-3 16,-6-1-3-16,5 1-2 0,0 2-4 0,-5 2 2 15,6-6 0-15,6 6-1 0,1-9 1 16,5 0 0-16,2-6-2 0,5 0-2 0,7-9-1 16,6 2-2-16,1-8-3 0,6-1-10 15,6-7-9-15,1 1-14 0,5-5-21 0,8-3-29 16,0-4-31-16,6-3-44 0,6-4-119 0,0-4-72 16,8-7-25-16,5-7 5 0,1-4 22 0</inkml:trace>
  <inkml:trace contextRef="#ctx0" brushRef="#br0" timeOffset="218374.6178">12967 15126 123 0,'0'8'272'0,"-6"-1"18"15,-8 0 14-15,2 0-103 0,-2 8-70 0,-5 0-38 16,-7-1-14-16,-6 9-6 16,-1-2-2-16,1 9-2 0,-15-5-4 0,9 8-1 0,-7 0-3 15,-8 4-4-15,7-1-7 0,-5 0-3 16,-2 2-6-1,6 2-5-15,-3 0-4 0,-3 0-5 0,8 5-4 0,-7-9-5 0,6 5-4 0,7-1-1 16,-6-3-5-16,5-1-1 0,7 1-1 0,-5-5-4 16,11 2-8-16,-5-5-10 0,6 0-15 15,7 1-20-15,-2-4-25 0,2-5-31 0,6 1-50 16,7-3-126-16,0-5-57 0,-1-3-21 16,14-8 7-16,-1-6 21 0</inkml:trace>
  <inkml:trace contextRef="#ctx0" brushRef="#br0" timeOffset="218726.4182">13143 15665 222 0,'0'3'270'16,"-7"5"21"-16,7-1-34 0,-12 4-78 0,5 0-36 15,-6 0-11-15,0 3 0 0,-7 1 0 0,1 3 0 16,-7 2-5-16,0-3-7 0,-7 5-11 16,1 0-12-16,-1 0-8 0,-5 4-7 0,-2 0-11 15,1-1-11-15,-6 4-10 0,5 1-12 16,-5-1-11-16,5 1-10 0,-5-1-6 0,6-1-4 0,-1 2-3 15,2-1-5-15,5-3-8 0,-6 0-13 0,13-1-22 16,0-3-26-16,0 4-39 0,6-4-47 16,7 1-66-16,-6-5-131 0,12-4-56 0,1-3-14 15,6-4 16-15,6-2 39 0</inkml:trace>
  <inkml:trace contextRef="#ctx0" brushRef="#br0" timeOffset="220309.9003">10980 14745 36 0,'-12'0'229'0,"6"0"17"0,-1 0-13 0,0-4-47 15,7 0-61-15,-6 4-39 0,6-3-24 0,-8-1-14 16,8 1-11-16,0-1-6 0,-5 0-4 16,5 1-1-16,0-1 0 0,0 0 0 0,0 1-1 15,5-4-2-15,-5 3 0 0,8 0-3 16,-8-4-6-16,6 5-6 0,8 0-3 0,-8-1-1 16,6-3-1-16,2 3-1 0,-1 0-1 15,7 1 1-15,-1-1-1 0,0 4-1 0,8-3-1 16,-1 3 1-16,0 0 0 0,6-4 1 0,7 4-1 15,-6 0 1-15,6-4 1 0,7 4-1 16,-1-4-1-16,1 4 0 0,-1 0 0 0,1-4 0 16,6 4 0-16,0-3 2 0,0-1 2 15,7 1 2-15,0-1 1 0,-8 1 0 0,14-6 0 16,-6 6 0-16,6-4-3 0,1-1-1 0,-8 1-1 16,8 0-1-16,-9 0 0 0,9-1-1 15,-9 0 1-15,3-2-1 0,-8 3 3 0,1-1 0 16,-2 1 0-16,1-4 1 0,-5 3-1 15,-9 2 1-15,1-2-1 0,7-4 0 0,-13 6 1 16,6-2 2-16,-7 1 2 0,1 0 1 0,-1-1 0 16,1 1 1-16,-1 0-1 0,1-1-2 15,-7 5-2-15,6-5-1 0,-5 5-3 0,5 0 1 16,-6-2-1-16,1 5-1 16,-1 0-2-16,0 0-2 0,-7 5-5 0,7-2-6 0,-6 0-5 15,6 1-6-15,-7 0-7 0,7 3-5 16,-6-3-7-16,5 3-11 0,-5 0-17 0,0 1-51 15,-1-1-89-15,1-3-43 0,0-1-18 0,-8 1 2 16</inkml:trace>
  <inkml:trace contextRef="#ctx0" brushRef="#br0" timeOffset="220914.5545">13534 14550 20 0,'0'0'169'0,"0"0"-6"0,0 4-37 15,0-4-40-15,0 0-37 0,0 0-23 16,0 4-12-16,-7-4-6 16,7 4-4-16,0 0-3 0,0-1 1 0,0-3 2 0,0 4 5 0,0 0 10 15,0-1 9-15,0 1 7 0,0-1 7 16,0 1 6-16,0 0-2 0,7-1-7 0,-7 4-1 16,0-3 2-16,0 4 1 0,7-1-5 15,-7 0 1-15,0 1 1 0,6 3-5 0,-6 0-6 16,0 4-4-16,0-1-3 0,6 1 0 15,-6 3 3-15,0 0 2 0,0 4 2 0,0-3 5 16,0 3 2-16,0 3 2 0,0-3 0 0,0 4-2 16,0 4-3-16,-6-5-2 0,6 4 0 0,0 1-2 15,0-1-1-15,-6 0 0 0,6 5 1 16,0-2 0-16,-7 5-1 0,7-4 1 0,-7 4 1 16,7-1 3-16,-6-3 5 0,0 3 3 15,6 1 2-15,-8-3-2 0,2-2-2 0,6 1-3 16,-6 0-8-16,-1 0-6 0,7 0-2 15,-6-4-3-15,6 5 0 0,-7-2 0 0,1-3-2 16,6 1 1-16,-7-1-1 0,7 1-1 0,-6-5-5 16,0 1-1-16,6 3-1 0,-8-3-1 0,2-1-2 15,0-2 1-15,-1 2 0 0,7-3 2 0,-6 0-1 16,-1 0 0-16,1-1-3 0,-1 2-1 16,1-1-9-16,-1 0-11 0,0 0-16 0,-5-4-25 0,5 4-31 15,-6 0-46-15,7 1-101 16,-7-2-86-16,-1-3-37 0,8-2-4 0,-8-6 18 0</inkml:trace>
  <inkml:trace contextRef="#ctx0" brushRef="#br0" timeOffset="221582.8077">10844 16745 26 0,'-6'0'316'16,"6"0"42"-16,-6 0 26 0,6 0-41 0,-8-4-80 16,8 4-79-16,0-3-52 0,0-1-25 0,0 4-13 15,0-3-7-15,0-1-8 0,8 0-5 16,-8 1-12-16,6-1-12 0,0 0-11 0,0-2-11 16,8 2-8-16,-1-4-8 0,-1 0-6 0,2 5-3 15,6-4-2-15,-1 0 2 0,7 3 0 0,0-3 0 16,7 3-1-16,5-3 0 0,1 3-2 15,1-4-3-15,11 5 0 0,-5-1 1 0,13-3-2 16,-7 3 2-16,6 0-1 0,1 0-1 0,6-3 0 16,1 4 2-16,-1-1 2 0,0-3 2 0,6-1 1 15,1 5 0-15,0-4 4 0,-1-5 0 0,8 5 1 16,-8 0 3-16,7 0 3 16,-6-4 4-16,0 4 0 0,6-5 3 0,-13 5 0 15,6-4-1-15,-12 3-5 0,6-3-2 0,-6 4-4 0,0 0-9 16,-7 0-9-16,-1-1-17 0,-4 5-20 0,-9-1-30 15,1 0-37-15,-6 1-50 0,-1-2-62 0,-6 5-132 16,-6-3-58-16,0-4-11 0,-7 0 17 16,-7-1 41-16</inkml:trace>
  <inkml:trace contextRef="#ctx0" brushRef="#br0" timeOffset="226356.1182">12290 15453 117 0,'0'0'221'0,"0"-5"1"0,0 2-32 16,0 3-44-16,0-4-48 0,0 0-24 15,0 4-13-15,0-3-6 0,0-1-2 0,0 0-8 16,6 0-4-16,-6 1-6 0,0 3-6 15,0-3-9-15,0 3-13 0,7-4-11 0,-7 4-7 16,0 0-6 0,0 0-3-16,7 0-3 0,-7 4 2 0,6-4 3 0,-6 3 0 0,0-3 3 0,7 3 3 15,-7-3 3-15,6 4 3 0,-6 0 3 16,0-4 0-16,6 4 1 0,-6-1 2 16,0-3 0-16,0 4 1 0,7 0 1 0,-7-1 1 15,7 2 0-15,-7-2 0 0,6-3-1 0,-6 3-1 16,0 5 0-16,0-8-1 0,6 3 0 15,-6 0 1-15,0 3 1 0,0-6 4 0,0 3 5 16,0-3 10-16,0 0 13 0,-6 0 8 16,6 0 5-16,0 0 1 0,-6 0 0 0,-1 0-2 15,0-3-4-15,7 3 0 0,-6-6 5 0,0 3 8 16,-1 0 5-16,1-1 0 0,6-3-3 16,-7 4-7-16,7-2-8 0,-7 2-12 0,7-5-10 15,0 5-7-15,0-1-3 0,0 0-4 16,0 0-1-16,0 4-5 0,0-3-4 0,7 3-3 15,0 0-5-15,-1 0-5 0,1 0-3 0,-1 3 2 16,0 5-1-16,8-4 2 0,-8 3 2 16,0 5 3-16,1-2 3 0,0 0 2 0,-7 2 3 15,6-1 0-15,-6 4 2 0,0-4 1 0,0 0 1 16,0 0 5-16,0-4 13 0,0-4 15 16,-6 1 6-16,6 0 4 0,-7-4 5 0,0 0 0 15,1 0-9-15,0-4-9 0,-1-3-4 16,-6 0-4-16,7-4-3 0,-1 0-4 0,1 0-3 15,-1-4-5-15,0 1-5 0,7-1-4 16,-6 4-6-16,6-4-7 16,0 0-8-16,0 5-8 0,0-1-4 0,6 4-5 0,-6-1-4 0,0 1-5 15,7 3-1-15,-7 0 6 0,7 1 4 16,-7 3 6-16,6-4 8 0,1 8 11 0,-1-4 7 16,-6 3 3-16,6-3 2 0,-6 8 3 0,7-5 2 15,-7 1 1-15,0 4 2 0,0-1 2 16,0-4 0-16,0 5 2 0,0-5 2 0,0 4 3 15,-7-3 4-15,7 0 2 0,-6-1 1 16,0 1 1-16,-1 0-1 0,1-1-3 0,-1 2-5 16,-6-5-4-16,6 3 2 0,0-3-2 0,1 0 1 15,0 0 0-15,6-3-1 0,-6 3-1 16,6-5-3 0,-7 5-5-16,7-3-1 0,0 3-6 0,0-4-8 0,7 4-7 0,-7 0-7 15,0-4-2-15,6 4-4 0,-6 4 1 0,6-4 3 16,-6 4 5-16,6 4 4 0,1-2 3 15,-7 2 5-15,0 4 4 0,7-2 4 0,-14 4 2 16,7-2 3-16,0 2 1 0,-7 1 4 16,1-5 4-16,6 2 10 0,-6-1 14 0,0 0 15 15,-1-8 13-15,-6 5 10 0,6-5 5 0,1-3-1 16,-8 3-6-16,8-6-9 0,-7 3-11 0,7-7-10 16,-7 3-9-16,6-3-7 0,-6 0-9 15,6-4-5-15,1 3-8 0,6-3-9 16,-6 4-12-16,6-4-13 0,0 4-7 0,0-4-9 15,0 3-3-15,6 1 0 0,0 0 4 0,1 3 8 16,0-2 7-16,-1 0 8 0,1 6 7 16,6-3 6-16,-7 3 3 0,1 0 2 0,5 3 2 15,-4 3 2-15,-2 0-1 0,0 2 3 16,1 2 2-16,-1 2 1 0,1-1 2 0,-7 3 1 16,0 0 2-16,0 2 0 0,0-6 2 0,-7 5 5 15,1-5 7-15,6-2 10 0,-7 0 12 16,1-1 7-16,0-4 6 0,-8 1 2 0,8-4-4 15,-7-4-7-15,6 1-8 0,-6 0-9 16,7-5-6-16,-8 0-8 0,8 1-4 0,0-4-6 16,-1-3-4-16,0 3-8 0,7-4-11 0,0 4-7 15,0 0-13-15,7 0-11 0,-7 0-13 16,7 0-5-16,-1 4-2 0,7 3 1 16,-6-2 5-16,6 0 10 0,0 6 11 0,-7 0 11 0,7 0 9 15,-7 6 7-15,8-3 4 0,-8 0 5 16,1 5 3-16,-1 2 3 0,1-2 2 0,-7 3 4 15,7 4 3-15,-7-5 3 0,0 5 4 16,0-4 4-16,0 0 7 0,-7-4 9 0,7 4 12 16,-7-4 12-16,1-3 5 0,-1 0 1 0,1 0-2 15,0 0-8-15,-8-4-10 0,1-4-12 16,7 4-8-16,-7-4-6 0,0-4-5 0,6 1-4 16,0 4-4-16,1-8-7 0,0 3-10 0,-1 1-12 15,0-4-11-15,7 0-9 0,7 4-9 16,-7-4-2-16,7 4 4 0,-1-1 6 15,0 1 9-15,8-1 6 0,-1 4 9 0,0 1 6 16,0 0 4-16,-1 3 3 0,2 0 0 0,-1 0 1 16,0 3 0-16,0 0 2 0,-7 5-1 15,7 0 0-15,-6 3 2 0,-1 0 2 0,1-1 1 16,-7 5 2-16,7-4 2 0,-7 0 4 16,0 0 9-16,-7-4 15 0,7 0 15 0,-7-3 11 15,1 0 7-15,-1 0 6 0,-6-4-2 0,7 0-8 16,-7-4-12-16,6 0-11 0,-6-4-5 15,1 2-8-15,4-5-6 0,-4 3-6 0,5-2-6 16,1-2-10-16,6 1-21 0,-7 1-32 16,7-1-49-16,7 3-70 0,-7 1-148 0,6-1-88 15,7-2-33-15,-7 2 3 0,8-4 32 16</inkml:trace>
  <inkml:trace contextRef="#ctx0" brushRef="#br0" timeOffset="226761.8867">12238 15686 311 0,'0'-7'377'0,"0"0"44"0,6-4 21 0,-6 1-127 16,7-2-95-16,-7 1-60 0,0 0-47 16,7 3-42-16,-7 1-29 0,0 0-16 0,0 3-15 15,0-3-20-15,6 3-30 0,-6 4-40 0,0-3-28 16,-6 3-37-16,6 3-58 16,-7 1-122-16,7 0-46 0,-7-1-1 0,1 1 8 0,-1 3 26 15</inkml:trace>
  <inkml:trace contextRef="#ctx0" brushRef="#br0" timeOffset="229426.669">11814 15811 168 0,'-13'4'258'0,"7"-8"17"0,-7 4-25 16,6 0-80-16,1-3-55 0,0-1-32 15,6-3-16-15,-7-1-11 0,7 2-12 0,-7-2-7 0,7-7-4 16,0 4 3-16,7-4 3 0,-7 1-3 15,0-4 1-15,7 2-3 0,-7 2-6 0,6-1-8 16,0 5-7-16,1-2-7 0,0 5-5 0,-1 0-3 16,13 3-3-16,-5 0 0 0,-2 0-1 15,8 4 1-15,0 0 0 0,-1 4 0 0,1 0 2 16,6 0-2-16,-7 3 2 0,1 0 0 16,0 1 1-16,-1 3 2 15,-6-4 0-15,6 4 4 0,-5-4 3 0,-8 0 5 0,7 1 11 0,-6-4 17 16,-7 0 21-16,6-1 19 0,1-3 8 15,-7 4 0-15,0-4-7 0,0 3-18 0,0-3-23 16,0 0-28-16,0 0-19 0,0 0-11 0,-7 0-10 16,7 0-6-16,0 0-3 0,-6-3 0 15,6 3-1-15,0 0 0 0,0-4-2 0,0 1 2 16,0-1 3-16,0 0 3 16,6 0 6-16,1-3 10 0,5 0 9 0,2-1 7 15,-2 1 5-15,2 0 2 0,5 0 2 0,1-1-1 0,0 4-2 16,5 4-1-16,-5-4-3 0,6 4-2 15,-6 4-1-15,-1 0-1 0,1 0 0 0,-8 4 0 16,2-2 1-16,-1 2 2 0,-2 3 0 16,-3-1 4-16,-1-2 2 0,-1 3 2 15,-6 0 4-15,0-4 7 0,-6 0 9 0,6 0 9 0,-7 1 9 16,-1-4 7-16,-3 0 2 0,4-4-1 16,-6 0-3-16,6 0-5 0,-5-4-8 0,-2-4-5 31,2 1-5-31,-1 0-7 0,6-4-6 0,-6 4-8 0,6-4-9 0,0-4-12 0,7 4-10 15,-6 0-17-15,6 1-10 0,0-2-10 16,6 1-2-16,1 4 2 0,0-5 6 0,-1 5 13 16,1-4 9-16,6 8 8 0,-6-5 8 15,5 5 5-15,2 3 4 0,-2-4 1 0,2 8 1 16,-8-4 1-16,7 3 2 0,-8 5 1 0,3-1 1 16,-1 3 3-16,-1 2 4 0,0 2 1 15,-6 2 3-15,0 2 3 0,0-4 3 0,-6 1 8 0,0 0 11 16,-1-1 14-16,-1-3 11 0,-3-4 11 15,-2 1 6-15,-1 0 0 0,2-5-5 0,-8 0-8 16,1-3-7-16,5 0-8 0,-6-3-6 0,2-4-4 16,4-1-7-16,-5-7-7 0,13 5-6 15,-8-8-6-15,8 2-8 0,-1-2-13 0,7 1-17 16,0-3-19-16,0 6-21 16,7-4-19-16,5 3-13 0,-4 4-4 0,4 4 6 15,8-1 11-15,-7 1 15 0,6 3 18 0,-6 4 14 16,1 0 12-16,5 4 12 0,-6-1 10 0,-6 5 8 15,5 0 6-15,2 2 6 0,-8 1 4 16,1 3 2-16,-7 2 2 0,0 2 4 0,0-3 4 16,0 3 7-16,-7-4 5 0,1 2 7 0,-1-2 8 0,0-3 3 15,-5-1 0-15,-2 2-2 0,2-4-7 16,-1-5-8-16,-1 4-7 0,-6-7-7 0,8 0-8 16,-8 0-5-16,7-4-1 0,1 1-2 15,-2-4-5-15,8-1-5 0,-7-3-8 0,13 0-12 16,0-3-12-16,0 3-12 0,13-4-9 15,-7 0-9-15,14 4-6 0,-1 1 3 0,1 2 5 16,6-3 6-16,-6 8 7 16,5-1 8-16,-5 4 8 0,0 0 8 0,-1 4 4 0,1 2 5 15,-8 2 2-15,2 0 3 0,-1 2 3 0,-7 5 5 16,1-4 1-16,-1 4 7 0,-6-4 10 0,0 0 12 16,-6-1 9-16,6-3 3 0,-13 5 2 15,6-8-4-15,-13 3-19 0,8 0-30 0,-8 1-53 16,-6 3-89-16,-7 0-186 0,1-4-96 0,-7-3-46 15,6-1-7-15,-6-6 26 0</inkml:trace>
  <inkml:trace contextRef="#ctx0" brushRef="#br0" timeOffset="230395.1507">9203 15148 18 0,'0'-7'249'0,"-7"0"18"15,1-1 9-15,6-3-60 0,-7 0-98 16,7 4-49-16,-6-4-27 0,6 4-15 0,-6-5-7 15,-2 5-6-15,8 0-2 0,-6-1-3 0,6-3 3 16,-6 4 0-16,-1 0 0 0,1-4 2 16,6 4 3-16,-7-4 3 0,7 3 2 0,-6 1 3 15,-1 0 5-15,7-1 2 0,-7 5 0 0,7-1-3 32,-5-3-2-32,5 3-4 0,-8 4-4 0,8-4-2 0,-6 0-3 0,6 4 0 0,-6-3 0 15,6 3-3-15,-7-4 1 0,0 4-1 16,7 0-1-16,-6 0-1 0,6 0-1 0,-6-3 0 15,-1 3-1-15,1 3-2 0,-1-3-3 16,0 4-1-16,1-1-1 0,0 5 0 0,-8-1 0 16,8 1 0-16,0 6 0 0,-7 0 0 0,6 5 1 15,-6 3 0-15,7 4 0 0,-2 4 2 16,2 2 2-16,0 8 4 0,0 0 4 0,6 5 6 16,-7-1 8-16,7 3 8 0,0 1 5 0,0 3 6 15,0-2 6-15,7 1 4 0,-1-2 1 16,0 0-2-16,0-5-2 0,8 1-4 0,-1 1-10 15,0-9-6-15,0 1-9 0,0-5-2 0,0 1-5 16,0-7-2 0,0-4-2-16,0 1-2 0,-7-6 0 0,8-2-1 0,-8 0-1 0,8-4-1 15,-2-1 0-15,-5 1-5 0,6-3-11 0,-7 0-20 16,7-2-29-16,-7 2-40 16,2 0-54-16,-2-1-78 0,0-4-117 0,1-3-48 0,-7-7-7 15,6-7 21-15,-6-5 41 0</inkml:trace>
  <inkml:trace contextRef="#ctx0" brushRef="#br0" timeOffset="230818.9096">9157 14866 184 0,'-6'3'325'0,"-7"-3"34"0,6 0 24 16,1 4-102-16,-8-4-86 0,9 0-49 15,-9 0-31-15,1 0-19 0,-6 0-7 0,6 4-3 16,-7-4-2-16,0 0-4 0,1 4-6 16,-1 0-13-16,0-4-14 0,-5 3-13 0,-1 0-13 15,0 5-7-15,-7 0-7 0,7-4-1 0,0 3-2 16,0 3-1-16,-1-3-2 0,2 1-2 0,5 3-4 16,0-4-8-16,2 4-13 0,-2 0-13 15,7 0-15-15,-1 0-15 0,2 1-13 0,12-2-10 16,-6 1-14-16,6 0-15 0,0 0-18 15,6-4-39-15,0 1-112 0,7-8-50 0,7 0-10 16,-8-4 8-16,8-3 25 0</inkml:trace>
  <inkml:trace contextRef="#ctx0" brushRef="#br0" timeOffset="231061.931">9060 14877 138 0,'6'-8'282'0,"0"-2"25"15,1 2 16-15,0-3-106 0,-1 5-75 16,-6-2-41-16,6 0-29 0,2 5-22 0,-3-4-14 0,2 7-10 16,0-4-10-16,-1 4-1 0,1 0 3 15,6 4 3-15,-7 3 5 0,8-4 0 16,-2 5 2-16,1 3 2 0,0 0-4 0,0 0-4 16,7 3-4-16,-7 4 0 0,6 2-3 0,1 1-4 15,-1 1 0-15,1 4-10 0,0 3-16 0,-1 3-28 16,1 6-46-16,-7-5-112 0,6 7-98 15,-12-7-45-15,6 0-12 0,-6-4 10 0</inkml:trace>
  <inkml:trace contextRef="#ctx0" brushRef="#br0" timeOffset="231520.3239">8656 15757 179 0,'0'-4'307'0,"-6"-4"27"15,6 0 18-15,0 1-110 0,0 4-86 0,-8-4-46 0,8 3-34 16,0 0-26-16,8 1-17 0,-8 3-15 15,0-4-8-15,6 4-4 0,0 4 0 0,0-1 1 16,8 1 4-16,-1 7 1 0,0-1 2 16,0 2 2-16,7 6-2 0,-1-2 2 0,-6 5-1 15,6-3 0-15,1 4-2 0,6 0 0 16,-7-4 4-16,1 4 2 0,0-3 3 0,-1-1 2 16,1 0 7-16,0-3 7 0,-1-1 4 0,1-2 5 15,-1-1 5-15,0-4 3 0,-5 4 0 16,5-8-2-16,1 4-4 0,0-3-3 15,-1-4-7-15,0 0-6 0,0 0-4 0,1-7-3 0,6 3-3 0,-8-3-3 16,3 0-2-16,5-4-2 0,1-4-1 16,-7 1-2-1,5 0-5-15,1-5-1 0,0-3-3 0,0 0-2 0,1-4-2 0,-1 0-1 0,-1-3-12 16,1 4-22-16,-6-5-38 0,0 0-65 16,-1 9-126-16,-5-5-129 0,-2 1-60 0,1 3-14 15,-6-4 20-15,-1-3 53 0</inkml:trace>
  <inkml:trace contextRef="#ctx0" brushRef="#br0" timeOffset="233435.3736">12518 13023 105 0,'0'-11'209'0,"0"0"4"0,0 0-28 0,0-3-57 0,-7 3-30 16,7 0-14-16,0-4-9 0,0 4-5 15,-6 0-4-15,6-3 2 0,-6 2-4 16,6 2-1-16,-8-5 0 0,8 4 0 0,-6 0-4 16,0-3-5-16,6 2-3 0,-7 5-6 0,7-4-7 15,0 4-7-15,-6-1-7 0,6 2-4 16,0 2-4-16,-7-4-3 0,7 4-3 0,0 4-3 16,0-4-3-16,0 1-3 0,0 3-4 15,0 0-4-15,0 0-2 0,-6 3 0 0,6 1 0 16,0 4 2-16,-7 6 1 0,7 1 4 0,-6 11 1 15,0 3 0-15,-2 4 1 0,-4 7 0 16,5 8 0-16,-6-1-1 0,7 9 0 0,-1 2 2 16,-6 4 3-16,6 5 2 0,7-2 2 0,-6 5 5 15,6 4 5-15,0-2 3 0,0 5 4 16,6 0 4-16,1 1 6 0,0 1 7 0,-1 2 6 16,1 3 1-16,4 1 1 0,-3 2-2 0,-1 1-2 15,-1 1-8-15,0-5-8 0,-6 4-4 16,8-4-1-16,-2 4 0 0,-6-4-1 0,6-3-1 15,-6-1 3-15,0 0 2 0,0-3-1 16,0-3 0-16,0-4 0 0,0-1 0 0,0-2-2 16,-6-2-2-16,0 1-2 0,6 0-1 0,-8 0-1 15,2 0-1-15,0 4-4 0,-1-5 0 16,-1 5-3-16,3-4-2 0,-1 0-2 0,6-4-3 16,-7 1-4-16,7-5-7 0,0-3-11 15,0 0-13-15,7-7-17 0,-7 0-22 0,6-5-29 0,-6-2-32 16,5-1-40-16,3 0-69 0,-8-6-114 0,7-2-47 15,-1-6-4 1,0-4 19-16,-6-4 39 0</inkml:trace>
  <inkml:trace contextRef="#ctx0" brushRef="#br0" timeOffset="234209.9437">10635 12914 148 0,'0'0'233'16,"0"0"7"-16,0 0-43 0,0 0-86 15,0 3-54-15,0 1-30 0,7-4-14 16,-7 4-6-16,0 2-3 0,7-1 3 0,-7 2 1 0,6 4 4 16,1 0 1-16,-1 0 2 0,8 7 3 0,-8 0-1 15,6 4 2-15,2 7-1 0,-1 5 1 16,0 6 1-16,0 8 6 0,0 7 9 15,0 6 10-15,0 13 15 0,0 6 13 0,0 12 15 16,-7 8 13-16,8 6 17 0,-8 10 9 0,0 5 9 16,-6 7 2-16,7 4-3 0,-7 4-2 15,7 0-13-15,-7 3-12 0,6-3-13 0,-6-5-10 16,0-2-9-16,7-9-12 0,-1-6-6 0,-6-7-9 16,6-9-9-16,8-6-6 0,-8-8-7 0,0-7-7 15,2-4-8-15,3-7-5 0,3-3-7 16,0-5-14-16,-2-6-19 15,2-5-33-15,-2-3-46 0,1-7-64 0,1-4-70 0,-2-8-152 0,2-6-74 16,-8-12-16-16,7-10 18 0,-6-13 51 16</inkml:trace>
  <inkml:trace contextRef="#ctx0" brushRef="#br0" timeOffset="234991.2912">11079 13258 159 0,'0'-8'256'0,"0"1"14"0,0 0-20 0,0-4-101 0,0 0-63 0,0 4-30 16,0-5-16-16,0 2-6 0,0-6 3 0,6 6 1 16,-6-5 3-16,0 1 4 0,7 2 4 15,-1-6 2-15,-6 4 0 0,6-1 0 16,1 0 0-16,0 0-4 0,-1 1-3 0,0-1-9 0,2 1-9 16,4-2-6-1,-5 2-4-15,6 0-4 0,0-1-3 0,-1 1-2 0,2-2-1 0,5 2-3 16,1 3-1-16,0-4-2 0,6 1 0 15,-1 3-2-15,1-3 1 0,7 2-1 0,-1-2-1 16,1 3 1-16,-1 3-1 0,8-2 1 0,-7 2 1 16,-1 0-2-16,7 5 1 0,0-1 1 15,-7 1 0-15,8-1 1 0,-1 4 0 0,0 0 0 16,-7 4 2-16,8-1-1 0,-1 1 0 16,-8 3 0-16,3-3 1 0,-2 4 2 0,1-1 2 15,-1 0 1-15,-5 0 3 0,-1 1 0 0,0-1 2 16,-7-4-2-16,1 1-1 0,-8 0-1 15,2 0-1-15,-1 0 0 0,0-1-3 0,0-3-1 16,-7 3-5-16,0-3-10 16,1 4-12-16,-7 3-14 0,7-3-18 0,-7 3-18 0,-7 1-25 15,7-1-45-15,-13 1-108 0,7-1-50 0,-7-4-15 16,6 1 0-16,-6-4 21 0</inkml:trace>
  <inkml:trace contextRef="#ctx0" brushRef="#br0" timeOffset="235351.0871">12101 12661 217 0,'0'-4'287'0,"0"0"22"0,-6 1-19 0,6 3-109 16,0-4-73-16,0 1-41 0,0 3-28 15,0 0-21-15,6 0-12 0,-6 3-5 0,7 1-1 16,-1 3 1-16,0 0 1 0,1 1 1 0,6 2 1 16,0 2 1-16,-6 2 2 0,6 4 2 15,0-3 1-15,6 7 3 0,-5-3 2 0,-2-1 2 16,1 4 3-16,7 0 3 0,-8-4 3 0,2 1 3 16,6-1 3-16,-7 0 1 0,-1-4 1 15,2 1-1-15,-8-4-3 0,0 0-1 0,8-3-1 16,-14-2 2-16,6-1 3 0,-6 2 1 15,7-3-2-15,-7-4-3 0,0 3-4 0,-7 1-5 16,1 3-11-16,-14 0-19 0,-6 4-27 0,-7 5-41 16,-5 1-80-16,-9 2-129 0,-4 3-64 15,-1-4-24-15,-1-3 6 0,2-1 29 0</inkml:trace>
  <inkml:trace contextRef="#ctx0" brushRef="#br0" timeOffset="235921.7578">11241 12733 73 0,'0'-3'290'0,"0"-1"32"15,7 4 18-15,-7-3-65 16,0-1-111-16,0 0-60 0,0 4-40 0,0 0-32 0,6 0-19 15,-6 0-10-15,0 0-1 0,0 4-2 0,0-4-1 16,0 0 0-16,0 0-1 0,7 4 1 0,-7-4 1 16,0 3 1-16,0-3 2 0,0 4 4 15,-7-1 4-15,7 5 2 0,0-4 1 0,-6 3 0 16,6 4 0-16,-7 1-1 0,1-2-2 0,-1 5-2 16,1-1 1-16,-7 2-1 0,7-2 0 15,-2 4-2-15,2-3 0 0,-7 3 0 0,7-4 1 16,-1 2 0-16,1-2 2 0,-1 1 0 0,1-1 1 15,6 0 2-15,-6-2 0 0,6-1 0 16,0 3 4-16,-8-3 2 0,8 0 2 0,0 1 4 16,8-5 2-16,-8 4 2 0,0-3 0 15,6-1 2-15,0 1 4 0,1-5 6 0,-1 4 7 16,1-3 5-16,6-1 3 0,-1 0-3 16,8 1-8-16,0 0-11 0,-1 0-24 0,1 3-27 15,0 0-36-15,-1 1-50 0,7 6-69 16,-6 1-151-16,-1 3-70 0,1 1-24 0,-8-4 8 15,8-1 34-15</inkml:trace>
  <inkml:trace contextRef="#ctx0" brushRef="#br0" timeOffset="237003.022">9301 14727 200 0,'0'0'260'0,"0"0"11"0,0 0-47 15,0-4-83-15,0 4-62 0,0 0-29 16,0 0-8-16,0 0-5 0,0 0 2 0,0 0 4 16,0-4 6-16,6 1-2 0,-6-1-5 0,0 0-3 15,6 1 1-15,-6-4-5 16,8 3-5-16,-2-4-4 0,0 4-5 0,1 1-5 0,-1-4-6 16,7 3-5-16,0 1-2 0,1 3-2 0,-2-4-1 15,8 0-2-15,-1 4-3 0,1-3-2 0,6 3-4 16,0 0-2-16,7 0-1 0,-1 0 0 31,1 0 0-31,6 0 0 0,7 0 1 0,-1 0 0 0,7-4-1 0,0 4-2 0,6 0-1 0,1 0 0 16,6 0-3-16,0 0-4 0,7 0-3 15,-7 0-6-15,13 0-10 0,-6 0-25 0,12-3-37 16,-5 3-26-16,0-4-54 0,4-4-49 0,-4 4-18 16,-1-3 11-16</inkml:trace>
  <inkml:trace contextRef="#ctx0" brushRef="#br0" timeOffset="242381.1311">11176 13126 28 0,'0'-4'201'0,"0"4"4"0,0 0-21 16,-6 0-40-16,6 0-46 0,0-4-34 0,0 4-24 16,0 0-20-16,0-4-10 0,0 4-3 0,0-3-3 15,0 0-1-15,0 3 0 0,0-4 0 16,0 4-2-16,0 0 1 0,0-4-1 16,0 4 1-16,0 0 1 0,0 0 3 0,0-3 1 15,0 3 2-15,0 0 3 0,0 0 2 0,0 0 2 16,0 0 1-16,0-3 2 0,0 3 2 15,0 0 2-15,0 0 2 0,0 0 1 0,0 0 1 16,0 0-1-16,0 0-2 0,0 0-2 16,0-5-3-16,0 5-5 0,0 0-5 0,0 0-3 15,0 0-2-15,0 0-3 0,6 0-1 0,-6 0 0 16,0 0 0-16,0 0 1 0,0 0-1 16,0 0 1-16,0 0-1 0,0 0 0 0,7-3 0 15,-7 3 0-15,6 0 1 16,0-4-1-16,-6 4 1 0,8-3 0 0,-8 3-1 0,6-4 0 15,0 4 0-15,-6-4 0 0,7 0 0 0,-1 4-1 16,-6-4 0-16,7 1 1 0,-1 3 0 16,-6-4 0-16,7 4 0 0,-7-3 0 0,6 3 0 15,1-4 0-15,-7 4 0 0,7-3-1 16,-1-2 1-16,0 5 0 0,1-4 0 0,0 1 0 16,-1 3 0-16,7-4 0 0,-7 1 0 0,1 3 0 15,0-4 0-15,-1 0-1 0,7 4 0 16,-6-3 0-16,-1 3 1 0,1-4 0 0,-1 1 0 15,-1-1 1-15,10 4 0 0,-9-4-1 0,0 4 1 16,8-3-1-16,-8 3 0 16,7-4-1-16,-6 4 1 0,6-4-1 0,-1 4-1 0,2-3 1 15,-1 3 1-15,0-5 0 0,0 2 0 16,0 3 0-16,0-3 0 0,0-1 0 0,0 4 0 16,0-4-1-16,0 4 0 0,-6-3 1 0,5 3 0 15,-4 0 0-15,4-3 0 0,-6 3 2 16,1 0 1-16,0 0 1 0,6 0 1 0,-7-5 2 15,8 5-2-15,4 0-1 0,-4-3 1 16,-1 3 1-16,7-4-1 0,-1 0 1 0,-6 4 0 16,6-3 1-16,-5-1 0 0,6 1-1 15,-8-2 1-15,8 5 1 0,-7-3 0 0,-1 3 0 16,2-3-1-16,-2 3-2 0,2-4-1 0,-9 4-3 16,3 0-1-16,-2 0 0 0,8 0 0 15,-8 0 0-15,0 0-1 0,0 4 1 0,2-4 0 16,-2 3-1-16,7-3 1 0,-7 3 0 15,8-3-1-15,-8 5 0 0,7-2 0 0,0-3 1 16,-7 4 0-16,8-1 0 0,-8-3 0 0,1 4 0 16,5-4 1-16,-5 0 2 0,0 4 1 15,-1-4 1-15,0 0 3 0,1 0 4 0,0 0 0 16,-7 0 3-16,6 0 0 0,-6 0 2 16,7 0-3-16,-7 0-1 0,0 0-3 0,6 0-4 15,-6 0-2-15,0 3-3 0,7-3 0 0,-7 0-1 16,0 0 0-16,6 0-1 0,-6 0 0 15,7 0 1-15,-7 0 0 0,6 0-1 16,-6 5 1-16,6-5 1 0,-6 0 0 0,8 0-1 0,-8 0 0 16,6 0 1-16,-6 3 0 0,6-3-1 15,-6 0-6-15,7 3-11 0,-1-3-14 0,-6 4-25 16,7 3-53-16,-7-4-109 0,0 2-52 16,0 2-22-16,0-7-1 0,0 4 14 0</inkml:trace>
  <inkml:trace contextRef="#ctx0" brushRef="#br0" timeOffset="243867.2845">12075 12613 19 0,'0'-4'179'0,"0"0"8"0,0 0-35 15,0 1-66-15,0 0-39 0,0-1-23 16,0 0-9-16,0 1-7 0,0-1-1 0,0 0 4 16,0 1 2-16,0-1 2 0,0 0 0 15,0 1 5-15,0-1-1 0,0 0 1 0,0 0 0 16,0 1 1-16,0-1 3 0,6 1 5 0,-6 3 0 16,0-4 3-16,0 4 3 0,0-4 0 15,0 4-4-15,0-3-5 16,0 3-4-16,0-4-2 0,0 4-5 0,0-3 4 0,0 3 0 0,0 0 3 15,0-4 2-15,0 4 4 16,0 0 2-16,0 0 1 0,0-4 1 0,0 4 0 0,0 0-5 16,0 0-4-16,0 0-6 0,0 0-5 15,0 0-4-15,0 0-2 0,0 0 0 0,7 0-1 16,-7 0-2-16,0 0 1 0,0 0-2 0,7 0 1 16,-7 0 0-16,6 0-2 0,1 0 1 15,-1 4 0-15,0-4-1 0,1 0-1 16,0 4 0-16,-1-1 0 0,0 1 0 0,1-4-1 15,0 7 0-15,-1-3 1 0,1 3 0 16,-1 0 0-16,1 1 1 0,6-1 0 0,-7 4 1 0,0 0-1 16,8 3 1-16,-8-2-1 0,1 2 0 15,6 1 0-15,0 3 0 0,-7-3-1 16,7 0 0-16,0-1 0 0,1 1 0 0,-8-1 0 0,7 1-1 16,-7 0 0-16,8-3 0 0,-8-2 0 15,0 1 1-15,8-4 0 0,-8 0 0 16,1 5-1-16,-1-5 1 0,-6-4 0 0,5 5-1 15,3-5 1-15,-1 5-1 0,-7-5 1 0,6 1 0 16,-6 0 0-16,6-1 1 0,-6 1-1 16,8-4 0-16,-8 4-1 0,6 0 1 0,-6-1 0 31,0-3-1-31,6 4 1 0,-6-4 0 0,0 3 0 0,0-3 0 0,0 4-1 0,7-4 1 16,-7 4-1-16,0 0 1 0,6-4 0 0,-6 4 0 15,0-2 0-15,0-2 0 0,0 5 0 16,7-5 0-16,-7 3 0 0,0 1 0 0,0-4 0 15,0 4-2-15,6-4 2 0,-6 3 0 16,0-3 1-16,0 3-1 0,0-3 0 0,7 5 0 16,-7-5 0-16,0 3 0 0,0-3 0 15,0 4 0-15,0-4 1 0,6 0 0 16,-6 3 0-16,0-3 0 0,0 4-1 0,0-4 0 0,0 4 0 16,6-4 0-16,-6 3 0 0,0-3 0 15,0 5 1-15,0-5 0 0,8 3 0 0,-8-3 0 16,0 3-1-16,0-3 1 0,0 4-1 15,0-4 0-15,0 4 0 0,6-4 0 0,-6 0 0 16,0 0 0-16,0 3 0 0,0-3 1 0,0 0 0 16,0 0 2-16,0 0 0 0,0 0-1 15,0 0 2-15,0 0-1 0,0 0 0 0,0 0 0 16,0 0 3-16,0 0 1 0,0 0 1 0,0 0 2 16,0 0 5-16,0 0 2 0,0 0 2 15,0 0 3-15,0 0 2 0,0 0 3 0,0 0 1 16,-6 0-1-16,6 0-1 0,0 0-7 15,0 0-5-15,0 0-5 0,-8 3-4 0,2-3-2 16,-13 8-2-16,6 3 1 0,-14 0 1 16,0 4-5-16,-4 7-8 0,-2 4-16 0,1 7-20 15,-7-1-33-15,0 9-50 0,0 3-115 0,-1 0-55 16,8 0-20-16,-1-4 2 0,1-3 23 16</inkml:trace>
  <inkml:trace contextRef="#ctx0" brushRef="#br0" timeOffset="245335.612">14048 13433 114 0,'7'-10'254'0,"-1"-5"15"0,8 0 10 0,-8 1-115 15,0 3-61-15,0 0-26 0,-6-3-7 16,8 5 4-16,-3-2 10 0,-5 8 5 0,7-4 3 16,-7 3-8-16,7 0-13 0,-7 0-19 0,7 4-19 15,6 0-16-15,-1 4-8 0,2 4-4 16,-2-1 0-16,8 4-2 0,0 4 1 0,-7 0 0 16,7 3 0-16,-8 1-1 0,8 1 1 15,-7 3-2-15,-1 2 1 0,8 1-1 0,-6 0 1 16,-1 0 1-16,6 3-1 0,-6-1 1 0,0-1 1 15,0 2 1-15,0-4 0 0,0 1-1 0,0 0 1 16,1-4 1-16,-2 1 0 0,1-2-1 16,-6-3-1-16,6 1 0 0,-1-1 1 15,-4-4 0-15,4 2-1 0,-5-2 1 0,-2-2-1 16,3-6-1-16,-2 5 0 0,1-3 0 0,-1-5-1 16,-6 5 1-16,7-5 2 0,-7 1 1 15,0-4 1-15,0 4 4 0,7-4 0 0,-7 0 1 16,0 0 1-16,0-4 2 0,6 0 1 0,-6 1 2 15,0-5 0-15,6 5 1 0,-6-5 0 16,0 1 0-16,0 3-1 0,0-2-3 16,0-3-2-16,7 6-3 0,-7-1-2 0,0 0-2 15,0 1-3-15,0 0 0 0,0 3-2 0,0-5-2 16,0 5-1-16,0 0 0 0,0-3-1 0,0 3-3 16,0 0-1-1,0 0-2-15,0 0-5 0,0 0-2 0,0 0-5 0,0 0-5 0,0 0-4 16,0 0-3-16,0 0-3 0,-7 0-4 15,7 0-3-15,-6 0-9 0,6 3-20 0,-13 2-29 16,6-2-46-16,-6-3-123 0,-1 3-58 0,2-3-21 16,0 0 6-16,4 0 26 0</inkml:trace>
  <inkml:trace contextRef="#ctx0" brushRef="#br0" timeOffset="245724.3898">14634 13398 133 0,'7'-8'280'0,"-7"-3"28"0,6 3 21 0,-6-2-106 16,0 2-66-16,7 1-37 0,-7 0-32 0,0 2-27 15,0 5-22-15,0-3-19 0,0 3-13 16,0 0-8-16,-7 3-3 0,1 6 1 16,-1 1 0-16,-5 5 2 0,-2-1 3 0,-5 8 2 0,-1 4 0 15,1-1 1-15,0 9 0 0,-8-1 1 16,8-1 0-16,-8 5 0 0,1 0 0 0,1 0 0 15,5-4 0-15,-6-1-1 0,7 1-2 0,-1-7-7 16,0 3-10-16,1-3-18 0,6-1-26 16,-6-3-39-16,5 1-117 0,2-5-71 0,5 0-30 15,0-6-5-15,1 2 13 0</inkml:trace>
  <inkml:trace contextRef="#ctx0" brushRef="#br0" timeOffset="245963.7632">14634 13895 144 0,'13'-4'272'0,"7"1"16"0,-14 0 7 0,8 3-126 16,-8-5-73-16,1 5-40 0,-1 0-23 16,1 5-11-16,-1-2-6 0,1-3-4 0,-1 3 1 15,-6 5-1-15,6-5-2 0,-6 0-2 0,8 6-1 16,-8-2 0-16,6-3-1 0,-6 3-1 15,0 0-1-15,0 1-2 0,0-1-4 16,-6 1-11-16,6 2-23 0,-14 1-51 0,8-4-110 0,-7 4-56 16,0-3-27-16,0-5-7 0,7 1 14 15</inkml:trace>
  <inkml:trace contextRef="#ctx0" brushRef="#br0" timeOffset="246171.183">14726 13789 193 0,'12'-4'278'0,"-4"-2"15"15,-2 2-16-15,0 4-115 0,1-4-70 16,0 4-43-16,-1 4-22 0,0 0-15 0,1 2-6 16,-7-2-2-16,6 7-2 0,-6-4 0 0,0 4-2 15,0 4-6-15,0 0-13 0,0-1-29 16,-6 1-102-16,6-4-73 0,-7 3-38 0,7-2-15 15,-6-5 2-15</inkml:trace>
  <inkml:trace contextRef="#ctx0" brushRef="#br0" timeOffset="246549.9735">14953 14118 224 0,'0'4'283'0,"0"0"8"0,0 0-33 16,0 0-106-16,0-1-70 0,-6 4-43 0,0-3-26 15,-1 0-17-15,1 3-23 0,-8 0-43 16,8-4-107-16,0 5-58 0,0-4-26 0,-2-4-8 15,2 0 10-15</inkml:trace>
  <inkml:trace contextRef="#ctx0" brushRef="#br0" timeOffset="247064.3764">15533 13518 297 0,'6'0'343'0,"2"0"17"0,-8-4 6 15,6 4-161-15,0 4-89 0,-6 0-53 0,14-1-32 16,-8 8-15-16,0 0-7 0,7 0-4 0,1 4-2 16,-2 3 1-16,2 0 0 0,-1 4 1 15,-1 4 0-15,2-1-1 0,-2 5 1 16,2-5 2-16,-8 5 0 0,7 3 0 0,-6-3-3 16,-1-2-5-16,1 2-9 0,-7-1-11 0,6 1-16 15,-6-5-17-15,0-3-18 0,0 0-21 0,-6-1-36 16,6-5-98-16,0-6-50 0,0-2-17 15,0-4 0-15,0-8 18 0</inkml:trace>
  <inkml:trace contextRef="#ctx0" brushRef="#br0" timeOffset="247270.2568">15950 13605 14 0,'0'-10'284'0,"0"2"23"0,-6 1 12 0,6 0-36 16,0 3-124-16,-7 4-67 0,-1 4-39 0,3 3-20 15,-7 0-7-15,-8 7-1 0,6 2 1 0,-5 6 2 16,-1 0-1-16,-6 3-2 0,0 5-3 16,1-1-2-16,-2 1-6 0,1 2 0 15,-6 1-3-15,6-4-1 0,-1 4-3 0,1 1-7 16,7-1-15-16,-7-1-20 0,6-2-23 0,7-1-39 16,0 0-113-16,0-7-71 0,7 1-29 0,0-9-3 15,6-3 11-15</inkml:trace>
  <inkml:trace contextRef="#ctx0" brushRef="#br0" timeOffset="247486.1387">15813 14108 219 0,'20'0'242'0,"0"0"8"16,-8 3-64-16,8-3-80 0,-7 7-37 0,7-3-12 16,-9 4-3-16,-3 3 2 0,5 0 3 15,0 0 6-15,-7-1 0 0,2 6 1 0,-2-2-3 16,0 4 0-16,-6-3-3 0,0 3-2 0,0-3-5 15,-6 3-9-15,0-3-6 0,-2 3-8 16,-4-3-7-16,-1 0-5 0,-2-1-7 0,-2 1-11 16,-3-4-20-16,0 3-30 0,1-3-45 15,-1 0-117-15,7-7-89 0,-7 0-39 0,7-8-9 16,7-3 15-16</inkml:trace>
  <inkml:trace contextRef="#ctx0" brushRef="#br0" timeOffset="248382.9417">13749 14185 268 0,'-7'-4'325'0,"1"-4"27"0,0 4-6 0,6 1-118 16,-8 0-64-16,8-1-41 0,0 4-33 0,8-4-20 15,-8 4-12-15,12-3-4 0,2 3-1 16,-2 0 0-16,8 3 3 0,6-3 0 0,0 4 0 15,6 0-4-15,8 2-1 0,-1-2-6 0,0 0-4 16,7 4-4-16,-1-4-5 0,7-1-6 16,-7-3-3-16,8 3-4 0,-1-3-2 0,0-3-3 15,-6 0 1-15,-1-1-2 0,7-4 0 16,-7 0-1-16,1-2-2 0,0-5-3 0,0-3 0 16,-7 0-2-16,-1-4-4 0,2-7-3 0,-7-1-5 15,-1 1-5-15,1-7-7 0,-7-5-3 16,0-3-6-16,-1-3-3 0,-5-4-1 0,0-1 0 15,-1-3 1-15,-5 0-3 0,-2 0 1 16,2 0-8-16,-8 0-6 0,-6 4-7 16,0 3-4-16,-6 8-4 0,-8-1 1 0,-5 5 8 0,-1 3 6 15,-6 3 11-15,0 5 8 0,-13-1 7 16,7 4 5-16,-14 4 3 0,-6-1 0 0,0 9 0 16,-7-2 6-16,0 5 0 0,-6 7 4 15,7 0 2-15,-14 7 2 0,7 5 2 0,0 2-3 0,0 8-2 16,-1 3 1-16,7 9-1 0,-6 10 3 15,0 4 3-15,7 6 3 16,6 9 2 0,6 3 3-16,1 3 1 0,13 5 0 0,5-1 0 0,8-4 0 0,0 2 2 0,19-6-1 0,0 2 1 15,6-6-3-15,13-2-9 0,1-4-21 16,12 0-37-16,7-4-64 0,1-7-143 0,5-7-74 16,14-5-35-16,-1-10-1 0,7-6 23 0</inkml:trace>
  <inkml:trace contextRef="#ctx0" brushRef="#br0" timeOffset="249019.14">15885 13723 128 0,'7'-15'257'0,"-1"-3"9"0,-6 3 7 16,0-3-125-1,-6 4-71-15,-1-1-37 0,-6 0-19 0,0 0-11 0,0 1-3 0,0 3-1 16,-7-4 0-16,7 4 1 0,0 0 0 0,-6 4 1 16,5 0 0-16,2-4-2 0,-8 7 0 15,7 0 1-15,-7 0 2 16,8 1 2-16,-8 3 3 0,1 0 2 0,-1 0 3 0,-6 3 0 15,7 5 1-15,-7-1-2 0,-1 1-2 0,8 3 0 16,-8 3-2-16,1 5-1 0,1-1 0 0,5 3 3 16,-6 5 2-16,7 4 5 0,-1 3 6 15,0 0 7-15,8-1 4 0,-2 2 5 0,-5 3 1 16,13-1-1-16,-8 3-2 0,8 3-3 0,0-3-1 16,-1 6-2-16,7-5-4 0,0 7-1 15,-7-2-1-15,14-1 2 0,-7 3-4 0,7-3 1 16,-1 5-2-16,0-6 3 0,8 1-4 0,-2-1-1 15,8-2 4-15,-1-1 6 0,1-3 7 16,0-1 6-16,5 1 8 0,1-3 5 0,7-6 1 16,-1 2-2-16,8-4-4 0,-7-4-6 0,5-1-5 15,1-2-6-15,7-5-3 0,0-3-7 16,-8 1-2-16,8-6-6 0,7-2-2 16,-8-4-6-16,1 0-4 0,-1-4-3 0,8-2-2 15,-8-2 0-15,1-7-2 16,5 1-1-16,-5-5 0 0,-1-6-1 0,2 0-2 0,-2-9-3 0,1-6-3 15,-1-4-1-15,1-12-1 0,-7-2-2 16,0-4-2-16,-7-8 3 0,-6-2 3 16,-6-5-3-16,-13 0-1 0,-7-4-5 0,-7 4-10 15,-19 0-21-15,-13 0-20 0,-13 7-22 16,-13 4-23-16,-14 11-24 0,-12 4-28 0,0 11-36 16,-7 7-92-16,7 7-71 0,0 8-25 0,13 7 4 15,0 3 29-15</inkml:trace>
  <inkml:trace contextRef="#ctx0" brushRef="#br0" timeOffset="254861.6397">10759 14719 147 0,'-6'0'319'0,"6"0"34"15,-6-3 31-15,6-5-80 0,0 5-89 0,0-4-49 16,0-1-36-16,0 0-29 0,0 2-27 15,0-2-22-15,0 5-16 0,0-1-14 0,0 0-9 16,0 1-8-16,0-1-8 0,6 4-9 0,-6-3-14 16,0 3-24-16,0 0-32 0,0 0-36 0,0 0-42 15,0 3-129-15,6-3-61 0,1 0-17 16,-7-3 13-16,13-1 23 0</inkml:trace>
  <inkml:trace contextRef="#ctx0" brushRef="#br0" timeOffset="255177.5263">12564 14324 102 0,'12'3'301'0,"-5"-6"19"15,6-1 10-15,-7 1-69 0,1 3-133 16,-1-4-74-16,1 4-42 0,-7-4-27 0,7 4-14 0,-7 0-5 16,0 0 2-16,0 0 3 0,0-4 0 15,0 4-9-15,0 0-32 0,-7 0-102 16,0 0-57-16,1 0-28 0,-7 0-9 0,7-3 10 15</inkml:trace>
  <inkml:trace contextRef="#ctx0" brushRef="#br0" timeOffset="255484.3559">10570 14756 42 0,'-6'0'263'0,"0"0"17"0,6 0 10 15,0 0-66-15,0-3-99 0,0-1-47 0,0 0-22 16,6 0-4-16,0 0 1 0,-6 1 4 0,6-4 2 15,2 3-7-15,-2-3-7 0,1-1-13 16,-1 5-19-16,-6 0-19 0,6 3-22 0,2-4-30 16,-8 8-70-16,6-4-110 0,0 0-52 15,0 0-22-15,1-4-1 16,0 0 20-16</inkml:trace>
  <inkml:trace contextRef="#ctx0" brushRef="#br0" timeOffset="255753.2273">12375 14456 180 0,'6'0'282'0,"7"0"12"0,-8-4-6 0,-5 4-162 0,8 0-116 16,-8-4-149-16,0 4-79 0,0 0-42 16,-8-3-9-16,-3-5 13 0</inkml:trace>
  <inkml:trace contextRef="#ctx0" brushRef="#br0" timeOffset="256005.4245">10473 14786 60 0,'0'3'289'15,"0"-3"16"-15,6-3 2 0,-6 3-62 0,7-4-153 16,0 4-99-16,5 0-109 0,-5 0-98 0,6 0-45 16,-6-3-16-16,5-1 9 0</inkml:trace>
  <inkml:trace contextRef="#ctx0" brushRef="#br0" timeOffset="256272.2722">12407 14558 246 0,'13'0'305'0,"-7"0"-10"0,8-4-36 0,-8 4-246 0,-6 0-164 0,0 0-85 0,-6 0-43 0,-8-4-3 15</inkml:trace>
  <inkml:trace contextRef="#ctx0" brushRef="#br0" timeOffset="274104.6013">11619 16064 37 0,'26'11'209'16,"0"0"9"-16,1-4-28 0,-9 1-50 0,9-1-56 0,-1 0-29 15,-6-4-14-15,5 1-5 16,-6 4-5-16,8-8-5 0,-1 4-3 0,-7 0-6 0,7-1-5 16,-7 1-12-16,2-1-27 0,4-3-79 0,-5 4-75 15,0-4-38-15,-1 0-19 0,1 0-5 16</inkml:trace>
  <inkml:trace contextRef="#ctx0" brushRef="#br0" timeOffset="278257.6563">10864 14763 183 0,'0'0'258'0,"-7"-3"11"0,7-1-42 0,0 1-68 16,0-1-47-16,7 0-25 0,-7 0-15 16,0-3-4-16,0 3-1 0,6-3-1 0,1 0-5 15,-7-1-7-15,6 2-4 0,-6-2-6 16,6 0-8-16,2 4-7 0,-8-2-6 0,6 2-5 15,-6 0-6-15,6 1-4 0,0 3-3 0,2-4-2 16,3 4-3-16,3-4 0 0,0 4-1 16,4 0-2-16,2 0 0 0,7 4 0 0,-1-4-1 15,0 4-3-15,13-1 1 0,0 1-1 16,-1 0-1-16,15-1-1 0,-7 4-1 0,12-3 1 16,-6 0 2-16,7 0 0 0,-1 3 1 0,7-4 5 15,-6-3 1-15,6 4 0 0,0 0 2 16,-7-4 0-16,8 0 1 0,-1 0-3 0,0 3 0 15,1-3-1-15,-8 0 0 0,8 0-1 0,-9 0 1 16,2 0-1-16,-6 0 2 0,5 4-1 16,-5-4 1-16,-8 0 1 0,1 0 1 0,-1 4 2 15,1-4-1-15,-7 3 1 0,0 1-3 16,-7-4-1-16,7 3 0 0,-5 1 0 0,-2 0-1 16,-7-4 0-16,9 4 0 0,-9 0 1 15,1-1 1-15,0 1-1 0,-6-1 1 0,5 1-1 16,-11-4 0-16,6 4 1 0,-1 0-1 0,-6-4 2 15,0 0 1-15,0 4 3 0,0-4 2 16,-6 0 2-16,-1-4 4 0,1 4 5 0,0 0 1 16,-7 0-1-16,6-4-1 0,0 0 0 15,-6 4-3-15,6-4-3 0,-6 1-3 0,0-1-2 16,8 4 0-16,-8-3-3 0,0-1-1 0,6 0-1 16,-6 0 2-16,0 0-2 0,6 4-1 15,-6-3-1-15,0 3 0 0,7-4 0 0,-7 4-2 16,0-3 0-16,0 3 1 0,6-4 1 15,-6 4-1-15,7-4 1 0,-7 4 0 0,7 0 1 16,-7-3 0-16,0 3-1 0,6 0 1 0,-6-4 1 16,0 4 0-16,6-4 4 0,-6 4 0 15,6-3 1-15,-6 3 2 0,0 0 4 0,8-3-3 16,-8 3-1-16,0 0-2 0,0 0-4 0,0-4-4 16,6 4-6-16,-6 0-4 0,0 4 1 15,0-4-2-15,0 3 2 0,6 0 3 0,-6 1 2 16,0 3 3-16,7 1 0 0,-7-1-1 15,0 4 2-15,0 4 0 0,0 4-1 0,0-1 0 16,0 0 2-16,0 4 0 0,-7 3 1 0,7 1 1 16,-6 4 0-16,0-1 2 0,6 4-1 15,-8-4 0-15,2 3-1 0,0 6 0 16,0-2 0-16,6 1 1 0,-7 0-1 0,0-1 1 0,1 5 1 16,6-5-2-16,-7 0 1 15,1 5-1-15,6-4 1 0,-6 0 0 0,6-5-1 0,-8 5 1 16,8-5 0-16,0 5-1 0,-6-7 3 15,6 3 2-15,-6-4 0 0,6 0-1 0,0-4 1 16,-6 1 0-16,6 0-2 0,0-4-1 16,0 1 0-16,-7-2-1 0,7 1 1 0,0-4-1 15,-7 2 1-15,7-3-2 0,-6 2 1 0,6-4-1 16,-7 2 0-16,1 2 0 0,6-1 0 0,-7-4 1 16,0 5-2-16,7-5 1 0,-6 5 0 15,0-4-1-15,6-1-1 0,-7 1 1 0,7 0-1 0,0-5 0 16,-7 1 0-16,7 0 0 0,0-3 0 15,-6-1 0-15,6 0 0 0,0-3 2 16,0 0-1-16,0 0 0 0,0 0 0 0,0-4 0 0,0 3 0 16,0-3-1-16,0 4 0 0,-6-4 0 15,6 3 1-15,0 1 0 0,0-4 0 16,0 4 0-16,0-1-1 0,-7 1-1 0,7-4-1 0,0 4 0 16,0-4-2-16,-6 3 2 0,6 1-3 15,-7-4 2-15,7 3 1 0,-7 1 1 0,-5 0 0 16,-2-4 0-16,2 4 1 0,-8 3 0 0,-7-4 0 15,-5 1 0-15,-7 3 0 0,-6 1 0 0,-7-5 2 16,-7 4-1-16,-6 1-1 0,0 0-1 16,0 2 0-16,-7-2 0 0,13 0 0 0,-6-1-1 15,6 0 1-15,7 0 1 0,-6 1 1 0,12-1 0 16,-6 0 0-16,0 0 1 0,6 1 3 0,7-1-1 16,-6-3 0-16,5 2 2 0,1 2-1 15,1 0-2-15,-1-1-1 0,-1 1-2 0,7-2 0 0,-5 2-2 16,5-1 1-1,1 0 1-15,-1-2 0 0,1 2 0 0,5 0 0 0,1 0 0 16,0 1 0-16,0-4 0 0,7-1 1 0,-1 1 1 0,7-1 0 16,-6-3 0-16,6 4 4 0,6-4 1 15,-6-4 0-15,0 4 0 0,6-3 0 0,-5-1 0 16,5 1-3-16,-6-1 0 16,6 0-3-16,-5-4 0 0,5 5 0 0,-6-4-1 0,6 0 2 0,1-2-1 15,-1 2 0-15,1 0 1 0,-1-3 1 16,1 2-1-16,0-3 3 0,6-1 1 0,0 2 1 15,0 0 1-15,0-6 1 0,0 1-2 16,0-2 0-16,0 2-3 0,6-3-1 0,-6-1-3 0,6-3 0 16,-6 4-3-16,0 0-3 0,7-4-6 15,-7 3-2-15,0-3-5 0,0 0-2 0,0 1-2 16,0-2 2-16,6 1 1 0,-6-4 5 0,0 0 1 16,0-2 4-16,0-2 2 0,7 1 2 0,-7-4 0 15,6 0 3-15,1-4 1 0,-1-3 2 16,8 0 2-16,-8-1 1 0,7-3 0 15,0-3-2-15,0 3-1 0,7-4-1 0,-8 4-2 16,2-3-2-16,5 3-2 16,-6 0 0-16,0 0 0 0,1 4-2 0,-8 3 0 0,0 1-1 0,1 2 0 15,-1 5 1-15,1 3 2 0,-1 1 0 16,-6 3 0-16,7 4 2 0,-7-1 1 16,0 4 2-16,0 1 1 0,6-1 1 0,-6 4 1 15,0 0 1-15,0 0-2 0,0 4 1 0,6-4-1 16,-6 3 0-16,0-2 0 0,0 3-1 15,0-4 1-15,0-1-3 0,0 5 1 16,0-4 0-16,-6 0 0 0,6-1-1 0,0 2 1 0,-6 0 0 16,6-2-1-16,-7 1 1 0,7 4 1 15,-6-4 0-15,6 4 0 0,-7 0 0 0,7-1 1 16,0 0 0-16,-6 1 0 0,6 0 0 16,0 3 1-16,0-4-1 0,0 5 0 0,6-4-1 15,-6 3 1-15,7-3-1 0,-7 3 0 16,6-3 1-16,1 4-1 0,-1-5 1 0,8 0 0 15,-2 1 0-15,-5 0-2 0,6 3 1 0,6-3-1 16,1 0 0-16,-7 3 0 0,13-3-1 0,-6-1 1 16,6 4-1-16,6-3-2 0,1 4 1 15,6-4 1-15,0-2 0 0,7 2 0 0,-1 0-1 16,13 3 2-16,1-3 0 0,0 0-2 16,6 0 1-16,7-1 0 0,0 0 0 15,-1-2 0-15,-1 3 3 0,3-1 2 0,-8 5-1 0,0-4 0 16,-6 3-1-16,-6 0 0 0,-2 1-5 15,-5 3-2-15,-1-5 1 0,1 5 0 0,-13 5 1 16,6-5 2-16,-7 3 0 0,1-3 2 16,-7 4 0-16,0 0 0 0,0-4 1 0,0 3 0 15,-7-3 1-15,8 4 0 0,-7-1-1 0,-2-3 0 16,-4 5 0-16,5-5 0 0,-5 3-1 16,-2-3 1-16,-6 3 0 0,8-3-2 0,-8 4 1 15,1-4 0-15,-7 0-1 0,7 4 0 16,-7-4-3-16,0 0-1 0,6 0-2 0,-6 3 0 15,0-3-1-15,0 0 1 0,-6 3 1 0,6-3 3 16,0 4 1-16,0 0 1 0,-7 0 1 16,7 3 1-16,-7-3-1 0,7 3 1 0,0 4 0 15,-6-4 0-15,6 4 1 0,-6 1-1 16,6-2 0-16,-8 6 0 0,8 2 1 0,-6-1 0 16,6 3-1-16,-6 1 0 0,0 5 1 15,-1 0-1-15,7 3 0 0,-7 4 2 0,1-1 0 16,-1 6 3-16,1 2 0 0,6-1 0 0,-6 6 1 15,-2-1 0-15,2 3-3 0,0 1 0 16,0 0-1-16,-1 0 1 0,0-5-1 0,1 5 0 0,-1-7 0 16,1 2 0-16,-1-2-5 0,-6-1-12 15,7 0-20-15,-8 0-35 0,2-3-88 0,-1-4-107 16,-1-3-53-16,-6-5-19 0,8-3 6 16,-1-4 23-16</inkml:trace>
  <inkml:trace contextRef="#ctx0" brushRef="#br0" timeOffset="279584.4117">11710 15023 52 0,'-32'30'229'0,"-7"0"15"0,-7 2-14 16,7-3-67-16,0 4-64 0,-1 1-38 0,-5-2-21 15,-2 1-17-15,9 0-9 0,0 5-12 16,-1-2-19-16,-1 0-68 0,7-2-87 0,1-2-45 16,7-2-23-16,-2-8-9 0</inkml:trace>
  <inkml:trace contextRef="#ctx0" brushRef="#br0" timeOffset="286045.8597">2775 14273 201 0,'-7'-4'231'0,"7"1"8"16,0-5-70-16,0 4-64 0,0-3-30 0,0 0-19 15,-6-1-14-15,6 1-6 0,0 0 0 16,0 0-1-16,0-1-2 0,0 0 2 0,0 5-1 15,0-4-2-15,0-1-5 0,6 0-3 0,-6 5-4 16,0 0-5-16,0-1-4 0,0 0-2 16,0 1-2-16,0-1-2 0,7 4-3 0,-7-4-1 15,6 4-1-15,-6-3-1 0,6-1-1 0,8 4 0 16,-8-3-1-16,1 3 1 0,6-4 2 16,0 4 0-16,-7-4 0 0,14 4 0 15,-7 0-1-15,0 0 1 0,6 0 0 63,1 0 0-63,0 0-1 0,6 4 1 0,-7-4 0 0,7 4 0 0,7-1 1 0,-7-3 0 0,6 4 3 0,7-1 0 0,-6-3 1 0,13 4-1 0,-7-4-1 0,7 0 0 0,-1 4-1 0,0-4 0 0,7 0 0 15,1 0 0-15,-1 0-1 0,6-4-1 16,-6 4 1-16,1-4 0 0,-1 4 0 0,-7-3 0 16,8 3 3-16,-8-4-1 0,1 1 1 15,-1-1-1-15,1 4 1 0,-1-4-2 0,1 0 0 16,-7-3-1-16,5 3 1 0,3 1-1 0,-2-1-1 15,2-3-1-15,-9 3 0 0,8-3 1 0,6 3 1 16,-6-3-1-16,5 3 0 0,-4-4 1 16,5 5 0-16,-1-4 2 0,2 3-1 0,-1-2-1 15,-7 0 0-15,1 3 0 0,0 0-1 16,-8-1 0-16,2 4 0 0,-1-4 0 0,0 4 0 16,0 0 0-16,-7 0 0 0,2 0 0 0,4 4-1 15,-5-4-3-15,-1 4-3 0,1-1-1 16,6 6-2-16,-7-6-3 0,8 4 0 0,-1 0 1 15,-1 4 2-15,1-3 3 0,8-1 1 16,-9 4 2-16,1-4 1 0,7 4 2 0,-1-4-1 0,-5 1 0 16,5-1 1-16,1 0 1 0,0-3 0 15,0 3 0-15,-1-3 1 0,1-4 0 16,-1 0 1-16,0 0-1 0,7-4 2 0,-5 1 0 16,-2-1-2-16,-6-3 0 0,7 3 2 0,-1 1 0 15,1-1-2-15,-1 0 1 0,1 0 0 0,-1 0-1 16,1 4-3-16,-1 0-2 0,1 0-3 15,0 4 0-15,0 0 0 0,-1-4 0 0,1 4 1 16,-1 0 2-16,-6-1 0 0,7 1 2 16,-1-1 0-16,-5-3 0 0,5 0 1 15,-6 0 1-15,1 0 0 0,-2 0 0 0,1 0 2 16,0 0-1-16,1-3 0 0,-1 3-1 0,-1 0 0 16,2-4 0-16,-7 4-1 0,6-3 1 0,-7-1 0 15,7 0 0-15,-7 0 0 0,7 0 1 16,-5-3 2-16,5 0 4 0,-1-4 1 0,-5 4 3 15,6-8 1-15,0 4 1 0,-6-3 1 16,-1-1-1-16,1 0 0 0,-7 0-1 0,7 0-3 16,-7 1 0-16,-7 0-3 0,7-1-1 15,-6 0-2-15,-8 4 1 0,2-1-3 0,-1 2 1 16,-1 0 0-16,2-2-1 0,-8 1-1 0,1 0 0 16,-1 0-1-16,1 1-1 0,-1 2-1 0,-6-3-1 15,7 0 1-15,-7 0-1 0,0-3 2 16,0 2-1-16,0-2 1 0,-7-1 0 15,7 0-1-15,-6 1 0 0,-1-1 1 0,1 0-1 16,-7 1 0-16,-1 0 1 0,2-2 0 0,-1 2 0 16,-7-5 0-16,6 5-1 0,-11-1 0 15,5 0 1-15,-6 1-2 0,0-1 1 0,0-3-1 16,-7 3 1-16,1 0 0 0,-1 1 1 16,1 0 0-16,-7-5 0 0,0 4 0 0,7 1 1 15,-8-1 1 1,1 0 0-16,0 1 0 0,0 0 0 0,0 2 0 0,-6-2 0 0,6-2 0 0,-7 2 0 15,7-1 0-15,-7 5 1 0,1-5 0 16,-1 4 0-16,0 0-1 0,-6 0-1 0,-1 0-1 16,8 3-1-16,-13 1 0 0,5 4 0 15,2-1-2-15,-8 0 2 0,7 0-1 0,-1 4 1 16,-4 0 1-16,4 0 2 0,-5 4 1 0,5-4 0 16,-6 4 0-16,8 0 1 0,-1-1-2 15,-7 4 0-15,7-3 0 0,-7 0-1 0,7 4-1 16,-6-5 1-16,5 4-1 0,-5 1 1 15,6-1 1-15,0 0-3 0,-7 0 3 0,7 1 0 16,0 0 2-16,6 2-1 0,-6-3 2 0,0 4 1 16,0 0-3-16,-7 1 0 0,7-6-1 0,0 5 0 15,0 1-1-15,-1-5 0 0,2 1-1 16,-1-1 1-16,-1 0-1 0,2-3 0 0,-2 3 1 16,7 0 1-16,-5-2 1 0,5-2 1 15,1 4 1-15,6-3 0 0,-7-1 1 0,7 0-2 16,0 2 0-16,-1-2-1 0,-5 4-1 0,5-3 0 15,2 3 0-15,-1 1-1 16,0-1 0-16,-1 0 0 0,-5 2 1 0,6 1 0 0,-1-3-1 16,2 4 0-16,-1-3 1 0,6-1-1 15,-5 0 0-15,4 4 0 0,-5-3 1 0,7-5 0 16,-1 4 0-16,1-3 1 0,-1 4-1 16,1-5 2-16,5-3 0 0,-5 4 0 0,6-1 2 15,-7-3-1-15,7 0 2 0,0 0 0 0,-7 0-2 16,8-3-1-16,-1 3-1 0,-7 0 0 0,7 0-1 15,-6 0 0-15,6 0-1 0,-7 0 0 16,7 0 0-16,-7 3-1 0,7-3 0 0,-6 4 0 16,5-4 0-16,1 4 1 0,0-4 1 15,1 3 0-15,-1 1 1 0,6-4-1 0,1 4 1 16,-1-4 0-16,0 3-1 0,7-3 0 16,-7 0 0-16,8 3 0 0,-8-3 2 0,7 0 0 15,0 4-2-15,-6-4 2 0,5 0-2 0,2 4 0 16,-8-4-1-16,7 4 0 0,-7-4 1 15,8 4 0-15,-8 0 0 0,7-4 0 0,-7 3 2 16,0-3-1-16,8 4-1 0,-8-4 1 16,1 0-1-16,5 3 0 0,-5-3 0 0,-1 0-1 15,1 0 1-15,6 0-1 0,-7 0 0 0,1 0 0 16,-1 0 1-16,0 0-2 0,1 0 1 16,0 0-1-16,-1 0 1 0,1 0 0 15,5 0 1-15,-5 0 0 0,6 0 0 0,-6 0 0 16,5 0 0-16,2 0 0 0,-2 0-1 0,-5 0 0 0,5 0-1 15,2 0 0-15,-8 0 1 0,6 0-1 16,3 4 1-16,-9-4 0 0,6 0 0 16,2 4 0-16,-8-4 0 0,7 0-2 0,-7 4 1 15,8-4 1-15,-8 0 0 0,7 4 1 0,-1-4-1 16,2 3 0-16,-8-3 0 0,7 4 0 16,1-1 0-16,4-3 1 15,-4 4 0-15,-2 3 0 0,2-3 0 0,-1-1-1 0,6 4 1 0,-6 1 0 16,1 0 0-16,-2 2 0 0,8 1-1 15,-7 4 1-15,6 0 0 0,0-1-1 16,-5 5 0-16,5 3 0 0,7 0-1 0,-7 3 0 16,7 1-1-16,0 2 0 0,0 3-1 15,0-2 0-15,7 4-2 0,0 0 0 0,-1-4-1 0,7 4 0 16,0 0 0-16,0 0 1 0,7-3 2 16,-8-1 2-16,8 0 1 0,-1-3-2 0,7-1-3 15,-6 1-8-15,7-3-15 0,5-3-49 0,-6 3-105 16,7-5-54-16,-1-3-27 0,1-8-7 15,-2 0 8-15</inkml:trace>
  <inkml:trace contextRef="#ctx0" brushRef="#br0" timeOffset="288486.9715">2651 13298 85 0,'0'0'203'15,"0"-4"7"-15,-6 4-47 0,6 0-64 16,0 0-46-16,6 0-24 0,-6-3-13 0,0 3-6 16,0-4-7-16,6 4-1 0,1-4-2 15,-7 4 0-15,7 0-2 0,-7 0 0 0,0-3 1 16,6 3 1-16,-6 0 1 0,7 0 3 0,-7 0 3 15,0-4 2-15,6 4 1 16,-6 0 3-16,6-4 0 0,1 4 0 0,-7-3-1 0,7 3-3 16,5-3 0-16,-5-1-3 0,0 4-2 15,6-4-2-15,6 0 1 0,-6 4-2 0,7-4-1 16,-1 4 0 0,7 0 1-16,0 0-1 0,0 0 0 0,1 0-1 0,-1 4 1 0,6 0 0 15,1 0 0-15,-1 0 3 0,1-1 0 0,6 4 2 16,0-3 1-16,7-1-1 0,-8 1 0 15,15 0-2-15,-8-1-2 0,7 1 0 0,7-4 0 16,-7 3 0-16,7-3-1 0,6-3 0 0,-6 3 1 16,-1-4 2-16,0 4-1 0,1-3 1 15,0 3 0-15,-7-4 0 0,7 4-3 16,-8 0-11-16,2 0-9 0,-1 0-6 0,-8 4-3 16,10-4 0-16,-2 0 0 0,-1 3 10 0,2-3 6 15,-1 0 6-15,0 4 4 0,0-4 2 0,7 0 0 16,0-4 2-16,-7 4 1 0,13-3 4 15,-6-1 0-15,-1 4 2 0,7-4-1 16,-6 1 0-16,6-1-2 0,-6 4-3 0,6 0-2 16,-6 0-5-16,-1 0-7 0,0 0-9 0,1 0-12 15,-7 4-45-15,7-1-66 0,-7-3-31 0,0 0-13 16,6 0-1-16</inkml:trace>
  <inkml:trace contextRef="#ctx0" brushRef="#br0" timeOffset="290225.5957">6950 13225 51 0,'51'-11'198'16,"2"0"8"-16,-1 0-33 0,0 0-70 15,0-1-49-15,-7-2-26 0,1 3-11 0,-1-3-8 0,1 2-3 16,-7-2-1-16,0-1 2 0,1 1 4 16,-1-1 1-16,-7 1 3 0,1 2 1 0,-1-3 3 15,1 1-3-15,-7-1-1 0,6 1-3 16,-5 0-4-16,-1 2-1 0,0-2-2 0,-1 3-2 15,1 0-2-15,1 0-1 0,-1 3 0 16,-6-3 0-16,6 4 0 0,-1-1-1 0,1 5 1 16,-6-5 0-16,6 1 0 0,-7 3 0 0,1-3 0 15,6 3 1-15,-7-2 3 0,-5 2 3 16,5-4 3 0,-6 4 4-16,0-3 4 0,1 4 4 0,-2-5 5 0,-5 5 0 0,6-5 2 0,-7 2-2 15,1 2-1-15,-7-4-2 0,6 0-5 16,1-2-4-16,-7 2-4 0,7 0-2 0,-1-2-3 15,-6-1-3-15,6 0 1 0,-6 0-1 16,6 0 3-16,2-4 1 0,-8 4 4 0,6 1 3 16,0-6 2-16,-6 6 0 0,0-2-2 15,0 2-2-15,0-1-5 0,-6 0-2 0,6 0-3 16,-6 3-2-16,-8 1-3 0,2-4 0 0,-2 4-2 16,1 0 0-16,-6-1 0 0,-7 1 0 15,6 3 2-15,-6-4 0 0,0 2 2 0,-6-2-2 16,5 2 0-16,-5-3 2 0,-7 2-2 0,7 0-1 15,-7-4 1-15,-1 3-1 0,-6-3 1 16,8 4-1-16,-8-4 1 0,1 1-2 0,-1-2 1 16,-6 5 2-16,6-4 0 0,-6 4 0 15,0-4 2-15,-6 2 0 0,-1-1-1 0,0 3-1 16,0-4-1-16,1 3-1 0,-7 1-2 0,6 0 2 16,-6-4-1-16,6 4-1 0,-6 0 3 0,7-1 1 15,-1 0 1-15,0 1 0 16,0 4 1-16,1-5 0 0,0 5-1 0,-1-1-2 0,1 0 0 15,-1 1 0-15,0 3-1 0,0 0 1 16,1 0-1-16,-1 0 1 0,8 0 0 0,-8 3 0 16,7-3 2-16,-1 4 1 0,2 0 0 15,-8-1 0-15,7 1 0 0,-1 0 1 0,2 3-1 16,-8-4-1-16,7 1-1 0,-1 0 1 16,2 4 1-16,-2-5 0 0,1-3-1 0,1 4 1 15,4-1-1-15,-5-3 0 0,7 4 0 16,-1-4 2-1,7 0 1-15,-6 0-1 0,5 0 1 0,1 0 1 0,0-4-1 0,7 4 1 0,-7-3-1 16,6-1-1-16,-6 4 1 0,-1-3-1 0,9-1 0 16,-8 0-1-16,-1 4-1 0,7-4 1 0,-5 4 0 15,-1 0-1-15,6-4 0 0,1 4 0 16,-1 4 1-16,1-4 0 0,6 0 0 0,-1 0 0 16,1 0 1-16,0 0 1 0,6 0-1 0,1 0-1 15,-1 0 0-15,1 0 0 0,-1 0 0 16,1 0-1-16,0 0 1 0,-1 0 0 0,0 0 0 15,1 0 0-15,-7 4 1 0,6-4-1 16,-6 0 0-16,7 4 1 0,-8-4-1 0,1 0-1 31,6 0 0-31,-5 4 1 0,-1-4 0 0,6-4 0 0,-6 4 0 0,7 0 3 0,-1-4 1 16,-6 0 1-16,7 0 2 0,-1 1 0 0,0-4 0 16,1 3-1-16,-7 0-1 0,6 1-3 15,-6-5-2-15,1 5 0 0,-2 3-1 0,1-3-1 16,0 3 1-16,0-4 0 0,0 4-1 0,-1 0 2 15,2 4 0-15,-1-4 0 0,6 3 0 16,-6 0 1-16,0 1 1 0,7 0-1 0,-1-4 0 16,0 3 0-16,1 1 0 0,-1-4-1 15,1 0-1-15,-1 0 0 0,1 0 0 0,0-4-1 16,5 4 0-16,-12-3 0 0,7 3-1 0,-1-4 1 16,-6 0-1-16,0 4 0 15,0 0 0-15,0 0 0 0,-7 0 1 0,7 0-1 16,0 0 1-16,0 4 0 0,0-4 0 0,-7 4 1 15,14-4-1-15,-7 3 0 0,6 1 2 0,-6-4-1 16,7 4 0-16,-1-1-1 0,0-3 0 16,2 4 1-16,-2-1 0 0,1-3-1 0,-1 4-1 15,-6 0 2-15,6-4-1 0,1 4-1 0,-2 0 0 16,-4-4 1-16,6 3 1 0,-1 4 0 16,0-3 1-1,1 0 0-15,-1 3 1 0,0-3-1 0,1 3-1 0,-1 0 1 0,2 1 0 0,-2-1-1 16,7 0 1-16,-1 1-1 0,-5 0 1 15,6-5 0-15,0 4-1 0,0 0 0 16,0-3 1-16,7 3-1 0,-8-3 1 0,2 3 0 16,-2-3 0-16,8 0 0 0,-7 3 0 0,-1-3 0 15,2 3 0-15,6-4 0 0,-8 5 0 0,1-1 0 16,0-3-1-16,6 3 1 0,-5 0-1 16,5-3 0-16,-6 3 0 15,0 1 0-15,6-2 0 0,1 0 1 0,-7 0 0 0,7 2-1 0,-1-2 1 16,0 6-1-16,1-5 0 0,0 1-1 15,-2-1 2-15,2 0-1 0,6 0 0 0,-6 4 0 16,-1-3-1 0,7-1 1-16,-6 0 0 0,6 1 1 0,0-1-2 0,-7-3 1 0,7 2 0 15,-6-2 0-15,6 4 0 0,0-4 1 16,0 0 1-16,-7 2-1 0,7-2 0 0,0 0 0 16,0 0 0-16,-6 3 0 15,6-3 0-15,0-1 0 0,-6 5 0 0,6-5-1 0,0 5 0 16,0-5 1-16,0 1 0 0,0 3 0 0,0-3 0 15,0 0 0-15,0 0 0 0,0-1 0 16,0 1 1-16,0 3 1 0,0-4 0 0,6 1-1 16,-6 0 0-16,6-1 1 15,-6 4 1-15,7-3-1 0,-1 0-1 16,1 4 1-16,-1-1-1 0,1-4 0 0,-1 5 1 0,0 0-2 0,2 2 0 16,4-2 0-16,-5-1 1 0,0 4 1 15,5 0-1-15,-5 0 2 0,6 0-1 0,0 0 1 16,-7 0-1-16,8-4 1 0,-2 4 0 15,-5 0-2-15,6 1 2 0,0-5 0 0,1 4-2 16,-8-5 1-16,6 2 0 0,-5-1 1 0,6 4-2 16,0-6 0-16,-7 1-1 0,8 2 0 0,-1-2-1 15,-6-1 0-15,5 2 1 0,1-3-1 16,-6-1 1-16,6 1 1 0,0 3-1 16,-6-3 1-16,5-1 0 0,2 1 0 0,-1 0 0 15,-7-1-1-15,8 1 0 0,-2-1 1 0,1 1-1 16,0 1 2-16,0-2 0 0,1 1-1 0,-2 3-1 15,8-4-2-15,-7 5-1 0,7-4-6 16,-8 3-4-16,8 0-7 16,-1 1-8-16,0-1-19 0,2 0-47 15,5 0-85-15,-7 1-44 0,7-1-17 0,-6-3-4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0-06-21T05:59:16.11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96 4568 47 0,'0'0'197'0,"0"0"11"0,-6 0-35 0,6 0-61 16,0-4-40-16,0 4-20 0,6 0-11 15,-6-3-10-15,0 3-2 0,0-4-4 0,0 4-2 16,0-4-3-16,0 4 1 0,0-3 2 16,0-1 0-16,0 0-1 0,7 1 0 0,-7-1 0 15,0 0 0-15,0-3-1 0,0 3-1 16,0 1 0-16,0 0 0 0,6-2-3 0,-6 2-2 15,0-1 1-15,0 0-1 0,0 4 0 16,0-3-2-16,0-1-2 0,0 1-1 0,0-2-3 16,0 5 1-16,0-3-1 0,0 0 1 15,0-1 1-15,7 0 1 0,-7 4-1 0,0-3-2 0,7 0-1 16,-1-1-2-16,-6 0-2 0,6-4-1 16,0 4-1-16,8 1-1 0,-8-1 1 0,7 1 0 15,7-1 1-15,-7 0-1 0,13 0 2 16,0 4-1-16,6-7 0 0,1 7-2 0,13-4 0 15,-1 1 0-15,8-1 0 0,5 0-2 16,1 1 0-16,6 3 1 0,6-4-1 0,2 1 2 0,-2-1 2 16,-6-3 1-16,6 3 0 0,2 4 2 15,-2-4 0-15,0 0-2 0,-6 1-2 16,1-1 0-16,-1 1 0 0,-6-1 1 0,-1 4 1 16,-6-4-1-16,0 4 2 0,-6-3-1 0,0 3 0 15,-8-4 1-15,-5 0 1 0,0 4 1 16,-1-3 0-16,-6 3 1 0,0-3-1 0,-6 3 2 15,-7-4-2-15,7 4 3 0,-14-4 2 16,7 4 3-16,-7 0 3 0,1-4 0 0,0 4-1 16,-7 0-3-16,6 0-3 0,-6 0-6 0,0 0-9 15,0 0-8-15,0 0-10 0,0 0-11 16,-6 4-22-16,6 0-47 0,-7 0-105 0,7-1-51 16,-7 0-22-16,1 1-7 0,6-4 13 15</inkml:trace>
  <inkml:trace contextRef="#ctx0" brushRef="#br0" timeOffset="1244.4556">4748 4542 1 0,'0'-3'227'0,"-6"-1"15"16,6 0 10-16,0-3-69 0,0 3-75 15,-7-2-40-15,7-2-21 0,0 4-12 0,0 0-9 16,0-3-7-16,0 4-4 0,7-5-2 0,-7 5-2 15,0-5-1-15,6 2 0 0,0 2 2 16,1-4-2-16,0 0 2 0,-1 1-2 0,1 0-1 16,-1-1 0-16,1 1-1 0,-1 0-1 15,7 3-2-15,-7-3-2 16,8 3 0-16,-1 1-1 0,-7-1-1 0,7 1-1 0,0-1 0 16,7 4 1-16,-7 0 1 0,6-4-1 0,8 4 0 15,-8 0 0-15,13 0-1 0,2 0 0 0,4-4-1 16,1 4 1-16,7 0-1 0,6 0 0 15,0 0 0-15,7 0-1 0,-7 0 1 0,6 0-1 16,1 0 2-16,-1 0 1 0,1 0 1 0,0 0 1 16,0 4 1-16,-7-4-1 0,7 0-2 15,-8 0-1-15,2 0 0 0,-8 0-1 0,7 0 0 16,-13 0 0-16,7 0 0 0,-14-4 1 16,7 4-1-16,-6 0 0 0,-7 0 1 0,0 0 0 31,0 0 0-31,-7-4 0 0,1 4 0 0,0 0 0 0,-7 0 0 0,0 0 0 0,-6 0 0 15,5 0 0-15,-12 0 0 0,7 0 0 0,0 0 0 16,-1 0 0-16,0 4 0 0,1-4 0 16,-1 0 1-16,1 0-2 0,0 0 0 0,-1 0 0 15,0 4 0-15,8-4 0 0,-8 0 0 0,7 0 1 16,-6 4 0-16,6-4 0 0,-1 4 0 16,2-4 0-16,-2 3 0 0,2-3 1 0,-1 4 1 15,7-4 0-15,-8 3 0 0,8 1-1 16,-1-4 1-16,1 3-2 0,0 1-1 0,6 0 1 15,-7-1 0-15,7-3 0 0,0 4-1 16,0 0 1-16,1-1 0 0,5-3 0 0,-7 4 0 16,2 0 1-16,-1 0-1 0,0-4 0 0,0 3-1 15,-7 1-1-15,1-1-7 0,0 1-8 0,-7 0-13 16,0 4-36-16,0-4-110 0,-7 2-55 16,0-2-26-16,-6 0-9 0,-6-1 6 0</inkml:trace>
  <inkml:trace contextRef="#ctx0" brushRef="#br0" timeOffset="2370.8111">9601 4403 164 0,'6'-4'223'0,"0"1"13"0,0-1-59 16,1 1-65-16,0-1-36 0,-7-3-19 15,6 3-13-15,1-4-10 0,-1 5-7 0,-6-4-1 16,6 3-3-16,2-3-1 0,-8 3-1 16,6-3 1-16,-1 0-1 0,-5 3-4 0,7-4-2 15,-7 4-2 1,8 1-1-16,-8 0-5 0,6-1 0 0,-6 0-4 0,0 4-1 0,6-4-2 15,1 4 0-15,-1 0 0 0,8 0-2 0,-2 0 1 16,2 0 0-16,5 4 0 16,7-4 0-16,0 0 0 0,7 4 0 0,-7-4 0 0,13 4 0 15,-7-4 1-15,7 0 0 0,1 3 0 16,-1-3 1-16,-1 0-1 0,8 3 1 0,0-3-1 0,0 4-1 16,-1-4 0-16,7 4 0 0,1 0-1 15,-2-4 0-15,1 4 0 0,1 0 0 16,6-4 0-16,-2 3 1 0,-4-3 1 0,5 3 1 15,-5-3 2-15,-8 4-2 0,6-4 1 0,3 0 0 16,-9 4-2-16,7-4-2 0,-7 0 0 16,1 0 1-16,0 0 0 0,0 0-1 0,-1 3 2 15,-6-3-1-15,0 0 1 0,7 0 0 0,-14 4-1 16,8-4 1-16,-1 4-1 0,-7-4 1 16,7 3-1-16,-7 1 0 0,1-1 1 0,-1-3 1 15,1 4 0-15,0 0 2 0,-1 0-2 16,-6-4 1-16,7 4-1 0,-7-1-1 0,0-3 0 15,-1 4-2-15,3-4 2 0,-10 0 0 0,9 3 0 16,-7-3-1-16,-1 0 0 0,0 0 0 16,1 0 0-16,-1 4 0 0,-5-4 0 0,5 0 0 15,-6 3 1-15,0-3-4 0,0 4-3 16,0 3-8-16,-7-3-14 0,8 3-39 0,-8-3-106 16,-6 4-54-16,0-1-26 0,0-4-8 0,-6 1 6 15</inkml:trace>
  <inkml:trace contextRef="#ctx0" brushRef="#br0" timeOffset="29024.5019">5999 7565 185 0,'0'-4'240'0,"0"0"11"0,-7 1-48 16,7-5-80-16,0 4-43 0,0 1-26 0,0-1-17 15,-7 1-9-15,7 3-9 0,0-4-7 16,0 0-3-16,0 4 2 0,0-3 2 0,0 3 1 16,0 0 1-16,0-3 0 0,0 3 0 15,0-4-2-15,0 4 1 0,0-4-3 0,0 4-1 16,0 0-3-16,0 0-3 0,0 0-2 0,0 0-4 16,7 0-1-16,-7 4 0 0,0-4-1 15,7 4 1-15,-7 2 0 0,6-2 3 0,-6 3 0 16,7 0 1-16,-1 5 1 0,-6-5 0 15,6 4 3-15,1-4-2 0,0 4 2 0,-1-4 0 16,0 1 2-16,2 0 4 0,-2-5 4 16,-6 5 5-16,13-5 2 0,-7-3 2 0,1 0-1 15,6 0-3-15,-1-3-5 0,8-2-2 0,-6-1-6 16,11-2-2-16,-5 0-2 0,6-2-6 16,7-5-8-16,-1 0-9 0,1 0-10 0,5 1-18 15,2-4-34-15,-1 3-113 0,0-3-57 0,-8-1-25 16,3 2-8-16,-8-2 9 0</inkml:trace>
  <inkml:trace contextRef="#ctx0" brushRef="#br0" timeOffset="29563.1908">6916 7477 144 0,'8'-4'230'0,"-2"4"6"15,0-3-40-15,-6 0-62 0,7-3-47 0,-7 3-24 16,7 0-11-16,-2-1-6 0,-5 0-7 16,0 1-3-16,8 0-2 0,-8 3-5 0,0-4-7 15,0 4-5-15,0-4-7 0,0 4-6 16,0 0-7-16,6 4-3 0,-6 0-1 0,0-1 1 15,0 0 2-15,0 5 2 0,0 4 2 0,0-2 0 16,0-3 0-16,0 8 0 0,6-4 0 0,-6 3 2 16,0-3-1-16,7 4 1 0,-7-4 0 15,7 0 1-15,-1 0 0 0,-6-4-2 0,6 0 3 16,1 5-1-16,0-5 2 0,-1-4 1 16,1 5 1-16,-1-4 1 0,7 0 1 15,-6-1-1-15,5-3 1 0,2 4-1 0,5-8-1 16,-6 4-2-16,6-3-1 0,8-1-5 0,-1-3-9 15,0-1-12-15,6 1-20 0,1-5-47 16,-1 5-105-16,1-4-53 0,-1 0-22 0,0-3-7 16,-5 2 13-16</inkml:trace>
  <inkml:trace contextRef="#ctx0" brushRef="#br0" timeOffset="30090.4619">7796 7487 117 0,'0'0'230'0,"0"0"11"0,0-3-37 0,0 3-67 16,0-3-51-16,0 3-27 0,0 0-13 31,6-4-9-31,-6 4-7 0,0 0-6 0,0 0-8 0,0 0-6 0,0 0-7 16,0 0-4-16,0 0-2 0,0 4-1 0,7-1 3 0,-7 0 0 15,0 2 1-15,7 2 1 0,-1 0 2 0,1 1 1 16,-7-1-1-16,6 4 2 0,0-4 1 16,1 4-1-16,6-4 1 0,-7 4 2 0,2-3 2 15,4-1 3-15,-5 3 1 0,6-6 3 16,-6 4 1-16,5 0-2 0,2-5 1 0,5 5-3 0,-6-5-2 16,6 1-3-16,-5-4-1 0,12 0-1 15,-7 0-3-15,7 0 0 0,0 0-2 16,7-4 0-16,-7-4 0 0,6 5-2 0,1-4 1 15,6 0 0-15,-7-2-1 0,8-1 1 16,5-1-1-16,1 4-2 0,-1-4-6 0,14-1-8 0,0 2-13 16,6 2-24-16,0 2-86 0,0-2-79 15,0 1-39-15,0 3-16 0,1-3 1 0</inkml:trace>
  <inkml:trace contextRef="#ctx0" brushRef="#br0" timeOffset="32082.9296">4682 7704 35 0,'0'0'186'15,"0"-4"5"-15,0 1-34 0,0 3-53 0,-5-4-41 16,5 1-22-16,0-1-11 0,0 0-7 16,0 4-7-16,0-4-6 0,0 0-4 0,5 1 0 15,-5-1-2-15,0 4-1 0,0-3 3 16,0-1 0-16,7 0-1 0,-7 1-1 0,0 3 0 15,0-4 1-15,0 4 0 0,7-4 0 0,-7 4 0 16,0-3 0-16,0 3 1 0,7-4 0 16,-7 4-3-16,6-3 1 0,1 3-3 15,-1-4 2-15,0 4-1 0,8-4-1 0,-2 4-1 16,2-3 0-16,5 3 0 0,1-5 0 0,0 5 1 16,5 0 0-16,1-3 3 0,7 3-1 15,-7 0 1-15,6 0-1 0,7 0 0 0,-5 3-1 16,4-3-1-16,1 5-1 0,0-5 0 0,7 3 0 15,-7-3-3-15,7 4-1 0,-1 0 1 16,-6-4-1-16,7 3-2 0,-1 1 2 16,1-1 0-16,-1-3-1 0,-5 4 3 0,5-4 2 15,-6 4-1-15,1-4 0 0,5 3 0 16,-12-3 1-16,5 4-1 0,2-4 1 0,-1 4 0 0,-6-4-1 16,5 0 0-16,-5 3 0 0,-1-3 1 15,1 0-1-15,-1 0 0 0,2 0 0 0,-2 0 1 16,1 0-1-16,-8 0 0 0,9 0 0 15,-9-3 0-15,7-1 1 0,-6 4 0 0,1-4 0 16,-1 1 0-16,0-1 0 0,0 0-1 0,1 4 1 16,-2-3 0-16,1-1 0 0,-6 1 1 15,6-1 0 1,-7 0 1-16,7 1 0 0,0-2-1 0,-6 2 0 0,5 0-1 0,2-1 1 0,-1 0-1 16,0 4 0-16,0-3 0 0,0-2 0 15,1 1-1-15,5 4 0 0,-7-3 0 0,2 0-1 16,5 3 1-16,-6-4 1 0,1 4 1 15,5-4 0-15,-6 4 0 0,0 0 1 16,1-3-2-16,5 3 0 0,-6-4 0 0,0 4 0 0,6-4 0 16,-6 4 0-16,7-3-1 15,-1 3 1-15,-6-4-1 0,6 0 2 0,2 4 0 0,-2-3 0 16,2-1 0-16,4 0 0 0,-5 0-1 16,6-3-1-16,-7 4-1 0,7-1 1 0,-7 0-1 15,8 1 1-15,-1 0-1 0,-6 3 1 16,5-4-1-16,2 4 0 15,-7 0 0-15,6 0 1 0,6 0-2 0,-6 0-1 16,7 4 0-16,0-4-3 0,-1 3-3 0,1 0-7 0,5 1-11 0,8-4-46 16,0 4-69-16,-1-4-33 0,7 0-16 15,7 0-5-15</inkml:trace>
  <inkml:trace contextRef="#ctx0" brushRef="#br0" timeOffset="42169.4591">10154 5806 32 0,'0'-7'266'15,"-7"0"18"-15,7-4 14 0,0 0-52 16,0 0-107-16,0-4-53 0,-6 4-27 0,6-1-13 16,0 2-7-16,0-1-3 0,0-3 0 0,-7 2 0 15,7 1 3-15,0 0 0 0,0 1 5 16,0-1-1-16,0 3-1 0,0-3-3 0,0 4-4 15,0-3-5-15,0 1-6 0,0 6-6 0,0-5-5 16,7 5-4-16,-7 0-2 0,0 3-1 16,0-5 0-16,0 2-1 0,0 3-1 0,6-4-1 15,1 0-3-15,-1-3 0 0,7-1-3 16,1 2 0-16,5-2 1 0,0-6-2 0,-6 3 1 16,13 0-2-16,-6-4-2 0,6-4-2 15,-7 5-3-15,8-5-1 0,-1 1-1 0,0-3-1 16,0 2 0-16,7-3 1 15,-7 0 2-15,-1 0 1 0,1 0 1 0,0 0 1 0,-6 3 2 16,7-2-1-16,-15 3 1 0,8 3 1 0,-7 0-1 16,-7 3 3-16,8 2-1 0,-8 3-4 0,0-1-8 15,0 1-8-15,-6 4-6 0,0 3-3 16,8 0-1 0,-8 0 5-16,-8 7 6 0,8 1 10 0,-6 2 5 0,6 4 4 0,-6 5 2 15,0 4 3-15,-2 2 3 0,-4 4 1 0,5 7 3 16,1 2 0-16,-8-2 1 0,8 8 2 15,-6 3 0-15,-2 1 2 0,1 0-2 16,-1 3-2-16,2-3 0 0,-1 3-2 0,6 0-1 0,-5-3 0 16,-2-1-1-16,8 2 3 0,-1-6 0 15,1 1 0-15,0-1 2 0,-1-1-1 0,0-6 1 16,1 1-3-16,0-4-2 0,-2-4 0 0,2-3-1 16,0-4 1-16,-1-1-1 0,7-3-3 15,-6-2-4-15,-1-2-9 0,1-2-9 0,6-2-14 16,-7 1-18-16,-5 0-30 0,4 0-99 15,2-7-75-15,-7 0-35 0,7-4-9 0,-1-8 5 16</inkml:trace>
  <inkml:trace contextRef="#ctx0" brushRef="#br0">10558 5246 140 0,'0'-8'278'0,"12"-2"14"0,-6-1 9 0,8 0-111 15,-7 0-88-15,13 3-46 0,-8-3-23 16,8 4-16-16,5-1-8 0,1 4-6 0,1 0-4 15,5 4 1-15,1-3-2 16,-1 3 1-16,-6 3 0 0,7 1 1 0,-7 0 0 0,-6 4 1 16,6 3 2-16,-7 0 1 0,-5 4 2 0,5-1 3 15,-6 4 2 1,-6 4 2-16,-1 0 1 0,0 1 1 0,-6-1-2 0</inkml:trace>
  <inkml:trace contextRef="#ctx0" brushRef="#br0" timeOffset="43235.3866">11150 5308 75 0,'0'0'252'0,"0"-3"17"0,7 3 10 16,-1-4-94-16,-6 0-83 0,13 0-41 0,-6 4-22 16,13-4-14-16,-8 1-5 0,14-1-2 15,1 1 2-15,5-1 2 0,1 0-1 0,6 1 0 16,-1-1-2-16,8 0-5 0,0 1-2 0,0-1-4 15,-1 1-4-15,-5 3-2 0,5 0 0 16,-7 0-1-16,2 0-1 0,-7 3-2 0,6-3-4 16,-13 4-4-16,6-1-7 0,-5 1-5 15,-9-4-7-15,1 4-12 0,2-1-19 0,-8-3-26 16,-7 4-49-16,0-4-74 0,2-4-31 0,-16 4-10 16,2-3 12-16</inkml:trace>
  <inkml:trace contextRef="#ctx0" brushRef="#br0" timeOffset="43466.2538">11398 5118 29 0,'-7'0'210'0,"-1"3"18"16,3 4-28-16,-1 1-46 0,-1-1-40 0,1 3-35 16,-1 6-17-16,0 2-14 0,1 1-7 0,6-1-7 15,-6 4-4-15,-1 3-5 0,0-3-3 16,1 4-3-16,6-4-6 0,-6 0-2 15,6 4-2-15,-7-8-2 0,7 4-1 0,0-4-1 16,0-2-4-16,0-2-5 16,0 0-9-16,0-3-8 0,7-3-14 0,-7-1-32 0,12-7-106 0,-5-3-53 15,6-5-23-15,7-7-9 0,-1-7 4 16</inkml:trace>
  <inkml:trace contextRef="#ctx0" brushRef="#br0" timeOffset="44227.3241">11678 5143 223 0,'12'-10'302'0,"-4"2"13"15,-2 1 1 1,0-1-145-16,-6 5-85 0,-6 3-47 0,6 7-22 0,-14 4-14 16,2 3-2-16,-1 4-3 0,-7 5 0 0,0 3-4 15,-5 2-1-15,5 2-4 0,-6-5-4 0,6 5-4 16,-5-1-4-16,5-7-6 0,-6 4-2 0,6-8-1 16,1 0 2-16,5 1 1 0,-5-7 3 15,0-2 5-15,-1 1 7 16,7-4 1-16,0-3 8 0,0 0 8 0,0-1 10 0,0 1 10 0,6-4 11 15,-5 4 5-15,5-4 2 0,0 0-1 16,1 0-4-16,-1 4-2 0,1-1-6 16,-1 1 0-16,7 3 0 0,-6 0 1 0,-1 0 2 15,-5 4-1-15,12 5-3 0,-8-2 0 16,2 1-2-16,0-1-2 0,-1 5-2 0,7-5-3 16,-6 1-4-16,-1-1-1 0,7-2-4 0,-6 2-2 15,-1 1-1-15,1-5 0 0,6 2-3 16,-6-2 2-16,-2 2-1 0,8-4 0 0,-6 2 0 15,0-3-3-15,6 1-2 0,-7-1-4 16,7 0-4-16,0 1-4 0,-7-4-4 0,7-1-3 16,0 1 0-16,0-1 1 0,7 1 4 0,-7-4-4 15,7-4-1-15,-1 4-4 0,8-3-7 16,-2-4-6-16,8-5-5 0,5 1 1 0,-5-3 3 16,6 3 6-16,7-8 6 0,-7 1 8 15,13-4 4-15,-6 4 7 0,5-5 1 0,2 2 5 16,5 3 1-16,-6-4 1 0,1 8 5 0,-8-2 0 15,7 1 1-15,-13 8-3 0,1 0 0 16,-1 3 3-16,-7 4 0 0,-6 4 1 0,6-1 4 16,-5 8 3-16,-8 0 3 0,0 9 2 0,-6-6 3 15,7 8 2-15,-14-4 1 0,7 3 2 16,-6 2 0-16,0-5-1 0,-8 4-4 16,8-4-1-16,-7-2-1 0,6-2-1 0,-6 0-1 15,1-3-4-15,-2 1 0 0,2-5-2 0,-2-4 0 16,1 5-3-16,0-8-2 0,0 0-5 15,1-4-9-15,-2-3-13 0,8 0-13 32,-1-5-18-32,1-2-10 0,-1-1-6 0,7 1 5 0,-7-2 10 15,7 2 18-15,0-1 25 0,-6 4 18 0,6 0 11 0,-6 4 6 0,6 0 1 0,-7 3-2 16,0 4-4-16,1 4-3 0,0 3 3 0,-8 4 3 16,8 4 4-16,-7 3 0 0,7 4-1 15,-8 0-2-15,8 7-3 0,6 4-3 0,0 1-2 16,0 2 0-16,6 1-1 0,8-1 1 15,-8-3-2-15,7 0-1 0,0-4-3 0,0-3-3 16,0-4-3-16,0-4-6 0,0-4-5 16,0-2-10-16,-6-1-13 0,-1-8-23 0,0 1-41 15,-6-4-88-15,0-7-92 0,0-4-43 0,-6-4-14 16,-7-3 7-16</inkml:trace>
  <inkml:trace contextRef="#ctx0" brushRef="#br0" timeOffset="44879.4602">11072 5484 217 0,'7'-7'240'0,"-1"3"-4"16,1 0-54-16,-7-2-73 0,6 2-49 15,-6-4-26-15,0 4-13 0,0 0-10 0,0-2-7 16,0 1-1-16,0 2-3 0,-6-1 2 0,6 0 1 16,0 1 3-16,-7-1 3 0,7 1 0 15,-6-1 2-15,-1 0 1 0,7 1-1 0,0-1 4 16,-7 0 3-16,7 1 2 0,-6-1 4 15,6 1 1-15,0-1 1 0,0 0-4 0,-6 0-2 16,6 4 0-16,0-4-2 0,0 1-1 0,0 3-1 16,0-4-2-16,0 4-3 0,0 0-3 15,0 0-3-15,0-3-3 0,0 3-2 0,0 0-2 16,0 0 0-16,0 0-1 0,0 0-1 16,-7 3 1-16,7 1 1 0,-7-1 0 0,7 1 2 15,-6 4 2-15,0 3 2 0,-1-4 3 0,0 4 3 16,-6 0 2-16,7 3 2 0,-8-3 4 15,2 0 4-15,-1 1 1 0,-8-1 4 0,2 0 0 16,1 0-1-16,-2-4-2 0,-7 4-3 16,9-4-7-16,-9 1-3 0,1-2-3 0,0-2-1 15,0 4-3-15,-1-5-2 0,1 1-6 0,7 3-10 16,-7-2-11-16,6-2-19 0,1-3-29 16,-1 3-92-16,8 1-85 0,5-4-42 0,0-4-14 15,7-2 4-15</inkml:trace>
  <inkml:trace contextRef="#ctx0" brushRef="#br0" timeOffset="46156.2985">12199 5506 63 0,'0'-4'280'0,"0"-3"20"16,-7 0 15-16,7-4-57 0,0 0-106 15,0-1-52-15,0 5-25 0,-6-3-13 0,6 2-9 16,0 0-8-16,0 1-1 0,0 0-2 0,0 0-1 16,0 3-2-16,0 4-4 0,0-4-6 15,0 1-9-15,6 3-8 0,1 0-7 0,-1 3-5 16,8 1-6-16,5 0-5 0,-6 3-3 15,6 0-9-15,1 0-8 0,0 4-8 0,-7 0-8 16,6 5-6-16,-6-6-4 16,-7 9-3-16,1-5-2 0,0 1 0 0,-14 3 5 0,0 4 5 0,-5 0 8 15,-2 0 11-15,-11 4 9 0,5-4 9 16,-12 3 7-16,5-3 5 0,1 0 4 0,-6 1 5 16,5-5 5-16,1 0 1 0,1-3 1 15,5-1 0-15,7-2 0 0,0-2-3 16,0-2 3-16,6-1 12 0,-6-4 14 0,13 1 9 0,-6-4 5 15,12 3 3-15,-6-6-7 0,13-1-12 16,1 1-17-16,-2-4-12 0,8-1-5 16,6-2-5-1,-7-6-4-15,7 6-2 0,-6-9-4 0,6 5-3 0,1-1-4 0,-8-4-3 16,7 1-4-16,-7 0-4 0,1-1-3 0,0 1-2 16,-1 0-4-16,0-4 1 0,-5-1 0 0,-8 3 3 15,7-3 3-15,-8 1 5 0,3-3 8 16,-1-1 8-16,-1 0 9 0,-6 4 6 0,0-3 8 15,0 3 3-15,0 0 2 0,0 4 1 0,-6-1-1 16,6 1-1-16,-7 6-3 0,7-2-3 16,-8 7-3-16,8-4-3 0,-5 7-4 0,5 1-3 15,-6 3-1-15,-1 3 2 0,7 1 3 0,-6 7 5 16,-1 0 6-16,7 3 6 0,-7 8 6 16,7 1 4-16,0 2 5 0,-6 4-1 0,6 4 0 15,0 1-4-15,-6 2-1 0,6 4-4 16,0-3-3-16,0 0-1 15,0-1-2-15,0 1-2 0,0-1-2 0,-7-3-1 0,7 0-3 0,0-3-2 16,0-5 0-16,0 1 0 0,0-4-1 16,0-7 0-16,0 2-3 0,0-5 2 15,0-1-1-15,0-3 2 0,7-2 4 0,-7-2 2 16,0 0 1-16,6-4 0 0,0 0 0 0,1-4-6 16,6-3-7-16,0 0-6 0,7-5-6 15,0-3-7-15,-1-2-5 0,0-2-2 0,8 1 1 16,-1-4 0-16,-7 4 2 0,13-1 5 0,-6 1 2 15,1 0 1-15,-1 3-1 0,6 4 0 0,-5 0 0 32,5 3 0-32,-6 4 2 0,0 1 0 0,0 3 5 0,-6 0 1 0,6 3 2 15,-14 5 1-15,8 0 3 0,-7 2 0 0,1 2 3 16,-2 2 2-16,-6 5 4 0,2-5 5 0,-8 8 1 16,0-4 4-16,0 5 1 0,0-5 2 15,-8 0 0-15,8 1 0 0,-6-5 3 0,-6 1 2 16,4-4 2-16,-4 0-2 0,-1-4 0 15,-1 0-1-15,-4-3-4 0,-2 0-3 0,0-4-5 16,1 0-2-16,-1-4-3 0,-6 0-1 0,7-3-3 16,5 0-1-16,-6-4-5 0,1 0-4 0,6 0-7 15,0 0-5-15,7-1-5 0,0-2-3 16,-2 4-2-16,2-2-2 0,6 5 0 16,-6-4 3-16,6-1 4 0,6 5 4 0,-6 4 2 15,0-4 5-15,6 3 4 0,-6 0 3 16,0 1 1-16,8 3 2 0,-8 0 0 0,6 3-1 0,-6 1 2 15,6 7 2-15,0-1 2 0,1 2 5 16,0 2 3-16,-1 6 8 0,1 0 4 0,5 3 6 16,-4-1 5-16,4 3 1 0,2 1 3 15,-2 0-1-15,1 0 3 0,7 3-2 0,0-4-3 16,-1 1-2-16,7 0-2 0,0 0-4 0,0-5-6 16,7 1-5-16,-7 4-11 0,7-5-21 15,-7 5-32-15,-1 4-53 0,1-1-147 0,-12 0-77 16,-2 1-35-16,-5-4-5 15,0-12 18-15</inkml:trace>
  <inkml:trace contextRef="#ctx0" brushRef="#br0" timeOffset="46279.7504">13247 6693 210 0,'0'3'119'0,"7"-6"-56"0,-7-1-30 0,-7 4-195 0,7-3-72 15</inkml:trace>
  <inkml:trace contextRef="#ctx0" brushRef="#br0" timeOffset="46988.3487">9907 6543 220 0,'6'0'233'0,"7"0"-3"15,0-5-59-15,6 5-70 0,-5-3-35 0,5 3-17 16,0-7-6-16,1 3-1 0,6 1 1 0,-6-5-1 16,6 1-2-16,6 3-7 0,-6-7-5 15,7 7-7-15,-1-2-7 0,1-2-4 0,6 5-3 16,7-1-4-16,5 1-1 0,2-1-1 15,12 4-1-15,7 4-2 0,12-1 4 0,7 1 0 16,14 3 1-16,5 3-2 0,20 2-2 0,7 2 3 16,13 1-3-16,0 0-4 0,13 3-4 15,-1 0-3-15,1-4-2 0,-6 5-21 16,6-4-60-16,-13-4-97 0,0 0-48 0,-1 0-23 0,-6-7-10 16,-7-4 9-16</inkml:trace>
  <inkml:trace contextRef="#ctx0" brushRef="#br0" timeOffset="68628.3958">984 6349 138 0,'6'-8'286'0,"-6"-2"18"16,0-2 12-16,0 1-99 0,0 4-91 0,0-1-48 16,6 1-26-1,-6 3-18-15,0 4-12 0,0-3-12 0,0 3-4 0,0-4-6 0,0 8 3 16,0-4 6-16,0 7 7 0,0 0 12 16,0 1 9-16,0 6 10 0,0 2 4 15,-6 5 2-15,6 1-3 0,0 4-2 0,0 7-5 0,0 0-3 16,-6 3-7-16,6 5-7 0,0-1-5 15,-6 4-7-15,6-1-4 0,0 2-1 0,0-1-2 16,0-1 1-16,0 2-1 0,0-9 0 0,0 1-2 16,0-4-4-1,0-4-4-15,6-3-5 0,-6-3-4 0,6-6-4 0,0-6-1 0,1 0-9 16,0-3-13-16,-1-5-25 0,1-6-45 16,5-1-122-16,-4-7-86 0,4-4-37 15,2-8-9-15,-8-2 17 0</inkml:trace>
  <inkml:trace contextRef="#ctx0" brushRef="#br0" timeOffset="68863.271">1225 6463 268 0,'0'-4'369'0,"0"-1"23"0,0 2 10 16,0-1-117-16,0 4-130 0,0 4-68 15,0 4-42-15,-7 3-20 0,7 6-9 0,-7 6-3 16,1 2-2-16,0 5 0 0,0-2-1 0,-2 6-2 15,2 3 1-15,0-5-1 0,-1 5-1 16,7-3 0-16,-6-2-1 0,-1 1 0 16,7-8-4-16,0 1-3 0,0-3-6 0,0-5-7 0,0 0-12 15,0-7-17-15,7 0-27 0,-1-4-74 16,1-7-126-16,5-3-65 0,-4-8-29 0,4-4-2 16,-6-7 18-16</inkml:trace>
  <inkml:trace contextRef="#ctx0" brushRef="#br0" timeOffset="69109.1592">1323 6454 74 0,'0'5'368'0,"6"-1"36"16,-6-4 15-16,6 0 7 16,-6 0-197-16,6 3-109 0,8 1-57 0,-8 3-32 0,14 3-16 15,-7 5-6-15,0 4-2 0,6-2-1 16,1 10-1-16,-1-2 0 0,1 4 0 0,0 1 0 15,-1 3-1-15,1-4 0 0,0 4 2 0,-8 0-2 16,8-4 0-16,-7 1 1 0,7-1-2 0,-8-4-2 16,8-2-5-1,-7-1-12-15,0-4-15 0,0-3-19 0,-7-1-25 0,8-3-54 16,-8-7-143-16,1-8-67 0,6-3-28 0,-7-8-2 0,1-6 14 16</inkml:trace>
  <inkml:trace contextRef="#ctx0" brushRef="#br0" timeOffset="69310.7453">1804 6546 38 0,'-13'8'357'0,"1"-5"35"0,-8 5 18 15,7-4 13-15,0 2-171 0,-6 2-108 0,-1 6-55 0,0 5-31 16,1 3-17-16,-7 4-10 0,6 3-6 16,0 3-7-16,-5 2-3 15,5 2-4-15,7-3-1 0,-8 0-3 0,10-4-4 0,3 1-5 0,-4-4-10 16,5-4-9-16,0-1-14 0,7-5-11 15,0-2-16-15,0-2-20 0,7-6-40 0,0-2-119 16,-1-8-81-16,8-8-37 0,-3-2-10 16,-3-4 12-16</inkml:trace>
  <inkml:trace contextRef="#ctx0" brushRef="#br0" timeOffset="69575.5895">1909 6378 250 0,'6'0'335'0,"0"-4"14"16,-6 4 9-16,7 4-131 0,-7 0-107 0,7 6-55 0,-7 5-26 15,-7 3-11-15,7 8 0 0,-7 4 0 0,1 2 6 0,-7 5 0 16,0-1 3-16,6 5-2 0,-5 2-1 16,-2-2-4-16,2-1-4 0,4 1-6 0,2-1-5 15,0-7-4-15,-1 1-1 0,1-6-5 16,6-2-4-16,-7-5-2 0,7 2-4 0,0-9-8 15,7 0-6-15,-7 2-10 0,6-9-17 16,-6-3-27-16,7-1-65 0,-1-10-126 0,8 0-64 16,-8-9-28-16,0-1-1 0,8-5 18 15</inkml:trace>
  <inkml:trace contextRef="#ctx0" brushRef="#br0" timeOffset="69777.4745">2065 6454 177 0,'0'-3'341'16,"0"-1"22"-16,0 4 10 0,0 0-78 0,0 7-136 16,0 5-72-16,-6 3-34 0,6 6-18 0,-14 5-7 15,8 7-5-15,-7 3-3 0,-1 5-3 16,8 7-2-16,-6-1-1 0,-2 5-2 0,1 2-5 16,5-3-10-16,-4 5-13 0,6-5-23 15,0 0-31-15,-1-3-92 0,7-4-117 0,-7-7-52 31,7-4-22-31,0-8 1 0,0-6 21 0</inkml:trace>
  <inkml:trace contextRef="#ctx0" brushRef="#br0" timeOffset="72490.1841">2156 7261 140 0,'0'0'307'0,"0"0"31"16,-6-4 17-16,6 1-73 0,0-1-93 0,-7-4-50 15,7 1-25-15,-7 3-22 0,7-3-11 16,0 0-6-16,-6 3-5 0,6-3-3 16,-6 0-1-16,6-1-2 0,0 0-3 0,-7 2-4 15,0 2-6-15,7-4-6 0,-6 0-6 0,6 5-8 16,-7-4-8-16,1 3-8 0,0 1-3 16,6 3-5-16,-14-3-4 0,8 3-3 0,-8-5 0 15,8 5-1-15,-7 5 0 0,0-5 0 0,6 0 0 16,-5 3 0-16,6-3-1 15,-2 3 0-15,2 1-3 0,0 0-2 0,-1-1-1 0,-1 4-2 16,3-3-2-16,-2 4 0 0,7-1-2 0,0 0-1 16,-6 1 0-16,12 3 1 15,-6 0 2-15,7 0 2 0,-2-1 4 0,3 6 2 0,-1-2 3 16,5-3 1-16,2 3 0 0,-8 2 0 16,7-2 0-16,0-2 0 0,0 2 0 0,-7-3 0 15,8 3 0-15,-8-2 0 0,1-2 0 16,0-2 2-16,-1-1 0 0,0 0 1 0,-6 0 0 15,7 1 1-15,-7-4 3 0,0 0 5 0,0-4 4 16,0 3 3-16,-7 0 1 0,7-3-2 16,-6 0-2-16,-7 0-5 0,6 0-7 0,-5 0-12 31,-2 0-18-31,1 0-28 0,0 0-43 0,0 0-73 0,1-3-165 0,-2 0-78 0,1-1-31 16,5-8 2-16,3-2 28 0</inkml:trace>
  <inkml:trace contextRef="#ctx0" brushRef="#br0" timeOffset="73625.8143">2645 6696 149 0,'-7'0'314'0,"0"0"23"0,1 0 14 15,0-3-88-15,-1 3-112 0,0-4-64 16,1 4-34-16,-7-3-22 0,7 3-15 16,-8 0-7-16,2 0-5 0,-2 0-1 0,0 0-2 15,3 0 0-15,-3 0 0 0,-6 0 0 16,8 0 2-16,-1 0-1 0,-7 0 1 0,7 0 0 15,-1 0-1-15,2 3-1 0,-1-3 0 16,6 0 1-16,-5 4-1 0,4-4-1 0,2 0 0 0,0 3 0 16,0-3 0-16,6 0 0 0,-7 4 0 0,7-4-1 15,0 0-1-15,0 4 0 0,0-4 2 16,0 3 0-16,0 1 1 0,7 0 3 16,-7-1 1-16,6 1 0 0,0-1 1 0,0 5 0 15,2-4 0-15,-2 3 0 16,0-3 1-16,1 3 0 0,6 1 0 0,-6-1-1 0,-2 0-1 15,9 1-1-15,-7-1-2 0,5 0-1 16,-5 0 0-16,0 1 0 0,6 0-1 0,-7 2-1 16,0-3-8-16,1 4-11 0,0-4-9 0,-1 5-14 15,0-2-24-15,-6-2-60 0,0 4-112 0,8-5-55 16,-16-4-21-16,8 1-6 0,0-1 15 16</inkml:trace>
  <inkml:trace contextRef="#ctx0" brushRef="#br0" timeOffset="73823.6992">2351 6895 170 0,'-6'0'332'0,"0"-5"37"15,6-2 29-15,-7 3-78 16,0 1-111-16,7 3-63 0,0-3-43 0,-6 3-39 0,12-4-29 16,-6 4-21-16,0 0-11 0,7 0-3 0,-7 0 0 15,7 4 4-15,-1-4-1 0,0 3 2 16,8 0-1-16,-8 1-1 0,7 0-3 0,0 4-8 15,-1-1-16-15,2 0-18 0,-7 4-29 16,5-4-74-16,2 4-137 0,-8 1-63 0,7-5-25 16,-7-4-1-16,8 1 17 0</inkml:trace>
  <inkml:trace contextRef="#ctx0" brushRef="#br0" timeOffset="75248.8865">3055 6528 245 0,'0'4'290'16,"0"-1"12"-16,0-3-42 0,-7 3-90 15,7 2-75-15,0 2-41 0,-6 0-20 0,-1 5-7 16,7-2-1-16,-6 1 2 0,-7 1 3 0,13 2 3 15,-14 5 4-15,8-5 1 0,0 1 2 16,-1 3-3-16,1-4-4 0,-1 5-4 0,-6-1-5 16,7-3-4-16,-1 4-7 0,0-5-3 15,1 0-2-15,0-3-1 0,-1 5-2 0,0-6-1 16,1 1-2-16,-1 0 1 0,1-4-1 16,0 1-2-16,-1-1 1 0,0-4-1 0,1 1 1 15,-1 3-1-15,0-7-1 0,1 5 0 0,0-5 0 16,6-5 0-16,-7 5 0 0,1-7-4 15,6 3-5-15,-7-2-6 0,7-6-4 0,0 1-4 16,7 0-5-16,-7-3 0 0,6-1 1 16,-6 0 5-16,7 1 1 0,-1-4 7 0,-6 3 1 15,6 0 6-15,1 0 3 0,0 1 2 0,-1-1 3 16,1 0 4 0,0 8 5-16,-7-4 4 0,6 4 3 0,-6 0 3 0,6 3-4 0,-6 1-2 15,7-1-4-15,-7 4-3 0,6 0 0 16,-6 0 1-16,7 4 7 0,-7-1 7 0,7 4 4 15,-1 4 4-15,-6-3-1 0,6 2 1 0,1 2-5 16,0 2-5-16,-7-3-6 0,6 3-3 16,0 2-3-16,1-6-3 0,0 6-1 0,-1-6-2 15,1 5-2-15,-1-5-3 0,0 2-17 0,2 2-19 16,-2-3-24-16,0 0-72 0,7 0-131 16,-13 1-68-16,7-6-21 0,-1-2-2 0,7-4 15 15</inkml:trace>
  <inkml:trace contextRef="#ctx0" brushRef="#br0" timeOffset="75576.7223">3225 6521 265 0,'0'-3'319'16,"0"-2"18"-16,0 2-26 0,0-1-107 0,0 4-90 15,-8 4-47-15,8-1-26 0,0 5-8 16,-6-1 2-16,0 3 3 0,6 6 5 16,-7-1 3-16,0-1 0 0,1 5-4 0,-1-2-5 15,1 2-5-15,6-1-5 0,-6 0-5 0,-1 1-6 16,7-1-4-16,-7 0-4 0,7 1-4 0,-6 0-6 15,6-1-12 1,0-4-17-16,0 5-18 0,0-5-24 0,0 1-46 16,0-5-112-16,0 2-77 0,0-8-32 0,0-1-6 0,6-3 11 0</inkml:trace>
  <inkml:trace contextRef="#ctx0" brushRef="#br0" timeOffset="75823.5897">3322 6538 49 0,'0'-6'304'0,"6"2"29"16,-6 0 15-16,7 1-42 0,-7 0-127 15,0 3-76-15,0 3-38 0,0 4-20 0,-7 0-3 16,1 8 3-16,-8 0 3 0,8 3 4 16,-6 4-1-16,4 0-5 0,-4 4-8 0,-1-1-6 15,-1 4-7-15,2-3-6 0,6 4-5 0,-8-5-3 16,8 5-6-16,-1-5-5 0,0 1-9 15,7-5-14-15,0-2-15 0,0-1-22 0,0-3-27 16,0-4-78-16,7-4-117 0,-7-3-53 16,13-8-21-16,-7-3 1 0,2-4 21 0</inkml:trace>
  <inkml:trace contextRef="#ctx0" brushRef="#br0" timeOffset="76098.8248">3426 6524 64 0,'0'-6'296'0,"6"1"28"15,-6-2 15-15,0 3-53 0,0 4-118 0,0-3-67 16,7 3-30-16,-7 3-19 0,0 1 0 0,0 3 7 16,7 1 11-16,-7 6 9 0,0 1 5 0,0 4 0 15,6-2-6-15,-6 9-11 0,0-3-11 16,6 2-13-16,1 1-10 0,-7 3-11 0,7-3-7 15,-1 3-2-15,1-4-7 0,-1 2-3 0,0-2-7 16,-6-3-11-16,7-4-14 0,0 1-17 16,-1-5-18-16,0 1-21 0,2-4-23 0,-2-4-59 15,0-7-128-15,1-3-58 0,-1-5-22 16,1-7 1-16,-7-3 18 0</inkml:trace>
  <inkml:trace contextRef="#ctx0" brushRef="#br0" timeOffset="76302.7169">3621 6597 315 0,'-6'-4'350'0,"-1"-3"17"0,7 4 9 16,-12 3-160-16,4 0-90 0,-4 0-46 0,-1 7-27 15,-7 5-11-15,0-2-4 0,1 9-1 16,0-1-3-16,-1 0-3 0,1 4-3 0,-1 0-6 16,0 0-3-16,7-4-4 0,1 5-5 15,-2-2-4-15,2-2-4 0,5-1-5 16,0-3-7-16,7-1-15 0,0 1-19 0,0-4-32 0,7 1-79 15,0-9-128-15,5 1-63 0,2-4-23 0,-2-7 1 16,1-5 20-16</inkml:trace>
  <inkml:trace contextRef="#ctx0" brushRef="#br0" timeOffset="76559.5665">3811 6454 126 0,'6'-3'311'0,"-6"-1"20"0,0 1 9 16,0 6-71-16,0-3-121 16,-6 7-58-16,-2 5-25 0,2 3-8 0,-8 3 2 0,2 1 4 0,6 1 3 15,-7 7-1-15,-1-2-4 0,2 4-6 16,-2 1-8-16,2-1-9 0,5 0-7 16,-6-3-8-16,6 4-5 0,-5-5-4 0,4 1-3 15,8-4-4-15,-6-1-6 0,6 1-6 0,0-2-12 16,0-6-17-16,0 0-21 0,6 1-24 15,2-4-46-15,-2-4-113 0,0-3-89 0,1-4-36 16,6-4-9-16,-6-3 13 0,5 0 38 0</inkml:trace>
  <inkml:trace contextRef="#ctx0" brushRef="#br0" timeOffset="76776.4357">3914 6550 84 0,'7'-4'308'0,"-7"1"20"0,6 3 12 0,-6 0-51 16,0 3-126-16,-6 5-67 0,-1 7-31 16,1-1-16-16,0 8-4 0,-8 4-6 0,2-1-2 15,-2 8-4-15,1 0-9 0,-6 4-5 0,6-1-3 16,-1 5-5-16,2-4-3 0,-1-1-4 16,0 1-9-16,6-4-12 0,1-1-22 0,-1-2-32 15,0-1-107-15,7-7-102 0,7-8-50 16,-7 2-17-16,7-9 3 0,6-7 25 0</inkml:trace>
  <inkml:trace contextRef="#ctx0" brushRef="#br0" timeOffset="77038.321">4091 6795 2 0,'6'-7'310'0,"-6"0"25"16,0 0 12-16,0 3-4 0,0 4-151 0,0 0-90 15,-6 4-45-15,-2 3-18 0,2 0-3 0,-7 7 5 16,7 6 10-16,-7 1 10 0,0 1 10 16,-1 8 2-16,2-5 1 0,-1 8-8 0,-1-4-9 15,8 4-9-15,-7 0-8 0,6 0-8 0,1-4-8 16,0 1-3-16,6-1-5 0,0-3-2 16,0-1-5-16,6-3-4 0,-6-3-5 0,6-1-8 15,1-4-15-15,6 2-25 0,-7-6-36 16,8-2-63-16,-8 0-155 0,1-8-79 0,5 0-28 15,-4-12-2-15,4 1 24 0</inkml:trace>
  <inkml:trace contextRef="#ctx0" brushRef="#br0" timeOffset="77213.224">3921 6946 95 0,'-7'0'416'15,"1"0"46"-15,6-4 24 0,0 0 10 0,13 4-189 16,7 0-136-16,-1 0-81 0,14 4-51 0,0 0-28 15,-1 3-17-15,7 0-13 0,-7 1-11 16,7 3-10-16,-6-4-13 0,7 0-19 0,-8 5-29 16,-7-6-61-16,1 2-139 0,-6-2-72 0,0 0-28 15,-7-6 3-15,-1 3 25 0</inkml:trace>
  <inkml:trace contextRef="#ctx0" brushRef="#br0" timeOffset="78106.9677">990 6645 42 0,'6'-7'313'0,"1"0"33"0,0-1 27 15,-7-3-14 1,6 4-123-16,-6-5-72 0,7 2-32 0,-7 2-20 0,0-2-15 0,0 2-13 16,0 1-9-16,0 3-8 0,0-4-12 0,0 5-11 15,-7-4-9-15,1 3-8 0,-1 1-8 16,-6 0-8-16,7 3-5 0,-8-5-2 0,-5 5-2 0,-1 0-1 15,8 0-1-15,-8 0-2 0,0 5 1 16,1-5-1-16,-1 3-2 0,1 0-3 0,-1 1-1 16,7 0-1-16,0 2-2 0,1-1-1 15,-2-2 0-15,1 5-2 0,7-5-2 16,-1 1-1-16,1 0-1 0,-1 0 0 0,7 2 2 0,0-2 3 16,0 0 4-16,0 3 2 0,7 0 0 15,-1 1 3-15,1-1 0 0,-1 0-1 16,7 5 2-16,7-5-2 0,-7 4 1 0,6 0 0 15,1-1-1-15,-1 2 1 0,7-1-3 0,-6 0-9 16,6 0-12-16,-7-1-14 0,1 2-18 16,-1-1-23-16,-5-4-25 0,-2 5-42 0,2-2-95 15,-8 1-77-15,1-4-28 0,-1 0-3 16,-6 1 14-16</inkml:trace>
  <inkml:trace contextRef="#ctx0" brushRef="#br0" timeOffset="78267.3349">828 6839 25 0,'-7'0'319'0,"0"0"41"0,7 0 28 0,-6-3-14 16,6 3-142-16,0-4-92 0,6 4-53 0,1 0-40 15,0 4-27-15,5-4-13 0,2 3-4 16,-2 5-8-16,8-5-9 0,-7 4-9 0,7 5-12 16,-8-2-17-16,8 1-30 0,-7 1-85 15,1-1-101-15,-2 0-51 0,1-4-18 0,0 0 1 16,-6-3 21-16</inkml:trace>
  <inkml:trace contextRef="#ctx0" brushRef="#br0" timeOffset="79376.4469">202 7455 87 0,'0'3'307'16,"-7"0"30"-16,1-3 19 0,6 0-50 0,0 0-117 15,-6-3-68-15,6 3-35 0,0-3-25 0,0-1-14 16,-6 0-9-16,6-2 1 0,0-2 3 16,0 0 3-1,-8 1 3-15,8-4 0 0,0 0-2 0,0 1-9 0,-6-6-7 0,6 6-9 16,0-9-7-16,-6 5-6 0,6-4-4 0,-7-2-2 16,1 3-3-16,6-5 0 0,-8 0-2 0,2 0-1 15,6-4 0-15,-6 0 0 0,6 1-1 16,-6-4 2-16,-2-1-3 0,8 1 0 0,-6-1 1 15,6-2 2-15,-6 3-1 0,6-5 1 0,-6 1 1 16,6 4 1-16,0-3-2 0,-7-2 0 16,7 5-1-16,0-1 0 0,0 1 1 0,7-1-1 15,-7 5 0-15,6-1-1 0,-6 4 1 0,6 0-1 16,0 4-1-16,2 4-1 0,-2-1 0 16,0 0-2-16,0 4-2 0,2 4 1 0,5-1-1 15,-7 5 2-15,0 0 0 0,2 3 0 16,-2 0 0-16,0 0 0 0,0 6-1 0,1-2 1 15,-7 7-2-15,7 0 2 0,-7 0 1 0,6 3 0 16,-6-2 0-16,7 3 1 0,-7-1 0 16,0 0 1-16,0 2-1 0,6-2 0 15,-6 1 0-15,0-4 0 0,0 4 1 0,6-5 1 16,-6 5 2-16,0-4 1 0,8-4 0 0,-8 4 1 16,0-4 0-16,0 5 0 0,0-5-1 15,0 0 1-15,0-3 1 0,0 4 3 0,0-4 4 16,0-1 2-16,0 1 3 0,-8-1 0 15,8 1 0-15,0-4-1 0,-6 4-5 0,6-1-5 16,0 1-3-16,0-1-2 0,0 4-1 0,6-3 0 16,-6 0 0-16,8 4 0 0,-2-1 1 15,-1 0-4-15,2 0-6 0,1 1-10 0,-2-1-15 16,0 0-17-16,1 1-24 16,-7-1-47-16,6 0-97 0,-6 0-71 0,-6-2-29 0,6-1-4 15,-7-4 14-15</inkml:trace>
  <inkml:trace contextRef="#ctx0" brushRef="#br0" timeOffset="79727.0618">319 6331 180 0,'-6'14'288'0,"6"1"15"15,-6-1 13-15,6 4-129 0,0 1-76 0,0-1-43 16,-7 4-23-16,7 4-13 0,0-4-12 15,7 3-6-15,-7-3-4 0,0 1-2 0,0 1-3 16,6-1-2-16,-6-4 0 0,0-1-3 16,6-1 0-16,-6-1-5 0,6-2-9 0,-6-3-13 15,0 0-35-15,8-4-114 0,-8 1-75 16,0-4-37-16,0-8-13 0,6 0 2 0</inkml:trace>
  <inkml:trace contextRef="#ctx0" brushRef="#br0" timeOffset="79959.4804">359 6335 122 0,'0'-4'296'0,"6"0"16"0,-6 0 9 0,0 8-87 0,0 0-106 0,0 3-59 16,0 4-30-16,0 0-13 0,-6 7-5 0,6 0-5 15,0 4-1-15,0 0-2 0,0 1-1 0,0-2-3 16,0-3-2-16,0 4-1 0,0-3-1 15,0-1-3-15,0-4-1 0,6 4-2 0,-6-6-6 16,0-1-8-16,7 0-13 0,-7-3-31 0,6-1-106 16,-6-7-84-16,6 0-41 0,-6-7-15 15,0-5-1-15</inkml:trace>
  <inkml:trace contextRef="#ctx0" brushRef="#br0" timeOffset="80197.3438">502 6037 246 0,'0'4'276'0,"6"6"15"0,1-2-48 0,-1 3-81 16,1 7-58-16,-1-3-29 0,8 7-17 0,-2 0-12 16,1 4-7-16,0 0-9 0,0-1-4 15,7 5-5-15,-7-5-6 0,7 4-2 0,-8-6-5 16,8 2-1-16,-6-3-3 0,-2-4-2 15,1 0-2-15,0-3-7 0,0 3-12 0,-7-6-18 32,8-1-61-32,-14-4-119 0,6 0-61 0,-6-7-26 0,0-3-8 0,0-5 9 15</inkml:trace>
  <inkml:trace contextRef="#ctx0" brushRef="#br0" timeOffset="80608.6322">723 6143 49 0,'-6'0'290'0,"6"4"22"0,-7-1 11 15,0 1-50-15,2 3-111 0,-9 1-69 0,8 3-31 16,-8 4-15-16,2 3-6 0,-1 3-2 0,-1 2-4 15,-5 2-4-15,6 1-6 16,0 4-7-16,6-5-5 0,1 1-4 0,-1 3-2 0,1-3-2 16,0-4-5-16,6-1-5 0,0-2-8 15,6-1-15-15,-6-4-18 0,6 2-42 0,1-9-128 16,6 1-71-16,-7-8-32 0,7-4-8 0,-6-7 6 16</inkml:trace>
  <inkml:trace contextRef="#ctx0" brushRef="#br0" timeOffset="80864.5658">854 5950 82 0,'6'-8'282'0,"-6"4"19"0,6 0 7 0,-6 4-75 0,0 4-103 0,7 4-62 15,-7-1-27-15,0 7-12 0,0 5-1 0,-7 3 1 16,7 4 2-16,0-1 3 0,0 4 0 15,-6-3-4-15,6 3-5 0,0 1-5 16,0-1-6-16,0 0-4 0,0-3-3 0,0-1-3 0,0 1-3 16,0-3-6-16,6-2-8 0,-6-6-13 15,0 4-15-15,7-9-44 16,-7 1-128-16,0-7-66 0,0-4-29 0,6-4-7 0,-6-7 5 16</inkml:trace>
  <inkml:trace contextRef="#ctx0" brushRef="#br0" timeOffset="81066.4492">996 5902 218 0,'0'-3'311'0,"0"-1"14"16,0 4 7-16,0 4-132 0,0 2-91 0,-6 8-46 16,6 1-24-16,-6 7-12 0,6 0-1 15,-6 8-6-15,-2-1-2 0,8 4-2 0,0 0-5 31,-6 0 0-31,6 4-7 0,6-4-4 0,-6-5-9 0,0 2-16 0,8-1-24 0,-8-3-82 0,6-7-107 16,0-5-56-16,0-6-22 0,1-5-3 16,6-6 16-16</inkml:trace>
  <inkml:trace contextRef="#ctx0" brushRef="#br0" timeOffset="81289.323">1244 5895 14 0,'0'10'269'0,"-6"4"24"0,-1 1 19 0,1 4-38 0,-1 3-107 15,0 0-57-15,1 3-31 0,0 1-19 0,6 0-14 16,-6-1-11-16,6 1-7 0,0-1-7 0,6-2-6 16,0 3-3-16,0-8-4 0,1-1-5 15,6 3-2-15,-6-6-8 0,5 0-16 0,2-3-29 16,-8 1-104-16,8-5-96 0,-2-4-52 0,-5-3-19 15,-1-7-3-15</inkml:trace>
  <inkml:trace contextRef="#ctx0" brushRef="#br0" timeOffset="81413.2505">1120 6059 296 0,'-6'0'334'15,"-7"-8"7"-15,13 8-4 0,0-3-180 0,7 3-157 16,-1 0-171-16,7 3-89 0,0-3-42 0,7 0-15 15,-1 0 5-15</inkml:trace>
  <inkml:trace contextRef="#ctx0" brushRef="#br0" timeOffset="83265.613">1947 7674 10 0,'0'0'304'0,"0"4"31"0,0-4 17 15,0-4-34-15,0 4-105 0,0 0-93 16,0 0-55-16,7 0-27 0,-7 0-15 0,0 0-2 16,0 0 2-16,5 0 3 15,-5 0 3-15,8-3 1 0,-1 3-1 0,-1-4-5 0,0 4-5 16,8-3-6-16,-2-1-2 0,-5 0-1 0,6 1-4 15,6-1-1-15,-5 0-1 0,-1 1-1 16,6-4 1-16,1 3-2 0,-7-3-1 0,7-1 0 16,-1 1 0-16,-6 0 1 0,6-2 0 0,-5 3 1 15,-2-5 2-15,2 0 0 0,-1 0-1 0,-1-4 0 16,2 4-2-16,-8-3 0 0,8-1-3 16,-8-3 1-16,0-2-2 0,1 3 0 0,-7-5-3 15,0 4 1-15,0-4 0 0,0 0-1 16,0 0 3-16,-7-4-1 0,7 3 1 15,-6 2-1-15,0 3 0 0,-2-4 0 0,2 4 1 0,0-1 0 16,0 5 1-16,-2-6 1 0,2 6-1 16,0 0 1-16,-1 3 0 0,-6-1 0 15,6 2 1-15,1-1 3 16,0 0 2-16,0 4 0 0,-8-1 1 0,8 4 0 0,-7-3-1 0,-1 4 0 16,2 3 1-16,-2-4 1 0,2 8 0 15,-8-4-1-15,7 3 0 0,0 1 0 0,0-1 0 16,-7 5 0-16,7-4 1 0,-7 3 0 15,8 4 0-15,-2 0 1 0,-5-1-1 0,6 2-1 16,0 2 0-16,0 1 0 0,-6-1 0 0,5 5 0 16,1 0 0-16,7-1 0 0,-7 3-1 15,6 5-2-15,1-4-3 0,0 4-3 0,-2 0-9 16,8 3-7-16,0-3-8 0,0-1-14 16,0 4-19-16,8-3-21 0,-8-4-42 0,6 4-118 15,0-8-79-15,1 0-32 0,0-7-5 0,-7-3 10 16</inkml:trace>
  <inkml:trace contextRef="#ctx0" brushRef="#br0" timeOffset="84400.4643">1185 6382 112 0,'0'4'252'16,"0"2"23"-16,8-2-25 0,-2 0-61 0,0-1-62 15,0-3-38-15,8 0-25 0,-8 0-20 16,7 0-11-16,-7-3-7 0,8 3-7 0,-2-4-5 16,2 0-3-16,-8 1-3 0,7 0-2 15,1-1-3-15,-2 0 0 0,2 0-2 16,-2 0-1-16,1 1 1 0,1-4 0 0,-8 3 2 0,7-3-1 16,0-1-1-16,0 2 1 0,0-6 0 31,-6 4 0-31,5-6-1 0,-5-1 0 0,0 0-1 0,5 1-1 0,-12-5 1 0,8 1 0 15,-2 4 0-15,-6-9 0 0,0 6 2 0,0-2 0 16,0 4-1-16,0-3-1 0,-6 0 0 0,-2-1 0 16,8 5-1-16,-12-1-1 0,5 1 0 15,0-5 1-15,1 4-2 0,-7 1 1 16,7 3 1-16,-8-4 1 0,8 1 0 0,-7-1 1 0,6 3 0 31,-5 2 2-31,5-4-1 0,-6 6 4 0,6-3 1 0,-5 4 1 0,4-1 1 0,2 4-1 16,-6 0 0-16,5 1-1 0,0 3-2 15,-6 0 0-15,7 0 2 0,-8 3 3 0,8 5 1 16,-6 4 2-16,-2-2-1 0,1 6-1 0,0-2-2 16,0 4-1-1,1 4-1-15,-2 0 0 0,1 3 0 0,7 0 0 0,-8 1-1 0,8 5-1 16,0-3-1-16,6 2-3 0,-7-1-5 16,7 1-6-16,0-1-12 0,0 0-18 0,7-4-33 15,-7 5-135-15,6-7-69 0,0-2-31 16,1-3-8-16,0-3 6 0</inkml:trace>
  <inkml:trace contextRef="#ctx0" brushRef="#br0" timeOffset="84943.5264">1185 6136 183 0,'0'0'283'0,"0"0"18"15,8 0-26-15,-8 0-73 0,0-4-76 0,0 4-40 16,0 0-20-16,6-3-8 0,-6 3-7 0,0 0-1 16,0 0-1-16,0-4-4 0,6 4-5 15,-6 0-3-15,0 0-5 0,0 0-5 16,6 0-5-16,-6 0-3 31,7-4-5-31,6 4-6 0,-6-3-1 0,-1 3-4 0,8-4 1 0,-2 0-4 0,2 4 0 0,-2-4-1 0,1 4-1 0,1 0-4 16,-2 0-14-16,2 4-14 0,-2 0-15 15,-5 0-19-15,6 3-45 0,-6 0-132 0,-1-3-57 16,0 3-26-16,1-3-3 0,-7 3 9 16</inkml:trace>
  <inkml:trace contextRef="#ctx0" brushRef="#br0" timeOffset="88505.9862">469 7467 32 0,'-6'3'153'0,"-1"0"-22"0,7 1-25 16,-7 0-10-16,1-1 10 0,6 0 12 0,-6 2 14 15,-1-2 12-15,7-3 1 0,0 4-12 0,-6-4-28 16,6 0-22-16,0 0-20 0,0 0-16 0,0 0-15 16,-7 0-10-16,7 0-5 0,0 0-4 15,0-4-3-15,-7 4-2 0,7 0-1 0,0-3-2 16,0 3-1-16,0-5-2 0,-6 5 1 15,6-3 2-15,0 3 4 0,0-3 8 0,0 3 10 16,-6-4 7-16,6 0 7 0,0 4 6 16,-7-3 6-16,7 0-5 0,0-3-8 0,-7 3-6 15,7 3-6-15,0-3-9 0,0-1-8 16,0 4-4-16,-6-4-3 0,6 4-3 0,0 0-1 16,0-3 0-16,0 3 0 0,0 0 1 0,0 0-1 15,-6-3 1-15,6 3 2 0,0 0 0 16,0 0 3-16,6 0 0 0,-6 0 0 0,0 0-1 15,6-4-3-15,-6 4-3 0,7-4-3 16,6 0-1-16,0 0 0 0,0 1 1 0,6-5 1 16,-5 1 1-16,6 4 2 0,-1-5 0 0,0 1 1 15,8 0 0-15,-2-5 1 0,1 5 0 16,0 0-1-16,7 0-1 0,-7-1-1 0,7 2 0 16,-1-2 0-16,1 0-1 0,6 1-1 0,-6 4 1 15,6-5 0-15,-1 0 0 0,1 1 0 16,7 0-1-16,-7 3 0 0,0-3 2 0,1 0-1 15,-1 0 0-15,-1 3 0 0,1-4 0 16,-5 1 1-16,-2 3 0 16,-7 1 0-16,2-5 0 0,-1 5 0 0,0-1 1 0,-6 1-1 0,-1 3 1 15,1-4 0-15,0 1 0 0,-1-1 0 16,-6 4 0-16,6-4 0 0,-5 4 0 0,-2 0-1 16,8 0-1-16,-7 0 1 0,7-4-1 15,-8 4 1-15,8 0 1 0,-7 0 0 0,7 0 0 16,0 0-1-16,-8 0-1 0,1 0 0 0,7 4 0 15,-8-4 1-15,2 0-1 0,-1 4 2 16,-7 0 0-16,7-1 0 0,-6 1 0 0,5-1 1 16,-4 4 0-16,4-3-1 0,-5 3 1 15,6 0-1-15,-7 1 1 0,1 0-1 0,6 2 0 16,-6-2 0-16,-1-1 0 0,7 3 2 0,-6-2-1 16,5 4 2-16,0-6-2 0,3 2 0 15,-3 4 0-15,8-6 0 0,-7 2 0 0,7 3-1 16,-8-4 0-16,8 0 0 0,0 1 0 15,-7-1 0-15,7 4-1 0,6-4 1 0,-7 0 0 16,1 4-1-16,0-3 3 0,-2 0 0 16,2 2 0-16,7-3 0 0,-9 2 1 15,2-3-2-15,7 2-1 0,-9-2 0 0,9 2 0 0,-7-4 0 16,6 3 1-16,-7-3 0 0,7 4 1 16,-6-5-2-16,6 0 0 0,-7 1 0 0,7 0 0 15,-6-1-1-15,6 1-1 0,-7-1 0 16,1 1 0-16,0 0-1 0,-1 0 1 0,1-4-2 15,6 3 0-15,-7 1-3 0,1-4-6 0,6 4-8 16,-7-1-7-16,7 1-7 0,0 0-8 16,-6-4-5-16,6 3-5 15,0 1 3-15,0 0 6 0,0 2 6 0,-6-6 9 0,6 4 9 0,-7 1 8 16,7-2 5-16,-6 1 3 0,-1-4 2 16,7 4-1-16,-6-4 2 0,-7 3 0 0,7-3 1 15,0 3-1-15,-8-3 1 0,8 5 0 16,-7-2 0-16,7-3 0 0,-8 4 0 15,8 0 0-15,-7-4 0 0,7 3 0 0,-8 1 0 0,8-4 2 16,-1 0 0-16,1 0 0 0,0 0-2 16,-1 0 2-16,1-4 0 0,-1 4-1 0,0-3 0 15,1-1 0-15,0 0 3 0,-1 1 1 16,1-2 3-16,-1-1 2 0,1 2 0 0,0-3 0 16,-1-2 0-16,1 6-3 0,-1-4-1 0,0 0-3 15,1-1 0-15,0 1-2 0,5 0 2 16,-5-1 11-16,0 4 4 0,-1-3 3 0,1 0 0 15,0 0 1-15,5 0-2 0,-5-4-8 0,0 3-3 16,6-3 3-16,-7 0 5 16,1-4 7-16,6 1 4 0,-7-1 3 0,1 0 2 0,-7-3 0 15,6 0-2-15,1 0-5 0,-7-4-3 16,7 3-5-16,-8-3-7 0,1 0-5 0,-6 1-6 16,6-2-4-16,-8 2-5 0,4-6-1 15,-3 5-4-15,0 1-4 0,0-1-2 0,-6-4-2 16,7 4-4-16,0 0-3 0,-1-1 0 0,-6 3 2 15,7-3 4-15,-1-2 4 0,0 6 5 16,2-3 5-16,-2 1 3 0,0 2 2 0,0-3 1 16,2 4 0-16,4 0 2 0,-12-1 3 0,7 1 3 15,-1 4 3-15,1-2 4 0,0 2 4 16,-7-1 2-16,0 0 2 0,0 1 2 0,6-1 0 16,-6 1-1-16,0-1-2 0,0 4-5 15,-6-8-3-15,6 5-4 0,0-1-1 0,0-3-1 16,-7 0 0-16,7 2-3 0,-7-4 2 0,7 1-2 15,-6 1 0-15,-1 0-1 0,1-1 1 16,0 0-1-16,-2 1-1 0,-4 0 0 0,6-1-1 16,-8 1-1-16,1 1-1 0,-7-3 3 15,8-2-2-15,-8 4 0 0,7 0 1 0,-7-5 1 16,1 6 0-16,0-1 2 0,-1-4 1 16,-6 2 3-16,-1-1-1 0,-5 3-1 0,7-1 0 15,-15 2-3-15,7-2 0 0,-6 1-1 0,-7-2-1 16,1 3-1-16,-7 2-1 0,0 0 1 15,0-3-2-15,-7 4 1 0,-6-1 4 0,0 0 5 16,7 4 7-16,-1-3 3 16,0-1 5-16,-6 4-1 0,6-4 0 0,1 4-4 0,-1 0-6 15,0 1-3-15,-6 2-3 0,7 0-2 0,-1 1-2 16,1 0 0-16,-8 3-1 0,15 1 0 16,-14-5 0-16,11 5 2 0,-3 3 2 0,-3-3 0 15,2-1-1-15,-1 4 0 0,1 0 0 0,0 0-2 16,-1 0-1-16,1 4-1 0,5-4 1 15,-6 0 0-15,7 3-1 0,1-3 0 0,-2 3 0 16,1 1 1-16,0 0-1 0,6-1 1 16,1 1 2-16,-1 0 1 0,6-1 2 0,-5 1-1 15,6 3 0-15,-6-3 0 0,-1 4-3 0,7-5 0 16,-7 4-1-16,7-3 1 0,-6 0-1 0,-1 3 1 16,7-4-1-16,1 1 0 0,-2 3 0 15,1-3 0-15,6 4-1 16,-5-4 1-16,5-1 1 0,1 4-1 0,5-3 1 0,-5 0 0 15,6 4 0-15,0-5-2 0,-1 4-1 0,1-3-1 16,1 2 1-16,-1 2-1 0,-1 3-1 16,1-3 0-16,0 2-1 0,0-2-1 0,1 3-1 15,5 0-1-15,-6-4 1 0,6 4 1 16,1 0 0-16,-1-4 2 0,1 2 1 0,5-3 2 16,2 2 0-16,-2-5 2 0,2 5 1 0,-2-1 0 15,1-3-1-15,1 3 1 0,-3 1 0 16,4-2-1-16,-3-2 0 0,-5 3 0 0,-1 4-1 15,8-3 0-15,-8-1-1 0,-1 4 0 0,3 0-1 16,-2-1-2-16,-6-1 0 0,7 2-2 16,-1-1-1-16,0 2-1 0,7-5-1 0,-7 4 1 15,8-4 1-15,-8 3 1 0,7 2 2 16,0-4 2-16,0 2 0 0,7 1 0 0,-8-4 1 16,8 4 1-16,-7 1 0 0,6-2 0 0,-6 6 1 15,7-6 0-15,0 5 1 0,-8-1-1 16,8 5 1-16,0-5 0 0,-3 4-1 0,4 1 1 15,-1 4 0-15,-1-5-1 0,1 3 1 0,6 1 0 16,-7 0 1-16,7 4-1 0,0-5-1 16,7 5 1-1,-7 0 0-15,13-1 2 0,-7 5 0 0,-1-5-2 0,10 5 0 0,5 3-4 16,-8 1-14-16,8-2-20 0,7 4-27 0,-9-2-90 16,9 2-125-16,-7-3-62 0,-2-1-23 0,9-5 1 15,-7-1 17-15</inkml:trace>
  <inkml:trace contextRef="#ctx0" brushRef="#br0" timeOffset="111489.5157">4846 8521 171 0,'0'0'289'0,"0"0"16"0,0 0-30 16,0-4-69-16,0 4-79 0,0-3-56 0,6 3-31 16,-6 0-14-16,0 0-8 0,0-4 1 15,0 4 5-15,0 0 9 0,0-4 9 0,0 4 6 16,0 0 2-16,0-3-2 0,0 3-7 0,0 0-12 15,0 0-8-15,0 0-8 0,0 0-4 16,0 0 0-16,0 0 1 0,7 0 2 0,-7 0 2 16,0 0 2-16,0 0 0 0,0 0 1 15,0 0-1-15,0 0-1 0,0 0-1 0,0 0 2 16,0 0 1-16,0 0 0 0,0 0 1 0,6 0-2 16,-6 0-2-16,0 0-3 0,0 0-4 15,0 0-3-15,7 0-2 0,-7 0-1 0,0 0-3 16,0 0 0-16,6 0 1 0,-6 0-1 15,0 0-2-15,6 0 1 0,-6 0-1 0,8 0-29 16,-2 0-11-16,0-4-2 0,1 4 0 0,6-4 2 16,-7 4 4-16,7-3 29 0,-6-1 11 0,6 4 4 15,-7-4-1-15,8 4-3 0,-8-3-2 16,7 3 0-16,0-4-3 0,-6 4-1 16,5 0 1-16,2 0-1 0,-1 0-1 0,-7 0-1 15,7 0 3-15,0 0-1 0,-7 0 0 0,8 0 2 16,-1 0 1-16,-8 0 0 0,9 0-2 0,-1 0-1 15,1 0-1-15,-8 0-1 0,7 0-2 16,0 0 0-16,0 0 1 0,0 0 0 16,-6 0 2-16,5 0 0 0,2 0 1 0,-2 0 2 15,-5 0 0-15,6 0 1 0,0 0-1 0,1 0 1 16,-2 0 0-16,2 0-1 0,-8 0 1 16,7 0 0-16,0 0 0 0,0 0 0 0,-1 4 1 15,2-4 1-15,-1 0-3 0,0 0 1 0,0 0 0 16,1 0 0-16,-2 0-1 0,1 0 1 15,0 0 0-15,0 0 0 16,1 0 1-16,-2 0-2 0,1 0 0 0,0 0-1 16,0-4-1-16,7 4 0 0,-8 0 1 0,2 0-1 0,-1 0 1 15,0-3 0-15,0 3 3 0,-1 0-1 0,2 0 0 16,6-4 2-16,-7 4-2 0,-1 0-1 16,2 0-2-16,-2-3-1 0,8 3-1 0,-7 0-4 15,7 0 0-15,-8 0 0 0,2 0-1 0,5 0 1 16,-6 0 2-16,6 0 0 0,-5 0 2 15,6 0 2-15,-7 0 2 0,6 0 0 16,-6 0 2-16,0 0 0 0,7 0 0 0,-8 0 0 16,2 0 2-16,-2-4 0 0,8 4-1 0,-7 0 0 15,0 0 1-15,0 0 1 0,7 0-1 16,-7-5 0-16,0 5 3 0,6 0 1 0,-5 0 8 16,-2 0 4-16,2 0-3 0,-2-3 0 15,1 3-1-15,7 0-3 16,-6 0-7-1,-2 0-6-15,8 0 2 0,-7-4 1 0,-1 4 0 0,8 0 0 0,-7 0 0 0,0 0 0 0,0-4 1 16,-6 4 1-16,6 0 1 0,0-3 0 0,0 3 1 16,-7 0 0-16,7-3-1 0,-6 3 0 15,6 0-2-15,-7-4 0 0,8 4-1 0,-8 0-1 16,-1 0 1-16,10-4-2 0,-2 4 2 0,-7 0 1 16,8 0 0-16,-8 0 1 0,6 0-1 15,2-4 1-15,-1 4-1 0,0 0 0 16,0 0-3-16,-1 0 1 0,2 0 0 0,-1 0-2 15,0 0 3-15,0 0 0 0,-7 0 1 0,14 0 0 16,-7 0-1-16,0 0 0 0,0 0-1 0,0 0 1 16,0 0 1-16,0 0 0 0,0 0 0 15,6 0 0-15,-5 0-1 0,-2 4 1 16,2-4-2-16,-1 0 0 0,0 0-1 0,0 0 2 0,7 0-3 16,-8 0 0-16,2 0-1 0,-1 0 0 15,6 4 0-15,-6-4 0 0,0 0 0 0,7 0 2 16,-8 0-2-16,8 0 2 0,0 0 1 15,-7 0 2-15,6-4 2 0,0 4 0 0,1 0 0 16,0 0 0-16,-1 0-1 0,1 0-1 0,0 0-3 16,-1 0-1-16,1 0-5 15,6 4-5-15,-7-4-9 0,7 0-17 0,-6 0-25 0,6 4-54 16,0-4-71-16,-7 0-54 0,7 0-19 0,1 0 0 16,-1 0 18-16</inkml:trace>
  <inkml:trace contextRef="#ctx0" brushRef="#br0" timeOffset="131188.9972">10493 7528 228 0,'0'0'257'0,"0"0"8"0,6-4-59 16,-6 4-89-16,0 0-55 0,6-3-31 0,-6 3-17 15,0 0-7-15,0 0 0 0,0-3 3 16,0 3 4-16,7 0 3 0,-7-4 3 0,0 0 3 16,0 4 1-16,6-4-4 0,-6 1-2 15,0 3 0-15,0-4-3 0,0 0-1 0,7 4 0 16,-7-3 4-16,0 3 2 0,0-5 0 15,0 2-1-15,0 3 1 0,7-3-4 0,-7 3-3 16,0 0-1-16,0-4-1 0,0 4 1 0,0 0 1 16,0 0-1-16,0 0-1 0,0 0 1 15,0 0-2-15,0 0 1 0,0 0 0 0,6 0-2 16,-6 0-3-16,0 0-4 0,0 0-2 16,0 4-2-16,6-4-3 0,-6 0-1 0,7 3 4 15,-7-3 0-15,7 0 2 0,-1 3 2 0,0 2 1 16,8-2 0-16,-1-3-1 0,-1 4 2 15,2 0-2-15,-2 3-1 0,2-3 2 0,5 0 1 16,-5-1 2-16,-2 0-1 0,8 5 1 16,-1-5 1-16,1 1 0 0,-7-1 0 0,6 1 0 15,1 0 0-15,-1 0 0 0,-5-1 0 0,5-3-2 16,1 4 1-16,-8 0-2 0,2-1-1 16,6-3-2-16,-9 4 2 0,3 0 0 0,0-1-2 15,-2-3 1-15,2 4 1 0,-2 0-1 0,1-1-1 16,1 0 0-16,-2 1 0 0,2 4-1 15,-2-4 0-15,8 0 0 0,-7-1-1 0,0 0 1 16,6 5 0-16,-5-4 0 0,5 0 0 16,-6-1 1-16,6 1 0 0,1-1 0 0,-7 1-1 15,7 0 1-15,0-1-1 0,6 1 1 16,-7 0-1-16,7-1 0 0,0 1 0 0,7 3-1 16,-1-3 1-16,1 4-2 0,6-5-1 0,0 4 1 15,0-3 1-15,0 0-1 0,-7-1 0 16,7 1 2-16,1-1 1 0,-1 1 0 0,-7-4 0 15,7 3 0-15,-6-3 0 0,-1 0-1 0,2 0 0 16,-2 0-1-16,-7 0 1 0,2-3 0 16,-1 3-1-16,-6-4 0 0,6 1 1 0,-7 3 0 15,-6-7 0-15,6 3 0 0,-5 0 0 16,5-3-2-16,-6 0-1 0,-6 3-2 0,5-4 2 16,2 1-1-16,-8-4 3 0,7 4 1 0,-6-4 2 15,6 0 1-15,-7 0 0 0,0 0 1 16,8-4-2-16,-8 1 0 0,1 3-1 0,0-4 0 15,6 0-1-15,-7 1 0 0,7 3-2 16,-6-4 0-16,5 1 0 0,2 0 0 0,-1-6 1 16,-2 6 0-16,4-1 1 0,-3 1 1 0,8-1 0 15,-7 0 2-15,7 1-1 0,-8-5 2 16,8 5-1-16,0-1 1 0,-7-4-2 0,7 1-1 16,-1 4 0-16,0-1 1 0,1-3-2 15,-1 3 1-15,1-3 1 0,0 3-1 0,-7 0 2 16,7 1 1-16,-8 0 3 15,8-1 0-15,-7-1 0 0,0 2 0 0,0 3-1 0,0-3 0 16,0 2-4-16,0-2-1 0,0 4-1 0,0-2 0 16,1 1-1-16,-8 0 0 0,6 0-1 15,-5-1 0-15,6 6 0 0,-6-5 1 0,-1 4 1 16,0-1 0-16,2 1 0 0,-8-1 0 0,6 1 0 16,0 0 0-16,-6 0 1 0,0 0-1 15,0-2 0-15,0-2-1 0,0 5 1 0,0-2-3 16,0 0 1-16,0-2 1 0,0 2 0 15,0 1 1-15,-6 0 0 0,6 0 0 0,0-1-1 16,-6 0-1-16,6 1 0 0,-8 0 0 16,8 4 0-16,-6-8 0 0,0 7 0 0,-1-7 1 15,1 3-2-15,-1 1-1 0,0-4 0 0,-5 3-3 16,-2-2-1-16,-5 2 0 0,6-3 0 16,-6 1-1-16,-7-2 1 0,6 5 1 0,-7-4 2 15,1 0-1-15,1 1 1 0,-7-2-1 16,5 5 0-16,-5-4 0 0,-1-1 0 0,1 5 0 15,-8-4 1-15,8 5 1 0,-7-6 0 0,6 5 3 16,1-5-1-16,-7 6-1 0,5-2 1 16,-4 2 0-16,5-6-1 0,-6 5 1 0,7-1 0 15,-7 1-1-15,-1 0 0 0,1 0 0 0,1 3 2 16,5-3 1-16,-13-1 1 0,13 1 0 16,-5 3 1-16,-1-3 0 0,-1-1-1 0,7 4-2 15,1-3 0-15,-1 4 0 0,1-1 0 0,-1-3-1 16,7 3 1-1,-6 0 0-15,6-2 0 0,-1 2 1 0,2 0 0 0,-1-4 0 0,0 5-1 16,0-1 1-16,6 1 0 0,-6-1 0 16,7 0 0-16,-1-3 0 0,1 3 0 0,-8 4 0 15,8-3-1-15,0 0 0 0,-1-1 0 0,7 4 0 16,-7-4 1-16,0 0 0 0,8 4 0 16,-8-4 0-16,7 4-1 0,-7-4 0 0,8 4 0 15,-8 0 0-15,0-3 1 0,1 3 0 0,5 0 0 16,-4 0 2-16,-2 0-2 0,1 3 0 15,-1-3 0-15,6 4 0 0,-5-4 0 16,-1 4 0-16,8-4 0 0,-8 4-1 0,7 0 0 0,-7 0 0 16,8 2-2-16,-8-2 1 0,7 3-2 15,-7-3 2-15,8 7-2 0,-8-4 1 16,0 1 1-16,7 2 0 0,-7-2 2 0,2 3-1 16,-2-1 1-16,-1 2 0 0,3-1 0 0,-2 4 0 15,7-4 0-15,-7 0 1 0,1-1-1 0,6 5 0 16,-7-3-1-16,1-2 1 0,6 5 0 15,-6-4 0-15,5 0 1 0,-5-1 1 16,6 5-1-16,-7-3 0 0,7-2 0 0,0 5 0 16,-6-4-1-16,6 0 0 0,-1 4 1 0,2-5 0 15,-2 2-1-15,1 2 1 0,0-3 0 16,0 0 0-16,1 4-1 0,4-4 0 0,-4 0 1 16,-1 0 0-16,6 4-1 0,1-5 1 15,-8 1 0-15,9 5 1 0,-3-6-1 0,2 5 0 16,-7-5 1-16,13 6-1 0,-7-2-1 0,1 1 1 15,0 3-1-15,6-3 0 16,-7 0 1-16,7 3 0 0,-6-4-1 0,6 1 2 0,0 3 2 16,-7-2-2-16,7 1 1 0,-7 2-1 15,7-5 0-15,0 5-1 0,0-5 1 0,0 1-1 16,-6 3 0-16,12-4 0 0,-6 2-1 0,0 2 1 16,0-3 0-16,7-1 0 0,0 0 1 15,-7-2 0-15,6 2 0 0,1-3-1 0,-1 3-1 16,0 2-1-16,1-6-2 0,0 2-8 15,-1 2-7-15,0-3-12 0,2 4-21 0,-8-4-91 16,5 0-95-16,-5 0-46 0,7-4-19 16,-7-3-2-16</inkml:trace>
  <inkml:trace contextRef="#ctx0" brushRef="#br0" timeOffset="132779.3995">7054 8627 27 0,'0'0'105'0,"0"0"1"16,0 0-7-16,0 0-13 0,0 0-17 0,0 0-19 15,0 0-19-15,0 0-18 0,0 0-19 0,0 0-41 16,0 0-60-16,0 0-32 0,-7-4-15 15</inkml:trace>
  <inkml:trace contextRef="#ctx0" brushRef="#br0" timeOffset="133282.1151">6695 8590 1 0,'0'-3'244'0,"-6"3"29"15,6 0-12-15,-6 0-43 0,6 0-55 0,0 0-58 16,0 0-47-16,-7 0-26 0,7 0-13 0,0 0-5 15,0 0-1-15,0-4 2 0,0 4 2 16,0 0 2-16,0 0 1 0,0 0 0 0,0 0-1 16,0 0 0-16,0 0 0 0,0 0-1 15,0 0-3-15,0 0-1 0,0 0-1 0,0 0-3 16,0 0-1-16,0-4 0 0,0 4-1 0,0 0 1 16,0 0 1-16,0 0 0 0,0 0 1 15,0-3 0-15,0 3 0 0,0 0-1 0,0-3 0 16,0 3 0-16,0 0 0 0,7-5-3 0,-7 5-3 15,6 0-1-15,0-3-2 0,-6 3-3 16,14 0-1-16,-8 0-1 0,7 0 1 0,0 0-1 16,0 3 1-16,7-3 1 0,-8 0 0 15,8 5 0-15,-1-5 1 0,1 3 1 16,6-3 0-16,-6 3-1 0,-1 1-1 16,7-4-2-16,1 4-3 0,-8-1-6 0,7 0-6 0,0 1-9 15,-6-4-12 1,6 4-21-16,-7 0-56 0,1 0-107 0,0-4-51 0,-1 0-23 0,0 0-3 15,1 0 12-15</inkml:trace>
  <inkml:trace contextRef="#ctx0" brushRef="#br0" timeOffset="144093.2618">2319 9946 42 0,'0'-4'249'0,"0"1"17"0,0-1 7 0,0 0-69 0,0 1-90 15,0-1-47-15,0 1-24 0,0-1-13 16,0 0-8-16,0 1-3 0,0-1-2 0,0 1 0 16,0-1-1-16,0 4 1 0,0-5-3 15,0 5-1-15,0-3-1 0,0 3-3 0,0-4 0 16,0 4-1-16,0-3-1 0,0 3 0 0,6-4 0 15,-6 4-1-15,0-3-1 0,0-1 0 16,0 4 1-16,0-4-1 0,0 4-1 16,0-4 0-16,0 4 0 0,7-4-1 0,-7 4-1 15,7-3 1-15,-1 3-1 0,-6-4-1 16,12 1 0-16,-4 3-1 0,-2-4 1 16,7 0-1-16,0 4 0 0,-1-3 0 0,-5 3-1 0,13-4 1 15,-7 4 0-15,0-4 0 0,0 4 0 16,7-3-1-16,-8 3 1 0,7-3 0 0,-5 3 0 15,6-4 0-15,0 4 1 0,-1-4-1 0,7 4 2 16,-6-4-1-16,-1 4 0 0,1-4 1 16,-1 4-1-16,7 0 0 0,0-3 2 0,0 3 0 15,0-4-1-15,7 4 1 0,-7-3-1 16,6 3 0-16,-5-4 0 0,5 4 0 0,-6-4-1 16,7 4 1-16,-7-3-1 0,-1 3 2 0,-5 0-1 15,6 0 1-15,1 0-1 0,-8 0-1 16,7 0-1-16,-6 3 0 0,0-3-2 0,-2 0 2 15,2 4 0-15,-1-4 0 0,1 0 0 16,-6 0 0-16,5 0 1 0,1 4-1 16,-8-4 1-1,8 0-1 1,-7 0 1-16,0 0 0 0,6-4-1 0,-5 4 0 0,-2 0 1 0,2 0-1 0,-8 0 0 0,7 0 0 0,0 0 1 0,0-4 0 16,1 4-1-16,-2 0 0 0,1 0 1 0,-6 0 0 15,6 0-1-15,-1 0 0 16,2 0 1-16,-1 0 0 0,0 0 0 0,0 0-1 0,-1 0 1 15,2 0 0 1,-8 0-1-16,8 0 0 0,-1 0 0 0,-1 0 0 0,2 0 0 0,-2 0 1 16,2 0-1-1,-8 0 0-15,7 0 0 0,-1 0 1 0,2 0 0 0,-8 0-1 0,8 0 1 16,-1 0 0-16,0 0-1 0,-7 0 0 16,7 0 1-16,1 0 0 0,-2-3-1 15,2 3 0 16,-2 0 0-31,1 0 0 0,1 0 0 0,5 0 0 0,-6 0 2 0,0 0 0 0,0 0 1 0,6 0-1 0,-5-4 1 0,-1 4-1 0,6 0 0 16,-6 0-1-16,1 0 0 0,5 0 0 16,-6-4-1-16,6 4 1 0,-5 0 0 0,5-3 1 15,0 3-2-15,1 0 1 0,-2 0 1 0,3-4-1 16,-1 4 0-16,-1 0-1 0,7 0 1 16,0-3 0-16,-6 3 0 0,5 0 0 0,2 0-1 15,-1 0 1-15,0-4-1 0,0 4 0 0,1 0 1 16,-9 0-1-16,9 4 1 15,-7-4-1-15,6 0 0 0,-7 0 0 0,7 0-1 0,-6 3 1 16,-1-3-1-16,1 0 1 0,-1 0 0 16,0 0 0-16,1 0 0 0,0 0 1 0,-1-3 0 15,1 3-1-15,-1 0 0 0,1 0 0 0,0 0 1 16,6-4 0-16,-7 4-1 0,1 0 0 16,-1 0-1-16,1 0-4 0,-1 0 0 15,0 0 0-15,1 0-1 0,0 0 0 0,-1 0 2 16,1 0 1-16,-2 0 3 0,3 0-2 0,-1 0 1 15,-1 0 0-15,0 0 0 0,-6 0-1 0,7 0 2 16,-6 0-1-16,4 0-1 0,-4 0 1 16,-1 0 1-16,7 0 0 0,-8-4 1 0,2 4-1 15,-2 0 0-15,1 0 0 0,1 0 1 16,-2 0-1-16,2 0 0 16,5 0 1-16,-6-4-1 0,0 4 0 0,1 0-1 0,-2 0 1 0,1 0 0 15,7-4-1-15,-8 4 2 0,2 0 0 16,-2-3 0-16,2 3 0 0,-2-4-1 0,2 4 1 15,-1 0-1-15,-1-3 0 0,2 3 0 16,-1 0-2-16,0 0-5 0,-6 0-9 16,5 0-10-16,-6 0-16 0,2 3-70 0,-2-3-102 15,-6 0-53-15,0 0-22 0,0 0-5 0,0 4 8 16</inkml:trace>
  <inkml:trace contextRef="#ctx0" brushRef="#br0" timeOffset="145149.6701">2332 9924 133 0,'0'-3'243'16,"-7"-1"11"-16,7-3-33 0,-6 3-70 0,6 1-63 15,-7-6-36-15,7 6-14 0,0-1-6 0,-6 1-5 16,6-4-6-16,0 3-1 0,0 0-1 16,0 0-5-16,-6 0-7 0,6 1-3 0,6-1 0 15,-6 1-2-15,0-1 0 0,0 0 2 16,0-3 2-16,6 3 2 0,-6 1 0 0,0-4 0 16,7 3-1-16,-7 0 0 0,0 0 0 15,0 1 0-15,6-1 0 0,-6 1 0 0,0 3 1 16,0-4-1-16,7 4 0 0,-7-4 1 0,0 1 0 15,7-1-1-15,-7 4 1 0,6-4-1 16,-6 1-1-16,6 3-2 0,-6-4-2 16,6 1 2-16,2-1-2 0,-8 4 1 15,6-4-2-15,0 0 0 0,1 4 1 0,6-4-2 0,-6 1 0 16,5 3 1-16,2-4 0 0,-2 1 0 0,2-1-1 16,5 4 0-16,1-4 0 0,0 0-1 15,-1 4-1-15,7-4 1 0,-6 1 0 16,12 3 1-16,-6-4 0 0,7 1 1 0,-1 3 0 0,1-4-1 15,-1 4-1-15,1-4 1 0,-1 4-1 16,7 0 1-16,-6 0 0 0,6 0-1 16,0-3 1-16,-6 3 1 0,6 0-1 0,0-4 2 15,0 4-1-15,0 0 1 0,0-4 0 0,0 4-2 16,1-3 1-16,-2 3 0 0,1-3-1 0,0 3 0 16,1-4 0-16,5 0 1 0,-5 4-1 31,-1-4 0-31,6 0 2 0,-7 0 0 0,2 4-2 0,-7-3 1 0,6 3 0 0,-7-3-1 15,1 3 0-15,-1-4-1 0,1 4 1 0,-1 0 1 16,-6-4 0-16,7 4 0 0,-7 0 1 0,7 0-1 16,-7 0-1-16,6 0 0 0,-6 0-2 15,1 0 0-15,5 0-1 0,-6 4 0 0,7-4-1 16,-1 0 2-16,-5 0-2 0,5 4 2 16,1-4-1-16,-7 3-1 0,6-3 1 0,-6 3 1 15,7-3 0-15,0 0-1 0,-8 4 0 0,8-4 1 16,0 4-2-16,-8-4-1 0,7 4-2 15,2 0-1-15,-2-4-1 0,-6 4 2 0,7-4-1 16,0 3 0-16,-1-3 1 0,-7 3 1 16,9-3-1-16,-2 0-3 0,1 4 0 0,-1-4 2 15,-5 0-1-15,5 4 0 0,1-4 1 0,-9 0 1 16,3 0 2-16,-1 0-2 0,7 0 0 16,-13 3-4-16,6-3-11 0,6 0-13 0,-5 0-21 15,-9 0-32-15,9 0-58 0,-1 0-60 0,6-3-25 16,-5-1-6-16,-1 4 13 0</inkml:trace>
  <inkml:trace contextRef="#ctx0" brushRef="#br0" timeOffset="146827.7691">5223 10591 200 0,'0'0'293'0,"0"0"15"16,0-4-23-16,0 4-90 0,0 0-90 0,0-4-47 16,0 4-25-16,0 0-11 0,0 0-2 0,0 0-3 15,7 0 3-15,-7 0 1 0,0-3-1 0,7 3-5 16,-1 0-5-16,0 0-2 0,2 0-5 16,-2 0-2-16,6 0-2 0,2 0 0 0,-1 3 0 15,-1-3 1-15,8 0 0 0,0 4 0 16,6-4 0-16,-7 4 1 0,14-1 0 0,-7 0-1 15,6 3 0-15,1-4-1 0,6 2 0 16,1 0 1-16,-2 0-1 16,1-4-1-16,1 3 1 0,5-3 0 0,-6 0 1 0,7 0-1 0,-1 0 1 15,-5-3 0-15,5-5 0 0,0 4 1 16,1 2 0-16,-1-7 0 16,-5 2 0-16,5-4 1 0,-6 4-2 0,1-4 0 0,-1-1 1 0,-1 2-1 15,-5-1-1-15,7-4 1 0,-8 4-1 16,-5-3 1-16,5-6 0 0,-7 6 4 0,1-4 2 15,1-1 3-15,-7-2 4 0,-2 3 2 16,-4-4 2-16,5-1 0 0,-5-2 3 0,-8 3-1 16,0 0 1-16,0 0-2 0,2-3-1 0,-8 2-2 15,0 1-2-15,0 0-5 0,0 4-1 16,-8-4-4-16,8 4-2 0,-6 0-2 16,0 3-1-16,-7-4-1 0,6 5 0 0,-6 0 1 15,1-1 0-15,-2-1-2 0,2 2 2 0,-8 0-1 16,0-1 0-16,1 1-2 0,-1-1 1 15,-6 0 0-15,1 4 1 0,-9-4-1 0,9 1 2 16,-8-1-3-16,0 5 0 0,0-2-1 16,-6-2 0-16,1 3 0 0,-1 0-1 0,-7 4 1 15,1-1 1-15,-8 0 1 0,7 1-1 0,-5 4 2 16,-2-1 1-16,1 0 1 0,-6 4 0 16,6-4 1-16,-7 4 1 0,7 4-2 0,-7-4 1 15,8 0-2-15,-2 4 0 0,1-4-1 16,0 4 2-16,6-4-1 0,1 3-1 0,5 1 2 15,1-1-1-15,1 1 1 0,5 0 0 0,1 4 0 16,-1-1 0-16,1 4 0 0,5 0 1 16,1-1-1-16,0 6 1 15,6-2 0-15,1 4 0 0,-1 1 0 0,0 3 1 0,8 0 0 0,-1-1-1 16,-7 5 0-16,8 0 2 0,4-1 1 16,-4 5-1-16,-1-1 1 0,6 0 0 0,1 0-1 15,-1 0 0-15,1 1 0 0,6 0-1 0,0-5 2 16,0 4 0-16,0-3-2 0,6-4 1 15,1 4-2-15,6-4-2 0,-7 3-7 0,13-3-11 16,-5 1-14-16,-1-3-36 0,6 0-138 0,0 2-69 16,8-8-35-16,-8 1-10 0,8-8 2 15</inkml:trace>
  <inkml:trace contextRef="#ctx0" brushRef="#br0" timeOffset="184601.2646">313 10342 158 0,'6'7'344'0,"-6"-3"27"16,0 3 16-16,6-3-81 0,-6-1-98 0,0 5-75 16,8-1-39-16,-2 4-18 0,0 0-8 0,1 4-8 15,0-1-5-15,-1 1-4 0,1 2 2 0,5-1 1 16,-5 2 9-16,6 1 10 0,-7-1 5 16,8 0-1-16,-1 0-2 0,-7 1-8 15,7-1-11-15,-6 4-14 0,5-3-9 0,-4 2-10 16,4-2-4-16,-5 3-6 0,6-1-5 0,-7-2-1 15,1 0 0-15,-1-1-5 0,8 0-2 16,-8-3 0-16,0-1-5 16,1 1-6-16,-1-4-15 0,1-4-14 0,-1 4-26 0,1-4-39 0,-1 1-63 15,1-2-89-15,0 0-136 0,-1-3-60 16,0-3-17-16,-6-9 19 0,7 7 53 0</inkml:trace>
  <inkml:trace contextRef="#ctx0" brushRef="#br0" timeOffset="185172.6205">586 10169 294 0,'-6'0'364'0,"6"4"40"16,0-4-26-16,0 4-63 0,0-4-80 0,-7 0-66 15,7 4-48-15,0-4-31 0,0 0-20 16,0 0-8-16,0 0-1 0,0 0 3 0,0 0 2 16,0 0 0-16,0 0-2 0,0 0-8 0,0 0-11 15,0 0-13-15,7 0-12 0,-7 0-11 16,0 3-5-16,0-3 0 0,0 4 9 0,6 3 9 15,1 8 8-15,-1 0 6 0,1 6 0 16,0 1-2-16,5 7-10 16,-5-3-7-16,6 7-8 0,-6-3-3 0,5 3-3 0,-5-1 1 0,6 2-2 15,1-5-1-15,-2 0 0 0,-5-3 0 16,6-4 0-16,-7 4-1 0,1-8 0 16,5 0 0-16,-4-3-2 0,-2 3-5 0,-6-7-11 0,6 4-16 15,1-4-23-15,-1-1-35 0,-6 2-53 16,7-5-78-16,-7 4-117 0,6-7-103 0,-6 0-40 15,0-4 2-15,0-4 35 0,0-8 76 16</inkml:trace>
  <inkml:trace contextRef="#ctx0" brushRef="#br0" timeOffset="185498.4383">978 9986 274 0,'0'-11'457'0,"0"4"46"0,0 0 30 0,0-1-57 16,0 5-177-16,0-1-127 0,0 0-76 0,0 1-47 16,6 6-31-16,-6 1-14 0,0 3-3 15,0 8 2-15,0 3 7 0,6 5 10 0,-6 1 7 16,0 10 3-16,0 3-2 0,0-1 0 15,-6 1-2-15,6 7-8 0,0 0-5 16,0-4-5-16,0 4-2 0,0 0-3 0,6-4-4 16,-6-2-1-16,0-2-7 0,6-4-5 0,-6-2-7 15,7-5-12-15,0-2-18 0,-1-5-22 16,1-3-37-16,-1-5-49 0,0-2-72 0,2-1-123 0,-2-4-78 16,-6-6-24-16,6-4 14 0,-1-8 40 15</inkml:trace>
  <inkml:trace contextRef="#ctx0" brushRef="#br0" timeOffset="185735.315">1081 10019 352 0,'0'4'529'0,"7"-1"44"0,-1 4 24 0,-6-3-49 0,7 4-226 0,0 6-150 16,-1 5-84-16,0 7-49 0,8 3-33 0,-2 7-22 15,8-2-17 1,-1 5-22-16,1-2-17 0,0 0-11 0,-1-4-5 0,1 0 1 0,0-1 1 16,-1-6 0-16,-6-1-2 0,0-2-17 0,-1-1-29 15,-4-7-47-15,-2-1-69 0,0 1-95 16,-6-7-42-16,0-1-1 16,0-4 27-16,-6 1 49 0</inkml:trace>
  <inkml:trace contextRef="#ctx0" brushRef="#br0" timeOffset="185913.1961">1075 10536 84 0,'-15'3'502'0,"-2"1"69"0,3-8 50 15,1 1 32-15,-7-1-133 0,14 1-215 0,-6 3-131 16,12-4-79-16,-8 0-61 0,8 4-39 16,0-3-26-16,8 3-20 0,4-4-17 0,1 4-20 15,7 0-40-15,-8 0-58 0,8-4-72 16,0 4-101-16,-1-3-106 0,1-1-38 0,0 0 16 15,-8-3 47-15,8 0 70 0</inkml:trace>
  <inkml:trace contextRef="#ctx0" brushRef="#br0" timeOffset="186168.9209">1414 10210 184 0,'0'-7'511'0,"0"7"59"15,-7-4 37-15,0-4 19 0,1 8-204 0,6-3-185 16,-6 3-103-16,6 3-57 0,0 9-37 16,0 2-22-16,0 4-8 0,6 8-5 0,0 3-3 15,-6 0-4-15,7 5-2 0,0-1-3 16,-1 0 0-16,0-4-2 0,1 0-3 0,0 1 1 16,-7-8-4-16,6-1-7 0,-6-2-17 0,7-1-27 15,-7-2-42-15,0-2-79 0,0-8-113 16,0 2-144-16,-7 0-64 0,1-8-14 15,6-8 21-15,-7 0 70 0</inkml:trace>
  <inkml:trace contextRef="#ctx0" brushRef="#br0" timeOffset="186625.1539">1205 10126 200 0,'-6'-8'533'0,"6"0"62"15,-6-2 38-15,-2-5 24 0,8 4-204 0,-6 0-200 16,6 0-116-16,0 4-63 0,6-1-46 16,2 2-25-16,4-2-12 0,1 4-5 0,7 0 1 15,0 1 5-15,-2 0 4 0,2 3 0 16,0 0-3-16,-7 0 2 0,7 3-2 0,-8 0-2 16,1 1-1-1,1 3 0-15,-2 0 0 0,-5 5-7 0,0 2-4 0,-1 1-9 0,-6 0-13 16,6 3-16-16,-6 1-14 0,0-1-13 0,0-1-11 15,0 3-2-15,0-6 8 0,0 5 12 0,0-5 18 16,0 0 19-16,0-2 17 0,7 2 18 16,-7-3 13-16,7 0 14 0,-7 0 10 0,6 4 11 15,1-4 6-15,-1 1 2 0,0-2-6 16,1 5-6-16,6-4-9 0,-7 4-8 0,8-5-7 16,-9 4-6-16,9 1 0 0,-1-4-4 0,-6 4 1 15,5 1-2-15,-4-6 1 0,4 1 0 16,-5 4-2-16,6-4 1 0,-6 3-2 0,-1-3 0 15,7 4 1-15,-6-4 0 0,-1 3-1 0,-6-3 0 16,6 4 2-16,-6-1-2 0,0 2-1 16,-6-2 0-16,0 1-1 0,-1-5-3 15,0 6-6-15,1-2-10 0,-7 1-18 0,6-5-36 16,1 6-57-16,-7-6-78 16,7 2-126-16,-8-5-95 0,8 0-37 0,-1-7 4 0,1 0 43 15,-1-4 74-15</inkml:trace>
  <inkml:trace contextRef="#ctx0" brushRef="#br0" timeOffset="187382.2716">1576 9829 378 0,'0'-3'495'0,"7"-1"57"15,-7-4 42-15,-7 4-90 0,7-3-157 16,0 4-116-16,0-1-77 0,0 4-56 16,0-4-41-16,0 4-25 0,0 0-15 0,7 4-7 15,-7 3-4-15,0 0-2 0,6 9-3 0,1-2 4 16,0 11-2-16,-1 1 0 0,0 11-1 0,8-1 3 15,-8 9 1-15,7-2-2 0,0 5-2 16,0-1-2-16,0 5-3 0,6-5-11 16,-5-3-6-16,-1 5-6 0,0-10-7 0,0 2-10 0,-7-5-10 15,8-6-10-15,-8-1-14 0,0-7-26 16,1 0-46-16,-1-4-63 0,1-3-84 0,-1-3-125 16,-6-10-55-16,0-2-9 0,7 0 34 15,-7-8 62-15</inkml:trace>
  <inkml:trace contextRef="#ctx0" brushRef="#br0" timeOffset="187621.1323">1746 9877 65 0,'0'-8'499'0,"0"-3"72"0,6 7 40 16,-6-3 15-16,0 3-142 0,0 4-232 15,0 0-142-15,7 4-78 0,-1 7-41 0,8 8-17 16,-2 3 2-16,1 10 8 0,0 5 11 16,0 4 4-16,1 2 3 0,5 1 1 0,-6 4-1 0,6 3-9 15,-5-4-19-15,-2 1-28 0,8 1-53 16,-7-6-95-16,0 1-156 0,6-5-105 16,-5-1-46-16,-2-9-3 0,2-3 35 0,-8-4 86 15</inkml:trace>
  <inkml:trace contextRef="#ctx0" brushRef="#br0" timeOffset="188135.8383">2377 10041 361 0,'-12'15'445'0,"-14"0"43"0,6-4 26 16,-7 0-112-16,9 3-147 0,-9-3-99 0,7 0-57 16,2 4-42-16,-9-4-28 15,14 3-16-15,-6-2-7 0,5-2-6 0,2-2 0 0,-2 3-1 16,1-7 1-16,7 3 3 15,0 0 4-15,-1-3 1 0,7-1-1 0,-7 1 0 0,7-4 0 16,0 3-1-16,7 1-3 0,0 0 2 0,-1 0 0 16,0 0 2-16,7 3 0 0,1-4-5 15,5 5-6-15,0-1-14 0,1-3-20 0,-1 3-28 16,7-4-45-16,-6 5-64 0,-1-4-92 16,7-4-119-16,-12 4-53 0,5-4-10 0,-5-4 25 15,-2 4 55-15</inkml:trace>
  <inkml:trace contextRef="#ctx0" brushRef="#br0" timeOffset="188336.7226">2124 10408 155 0,'-7'11'572'16,"0"-8"90"-16,1 1 64 15,-1-1 34-15,1-6-177 0,0 3-262 0,6 0-187 0,0 0-111 0,0 3-79 16,6 1-49-16,7-4-19 0,0 4 11 15,0-1 4-15,7 2-13 0,-1-2-21 0,-6-3-25 16,6 3-26-16,1-3-35 0,-7 0-49 16,7 0-80-16,-8-3-60 0,2 0-10 0,-2-2 14 15,2-2 39 1</inkml:trace>
  <inkml:trace contextRef="#ctx0" brushRef="#br0" timeOffset="188680.629">2384 9903 469 0,'-13'-9'565'15,"7"-1"57"-15,-8-1 45 0,8 3-73 0,-7 1-216 16,13 0-146-16,-7 3-95 0,1 0-65 16,6 1-50-1,0 6-29-15,6 1-14 0,-6 3-6 0,7 4 10 0,0 4 7 0,-1 4 5 0,0-1 2 16,0 7 3-16,2 1 2 0,4 0 0 16,-5 3 1-16,6-3-2 0,-6 3-8 0,5 0-8 15,-5-3-12-15,6-1-15 0,-7-2-25 0,1 3-40 16,6-8-75-16,-6-1-102 15,-1 2-139-15,-6-8-96 0,6-4-34 0,-6-7 11 0,7 0 65 16,-7-7 102-16</inkml:trace>
  <inkml:trace contextRef="#ctx0" brushRef="#br0" timeOffset="188886.5108">2495 9767 315 0,'0'-4'552'0,"0"8"57"15,0-8 29-15,0 8-14 0,0 0-236 0,0 3-176 16,0 11-100-16,6 8-59 0,-6 3-35 0,14 7-20 16,-8 8-14-16,7-3-15 0,-7 2-15 15,14-2-15-15,-8-1-8 0,2 0-7 16,-1-7-8-16,0-3-9 0,0-4-31 0,-7-5-45 0,8-2-65 16,-8-8-94-16,0-4-102 0,1-3-40 15,0-4 13-15,-1-8 44 0,-6-3 70 0</inkml:trace>
  <inkml:trace contextRef="#ctx0" brushRef="#br0" timeOffset="189133.3673">2716 9748 345 0,'0'-11'556'0,"-6"-4"55"16,6 8 31-16,-7-4-24 0,7 4-240 15,-7 0-175-15,7 7-99 0,-6 4-56 0,6 6-32 16,-6 5-17-16,6 11-5 0,-7 3 0 15,1 4 2-15,-1 3 0 0,0 5 1 0,1 3 3 16,0-4 2-16,-1 1 1 0,0-5 0 0,1 1-1 16,0-9-3-16,6 2-5 0,-7-5-10 15,7-2-14-15,0-4-20 0,0-1-27 0,0-8-35 16,0 1-44-16,0-7-61 0,0 0-82 16,0-8-105-16,0-4-69 0,0-6-11 15,0-4 19-15,0-8 56 0</inkml:trace>
  <inkml:trace contextRef="#ctx0" brushRef="#br0" timeOffset="189333.2522">2645 9755 14 0,'6'-7'466'0,"-6"4"79"0,6-1 45 15,-6 0 23-15,7 4-111 0,-7 4-194 16,7 7-133 0,-1 4-78-16,1 10-44 0,5 5-21 0,-5 2-16 0,6 5-8 0,7 3-5 15,-7 1-7-15,6-1-5 0,-6-3-5 0,1-4-5 16,-2 0-3-16,1-8-5 0,-6-4-5 0,6-1-6 15,-13-2-7-15,6-7-10 0,-6 0-18 16,6-4-39-16,-12-3-55 0,6-1-71 0,-13-6-82 16,7-1-85-16,-7-7-53 0,0 1 2 0,-1-6 41 15,2-2 70-15</inkml:trace>
  <inkml:trace contextRef="#ctx0" brushRef="#br0" timeOffset="189479.1691">2716 10093 140 0,'-6'-15'395'0,"-8"0"85"16,2 1 56-16,-1 2-10 0,6 1-84 31,0 0-132-31,-5 0-97 0,12 8-70 0,-7-4-45 0,7 3-42 0,-7-3-30 0,7 7-22 15,7-5-13-15,-7 2-7 0,7 0-5 0,5-1-4 16,-5 0-2-16,6 1-11 0,0 0-14 0,0-2-21 16,0 2-29-16,0-1-42 0,0 0-51 15,0-3-61-15,0 0-79 0,0 0-82 16,1-1-29-16,-2-2 14 0,1-2 42 0,-6 1 67 16</inkml:trace>
  <inkml:trace contextRef="#ctx0" brushRef="#br0" timeOffset="189688.0487">2911 9649 29 0,'0'-3'436'0,"0"-1"83"0,0 1 51 0,0 3 4 16,0-4-105-16,0 4-159 0,0 4-125 15,0 6-81-15,0 9-50 0,-6 3-22 16,6 7-14-16,0 7-8 0,0 1-7 0,0 7-5 16,6-3-4-16,-6 3-1 0,0-4-3 0,7-4-2 15,-7-2-1-15,7-2 0 0,-7-6-4 16,6 0-15-16,-6-8-15 0,6-4-25 0,-6 0-40 15,0-2-58-15,7-4-80 0,-7-5-120 0,0-6-84 16,7-1-27-16,-7-12 13 0,6-1 48 16,-6-5 77-16</inkml:trace>
  <inkml:trace contextRef="#ctx0" brushRef="#br0" timeOffset="189906.9382">3035 9561 107 0,'7'0'504'0,"-1"0"69"0,-6 0 38 0,7 0 19 0,-7 4-159 16,6 3-201 0,-6 11-125-16,0 5-68 0,6 10-38 0,2 3-22 0,-2 8-13 15,0 4-12-15,8-4-10 0,-8 3-8 0,7-2-12 16,-7-2 4-16,8-6 1 0,-8-1 3 0,0-3-2 16,1 1-5-16,6-9-10 0,-13-3-45 0,6-1-87 15,-6-1-126-15,7-6-134 16,-7-2-63-16,6-9-17 0,-6-3 23 0,0-3 78 0</inkml:trace>
  <inkml:trace contextRef="#ctx0" brushRef="#br0" timeOffset="190085.8267">3211 9843 544 0,'0'0'681'0,"0"0"86"16,-6 0 41-16,6-3-58 0,0-1-317 15,0 4-267-15,0 0-154 0,6 0-113 0,0 4-75 16,2-1-64-16,-2 5-51 0,0-1-72 16,-6 0-118-16,6 1-73 0,-6-1-19 0,0 0 24 15,0-3 78-15,0-4 114 0</inkml:trace>
  <inkml:trace contextRef="#ctx0" brushRef="#br0" timeOffset="190230.7392">3322 9861 315 0,'0'0'483'0,"0"0"31"0,0 0-20 0,0 0-139 15,0 0-351-15,0 0-266 0,0 0-143 0,-6-3-68 16,6 3 1-16,-8-4 58 0</inkml:trace>
  <inkml:trace contextRef="#ctx0" brushRef="#br0" timeOffset="190588.5331">3439 9580 128 0,'7'-4'480'15,"-7"-3"71"-15,0-1 45 0,0 1 1 0,-7 0-142 31,7-1-174-31,0 5-115 0,0-1-72 0,0 0-43 0,0 4-27 0,7-3-12 0,-7 6-7 16,0-3-1-16,6 4-2 0,-6 3 7 0,6 1 14 16,-6 6 20-16,7 5 21 0,-7 7 27 15,7 3 20-15,-1 7 6 0,1 1-8 0,-1 7-18 32,0 4-22-32,1-5-24 0,0 8-21 0,-1-3-14 0,8 0-10 0,-8-1-2 15,7-6-3-15,0-1-2 0,-6 0-1 0,5-7 0 0,-6 4 0 16,8-7-13-16,-8-1-14 15,7 0-19-15,-6-3-21 0,0-1-20 0,-1-6-15 16,0 3-16-16,8-4-38 0,-14-4-77 0,6 1-97 0,0-8-136 16,-6-4-76-16,0-6-25 0,7-4 28 15,-7-3 82 1</inkml:trace>
  <inkml:trace contextRef="#ctx0" brushRef="#br0" timeOffset="190868.3723">3608 9572 324 0,'-6'-11'529'15,"0"0"48"-15,6-3 26 0,-8 6-46 0,8-3-213 16,-6 4-177-16,6 4-105 0,0-1-55 16,0 4-27-16,0 0-14 0,6 4 4 0,2 6 10 15,-2 1 19-15,0 4 14 0,-6 3 11 16,7 8 10-16,-1 0 7 0,1 7 1 0,0 3-3 15,-1 4-6-15,0 5-8 0,0-2-8 0,2 5-8 16,-2 0-3-16,0-4-2 0,-6 0-9 16,7-5-9-16,0-1-16 0,-1-5-22 31,-6-1-28-31,7-7-45 0,-1-2-58 0,-6-4-72 0,0-5-92 0,0-3-97 0,0-7-36 0,0-4 11 16,6-7 48-16,-12-4 70 0</inkml:trace>
  <inkml:trace contextRef="#ctx0" brushRef="#br0" timeOffset="191096.0528">3726 9682 139 0,'0'-8'521'0,"0"5"73"0,0-4 42 0,6 3 21 16,-6 1-173-16,0 3-211 0,6 7-123 0,-6 0-72 16,7 12-42-16,0 6-23 0,-1 5-14 0,1 3-10 15,-1 7-8-15,6-4-6 16,-4 4 0-16,-2 1 0 0,0-8 6 0,2 0 5 0,-2-3 5 15,-6-5 4-15,6-3-4 0,-6-7-2 16,7-1-13-16,-7-3-15 0,0 0-25 0,0-7-37 16,6 3-61-16,-6-7-84 0,0-4-105 0,0-3-110 15,0-7-43-15,0-5 4 0,7-3 45 16,-7-3 80-16</inkml:trace>
  <inkml:trace contextRef="#ctx0" brushRef="#br0" timeOffset="191536.792">3811 9741 198 0,'-8'-19'486'0,"-4"-3"68"0,4 0 45 15,-4 1-12-15,6-1-138 0,-1 0-144 16,1 6-95-16,-1-1-56 0,7 6-41 0,-7-4-32 16,7 4-28-16,7 0-21 0,-7 4-17 15,13-4-13-15,-6 0-3 16,-1 4 0-16,6-1-3 0,2 1-1 0,-8 3 0 0,8 1 0 0,-1-2-2 16,0 5-6-16,-7 5-5 0,1-2-2 15,5 1-1-15,-4 3-3 0,-8 1 1 0,6 3 3 16,-6 4 3-16,0-1 1 0,0 4 0 15,0 0-1-15,-6 0-2 0,6-2 0 0,-8 1 2 16,8-1 2-16,-6-2 2 0,6 1 2 16,-6-1 2-16,6 1 2 0,0-1 1 0,-7 1 3 15,7 0 1-15,-6-1 2 0,6 2 0 0,0-2 0 16,-7-3 2-16,7 0-1 0,0 0 1 16,0 0-2-16,0 0 0 0,0 0 0 0,0-1-2 15,7 2 1-15,-1-1-2 0,1-1 1 16,-1 6 1-16,8-5 0 0,-2-1 0 0,8 5 0 15,-1-3-6-15,-5-2-2 0,5 0-3 16,0 2-2-16,1 2 0 0,-1-6 0 0,1 3 6 16,-7-1 4-16,0 2 4 0,-6-1 2 0,-1 0 3 15,0-4 3-15,-6 4 4 16,0 0-2-16,0-3 1 0,-6 6 0 0,-7-3-2 0,7 4-4 16,-7-4 2-16,0-1-2 0,-1 2-7 0,-5 2-20 15,6-6-30-15,-6 0-65 0,5-1-113 16,-5 0-151-16,-1-7-120 0,8 0-51 0,-8-7-8 15,6 0 46-15,-5-9 99 0</inkml:trace>
  <inkml:trace contextRef="#ctx0" brushRef="#br0" timeOffset="191785.2949">3979 9606 342 0,'7'-16'554'0,"0"2"55"0,-1 3 31 0,-6-4-27 0,7 4-232 0,-7 4-174 0,6 0-101 16,0 4-54-16,2-2-32 0,-2 5-17 0,7 5-7 15,0 1 2-15,0 5 2 0,-1 4 0 16,2 7 5-16,-1 3 3 0,6 9 0 0,1 2-1 16,-7 4-1-16,7 8-7 15,-1 7-11-15,1 0-16 0,0 4-41 0,5-1-125 0,-5 5-208 16,0-2-120-16,-2-2-55 0,2 0-22 0,0-11 22 15,-1-1 115-15</inkml:trace>
  <inkml:trace contextRef="#ctx0" brushRef="#br0" timeOffset="192375.9473">4136 9433 147 0,'0'0'395'16,"-7"0"47"-16,7-4 30 0,-6 4-53 0,6-3-124 16,-6 3-117-16,6-4-78 0,0 4-51 15,0 0-29-15,0 0-12 0,0-4-1 0,0 4 6 16,0 0 16-16,0 0 17 0,0 0 11 0,0 0 4 15,0 0 3-15,0 4 4 0,6-4 1 0,-6 4 1 16,6 3 1-16,1 1-1 0,-1 2-1 16,8 4-12-16,-2 6-14 0,2 2-14 15,5 7-12-15,-6 4-16 0,14-1-20 0,-9 9-29 16,2 3-49-16,7-1-102 0,-9 6-165 0,2-5-120 16,7-1-54-16,-9 2-7 0,2-5 27 15,0 0 92-15</inkml:trace>
  <inkml:trace contextRef="#ctx0" brushRef="#br0" timeOffset="194136.9495">495 11346 120 0,'7'-7'324'0,"-1"-1"31"16,1 0 4-16,-1-2-54 0,7 2-90 15,-7-3-81-15,2 0-51 0,-2 0-29 0,7 1-20 16,-7-2-12-16,1 1-4 0,6 0 1 0,-7 0 0 16,1 1 3-16,0-2 3 0,5 2 4 15,-5 2 0-15,0-4 2 0,-1 5 0 0,-6-4-2 16,7 4-4-16,-1 0-4 0,0 0-7 16,1-1-3-16,0-3-5 0,5 4-2 0,-4 0-3 15,4-4-1-15,1 0 2 0,-6 4-1 16,12-4 0-16,-5-5 0 0,5 6 0 0,0-5-1 15,8 0 0-15,-1 1 0 0,-1-5 0 0,1 5-2 16,7-1-1-16,-1-3 1 0,8 2-1 16,-7-1 0-16,5-2 1 0,1 5-3 0,7-4 0 15,-1-1 1-15,2-3-2 0,-2 5 1 16,7-6 0-16,0 4 0 0,0-2 1 0,7-5 0 16,-1 0-1-16,7 5 0 0,-6-9 2 0,6 4 0 15,6-3 0-15,-5 4-1 0,-1-5 0 16,7 5 4-16,-7-1 0 0,0 0 1 0,0 1-1 15,1-1 3-15,5 4 1 0,-6-4-4 0,6 4 0 16,-6-3-3-16,8-1 2 0,-8 4-1 16,6-3 3-16,-6-1 0 0,0 4 1 0,1-4 2 15,-1 1-1-15,0-1-4 0,0 4-9 0,-6-1-9 16,0 2-15-16,-1-1-20 0,0 4-25 16,-6-1-40-16,1 5-65 0,-8-4-105 0,-5 3-53 15,-1 0-16-15,-7 1 7 0,-6 2 32 16</inkml:trace>
  <inkml:trace contextRef="#ctx0" brushRef="#br0" timeOffset="195130.3786">554 11682 251 0,'0'0'481'16,"0"4"66"-16,0 0 37 0,-6-4-41 0,6 0-170 15,0 0-143-15,0 4-104 0,0-4-72 16,0 0-44-16,0 3-23 0,0-3-9 0,-8 7 1 16,8 1 7-16,0-1 13 0,0 4 9 0,0 0 13 15,-6 4 7-15,6 0 5 0,0 3 2 16,0 7 0-16,0 1-5 0,0 3-6 0,0 0-6 15,0 5-6-15,0 2-4 0,0 1-5 16,0 3-4-16,6-3 0 0,-6-1-3 0,8 1-4 16,-8-4-6-16,6 0-7 0,-6-8-10 15,6 1-16-15,-6-4-20 0,0 1-27 0,7-9-28 16,-7 1-39-16,0-4-49 0,0 0-44 0,0-4-64 16,0-4-87-16,0-3-26 0,0-7 13 15,0-4 43-15,-7-3 52 0</inkml:trace>
  <inkml:trace contextRef="#ctx0" brushRef="#br0" timeOffset="195395.2281">652 11661 98 0,'0'-8'431'0,"-7"5"48"0,7-1 26 0,0-3-10 0,-6 3-179 16,6 4-157-16,0 0-98 0,0 4-54 0,0 7-24 15,0 0-6-15,0 6 13 0,6 2 13 16,-6 7 13-16,0 0 12 0,0 0 8 0,0 2 10 16,0 2 4-16,7-1-4 0,-7 0-4 0,0 1-7 15,0 3-9-15,6-5-7 0,-6 3-10 16,6-3-6-16,1-2-11 0,-7 4-23 16,7-5-31-16,-1-3-50 0,0-1-86 0,2 2-136 15,-3-8-92-15,2-4-33 0,0-8 2 0,-7-3 35 16,6-3 80-16</inkml:trace>
  <inkml:trace contextRef="#ctx0" brushRef="#br0" timeOffset="195704.0481">1010 11419 262 0,'6'-19'425'0,"-6"5"38"15,0-1 16-15,0 4-82 0,0 0-184 16,0 4-115-16,0 4-64 0,0 3-38 0,0 3-14 16,0 1 7-16,0 3 23 0,0 8 20 0,0-1 22 15,-6 4 22-15,6 4 16 0,0 1 10 16,-7 1 0-16,7 6-8 0,-7 3-15 0,7 0-19 16,-6 0-15-16,6 4-12 0,0 0-11 0,0-1-5 15,0 1-4-15,0-4-6 0,0 0-6 16,0-4-8-16,6 0-12 0,-6-3-19 0,0-4-18 15,7-4-21-15,-7 1-28 16,0-5-32-16,0-3-51 0,7 0-54 0,-7-3-85 0,0-5-81 16,0-3-26-16,0-7 10 0,0-5 46 0,0-2 63 15</inkml:trace>
  <inkml:trace contextRef="#ctx0" brushRef="#br0" timeOffset="195968.8999">1114 11414 91 0,'6'-3'473'16,"1"-4"68"-16,-7 3 34 0,7 1 13 0,-7 3-175 0,0 0-189 15,6 3-119-15,0 5-65 0,1 6-38 16,0 5-12-16,-1 7 6 0,7 2 4 0,1 6 0 16,-2-1 5-16,-6 6 3 0,14-1 0 15,-7-2-1-15,-7 1 0 0,8 0-1 16,-2-4-3-16,2-4 0 0,-1 0-2 0,-7-4-2 15,1-3 0-15,6 1-1 0,-7-5-1 0,0-3-10 16,-6-4-18-16,8 0-22 0,-8 0-36 16,6 0-57-16,-12-4-79 0,6 0-126 0,-8-3-87 15,8-4-31-15,-6-4 5 0,-6 1 43 0,-2-5 72 16</inkml:trace>
  <inkml:trace contextRef="#ctx0" brushRef="#br0" timeOffset="196178.7774">978 11869 431 0,'-14'0'539'0,"1"-4"51"0,0-3 34 0,0 0-79 0,7 0-207 15,-1 3-141-15,0 0-79 0,1 1-50 16,6 0-36-16,0-1-21 0,0 0-9 0,6 0-4 16,1-3-4-16,0 3 0 0,-1-3 3 15,7 0 2-15,0-1-2 0,0 1-3 0,1 0-7 16,4-1-19-16,2 1-38 0,-1 3-78 15,1 1-124-15,0-1-175 0,-1 0-85 0,1 0-31 16,-7-3 11-16,6 3 65 0</inkml:trace>
  <inkml:trace contextRef="#ctx0" brushRef="#br0" timeOffset="196443.6244">1341 11719 224 0,'0'7'535'16,"0"0"57"-16,0-7 32 0,-6 0 0 15,6-3-223-15,0 3-240 0,0 0-162 0,0 0-136 16,6 3-161-16,-6-3-164 0,8 0-72 0,-2-3-4 16,-6-1 31-16,6 1 66 0</inkml:trace>
  <inkml:trace contextRef="#ctx0" brushRef="#br0" timeOffset="197502.0226">1453 11177 167 0,'0'0'396'0,"0"0"47"15,0 0 35-15,0-4-55 0,-7 4-116 16,7 0-113-16,0-4-72 0,0 4-46 0,0 0-34 16,0 0-23-16,0 0-12 0,0 0-4 15,0 0 0-15,0 0-2 0,0 0 0 0,0 0 0 16,0 0 0-16,0 4 4 0,0 0 7 0,7 4 7 16,-7 6 8-16,0 1 7 0,6 10 4 15,0 1-1-15,1 6-8 0,0 10-4 0,5-3-9 16,2 5-5-16,-1 1-4 0,-7 2-4 0,7 1 1 15,6-1-1-15,-5-6 1 0,-1 3-1 16,0-8 5-16,-6 1 4 0,5-4 3 0,2-7 6 16,-8 3 3-16,0-8 4 0,1-2-3 0,0-1-2 15,-1-3-4-15,1-4-6 0,-1 0-4 16,-6 0-4-16,6-4-2 0,-6-3 0 0,0 3 0 16,0-4 8-16,0 2 9 0,0-5 9 15,0 3 9-15,0-3 5 0,0 0-1 0,0-3-6 16,-6-2-10-16,0-1-9 0,6-2-9 0,-7 1-6 15,1 0 0-15,-1-4 0 16,0-4-1-16,1 4-1 0,0-3-1 0,-1 2-1 16,0-3 2-16,1 1-2 15,0-1 0-15,-1 4 3 0,0-3-1 0,7-1 0 0,-6 4 0 0,6-3 0 16,-7 3-1-16,7-4-4 0,-6 4 2 16,6-1-1-16,0 5 0 0,0-4-2 0,0 4 0 15,0 0 0-15,0 0-3 0,0-1-2 0,0 4-2 16,6 0-1-16,-6-2-1 0,0 6-2 15,7-4 3-15,-7 0 1 0,6 1 3 16,1 3 3-16,0-4 4 0,-7 4 1 0,12 0 0 16,-5 0 2-16,0 4-1 0,5-1 0 0,-5 1 0 15,6 0 0-15,0 2 1 0,0 2-1 0,0 3 1 16,7 0 1-16,-7 0-2 0,0 0-3 16,0 0 1-16,7 4 0 0,-8 0 0 0,1-1-2 15,0 1 2-15,-6-1 3 0,-1 5 0 16,8-5 1-16,-14 1 1 0,6-1 3 15,-6 1 2-15,0 4 4 0,0-5 4 0,-6 1 3 0,-2 0 2 16,-4 3-1-16,-1-3-2 0,0 3-3 16,0-4-5-1,-7 0-4-15,7 2-5 0,-6-5-11 0,0 4-20 0,5-4-38 0,-6 0-71 16,1-1-126-16,-1-3-172 0,1-3-84 0,-7-4-31 16,6-4 12-16,0-6 58 15</inkml:trace>
  <inkml:trace contextRef="#ctx0" brushRef="#br0" timeOffset="198301.5601">1954 11185 67 0,'0'0'358'16,"-7"0"48"-16,7 0 27 0,-6-4-43 0,6 0-99 16,0 0-97-16,-6 4-74 0,6-4-39 15,-7 0-16-15,7 1-4 0,0-1 7 0,0 4 11 16,0-3 13-16,0-1 8 0,-7 0 2 0,7 1 1 16,0 3-8-16,0-4-15 0,0 4-19 15,0-3-17-15,-6 3-14 0,6 3-12 0,0 1-10 16,6 7-4-16,-6-1-4 0,0 13 1 15,0 3 0-15,7 3 0 0,-7 7 0 0,7 5-1 16,-1 3 2-16,0 3-2 0,1 1-1 0,6-4 0 16,-6 4 1-1,-1-5 2-15,8-2 1 0,-8-1 1 0,0-7 0 0,0 0 1 0,1-3-2 16,0-5-2-16,-1 1-1 0,-6-4-1 16,7-1 0-16,-1-2-2 0,0 0-5 0,2-1-12 15,-8 0-19-15,6-3-29 0,0-1-35 16,-6-3-48-16,7 4-60 0,-7-8-67 0,7 5-59 15,-7-9-63-15,0 4-43 0,0-7 7 16,0-4 45-16,0 1 66 0</inkml:trace>
  <inkml:trace contextRef="#ctx0" brushRef="#br0" timeOffset="198648.3647">1994 11126 371 0,'-8'-12'427'16,"8"2"39"-16,-6-1 21 0,0 3-111 0,6 1-139 16,-7 0-84-16,7 3-51 0,-8 1-40 15,8-2-31-15,0 2-17 0,-5 3-8 0,5 0-4 16,0 0 2-16,0 3 5 0,0 5 9 0,0 3 10 15,0 0 13-15,5 7 10 0,3 4 9 16,-8 4 3-16,7 4-3 0,5 2-7 0,-4 9-9 16,-2-2-12-16,6 10-10 0,2-1-7 15,-1-1-7-15,-1 4-2 0,2 0-3 0,-1-3 1 16,0 0-3-16,0-5 0 0,-7-2-2 0,8-1-12 16,-2-3-26-16,2-1-43 0,-8-3-83 0,7-7-167 15,-6 0-132-15,-1-4-58 0,7-8-12 16,-7-3 21-16,-6-7 74 0</inkml:trace>
  <inkml:trace contextRef="#ctx0" brushRef="#br0" timeOffset="200004.5842">2801 11203 299 0,'-6'4'444'16,"-2"-1"55"-16,8 1 22 0,-6-4-98 15,0 0-125-15,-1 0-108 0,1 0-79 0,-1 0-53 16,-6 3-26-16,7-3-11 0,-8 0-4 16,2 4 2-16,-2-4-1 0,2 4 4 0,-1-1 2 15,-7 1 0-15,0 0-1 0,1-1-2 0,-1 1-2 16,0 3-4-16,2 1-4 0,-10-1-5 15,9 4-2-15,0-4-2 0,-7 4-1 0,13 0-1 16,-6 0 2-16,5 4-1 0,2-4-1 16,-2 0-1-16,1 0-1 0,7 0 1 0,-8 0-2 15,8-3 0-15,0 2 1 0,6 0 1 16,-6-2 1-16,-1 0-1 0,7 3 0 0,0-7-1 16,0 3 0-16,0 0-1 15,7 1 0-15,-1-6 0 0,0 7 0 0,0-6 3 0,8 1 0 0,-1 0 0 16,0-1 0-16,6 0 0 0,-5 1 0 15,5-4 0-15,7 4 0 0,-6-4 0 16,0 4 1-16,5-4-1 0,-5 0-1 0,6 0-3 16,-7 0-7-16,1 0-10 0,0 0-15 15,-1 0-18-15,1 0-28 0,-8 0-31 0,2 0-34 16,-2 3-44-16,-5 1-67 0,0 0-97 0,-1-1-57 16,-6 2-9-16,0-5 17 15,-6 3 42-15</inkml:trace>
  <inkml:trace contextRef="#ctx0" brushRef="#br0" timeOffset="200238.4505">2436 11672 200 0,'-6'6'528'0,"-8"2"61"16,2-8 47-16,5-4 32 0,-6 4-202 15,6-4-190-15,1 1-110 0,6 3-65 0,-6 0-55 16,6 0-36-16,6-3-20 0,-6 3-10 15,6 0 0-15,1 0 3 0,6 0 9 0,-1 0 4 16,2 0 3-16,-1 0 1 0,7 0-1 0,-7 0 1 16,6 0-6-16,0 0-6 0,8 0-12 15,-7 0-23-15,6 0-39 0,-1 3-83 0,-5 0-137 16,6 1-162-16,0 0-80 0,-7 0-24 16,1-4 14-16,0-4 70 0</inkml:trace>
  <inkml:trace contextRef="#ctx0" brushRef="#br0" timeOffset="201076.9706">2925 11140 217 0,'0'-3'473'15,"-7"-1"59"-15,7-3 38 0,-7-5-19 16,7 5-171-16,0 0-143 0,-6 3-91 0,6-3-58 15,0 3-36-15,0 4-28 0,0-3-13 0,0-1-9 16,0 4-1-16,0 0-1 0,0 0 0 16,0 0 2-16,0 4 5 0,0 3 4 0,6 0 3 15,-6 7 1-15,7 5 2 0,0 3 0 16,-1 8-6-16,-6 3-4 0,6 3-4 0,8 4-3 16,-8 1 0-16,0 3-6 0,1 0-4 0,0-1-4 15,-1-2-6-15,1-4-4 0,-1-5-5 16,0 1-3-16,-6-7-2 15,8-4-7-15,-8-3-9 0,6-9-12 0,-6 2-17 0,0-2-29 16,0-6-34-16,0 3-61 0,0-7-112 0,6-3-103 16,-6-5-38-16,0-2 0 0,7-6 25 15,-7-5 64-15</inkml:trace>
  <inkml:trace contextRef="#ctx0" brushRef="#br0" timeOffset="201306.8385">3055 11064 211 0,'0'-11'496'0,"0"0"51"0,-7 2 28 16,7-1 3-16,0 3-220 0,-6 7-171 15,12 0-90-15,-6 7-49 0,0 7-28 0,7 8-13 16,-1 8-3-16,0 7-2 0,2 6-1 16,-2 5-1-16,0 3-2 0,8 1-3 0,-8 3-6 15,0-4-9-15,7 1-10 0,-6-4-13 0,0-9-15 16,-1 5-22-16,0-7-24 0,1-8-38 15,0 0-51-15,-1-7-65 0,-6-3-100 0,6-8-57 16,-6-4-14-16,7-7 22 0,-7 0 48 0</inkml:trace>
  <inkml:trace contextRef="#ctx0" brushRef="#br0" timeOffset="201597.6758">3308 10990 20 0,'0'-15'470'16,"0"4"72"-16,0 1 43 0,0-1 24 0,-6 0-110 15,6 3-215-15,0 5-135 0,0 3-73 0,0 3-39 16,0 5-25-16,0 6-11 0,0 8-1 16,6 4 2-16,-6 3-1 0,0 4-2 0,0 0 0 15,0 4 2-15,8-1-1 0,-8-3 0 16,0 0 1-16,0-3 0 0,0-1-1 0,0-7-1 15,6 0-2-15,-6-4-4 0,0-3-12 0,6-1-13 16,-6-6-23-16,7 0-29 0,-1-2-43 16,-6-2-61-16,0-4-85 0,7-4-128 0,-7-7-66 31,0 0-15-31,0-10 19 0,7-1 52 0</inkml:trace>
  <inkml:trace contextRef="#ctx0" brushRef="#br0" timeOffset="201793.5748">3367 11053 8 0,'6'-8'462'0,"-6"0"83"15,8 4 49-15,-8-2 22 0,0 2-113 0,6 4-188 16,-6 4-140-16,6 2-81 0,7 6-44 0,-6 7-22 16,6 6-10-16,0 4-7 0,0 4-2 15,0 4-5-15,0 3-3 0,6 0-3 0,-5 1-1 16,-2-4-3-16,2-1-3 16,-8-7-2-16,7 1-2 0,-6-4-4 0,0-8-13 0,-1 0-18 15,-6-3-28-15,6-1-33 0,-6-3-50 0,0-3-74 16,-6-1-114-16,0-3-104 0,-1-4-35 15,-6 0-1-15,6-8 38 0,-13 0 68 0</inkml:trace>
  <inkml:trace contextRef="#ctx0" brushRef="#br0" timeOffset="201956.4706">3308 11411 115 0,'-12'-7'496'0,"-2"0"72"16,8-4 50-16,-7 0 29 0,7 0-156 0,-1 0-196 15,0 4-121-15,7 0-78 0,0-1-57 0,7 0-40 16,0 5-31-16,6-1-23 0,-1 1-18 15,8-1-22-15,-6 4-24 16,5-4-28-16,-6 0-35 0,6 0-34 0,-5 4-34 0,-2-3-46 16,-5-1-62-16,6-3-45 0,0 0 1 15,-7-1 28-15,8 2 41 0</inkml:trace>
  <inkml:trace contextRef="#ctx0" brushRef="#br0" timeOffset="202201.3294">3517 10997 80 0,'0'-3'459'0,"0"-1"71"0,-6 0 42 16,6 1 24-16,0-1-161 0,0 4-167 15,-7 4-110-15,14 3-70 0,-7 4-41 0,0 7-24 16,6 5-8-16,-6 6-5 0,6 4-7 0,2 0 0 16,-2 3-2-1,-6 5-1-15,6-5 0 0,1-3 0 0,-1 0 2 0,1 0-1 0,-7-7-1 16,7-1-5-16,-1-3-9 0,0-3-17 0,-6-5-23 15,6 0-25-15,-6-2-36 0,0-4-39 16,8-2-54-16,-8-2-77 0,0-4-119 0,0-7-51 16,6-4-4-16,-6-8 22 0,0-2 51 15</inkml:trace>
  <inkml:trace contextRef="#ctx0" brushRef="#br0" timeOffset="202426.1967">3602 10986 343 0,'6'-11'529'0,"-6"4"54"15,0 0 29-15,0 0-55 16,0 3-195-16,0 8-156 0,7 0-93 0,-7 6-51 0,6 12-28 0,1 4-15 16,0 3-7-16,-1 8-5 0,0 3-1 15,8 3-4-15,-8 2-1 0,0-5-1 0,1 0-2 16,0-3 0-16,-1-4 1 0,1-4-1 16,-1-4-2-16,0-2-4 0,-6-5-12 15,7-4-15-15,-7 2-30 0,7-2-39 0,-7-6-68 16,0 3-101-16,0-8-149 0,0 2-80 0,0-5-23 15,0-5 14-15,0-6 55 0</inkml:trace>
  <inkml:trace contextRef="#ctx0" brushRef="#br0" timeOffset="202571.1142">3732 11246 175 0,'0'-3'523'0,"0"3"61"0,0-7 34 0,0-1 15 16,0 5-207-16,0-1-231 0,6 4-152 0,-6 0-140 15,7 4-189-15,-7 3-171 0,7-3-78 16,-1-1-20-16,-6-3 16 0,0 0 64 0</inkml:trace>
  <inkml:trace contextRef="#ctx0" brushRef="#br0" timeOffset="202934.9065">3811 10983 237 0,'0'-8'514'0,"-8"-3"66"0,8 1 46 16,0-1-1-16,0 0-180 0,-6 3-162 15,6 1-106-15,0 0-66 0,0 4-46 0,6-3-35 16,-6 6-20-16,8 6-11 0,-8-3-4 16,6 8 3-16,0 0 2 0,7 7 1 0,-6 0 0 15,-1 4 3-15,1 4 1 0,-1 3-3 0,0-3-2 16,2 7 0 0,4-4 0-16,-12-4-5 0,7 5-3 0,6-4-5 0,-13-4-6 0,6-4-5 15,1 0-7-15,-1-3-2 0,1-5-8 16,0 2-9-16,-7-5-13 0,6 0-31 0,0-3-56 15,1-4-86-15,-7-4-112 0,7-3-124 0,-7-4-55 16,6-7-2-16,-6-1 44 0,0-6 80 16</inkml:trace>
  <inkml:trace contextRef="#ctx0" brushRef="#br0" timeOffset="203143.7907">3967 10946 409 0,'0'-3'535'0,"0"-5"51"0,0 5 26 16,0-5-86-16,0 8-190 0,0 0-146 0,0 3-85 15,6 9-50-15,0 7-26 0,1 2-13 0,0 8-12 16,-1 5-10-16,1 2-9 0,5 0-8 16,-4 5-11-16,-2-5-5 0,0 1 0 0,1-7 2 15,-7-1 5-15,6-7-2 0,1-4-1 16,-1-3-7-16,-6 0-17 0,0-8-26 16,7 0-50-16,-1-3-83 0,-6-8-128 0,6 1-94 0,-6-8-35 15,8-7-2-15,-2-5 37 0,-6-3 83 16</inkml:trace>
  <inkml:trace contextRef="#ctx0" brushRef="#br0" timeOffset="203630.5256">4129 10810 341 0,'0'-7'519'0,"-6"-4"52"0,6 8 29 0,0-5-58 16,0 5-200-16,0 3-149 0,0 3-88 15,0 8-51-15,6 7-28 0,-6 8-10 0,7 3-6 16,-7 7-3-16,6 2-2 0,-6 2-3 15,7 0 2-15,-7 0-4 0,0 1 0 0,0-8 0 16,7-1 1-16,-7-2-1 0,0-8 0 0,6 0 1 16,-6-7-1-16,0-1 0 0,0-3 0 15,6 0 0-15,-6-7-1 0,0 3 0 0,0-7-4 16,0 0-9-16,0 0-12 0,7-7-12 16,-7-4-19-16,7-4-21 0,-1-7-17 0,-6 1-15 15,6-5-5-15,-6-4-1 0,0-2 12 0,0-1 23 16,0 0 28-16,0-1 35 0,0 2 32 15,0-1 23-15,0 7 18 0,-6 1 4 0,6 3-4 16,0 3-15-16,0 4-25 0,0 4-15 0,0 4-14 16,0 0-6-1,6 7 1-15,-6 3 8 0,7 5 13 0,-1 3 10 0,1 4 6 0,0 3 3 16,-1 4-1-16,-1 4-1 0,4 3-5 16,3 4-4-16,-6-5-4 0,8 6-1 0,-1-1-5 15,-7-4 0-15,8 0 0 0,-8-2 0 0,6-5 1 16,-4-4 0-16,-2-4 5 0,0 1 9 15,-6-4 13-15,0-4 14 0,7 0 16 0,-7-3 10 16,0 0 3-16,0-1-6 16,-7 1-10-16,1-1-17 0,0 1-19 0,-8 0-24 0,8 0-22 15,-8-4-21-15,2 4-24 0,-1-4-33 0,-1-4-47 16,2 0-67-16,-3-4-87 0,-3-2-112 16,11-1-48-16,-6-7-3 0,1-1 33 0,5 1 67 15</inkml:trace>
  <inkml:trace contextRef="#ctx0" brushRef="#br0" timeOffset="203860.3992">4324 10763 393 0,'14'-11'493'0,"-1"0"46"0,-7 3 24 16,1 1-109-16,0 4-166 15,-1 6-114-15,0 0-75 0,0 9-43 0,2 10-24 0,4 4-11 16,-5 3-6-16,-1 7-8 0,8 5-8 0,-8-1-11 15,0 8-10-15,1-4-7 0,0-4-9 0,-1 0-4 16,0-3-1-16,-6-4 3 0,7-3 1 16,-7-9 1-16,7-6-1 0,-7 0-16 0,0-5-33 15,0-6-56 1,6-4-89-16,-6-7-132 0,0-8-69 0,0-7-18 0,7-3 16 0,-7-9 52 16</inkml:trace>
  <inkml:trace contextRef="#ctx0" brushRef="#br0" timeOffset="204006.3106">4501 10682 196 0,'6'0'497'0,"-6"4"50"16,0 4 29-16,0-1 9 0,0 7-210 0,6 8-170 0,-6 12-100 15,0 5-89-15,8 9-95 0,-2 4-165 16,-6 6-171-16,6-3-92 0,0 0-41 0,-6-7 11 16,0-1 57-16</inkml:trace>
  <inkml:trace contextRef="#ctx0" brushRef="#br0" timeOffset="205501.3365">359 11067 258 0,'-7'-8'335'16,"-6"-2"12"-16,7 3-13 0,-8-5-39 0,8 1-65 16,-7 4-61-16,6-8-27 0,-6 8-12 0,7-4-7 15,0 0-7-15,-2 1-5 0,1-2-6 0,-4 1-8 16,3 3-7-16,8-2-9 0,-6 3-6 16,0-4-7-16,-1 3-5 0,7 1-9 0,-6-4-11 15,6 7-9-15,-7-3-6 0,7 3-7 16,0-3-7-16,-7 7-3 0,7-4 1 0,0 0-3 15,0 4-2-15,0 0-4 0,-6 0-1 0,6 0-2 16,0 0-1-16,-6 8 0 0,0-1-1 16,-2 0 1-16,2 8 1 0,6-4-1 0,-6 8 0 15,6-5-1-15,-7 8 0 0,7-4 1 16,0 4-1-16,7 0-1 0,-7 3 0 0,6-2-1 16,0 3 2-16,8-1 1 0,-8 1-1 0,7-1 2 15,0 2 0-15,0-2 0 0,7 1 0 16,0-4-2-16,-8-1 1 0,8 1 0 0,-1-3 0 15,1 0-1-15,0-1 1 0,-1-4 1 16,1 1-1-16,-8-4 1 0,8 3 0 0,-7-3-1 16,0 0 1-16,0-3-1 15,1 3 0-15,-8-1-1 0,0-3-2 0,1 2-1 0,-7 2 0 16,0-1 0-16,0-2-2 0,-7 3-1 0,7 0-1 16,-6 3-1-16,-8-3-3 0,8 4-2 15,0-4-4-15,-8 3-5 0,8-3-7 0,0 4-7 16,-1-4-8-16,-6 4-6 0,6-4-7 0,1 0 1 15,6-4 2-15,-6 4 2 0,6-3 7 0,0-1 7 16,0 0 7-16,0 0 8 0,6-3 5 16,0 3 8-16,1 0 3 0,6-3 5 15,0 4 2 1,0-1 1-16,0 4 1 0,1-3 2 0,-2 3 3 0,8 0 0 0,-7-1-1 0,-1 5 1 16,2 0-2-16,-1-1 0 0,0 4-2 0,0-2-1 15,-7 1 3-15,8 2 3 0,-8 3 6 16,0 0 5-16,1-1 9 0,0 2 8 0,-1 2 7 15,-6-2 1-15,7-1 0 16,-7 0 0-16,6-1 3 0,0-2 6 0,1 3 4 16,6-4 4-16,1 0 0 0,-2 1-5 0,8-1-9 0,5 0-13 15,2-3-14-15,5 3-19 16,8-3-44-16,-1 4-111 0,6-5-226 0,1 1-121 0,-7-4-61 16,7-4-22-16,-7 0 20 0,-1-7 98 15</inkml:trace>
  <inkml:trace contextRef="#ctx0" brushRef="#br0" timeOffset="214682.0848">4884 12668 35 0,'0'0'249'0,"0"-4"15"15,0 1-6-15,-6-1-53 0,6-3-81 0,0 3-51 16,0-3-30-16,0-1-15 0,0 4-9 0,0-2-6 15,0-2-3-15,0 0-3 0,0 1-1 16,0 0-2-16,0 0 1 0,0-1-2 0,6 1 2 16,-6 3-2-16,0-3 1 0,0 3-1 15,0 0 0-15,8 4-1 0,-8-3 2 0,0-1 0 16,6 1 0-16,0-1-1 0,1 0-1 0,0 1 1 16,5-1-2-16,1 1 0 0,1-5 0 15,5 5 0-15,1-5 0 0,-1 0 1 16,8 2-1-16,-2-2 0 15,7-4-1-15,-5 6 1 0,5-2-1 0,1-3 0 0,-7 4 0 0,6 0 0 16,1-4 0-16,-7 3 1 0,0 1-1 0,0 0 1 16,1 0 0-16,-1-1 0 0,-7 4-1 15,7-3 0-15,-6 4 0 0,-1-1 0 0,1 0 0 16,-8 1 0-16,8-1-1 0,-7 4 0 0,0 0 0 16,7-4 0-16,-7 4 1 0,-1 0-1 15,2 0 1-15,-1 0 0 0,0 0 0 0,0 0 1 16,-1 0 0-16,2 0 1 0,6 0-1 15,-7-3 1-15,-1 3 1 0,8-3-1 0,-7-3 0 16,7 4 0-16,-7-2-1 0,6 0-1 16,1 0 0-16,-1 1 0 0,7 0 0 0,-6-1 0 15,6 0 0-15,-7 0 0 0,7 0 0 0,1 1 0 16,-1 3 0-16,0-4 0 0,0 1 1 16,7-1 0-16,-7 0 1 15,-1 4 1-15,-5-3-1 0,6-1-1 0,0 0 1 0,1 4 0 16,-2-3-2-16,1-1 0 0,-6 1 1 0,6 3-1 15,-7-4 1-15,7 4-1 0,0-4 1 0,-6 4 1 16,7-4-1-16,-10 4-1 0,11 0 1 16,-8-4 1-16,5 4-1 0,-5-3 2 0,6 3 0 15,0-4 0-15,-7 1 1 0,7-1-2 0,-6 0 0 16,6 1-1-16,-7-1 0 0,7 0-1 16,1-2 1-16,-8 2-1 0,8-4 0 0,-8 4 0 15,7-3 1-15,0 4 0 0,-1-5 1 16,-5 0-1-16,6 1 0 0,1 4 0 0,-1-5-1 15,0-3 0-15,-7 4 0 0,7 0 0 16,0-5-1-16,0 5 0 0,-6-3-1 0,6 2 0 0,0-3 1 16,0 0-1-16,-6 0 0 0,6 4 0 15,-7-3 0-15,1 1 2 0,6-2-1 16,-8 5 0-16,-3-2 1 0,4 1 0 0,0 3-3 16,1-3 0-16,-7 2-2 0,7 2-2 15,-8 3 0-15,8-3-2 0,-7 3 2 0,1 0 0 16,4 0 2-16,-11 0 1 0,13 0 1 0,-14 0 1 15,8 0 0-15,-2 0 1 0,2 3 0 16,-2-3 0-16,1 0 1 0,1 3 0 0,-8-3 0 16,6 5 0-16,2-2 0 0,-1-3 0 0,0 4 0 15,0 0 0-15,0-1 0 0,-6 1 0 16,12-1 0-16,-6 5 1 0,0-5 0 16,0 1-1-16,0 3 0 0,1-4 0 0,-8 5 0 15,7 0 0-15,0-4 0 0,0 3 0 0,-1-4 0 16,-4 5-1-16,4-1 0 0,-5-3 1 0,6 3-1 15,0-3 1-15,0 0 0 0,-6-1 0 16,5 1 1-16,2-1-1 0,-1-3 1 16,-1 0 0-16,2 0 1 0,-2-3-1 0,2-1 0 0,-1 1-1 15,0-1 0-15,0 0 1 0,-1-3-1 16,-4 3 0-16,4-3 2 0,1 3 0 0,-6-3 1 16,-1 0-1-16,7 3 2 0,-6-4-1 15,-7 0 1-15,7 2 0 0,-1-2 0 0,-6 2 1 16,0-2-1-16,6 1-1 0,-6-4-1 15,0 3 0-15,-6-3-1 0,6 0-1 16,0 0 0-16,-6-3 2 0,-1-1 2 0,0 5 4 0,1-6 3 16,-1 1 2-16,1 1 2 0,-7-1-1 15,6 1-2-15,-5-1-4 0,-8 4-4 0,7-3-1 16,-7 3-2-16,8 0-1 0,-15-1 0 0,8 5 0 16,-14 0 0-16,7 3-1 0,-7 0-1 0,-5 0 0 15,5 4 0-15,-7-3-1 0,1 3 1 16,-6 3 0-16,5-3 0 0,-5 4 0 15,0 0 2-15,-1 4 0 16,1-5 0-16,-1 4 2 0,-6 5 0 0,6-5-2 0,-6 4-1 0,7 0-1 16,-8 0 0-16,1 4 0 0,1-1-1 15,5-3 1-15,-7 3 0 0,2 2 0 0,-2 1-1 16,1-2 3-16,0 0 1 0,6 0 0 0,-5 3 0 16,5-3 1-16,1-1-2 0,5-3 0 0,1 4-2 15,7-4 0-15,-1 1 1 0,1-2 0 16,-1 1 0-16,7-4 1 0,0 4 0 15,-1-3 0-15,1 3-1 0,7-4 0 0,-7 0 1 16,6 4 0-16,1-3 0 0,-7-1 0 16,6 0-1-16,8 0 0 0,-8 1 0 0,1 2 1 15,-1-6-1-15,6 4 0 0,-5-1 1 0,6 0 0 16,-6 1 0-16,5-4 0 0,2 0 0 16,-8-1 0-16,7 0 0 0,0-3 0 0,0 4 0 15,-7-4 0-15,8 0 0 0,-1 0 0 0,-1 0 0 16,2-4-1-16,-2 4 0 0,1-3 0 15,0 3 0-15,0-3 0 0,7 3 1 0,-8-4 0 16,2 0 0-16,5 0 0 0,-6 0 0 16,7 0 0-16,-7 1 0 0,6-4-1 0,0 3 1 15,1 0-1-15,-7-4 1 0,6 5 0 0,1-4 0 16,0 3 0-16,-1-3 0 0,1 3 0 0,-1-3 0 16,-6 4-1-16,7-1-1 0,-2-4 1 15,2 4 0-15,0 1 0 0,0-4 0 16,-1 3 1-16,0 1-1 0,1-5 1 0,-1 1-1 15,-5 0 1-15,4-1-1 0,2 1 1 0,0 0 0 16,0-1-1-16,6 2 0 0,-7-6 0 16,0 4 0-16,0-3 1 0,1 4-1 0,0-4-1 15,-1 0-1-15,7 4 2 0,-7 0-1 0,1-4 0 16,0 3 1-16,0-3 0 0,-2 4 0 16,2-4 1-16,6 4 0 0,-6 0-1 0,-1-5 0 15,1 5 0-15,-1-1 0 0,0 1 0 16,7 0-1-16,-6 0 1 0,0 3-1 0,-8-3 0 15,8 3 1-15,0 0 0 0,-8 1 0 0,8 0-1 16,-7 3 1-16,-1 0 1 0,2 0-1 16,-1 0 1-16,0 3 0 0,0-3 0 0,-7 3 0 15,8 5-1-15,-8-5 1 0,0 5-1 16,1-5 1-16,5 4-1 0,-5 4 0 0,-1-3 0 16,1-1 1-16,0 5 0 0,5-5-1 0,-5 4-1 15,6 0 1-15,-6 0 1 0,5-4-1 16,1 4 0-16,0 0 1 0,7-1 0 0,-7 2-1 15,7 2 1-15,-2-3 0 0,2 3 0 16,0-2 0-16,-1 6 0 0,0-3 0 0,1 0 0 16,6 3 0-16,0-3 1 0,0 3 1 15,-6 0-1-15,6 1 1 0,6-1 1 0,-6 0-2 16,0 1 0-16,0-5 1 0,6 5 0 0,1-5 0 16,-7 4-2-16,7-2 1 0,-1-2-1 15,0 1 1-15,2-1-1 0,-8-3 0 0,6 4 0 16,0-4 0-16,1 0 2 0,-1 0-1 0,1 0 0 15,-1 0 0-15,1-4-1 0,-1 0 0 16,0 1 0-16,2-2 0 0,-2 3 0 0,-6-6 0 16,6 5-1-16,1-5 1 0,-2 0 0 15,3 2 1-15,-2-2-1 0,1 1 2 0,-1 0 0 16,8-4 0-16,-8 3-1 0,0-3 1 16,8 4 1-16,-8-4-1 0,7 4-1 0,-7-4 0 15,8 0 1-15,-2 3 0 0,2 1-1 0,-8-4-1 16,7 0 0-16,0 3 1 0,0-3-1 15,1 4 0-15,-8-4 0 0,6 0 1 0,2 4 0 16,-1-4 0-16,-7 0 0 0,8 0 0 0,-2 3 0 16,2-3 0-16,-2 4 0 0,1-4 1 15,1 0 0-15,-2 0-1 0,8 0 2 0,-7 0-1 16,7-4 0-16,0 4-2 0,-2-3 1 16,2 3-1-16,7-4 0 0,-9 0 0 0,2 1 0 0,7-1 1 15,-9 1 2-15,9-1-1 0,-7 0 1 16,-1 4-1-16,0-3-2 0,8-1 0 15,-8 4-2-15,8-4-1 0,-8 4-1 0,7 0-1 16,0-3-5-16,0 3-3 0,0 0-4 0,0-5-2 16,6 5-2-16,-6-3-1 0,1 3 5 15,-1-3 1-15,0-1 4 0,0 4 2 0,0-4 3 16,0 1 3-16,-7 3 0 0,1-3 3 16,-1-3 0-16,1 6 1 0,0-3-1 0,-7 3 1 15,7-3 0-15,-8 3-2 0,8-4-4 0,-1 0-7 16,-5 4-10-16,5-3-16 0,0-1-40 15,1 0-70-15,-1-3-61 0,1 0-29 0,0-4-8 16,-1 3 7-16</inkml:trace>
  <inkml:trace contextRef="#ctx0" brushRef="#br0" timeOffset="219589.2386">5198 11627 7 0,'-7'-3'216'15,"7"-1"15"-15,0 4-7 0,-7-3-61 16,7-1-67-16,0 0-39 0,-6 4-20 0,6-4-16 15,-6 0-6-15,6 1-3 0,-7-1-2 16,7 4 0-16,-7-3 3 0,7-1 0 0,-6 0 0 16,6 4-3-16,0-3 0 0,-7-1 0 0,7 4-5 15,0-4-2-15,-6 4-1 0,6-3-2 16,0-1 1-16,0 4-2 0,-8 0 0 0,8-3 1 16,0 3 0-16,0 0-1 0,0 0-1 15,0 0 1-15,-5-4 0 0,5 4 0 0,0 0 1 16,0 0 2-16,0 0-1 0,0 0 0 0,0 0-1 15,0 0 0-15,0 0 0 0,0 0 0 16,0 0 0-16,0 0 0 0,0 0 0 16,0 0 0-16,0 0 0 0,0 0 1 0,0 0 2 0,0 0 1 15,0 0 1-15,0 0 0 0,0 0 0 16,0 0-1-16,0 0-1 0,0 0-2 16,0 0-1-16,5 0 0 0,-5 0-1 0,0 0 0 15,0 0-1-15,0 4 1 0,8-4 0 16,-8 0 1-16,0 0 0 0,6 0 0 0,1 0 1 15,-1 3-1-15,1-3 1 0,0 0 0 0,-1 4 0 16,7-4-1-16,0 3 0 0,0-3 0 16,0 4 0-16,0-4 0 0,7 4 0 0,-8-4 0 15,8 3 2-15,-7-3-1 0,7 4 0 0,0-4 0 32,-1 4 0-32,1-4 0 0,-2 0-1 0,2 3 0 0,0-3 1 0,-7 0 0 15,7 0 0-15,-1 0 0 0,1 0 0 0,0 0-1 16,-2 0 1-16,2 0 0 0,0 0 0 0,-1 0 1 15,1-3 0-15,-1 3-1 0,1-4 0 0,0 4 2 16,6-4 0-16,-7 1-2 0,1 3 2 16,-8-4 0-16,8 0-2 0,0 1 0 0,-1-1 0 15,1 4 0-15,-1-3 0 0,1 3 1 0,6-4-1 16,-6 4 0-16,-1-4 0 0,1 4 0 16,-1-3 1-16,7 3-1 0,-6-5 0 0,6 5 0 15,0-3 1-15,-1 3 0 0,2-3 0 16,-1 3 2-16,0-4-1 0,0 0 1 0,-7 1-1 15,7 0 0-15,0-5-2 0,1 4-1 0,-1 0 0 16,0-3 0-16,-7 3-1 0,7 0 0 16,-6 1 0-1,6 0 1-15,-7-1 0 0,6 4 0 0,-4-4 1 0,-2 1 1 0,7 3-1 0,-6 0 1 16,0 0-1-16,-1 0 1 0,1 0 1 16,-7 0-2-16,7 0 1 0,-2 0-2 0,2 0 0 15,0 0-1-15,-1 0 1 0,-5 0 0 16,5 0 0-16,1 0 1 0,-1 0 1 0,-6 0 0 15,7 0-1-15,-1 0 0 0,1 0 1 0,0 0-1 16,-1 0 0-16,7-5-1 0,-6 5 0 16,-1-4 0-16,1 4 0 0,-1-2 0 0,0 2 0 15,1-5 1-15,0 5 0 0,-1 0-1 16,1-3 0-16,0 3 0 0,-8 0 0 0,8 0 0 16,-7 0 0-16,7-4 0 0,-1 4-1 0,-6 0 1 15,6-3 0-15,1 3 0 0,-7-4 1 16,7 4-1-16,0-3 2 0,-2 3 0 0,2-4-1 15,-8 4 0-15,9-4 0 0,-1 0-1 16,-8 4 1-16,8-3 0 0,-7 3 1 0,1 0 0 16,4 0-1-16,-4 0 0 15,-1 0 0-15,-1 0 0 0,2 0 0 0,5 3 0 0,-6-3-1 16,0 0 0-16,1 0 0 0,4 0 1 0,-4 0 0 16,-1-3-1-16,7 3 1 0,-8 0 0 0,8-4-1 15,0 0 0-15,-7 4 0 0,6-3 0 16,-6-2 0-16,0 2 0 0,7 0 1 0,-8-1-1 15,8 4 0-15,-6-4 0 0,-2 1 0 16,1 0 0-16,1 3 0 0,-2-5 0 0,2 2 0 16,-8 3 0-16,7-4 0 0,0 0 0 15,0 1 0-15,-7 3 1 0,8-4 0 0,-2 1 0 16,-5-1 0-16,6 0 0 0,0 4 0 0,-7-3-1 16,8-1 2-16,-2 0-1 0,-4-3 0 15,4 4 0-15,1-5-1 0,-6 0 0 0,6 1-1 16,-1 4 1-16,-4-5-1 0,4 0 1 15,1 1 0-15,-6 0 0 0,-1 3 1 0,7-3-1 16,-6 3 0-16,0-2 1 0,-1 2-1 0,0 0 1 16,1-4-1-16,0 5 1 0,-1-1 1 15,0 1 0-15,-6-5-1 0,7 5-1 0,-7-5 3 16,6 5-1-16,-6-4 0 0,7-1-2 16,-7 0 2-16,0 5 0 0,7-4 0 0,-7-1-1 15,0 0 1-15,0 1-1 0,0 0 2 0,0 0-1 16,0 0 1-16,0-1 0 15,-7 1-2-15,7-5 2 0,-7 6-2 0,7-5-1 0,-6 3 0 16,-1-2-1-16,1 2 2 0,0-3 0 16,-8 0 0-16,8 3-1 0,-7-2 1 15,0-1 1-15,-7 3-2 0,7-3 0 0,-7 4-1 16,1-4 0-16,-7 4 1 0,0-1-1 0,0 5 0 16,-7-4-1-16,-5-1 0 0,5 5 0 0,-13-1-2 15,7 0 0-15,0 4 0 16,-7-3 1-16,1 3-1 0,6 0 2 0,-7 0 2 0,7 0 0 15,-7 0 0-15,7 0 0 0,1 0 0 0,-1 0 0 16,6-5-2-16,-7 5 0 0,8 0 1 16,-1-3 0-16,1 3 0 0,6-3 1 0,0-1 0 15,-7 0 0-15,8 1 0 16,5 0 2-16,-6-3 1 0,6 4 0 0,-5-6 1 0,5 8-2 16,0-4 0-16,1 1-1 0,-1 3-1 0,0-4-2 15,0 4 1-15,1 0 0 0,-1 0 0 16,8 4-2-16,-8-4 1 0,1 3 2 0,-1-3 0 15,0 4-1-15,1 0-1 16,-1 0 1-16,1-2 0 0,0 4-1 0,-8-3 2 0,7 4 0 16,-5-3 0-16,5-1 0 0,-6 5 2 0,0-1-2 15,0-3 0-15,1 3-1 0,-2 1 0 16,1-2-1-16,-6-2-1 0,5 3 1 0,1 1 1 16,0-5-1-16,0 1 1 0,1 3 0 0,-2-3 0 15,7 0 0-15,-6-1 0 0,7 1-1 16,-7-4 0-16,6 4 1 0,1-1 0 0,-7 1-1 15,6 0 1 1,0 2 0-16,1-2 0 0,-7 1 0 0,6 2 0 0,1 0 1 0,-7 1 0 16,6-1-1-16,1 0 0 0,-7 0 1 15,0 1-1-15,6-1 1 0,-6 0 0 0,7 0 1 16,-1 1 0-16,-6-1 0 0,7-3-1 0,-1 3 1 16,0-3 0-16,1-1-1 0,-1-3-1 15,0 4 1-15,2-4-1 0,-2 0 1 0,1 0-1 16,-1 0 0-16,0 0 1 15,7-4-1-15,-7 4 0 0,8 0-1 0,-8-3 1 0,7 3 1 16,0 0-1-16,0 0 0 0,1 0 0 16,-2 0 1-16,8 3-2 0,-1-3 1 0,0 0 0 15,1 0 1-15,-1 0 0 0,1 0 0 0,0 0 0 16,6 0 0-16,-8 4 0 0,2-4 0 0,0 0 0 16,0 0 0-16,-1 0 0 0,7 0 0 15,-7 0 0-15,1 0 0 0,-1 0 0 0,-5 0 0 16,12 0 0-16,-14 0 0 0,8 0 0 0,0 4 0 15,-2-4 0-15,2 0 0 0,0 0-1 16,-1 0 1-16,1 0 0 0,-1 0 0 0,0 0 0 16,1 0 0-16,0 0 0 0,6 0 0 15,-6 0 0-15,-2 0-1 0,2 0 0 16,0 0 1-16,-1 3-1 0,0-3 1 0,1 4 0 16,-1-4 0-16,1 3-1 0,0-3-1 0,-1 4 1 15,0 0-1-15,1 0 0 0,0 0 1 16,-1 3 0-16,0-4 1 0,1 5 0 0,-7 0-1 15,5-1 0-15,3 0-2 0,-2 0-4 16,-5 1-6-16,4-1-53 0,2 4-102 16,0-3-56-16,-1-2-28 0,1 2-11 0,-1-5-1 0</inkml:trace>
  <inkml:trace contextRef="#ctx0" brushRef="#br0" timeOffset="223590.956">5139 10539 89 0,'0'0'192'0,"0"0"-16"0,0-3-31 16,0 3-39-16,0-4-37 0,0 4-28 0,0 0-17 15,0 0-8-15,0-3-6 0,0 3-2 16,0 0-3-16,0 0-3 0,0 0-1 0,0 0-1 16,0 0 0-16,0 0-1 0,0 0 1 15,0 0 0-15,0 0-1 0,0 0 1 0,0-4 1 16,0 4 3-16,0 0 1 0,0 0 2 0,0 0 1 16,0 0 1-16,0 0-1 0,0 0-1 15,0 0-3-15,0 0-1 0,0 0-3 16,0 0 0-16,0 0 0 0,0 0 0 0,0 0 0 0,0 0 0 15,0 0 0-15,0 0-1 0,0 0 1 16,0 0 0-16,0 0 0 0,0 0 0 0,0 0 0 16,0 0 0-16,0 0 0 0,0 0-1 15,0 0 0-15,0 0 0 0,0 0 0 16,0 0 0-16,0 0 0 0,0 0 1 0,0 0-2 16,0 0 1-16,0 0-1 0,0 4 1 0,0-4 0 15,0 0 0-15,0 0 1 0,0 0-1 16,0 0 0-16,0 0 1 0,0 0 0 0,0 0 1 15,0 0-1-15,0 0 1 0,0 0 0 16,0 0-1-16,0 0 2 0,0 0 0 0,0 0 1 16,0 0-2-16,0 0 0 0,0 0 0 0,0 0-1 15,0 0 0-15,0 0-1 0,0 0 0 16,0 0 1-16,0 0 0 0,0 0-1 0,0 0 1 16,0 0-1-16,0 0-1 0,0 0 0 0,0 0 0 15,0 0-1-15,6 0 0 0,-6 0 2 16,0 0 0-16,0 0 0 0,0 3-1 0,0-3 2 15,0 0 0-15,7 0 0 0,-7 4 0 16,0-4 0-16,0 0 1 0,6 3-1 0,-6-3 1 16,0 0 0-16,7 4 0 0,-7-4-1 0,7 3 1 15,-7-3 0-15,6 4 0 0,0-4 0 16,-6 4-1-16,7-4 0 0,0 0 0 0,-7 4 1 16,6-4 0-16,0 4-1 0,1-4 1 0,-1 3 1 15,-6-3-1-15,14 4 0 0,-8-4-1 16,0 3 0-16,2-3 0 0,-2 4 0 0,6-4 1 15,-5 4 0-15,0-4-1 0,6 3 1 16,-7-3-1-16,8 0 0 0,-8 4 0 16,6-4 1-16,-4 0 1 0,-2 0-1 0,7 0 0 0,-7 0 1 15,1 0-1 1,0 0 0-16,5 0 0 0,-6 0 1 0,2-4-1 0,-2 4 0 0,0 0-1 16,1-3 1-16,-1 3 0 0,8 0 0 15,-8-4 0-15,0 4-1 0,2 0 0 16,-2-4 0-16,0 4 0 0,7 0-1 0,-6 0 1 0,-1 0 0 15,1-3-1-15,-1 3 1 0,0 0 0 16,2 0 0-16,-2-4 0 0,0 4-1 0,-6 0 1 16,6-3-1-16,1 3 1 0,0 0 0 15,-1-4 0-15,-6 4 0 0,6 0 1 16,1-4 0-16,-7 4 0 0,7 0-1 0,-7-4 1 16,7 4-1-16,-7 0 0 0,6-4-1 0,0 4 0 15,-6 0 0-15,6-3 0 0,2 3 1 0,-2 0 0 16,-6 0 0-16,6-4 0 0,1 4 0 15,-1 0 0-15,1 0-4 0,-7 0-3 16,7 0-3-16,-1 0-5 0,0 0-5 0,0 0-8 0,-6-3-20 16,8 3-54-16,-2 0-54 0,-6-4-26 15,6 1-11-15</inkml:trace>
  <inkml:trace contextRef="#ctx0" brushRef="#br0" timeOffset="226489.3008">951 11448 11 0,'0'-3'150'16,"-6"-5"2"-16,6 4-62 0,-7-3-44 0,7 0-26 15,0-1-16-15,-7 1-12 0,7 0-14 16,-6-4-15-16,6 3-19 0,-6-2-21 0,6-1-14 16,-7-4-21-16</inkml:trace>
  <inkml:trace contextRef="#ctx0" brushRef="#br0" timeOffset="236761.0507">8883 11191 119 0,'0'0'236'0,"0"-3"5"0,0 3-31 16,0 0-43-16,0 0-48 0,0-3-35 0,0 3-27 16,0-4-16-16,0 0-6 0,0 0 2 15,-6 0 3-15,6 4-1 0,0-4-1 0,0 1-3 16,0-1-4-16,0 1-6 0,0-1-7 0,0 4-6 16,0-4-1-16,0 4 0 0,0-3 2 15,0 3 1-15,0 0 5 0,0 0 2 0,0 0 3 16,0 0 1-16,0 0-4 0,0 0-3 15,0 0-5-15,0 0-3 0,0 0-6 0,0 0-3 16,0 0-1-16,0 3 0 0,0 5 0 16,0-5 1-16,-6 8 1 0,6 1 3 0,0 6 1 15,0 0 0-15,0 1 1 0,0 7 0 0,0-5-1 16,0 9 1-16,0-4 3 0,0-1 3 16,6 5 4-16,-6-5 3 0,0 1 2 0,0-2 4 15,6 2 0-15,-6-3 1 0,0-1 0 0,8-4 0 16,-8 0-1-16,0-3-4 0,0-1-2 15,0-2-4-15,0-2-3 0,6-2-5 0,-6 0-1 16,0-1-1-16,0-4-3 0,0 1 0 16,0 0-1-16,0-1-2 0,0 1 1 0,0-4-2 15,0 4-2-15,0-4-7 0,0 3-10 0,0 0-26 16,0 1-36-16,0 0-58 0,0 0-137 16,6 0-67-16,-6-4-28 0,0-4 7 0,0 0 23 15</inkml:trace>
  <inkml:trace contextRef="#ctx0" brushRef="#br0" timeOffset="237072.8733">9001 11059 65 0,'0'0'171'0,"0"0"13"16,0 0-19-16,0 8-18 0,0-4-1 0,0 7 7 0,-6 0-4 0,6 3-26 16,0 1-10-16,0 3-8 0,0 4-7 15,0 1-6-15,0-1-3 0,0 7-7 0,0-3-13 16,0-1-10-16,0 4-6 0,0-3-10 16,0 0-14-16,0 0-8 0,0-1-4 0,0 1-2 15,0-4-3-15,0 3-3 0,0-3-1 0,0 0-2 16,6-4-2-16,-6 0-3 0,0 4-6 15,6-7-12-15,-6 3-26 0,0-2-21 0,7-2-45 16,-7 1-83-16,7-9-115 0,-7-2-49 16,6-4-9-16,0-4 5 0,1-2 34 0</inkml:trace>
  <inkml:trace contextRef="#ctx0" brushRef="#br0" timeOffset="237344.726">9307 11012 112 0,'6'-15'283'16,"-6"1"24"-16,8-1 15 0,-8 5-92 15,0-2-93-15,0 9-54 0,0-1-28 0,-8 4-10 0,2 0-1 16,0 7 5-16,-1 5 9 16,-6 2 8-16,6 4 5 0,-5 4-4 0,-2 8-10 0,2-1-9 15,-2 7-10-15,8 1-7 0,-7 4-8 0,0-1-7 16,6 3-2-16,-5-6-3 0,4 4-2 15,2-5 0-15,0-4-3 0,6 2-3 0,-7-4-7 16,7-5-14-16,0 1-13 0,0-9-18 16,7 2-16-16,-7-8-32 0,6 0-51 0,0-11-122 15,2 0-57-15,-2-11-21 0,0-3-4 16,1-8 24-16</inkml:trace>
  <inkml:trace contextRef="#ctx0" brushRef="#br0" timeOffset="237548.6049">9340 11027 242 0,'6'-8'324'16,"-6"1"15"-16,0 3 9 0,7 4-137 0,-7 0-89 16,0 8-44-16,6 3-22 0,-6 4-5 0,7 7-1 15,-7-1 3-15,6 8-2 0,0 1-6 16,2 3-5-16,-2 0-8 0,0 3-8 16,7 1-5-16,-6 0-6 0,6-4-2 0,-7 0-3 15,8 0-4-15,-8-4-9 0,7 1-14 0,-6-5-20 16,-1 1-26-16,0-4-41 0,1-1-94 15,-7-2-99-15,0-5-43 0,0-2-13 0,0-5 10 16,-13-7 32-16</inkml:trace>
  <inkml:trace contextRef="#ctx0" brushRef="#br0" timeOffset="237726.4969">9177 11455 212 0,'-14'-18'319'0,"2"0"27"0,-1-4 22 0,6 3-119 0,1 1-90 0,-1 4-47 16,7-1-30-16,7 0-27 0,-1 4-20 15,1 0-14-15,6 4-9 0,-1-1-5 0,8 5-2 16,0-1-1-16,4 4-2 0,-3 0-2 0,5 4-6 16,1 3-14-16,-1 4-22 0,0 0-30 15,-1 0-64-15,2-4-124 0,-8 1-61 0,1 0-21 16,-1-8 1-16,1 0 19 0</inkml:trace>
  <inkml:trace contextRef="#ctx0" brushRef="#br0" timeOffset="237994.3583">9542 10907 159 0,'0'-12'296'0,"0"4"16"0,0 5 8 16,0-1-113-16,0 1-91 0,0 6-45 15,0 4-14-15,0 5 1 0,6 2 6 0,-6 5 7 16,0 3 5-16,0 3 0 0,0 8-9 0,0 4-15 15,0-1-8-15,0 5-11 0,0-2-6 16,0 6-9-16,0-5-3 0,6 0-3 0,-6 1-2 16,0-4-4-16,0-5-4 0,6-2-8 0,-6-1-12 15,8-3-21-15,-2-8-23 0,-6 0-30 16,0-3-50-16,7-5-118 0,-7-2-67 0,6-8-23 16,-6-3 1-16,0-8 19 0</inkml:trace>
  <inkml:trace contextRef="#ctx0" brushRef="#br0" timeOffset="238214.2335">9666 10972 223 0,'0'3'260'0,"0"1"18"0,0 3-44 15,0 4-81-15,-8 4-46 0,8 3-19 0,0 1-9 16,0 3-6-16,-6 3-6 0,6 5-7 0,0-1-9 15,-6 1-9-15,6 2-11 0,0-3-8 16,0 4-9-16,0-3-5 0,0 3-10 0,0 0-18 16,0 0-49-16,0 0-144 0,0-1-76 15,0-2-40-15,0-4-14 0,6-4 3 0</inkml:trace>
  <inkml:trace contextRef="#ctx0" brushRef="#br0" timeOffset="238646.6764">9717 11719 264 0,'0'4'338'0,"0"-4"22"0,0 0 14 0,-6 0-142 0,6 0-93 15,0 0-47-15,0-4-26 0,0 4-13 0,0-4-4 16,6 1 4-16,-6-5-1 0,7 1-5 16,0 0-4-16,-1-5-9 0,0 2-11 0,0-1-10 15,8 0-5-15,-1 0-4 16,0-4-2-16,0 4-3 0,1-4-5 0,-2-3-10 0,1 4-14 15,0-2-12-15,0-1-17 0,1 2-14 0,-2 0-14 16,2-3-5-16,-2 4 2 16,-5-5 9-16,-1 4 13 15,1 1 14-15,0 3 19 0,-1-3 15 0,0 6 12 0,-6-3 3 0,0 7 5 0,6-3 0 16,-12 7 2-16,6 0 0 0,0 4-1 16,-6-1 6-16,6 4 6 0,-6 4 5 31,6 4 7-31,-7 3 7 0,7 1 7 0,-7 2 7 0,7 9 3 0,0-1 3 0,-6 4 2 0,6 0-2 15,0 4-3-15,6 3-5 0,-6 0-7 0,0 1-8 16,7-1-5-16,-7 5-6 0,7-6-5 16,-1 2-2-16,0-1-4 0,0 0-1 0,2-7-1 15,-2 0-1-15,-6-3-4 0,6-2-2 16,1-2-3-16,-7-4-11 0,6 1-14 0,-6-5-19 16,0-4-28-16,0 1-42 0,0-1-109 15,0-6-81-15,-6 0-33 0,6-8-6 0,-7-4 14 16</inkml:trace>
  <inkml:trace contextRef="#ctx0" brushRef="#br0" timeOffset="238919.5209">9964 11452 4 0,'14'-4'265'0,"-8"1"23"0,7-1 16 16,0 8-30-16,0-4-91 0,1 7-51 0,-2 0-24 31,2 3-11-31,-1 6-6 0,-7-2-8 0,7 5-13 0,-6-5-9 0,-1 5-3 0,0-5 2 16,2 1-1-16,-8-1 3 0,0 1 7 16,-8-4 1-16,8-4-6 0,-6 5-9 0,-7-1-12 15,0 0-16-15,0 0-30 0,-7-1-30 0,1 2-40 16,-1-5-60-16,1 4-119 0,0-4-112 15,-1-7-45-15,0 0-13 0,7-7 18 0,-7-8 47 16</inkml:trace>
  <inkml:trace contextRef="#ctx0" brushRef="#br0" timeOffset="239157.3864">10056 11122 2 0,'0'-12'307'0,"0"6"33"16,0-5 27-16,0 0-3 0,7 4-133 16,-7-1-85-16,0 0-48 0,0 2-28 0,6 2-22 15,-6-3-13-15,7 2-6 0,-1 1-4 0,0 1-4 16,1-4-4-16,6 7-6 0,1-4-6 16,-2 4-4-16,8 0-5 0,-7 0-12 0,-1 4-19 15,8 0-25-15,-7 2-41 0,0 3-124 16,0-2-90-16,1-3-38 0,-2 2-9 15,-5-1 11-15</inkml:trace>
  <inkml:trace contextRef="#ctx0" brushRef="#br0" timeOffset="239351.2733">10076 11246 310 0,'-13'0'368'0,"6"-3"34"0,-6-1 30 16,7-3-140-16,-1 3-95 0,7-3-53 0,0 0-39 15,0 0-33-15,0-5-28 0,7 5-16 16,-1 0-13-16,7-1-6 0,0 0-5 0,0 1-7 16,0 4-11-16,0-1-17 0,6 4-26 0,-5 0-36 15,5 4-59-15,-6-1-148 0,7 4-70 16,-7-3-28-16,0 0 4 0,6-4 23 0</inkml:trace>
  <inkml:trace contextRef="#ctx0" brushRef="#br0" timeOffset="240867.607">10668 11158 56 0,'-6'-11'282'0,"6"4"25"0,0-7 16 0,0 2-57 0,-7-2-105 16,7 3-62-16,0-3-34 0,0 3-25 15,0 0-15-15,7 3-11 0,-7-4-4 0,0 6-3 16,0 2 0-16,0-3 0 0,0 3 0 0,0 0 0 16,0 1-1-16,0 3-1 0,6 0 0 0,-6 0 0 15,0 3 2-15,6 5 4 0,-6-1 4 16,0 3 4-16,8 10 1 0,-8-2 0 0,-8 7 0 16,8 5-3-16,0-1-4 0,-6 1-2 15,6 2-4-15,-6-3-1 0,6-3-1 0,-7-1-1 16,7-6 1-16,-6 0 8 0,6-5 15 15,-7-3 22-15,7-3 16 0,0-1 8 0,-7-4 6 16,7 1-5-16,-6-4-13 0,6-4-21 0,0-3-15 16,-6-4-13-16,6-3-9 31,0-5-6-31,0-3-5 0,6-4-5 0,-6 1-4 0,6-4-8 0,1-5-4 0,0 5-5 0,6 0-7 0,-7 0-1 16,8 0 1-16,-8-1 4 0,6 4 5 15,2 4 4-15,-1 0 7 0,0 1 5 0,0 6 3 16,-7 0 3-16,8 8 2 0,-8 0 2 15,7-2 1-15,-7 9 0 0,1 0 1 0,0 6 2 16,5 0 3-16,-12 2 5 0,8 3 4 0,-2 3 4 16,0 4 3-16,-6-3 1 0,0 3-2 15,6 1-1-15,-6-2-2 0,0 3 0 0,0-6 3 16,-6 1 4 0,6-4 7-16,0 0 7 0,-6-5 5 0,6 2 0 0,-6-4 0 0,6 0-4 15,-8-1-6-15,8-3-6 0,-6 0-6 16,0-3-7-16,6-5-7 0,-7 0-11 0,7-2-12 15,0-1-10-15,0-7-11 0,7 3-3 0,-7-4-1 16,6 1 7-16,0 0 7 0,2 3 8 16,-2 1 5-16,0 3 6 0,0 4 3 0,1-1 1 15,-7 5 1-15,7 3 5 0,-1 3 2 0,1 1 5 16,-1 7 3-16,0 0 4 0,2 3 1 0,-2 5 0 16,-6-1 1-16,6 4-2 0,0 4-3 15,2-4-2-15,-2-1-1 0,-1 2-1 0,3-5-2 16,5 0 1-16,-6 0 0 0,5-6-1 15,2-1-2-15,-2-4-3 0,1-3-6 16,7-1-6-16,0-6-10 0,-1-1-7 0,1-3-9 16,-1-4-6-16,0-4-2 0,1 0 3 0,0-3 4 15,-1-4 6-15,-5-1 11 0,-2-2 8 0,1-1 7 16,0 4 6-16,-6-3 7 0,-1 3 3 16,-6 0 5-16,0 4 5 0,0 3 2 0,0 1 0 15,-6 3-1-15,-7 0-1 0,6 7-1 0,-6 0-3 16,1 8 0-16,-8 0 3 15,7-2 1-15,-7 10 0 0,8-1-2 0,-2 4-5 16,1 0-1-16,6 3-3 0,1-4-3 0,0 5 0 16,6-1 1-16,0-4 2 0,6 5 0 15,-6-4-1-15,13-4 2 0,-6 0-3 0,13-4-3 0,-8-3-4 16,8-1-3-16,-7-3-4 0,7 0-1 16,-1-3-1-16,0-1 2 15,-6 0 2-15,1-3 2 0,-2 3 2 0,-5 1 2 0,6-1 0 16,-13 4 0-16,7 0 1 0,-1-3 3 15,-6 6 3-15,0-3 2 0,0 7 1 0,6-3 3 16,-6 3-1-16,0 4-3 0,7 4-1 0,-7 0-5 16,7-1-3-16,-1 4-11 0,0-2-10 15,1-2-19-15,6 1-18 0,-6-1-27 0,4-6-25 16,-3-1-43-16,5 0-86 0,1-7-69 0,-2-4-26 16,-5-3 3-16,6-4 16 0</inkml:trace>
  <inkml:trace contextRef="#ctx0" brushRef="#br0" timeOffset="241096.6851">11475 10901 121 0,'8'0'264'0,"-2"0"21"16,0 0-20-16,8 6-54 0,-2-3-70 0,1 4-39 16,-6 0-19-16,6 4-11 0,0 0-7 15,0 4-3-15,0 3-4 0,-6 0-2 0,-1-3-5 16,1 3-4-16,-1 1-6 0,0-4-7 15,-6-1-8-15,0 4-6 0,-6-4-6 0,6 2-4 16,-6-5-5-16,-7 3-5 0,6 0-13 16,-6-2-14-16,7-1-30 15,-8 0-37-15,8-3-93 0,0-5-103 0,-1-3-46 0,0-3-15 0,7-5 12 16,0-6 30-16</inkml:trace>
  <inkml:trace contextRef="#ctx0" brushRef="#br0" timeOffset="241309.5861">11749 10873 33 0,'7'-8'320'16,"0"1"36"-16,-7 0 22 0,0-1-13 0,0 5-147 16,-7 3-90-16,0 0-48 0,-6 3-31 15,1 5-15-15,-2 3-7 0,2 0-1 0,-2 3-3 16,8 0-1-16,-7 2-3 0,6 2-6 16,7 5-2-16,-7-2 0 0,14-3 0 0,-7 4 0 15,7 1 3-15,6-6-2 0,-1 6-2 0,2-9-5 16,6 0-13-16,-1 2-19 0,1-2-22 15,6-3-41-15,-7-4-84 0,1 4-120 0,0-7-56 16,-2 0-18-16,2 0 1 0,-7-4 30 0</inkml:trace>
  <inkml:trace contextRef="#ctx0" brushRef="#br0" timeOffset="242336.2777">12205 10110 210 0,'-6'-14'307'15,"-1"-4"23"-15,7-4 23 0,-6 3-123 16,-1-3-74-16,1 1-36 0,6-1-21 0,-7 3-16 15,1 5-18-15,6-1-14 0,0 4-9 16,-7 1-9-16,7 1-12 0,0 6-8 0,0-1-6 16,-7 4-7-16,7 4-4 0,0 4-3 0,0 3 1 15,0 7 3-15,0 7 1 0,0 5 3 16,0 6 1-16,0 4 4 0,0 1 1 0,0 6 0 16,7-3 0-16,-7 4-2 0,7-4 0 15,-7 0-1-15,6-4-1 0,1-3 0 0,-1-4 0 16,1-5 0-16,-7-1-2 0,6-5-2 0,1-4-4 15,-1 0-2-15,-6-6-6 0,6-2-15 16,2-2-19-16,-2-1-34 0,0-7-62 0,7 0-131 16,-6-4-64-16,0-3-25 0,5-7 2 0,-6-5 24 31</inkml:trace>
  <inkml:trace contextRef="#ctx0" brushRef="#br0" timeOffset="242558.1546">12453 10129 74 0,'0'-7'289'16,"0"0"20"-16,0-1 11 0,-7 5-65 0,7-1-113 16,0 4-64-16,-6 4-33 0,0 2-17 15,6 2-4-15,-8 7-1 0,2 3 0 0,6 4 0 16,-6 0-1-16,-1 8-3 0,7-1-6 16,0 4 0-16,0-1-3 0,0 2 1 0,0-1-2 15,7 0 0-15,-7-7-2 0,6 0-3 0,0-5-4 16,2-3-8-16,-2 1-8 0,0-9-10 15,7-3-22-15,-6-3-42 0,6-4-114 0,-1-4-70 16,2-6-32-16,-1-5-10 0,0-7 11 16</inkml:trace>
  <inkml:trace contextRef="#ctx0" brushRef="#br0" timeOffset="242781.0228">12740 10049 144 0,'6'-16'325'0,"0"2"36"0,-6-1 22 16,0 1-83-16,0 7-117 0,0-1-65 15,0 5-46-15,0 3-35 0,0 3-20 0,-6 5-4 16,-8 3-1-16,8 7 1 0,-6 1 1 0,-8 6 2 16,7 4-3-16,-1 4-2 0,-4 4-1 15,4-1-2-15,1 5-2 0,-7-1-2 0,14-3-1 16,-7 0-3-16,6-5-5 0,-5-2-3 0,5-5-12 16,7-3-11-16,0-3-19 0,-7-1-13 15,14-7-29-15,-7 0-64 0,7-7-109 0,-1-8-50 16,0-7-14-16,1-4-3 0,6-8 21 15</inkml:trace>
  <inkml:trace contextRef="#ctx0" brushRef="#br0" timeOffset="242959.9211">12752 10093 163 0,'0'0'309'0,"0"-4"17"16,7 8 10-16,-7-1-100 0,0 5-109 0,6 3-59 15,-6 3-29-15,7 1-14 0,0 6-9 0,-1 5-3 16,0 0-5-16,-6 3 0 0,7 1-1 0,6 3-1 15,-7-3-2-15,1 2-1 16,-1-3-1-16,1 0-7 0,6-3-13 0,-7 0-28 16,2 0-77-16,-8-8-110 0,6-4-57 0,-6-3-26 15,0-3-3-15,0-1 19 0</inkml:trace>
  <inkml:trace contextRef="#ctx0" brushRef="#br0" timeOffset="243135.4942">12622 10382 40 0,'-13'-11'336'0,"0"0"40"0,0-3 27 16,0-2 10-16,7 2-172 0,-1 3-97 16,7 3-54-16,-7 1-42 0,7 4-28 0,7-1-17 15,-7 4-7-15,13 0 0 0,-7 0-2 16,8 4-9-16,-2 3-12 0,8 0-22 16,-7 5-26-16,7-2-45 0,-1 2-138 0,-6-5-66 15,6 0-28-15,1 0 2 0,0-7 15 0</inkml:trace>
  <inkml:trace contextRef="#ctx0" brushRef="#br0" timeOffset="243399.3403">12882 10195 70 0,'0'-4'278'0,"0"-6"18"0,7 2 9 0,-7 0-71 15,13 1-104-15,-6 0-59 0,5 0-28 0,-4-1-14 16,4 1-6-16,2 4-3 0,-2-1-1 0,1 4 0 15,-6 0 4-15,6 4 6 0,-1-1 9 16,-4 4 5-16,-2 4 3 0,0-3 3 0,1 6-3 16,-7-2-8-16,6 2-6 0,-6-2-5 15,-6 6-3-15,-1-4-3 0,1 1-4 0,0-1-3 16,-2 5-4-16,2-5-9 0,-6 4-8 0,5-2-19 16,0-2-19-16,1-3-28 0,-1 0-35 15,7-4-61-15,0-3-103 0,0-4-43 0,7-4-11 16,-1-10 10-16,1-1 27 0</inkml:trace>
  <inkml:trace contextRef="#ctx0" brushRef="#br0" timeOffset="243590.959">13156 10107 151 0,'6'-11'315'0,"-6"8"19"0,0-5 9 0,-6 8-89 0,0 0-116 0,-1 0-61 16,0 8-29-16,1-1-9 0,-7 3-6 0,7 2-1 15,-8 2 0-15,8 5-5 0,0-5-5 0,6 8-5 16,0 1 0-16,0-5 0 0,0 4-2 15,6 3-1-15,0-3 0 0,1-4-5 0,6 2-8 16,0-3-13-16,7-2-20 0,-8-4-15 16,8 0-27-16,-7-4-36 0,7-3-86 0,-8-4-83 15,2-4-33-15,-1-3-10 0,7-8 12 0</inkml:trace>
  <inkml:trace contextRef="#ctx0" brushRef="#br0" timeOffset="243808.8218">13339 10012 106 0,'0'-8'301'16,"0"5"19"-16,0-1 10 0,0 4-77 16,0 4-111-16,0 4-68 0,0-2-32 0,0 10-16 15,0 2-7-15,0 0-3 0,0 8-2 0,0-1-1 16,0 4-2-16,-7 1-1 0,7 3-2 16,0-4-1-16,0 0-1 0,0 0-1 0,0-7 0 15,0 1 0-15,7-1-3 0,-7-8-2 16,0 1-2-16,0-4-8 0,0-4-8 0,6 1-18 15,-6-5-24-15,6-3-76 0,-6-3-101 0,7-5-50 16,-7-3-21-16,7-3 2 0,-1-5 17 16</inkml:trace>
  <inkml:trace contextRef="#ctx0" brushRef="#br0" timeOffset="244048.6851">13423 10078 62 0,'0'-19'281'0,"0"1"21"0,7 3 14 0,-7-2-60 16,0 2-108-16,0-1-59 0,6 6-34 0,-6 0-21 15,0 2-14-15,0 4-8 16,0 4-5-16,0 0 5 0,0 0 4 0,0 7 9 0,0 4 9 16,0 0 9-16,0 8 2 0,0 2 1 0,0 5-3 15,0 0-5-15,0 7-7 0,-6 0-8 0,6-1-4 16,0 2-6-16,-7-1-1 0,7 0-2 16,0-4-1-16,0 0-1 0,0-3 0 0,0-4-1 15,0 0-4-15,0-4-7 0,0 0-10 16,0-2-22-16,0-2-30 0,0-2-57 15,7-2-134-15,-7-3-66 0,0-7-29 0,6-3 0 16,0-5 18-16</inkml:trace>
  <inkml:trace contextRef="#ctx0" brushRef="#br0" timeOffset="244765.782">12368 11107 210 0,'-7'-11'328'0,"7"0"30"0,0-3 20 16,-6-1-107-16,6 1-95 0,0-1-49 16,-6 4-24-16,6-4-21 0,0 4-14 0,0 0-9 15,0 0-10-15,0 1-9 0,-7-2-10 0,7 5-7 16,0-5-8-16,0 9-4 0,0-4-4 0,0 0-2 15,0 4-1-15,0-3-4 0,0 6-2 16,0-2 0-16,0 2 0 0,0-4 1 0,-7 4-2 16,7 0 2-16,0 0 1 0,0-4-2 15,0 4 2-15,0 0 0 0,0 0 2 0,0 0 5 16,0 0 7-16,7 0 9 0,-7 0 1 0,0-4 0 16,7 4 1-16,-1-7-5 0,7 4-6 15,0-5-7-15,5 1-3 0,9-4-1 0,0 3-3 16,5-2-2-16,1-1-2 0,13-1 4 15,-1 2 3-15,7-5 0 0,7 1 0 16,6-2 1-16,0 2-1 0,0-4-3 0,7 3-1 0,-7 1-1 16,7-5-1-16,-7 4-1 0,-7-3 0 15,7 3 1-15,-12 1-2 0,-1-2-2 0,0 6-7 16,-6-1-11-16,-8 0-18 0,1 4-26 16,-6-1-29-16,-2 4-43 0,-3 1-106 0,-9 3-94 15,-6-4-39-15,1 1-3 0,-8-1 13 0,0 1 39 16</inkml:trace>
  <inkml:trace contextRef="#ctx0" brushRef="#br0" timeOffset="245199.0599">13482 10477 160 0,'-7'0'314'0,"1"-3"22"0,-1 0 12 0,1-3-95 16,6 0-109-16,-6 2-59 0,6-3-35 15,0-1-22-15,6 1-11 16,0-4-8-16,1 0-2 0,-1-3 1 0,1-1-1 0,-1 0 0 16,7 1 0-16,-7 0 1 0,2-6-3 0,4 6-1 15,-5-1-2-15,0 1-1 0,5 3 0 16,-5-4-1-16,-1 0 1 0,1 5-1 0,0-1 0 16,-1 4 0-16,-6-1 0 0,6 0-2 0,-6 5 1 15,7-1-2-15,-7 1-1 0,0-1 0 0,0 4 0 16,7 0 0-16,-7 4 1 0,6-4 1 15,-6 7 0-15,6-4 2 0,-6 9 0 0,7-5 1 16,-7 8-1-16,6-1 1 0,1 1 1 0,0 3-1 16,-7 4-1-16,6 0 0 0,-1 1 1 15,-5 2 2-15,9-3 4 0,-9 6 1 0,6-2 2 16,-6-1 2-16,0 2 0 0,6-1-2 16,-6-1-3-16,0 1 0 0,0-4-3 0,0 4 0 15,0-8-2-15,0 4-1 0,-6-8-1 16,6 1-2-16,0 0 0 0,0-4-3 0,0 0-4 15,0-5-9-15,0 2-6 0,-6-4-18 0,6 0-28 16,0-4-81-16,0 0-101 0,0-4-50 16,0-8-22-16,6 2 3 0,-6-8 19 15</inkml:trace>
  <inkml:trace contextRef="#ctx0" brushRef="#br0" timeOffset="245418.9494">13821 10232 15 0,'19'-11'254'0,"-6"0"18"0,6 0 10 16,-5 0-60-16,5 4-96 0,-6-1-53 0,0 4-27 15,1 4-7-15,-8 0 7 0,0 4 14 16,7 0 11 0,-13 3 9-16,7 0 5 0,-7 5-4 0,0-1-12 0,-7 3-17 0,0 0-13 15,-5 2-10-15,-2 2-9 0,-5 3-9 0,-1 5-13 16,-12 4-24-16,6 3-50 0,-13-5-150 15,6 9-84-15,-5-3-42 0,-2-5-16 0,1 0 8 0</inkml:trace>
  <inkml:trace contextRef="#ctx0" brushRef="#br0" timeOffset="245841.1517">12706 11335 167 0,'-6'0'323'0,"6"-4"29"16,-6 0 15-16,6 0-92 0,0 1-117 0,-7 3-65 15,7-4-36-15,0 8-22 0,0-4-8 16,0 3 1-16,-6 5 5 0,6 0 5 0,0 2 5 16,-7 1 3-16,7 0-5 0,-7 7-3 15,7-3-6-15,0 7-6 0,-6-3-4 0,6 3-5 16,0-4-2-16,0 4-3 0,-6 0-1 15,12-5-1-15,-6 2-5 0,0-1-5 0,0-3-8 16,6 0-11-16,1-4-14 0,-7 0-17 0,13-3-20 16,-6-5-29-16,-1-3-37 0,0 0-95 0,2-11-82 15,4 0-34-15,-6-4-5 0,2-11 19 16</inkml:trace>
  <inkml:trace contextRef="#ctx0" brushRef="#br0" timeOffset="246033.043">12824 11169 175 0,'0'-11'349'0,"0"4"30"0,0-4 14 0,-7 8-78 16,7-1-132-16,0 4-69 0,0 4-42 0,-6 3-25 16,6 4-9-16,-6 7-3 0,6 0-1 15,-7 5-5-15,0 2-5 0,7 4-5 0,-6 0-4 16,6 5-3-16,0-5-1 0,0 0-3 16,0 1-4-16,0-4-5 0,0-2-11 0,0-1-19 15,6-1-27-15,-6-4-36 0,7-4-68 0,-7 2-130 16,7-9-62-16,-1-4-21 0,-6-3 4 15,6-3 26-15</inkml:trace>
  <inkml:trace contextRef="#ctx0" brushRef="#br0" timeOffset="246272.9077">12947 11188 90 0,'8'-7'297'15,"-2"-5"21"-15,7 1 10 0,-7 4-64 16,8 0-117-16,-2 3-58 0,2 4-25 0,5 4-6 15,-6-1 2-15,6 5 5 0,-5 2 9 0,5 6 4 16,1 2 3-16,-8 4-1 0,8 0-2 16,0 3-4-16,-7 1-9 0,7 0-12 0,-8 0-12 15,2-1-11-15,5 1-9 0,-6-1-8 0,-6-2-5 16,5-1-6-16,2-4-7 0,-8 0-14 16,0-3-20-16,1-1-26 0,0-3-36 15,-1-3-50-15,-6-1-131 0,7-7-79 0,-7-4-33 16,0-7 2-16,0-6 21 0</inkml:trace>
  <inkml:trace contextRef="#ctx0" brushRef="#br0" timeOffset="246474.7888">13286 11107 18 0,'-6'-7'325'16,"0"0"31"-16,-1 3 15 0,0 4 2 0,-6 0-164 16,7 7-88-16,-8 4-47 0,2 0-21 15,6 8-7-15,-8 2-2 0,1 2-2 0,0 3-2 16,0 3-6-16,7 0-8 0,-8 0-6 15,8 4-7-15,0-3-4 0,-1-5-5 0,1 1-5 16,-1-1-20-16,7-3-25 0,0-4-40 0,0 1-104 16,0-4-114-16,7-8-57 0,-1 0-18 15,1-10 9-15,-1-1 28 0</inkml:trace>
  <inkml:trace contextRef="#ctx0" brushRef="#br0" timeOffset="246671.6884">13410 11078 215 0,'0'-3'310'16,"7"3"15"-16,-7 0 8 0,0 3-124 0,0 4-90 15,0 8-43-15,0-1-20 0,-7 5-10 16,7 6-4-16,-6 2-7 0,-1 2-7 0,7 0-8 16,-6 7-5-16,-1-2-3 0,0-1-5 0,1-1 0 15,6-2-4-15,-6-5-1 0,6 1-6 16,0-4-14-16,0 0-19 0,0-7-33 0,0-1-105 15,0-6-97-15,6-2-46 0,0-6-16 16,-6-3 5-16</inkml:trace>
  <inkml:trace contextRef="#ctx0" brushRef="#br0" timeOffset="246901.5539">13495 11005 74 0,'6'-8'279'0,"-6"-3"17"0,0 4 7 0,6 3-73 16,-6 4-104-16,0 0-61 0,0 8-29 0,0-1-7 16,8 4 4-16,-8 0 7 0,0 7 6 15,0 1 5-15,0 3 3 0,0 3-5 0,0 5-8 16,0-1-8-16,0 4-8 0,0 0-5 0,0 0-5 16,0 3-5-16,0-3-3 0,0 4-7 15,0-3-18-15,0-2-37 0,0 1-129 0,6-3-93 16,-6-5-51-16,6-3-23 0,1-7 2 15</inkml:trace>
  <inkml:trace contextRef="#ctx0" brushRef="#br0" timeOffset="247271.3476">13612 11565 10 0,'0'-3'342'16,"6"-5"41"-16,-6 0 27 0,7-2 13 0,-7 0-158 15,6 2-110-15,1-3-58 0,0 3-42 16,-1-2-25-16,-1-1-16 0,10 0-7 0,-9-1-3 15,1 2-3-15,6-5-1 0,0 4-4 16,-7 0-1-16,8-3-5 0,-8-2-8 0,7 6-5 16,-6-5-4-16,5 1-4 0,1 2-3 0,-6 1 4 15,0 0 3-15,-1 0 3 0,7 4 4 16,-13 3 2-16,7 0 4 0,-1 1 0 0,-6 3 4 16,6 0 3-16,-6 3 3 0,0 1 4 0,0 3 9 15,0 0 7-15,0 9 7 0,-6-2 6 16,6 1 6-16,-6 7 3 0,6 0 1 0,-7 0 0 15,0 3 0-15,7 4 2 0,-6 1 1 16,0-1-1-16,-1 4-3 0,7 0-3 0,-7 0-5 16,7 4-8-16,0 0-4 0,-6-1-3 15,6 1-2-15,0-1-6 0,0 1-6 0,0-4-9 16,0 1-13-16,0-6-16 0,0-2-19 0,0-5-17 16,0-2-13-16,6-7-16 0,-6-2-23 15,0-3-56-15,7-7-106 0,-7-7-48 0,7-3-16 16,-7-5 4-16,6-7 24 0</inkml:trace>
  <inkml:trace contextRef="#ctx0" brushRef="#br0" timeOffset="247488.2279">13905 11378 46 0,'13'-14'269'0,"0"3"16"0,1 0 11 0,-2 0-68 16,1 7-96-16,-6 0-46 0,6 8-18 0,0 0 1 15,-6 4 6-15,5 2 8 0,-6 1 4 16,2 4 0-16,-2 4-7 0,-6-5-7 0,0 4-11 16,0 1-9-16,-6-2-9 0,-8 2-11 31,2 3-15-31,-8 1-21 0,-7 5-42 0,-5 1-95 0,-1 5-143 0,-5-5-73 0,-15 3-35 0,8-6-9 16,-14 0 26-16</inkml:trace>
  <inkml:trace contextRef="#ctx0" brushRef="#br0" timeOffset="248252.7845">10948 11968 266 0,'-14'-3'304'16,"3"-5"22"-16,-3 1-25 0,8 0-87 0,-8-4-69 15,2 3-33-15,5-3-14 0,-6 1-9 16,6-6-13-16,1 5-6 0,-6-3-6 0,4-1-2 16,2 1-1-16,0-1 1 0,-1-3 0 15,0 3 7-15,1-3 10 0,6 3 7 0,-7-4 0 16,1 5-1-16,6-4-2 0,-6 3-11 0,6-3-16 15,0 3-13-15,0 1-12 0,0 2-13 16,0-2-8-16,6 2-3 0,-6 2-7 0,6-1-5 16,7 0-3-16,1 0-2 0,-2-1-3 15,2 6-2-15,-2-5 2 0,2 3-2 0,-1 1 1 16,-1 3 1-16,2 1 0 0,-2-1 0 0,-4 4-1 16,3 0 2-16,3 4 3 0,-7 3 1 15,6 0 1-15,-1 8 2 0,2 3 3 0,-1 0 1 16,0 8 1-16,0 7 2 0,0-3 4 15,0 6-1-15,0-3 1 0,7 4-1 0,-8-4 1 16,8 0-2-16,-6-4 0 0,5 0 2 16,-6-7-2-16,0 0-1 0,7-3-4 0,-8-1-3 15,1-3-9-15,0-4-13 0,-6-4-15 0,6-4-23 16,-6 2-28-16,5-10-52 0,-5 2-60 16,0-12-131-16,-7 1-76 0,6-8-25 0,-12-4 4 15,6 1 41-15</inkml:trace>
  <inkml:trace contextRef="#ctx0" brushRef="#br0" timeOffset="248431.198">11241 11653 12 0,'-13'-18'311'16,"7"3"37"-16,-1 0 27 0,1 1 0 0,0 3-139 16,6 3-92-16,-8 5-49 0,2-1-32 15,6 4-24-15,-6 4-12 0,-1 3-1 16,1 4 3-16,-1 3 3 0,1 5 4 0,-7 4-2 16,7 6-3-16,-8 0-4 0,8 3-6 0,-8 2-2 15,2-1-5-15,-1 3-3 0,-1-3-5 16,2 1-9-16,-2-2-13 15,8 1-29-15,0 0-42 0,-8-4-109 0,14-3-123 0,-6 0-59 16,6-11-22-16,0-5 8 0,0-6 30 0</inkml:trace>
  <inkml:trace contextRef="#ctx0" brushRef="#br0" timeOffset="248629.0839">11248 11712 36 0,'13'-15'351'0,"-6"-4"32"15,-1 5 22-15,0-4 9 0,8 3-175 16,-8 4-107-16,7-4-59 0,0 4-30 0,6 4-20 16,1-4-11-16,-2 4-5 0,3 0-2 0,5-1-3 15,0 5-2-15,1-2-2 0,-1 5-8 16,-1 5-16-16,1-2-22 0,0 5-35 0,-6 2-75 16,-1-2-126-16,1 3-57 0,-7-4-21 15,0 0 3-15,-6 1 26 0</inkml:trace>
  <inkml:trace contextRef="#ctx0" brushRef="#br0" timeOffset="248816.9785">11443 11719 76 0,'-19'0'305'0,"5"0"26"0,2 0 14 16,-3 0-53-16,10 0-124 0,-1-4-73 0,6 4-39 16,6 0-24-16,-1 0-14 0,10 0-7 0,-3 0-4 15,8 0-1-15,0 0-3 0,5 0 0 16,-5 4-1-16,6 3-6 0,1-3-8 0,-8 3-9 15,7-3-19-15,-6 4-22 0,0-5-39 16,-2 4-83-16,-4-7-73 0,-1 0-36 0,-1 0-7 16,-4 0 13-16</inkml:trace>
  <inkml:trace contextRef="#ctx0" brushRef="#br0" timeOffset="249057.8432">11463 11448 226 0,'-7'-11'323'0,"1"0"21"0,6-1 12 16,-7 6-132-16,7-2-96 0,0 5-53 0,-6 3-29 15,6 0-12-15,0 0-5 0,6 7 4 0,-6 0 3 16,7 8 4-16,-7 0 2 0,6 3-6 16,1 4-6-16,5 4-4 0,-4 3-7 0,4 4-4 15,-5-1-1-15,6 6-2 0,0-5-2 0,-7 3-6 16,8-3-7-16,-2 1-17 0,2-6-25 15,-8 2-49-15,7-5-126 0,-6-2-94 0,-1-6-45 16,7-5-12-16,-7-5 7 0</inkml:trace>
  <inkml:trace contextRef="#ctx0" brushRef="#br0" timeOffset="249392.6598">11860 11510 213 0,'0'-7'307'0,"-6"3"15"0,0 4 13 16,-2 0-123-16,1 4-75 0,7 3-32 0,-12 4-10 15,5 4-3-15,7 0-1 0,-6-1-5 0,6 4-4 16,0 4-4-16,0 0-7 0,0-3-1 16,6 3-6-16,1-4 0 0,0 4-4 15,-2-7-1-15,10-1 1 0,-3-2-2 0,1-2-1 16,0-6-5-16,0 0-10 0,7-4-10 0,-8-4-11 15,7 0-7-15,-5-6-5 0,0-6-3 16,-2 2-2 0,-6-4-4-16,2-5 0 0,-2 2-1 0,-6-5-3 0,0 0 0 0,0 1 1 15,-6-1 2-15,-2 1 0 0,-4-1 0 0,-8 8-5 16,6 0-5-16,-5 3-8 0,-7 11-15 0,1 1-23 16,-7 10-35-16,-2 8-60 0,2 7-149 15,-1 3-105-15,0 4-47 0,7 4-8 0,-6 0 21 16,13 4 55-16</inkml:trace>
  <inkml:trace contextRef="#ctx0" brushRef="#br0" timeOffset="252880.4444">9171 12309 150 0,'-8'0'261'0,"2"0"11"0,6 0-30 15,-6 0-78-15,6 0-72 0,-7 0-40 0,7 0-15 16,-6 0-4-16,6 0 1 0,0 0 0 0,-7-4 4 16,7 4 2-16,-6-4-4 0,6 1-5 15,0-1-4-15,-7 1-1 0,7 3-3 0,0-4-1 16,0 0-2-16,0 1-2 0,0-1 1 0,0 4-2 15,-7-4-3-15,7 4-1 0,0-3-2 16,0 3 0-16,0 0-3 0,0-4-2 16,0 4-2-16,0 0-2 0,0 0-1 0,0 0-1 15,0 0 0-15,0 0-1 0,0 0 0 0,7 0-1 16,-7 0 0-16,0 0 0 0,0 0 1 0,7 0-1 16,-1 0 0-16,1 4 1 0,-7-4 0 15,13 3 1-15,-7-3-1 0,8 4 0 16,-8 0 1-16,13-1 1 0,-6 1 0 0,5 0 2 15,10-1 1-15,-2 1-1 0,0-1 1 0,7 5 0 16,-1-4-2-16,1 0-1 0,6-1-1 16,0 0 1-16,0 5-1 0,-1-4-1 0,9-2 1 15,-2 4-2 1,7-3 0-16,-7-3 0 0,8 0 1 0,-1 0-2 0,7 0 2 0,-8-3 1 16,8-3 0-16,0 4 0 0,6-6 0 0,0 1 0 15,1-4-1-15,5 3-1 0,-6-2-1 0,0 2 1 16,7-3 0-16,-6 4 0 0,-9-4-1 15,9 3 2-15,-1 1 1 0,-6 0 1 16,0 0 0-16,-2-1 1 0,2 5 0 0,-6 0-2 16,5-5 0-16,-5 4-3 0,-2 0-3 15,2 0-3-15,-1 4-3 0,-7-3-1 0,7 0-3 0,-6 3-1 16,0 0 2-16,-1 0 1 0,1 3 1 16,-1-3 3-16,1 3 1 0,-7-3 2 15,6 4 3-15,1 0 1 0,-7 0 3 0,7 0-1 16,-1 0 0-16,1-4 1 0,-1 3-1 15,1 0 1-15,0-3-1 0,0 4 0 0,-1-4 0 16,7 4 0-16,-7-4 1 0,8 3 0 0,-8-3-1 16,7 4 2-16,-6 0-1 0,6-4-3 15,-6 3-4-15,-1 4-6 0,7-3-2 0,-6 4-6 16,0-4-9-16,6 3-7 0,-7 0-10 16,1 0-32-16,6-3-73 0,-6 0-74 0,5-1-34 15,2-3-12-15,-7 0 3 0</inkml:trace>
  <inkml:trace contextRef="#ctx0" brushRef="#br0" timeOffset="261628.427">14348 10745 23 0,'-6'0'240'0,"6"0"15"0,0 0-14 0,-7 0-32 16,7-4-45-16,-7 4-54 0,7-4-38 16,0 0-22-16,-6 0-13 0,6 1-7 0,-6 3-5 15,6-3-7-15,0-1-4 0,0 4-4 0,-8-4-2 16,8 4-2-16,0 0-5 0,0 0-1 15,0-3 0-15,0 3-1 0,0 0 0 0,0 0 0 16,0 0 1-16,0 0-1 0,0 0 0 16,0 0 0-16,0 0 1 0,0 0-1 0,0 0 0 15,0 0 0-15,0 0 1 0,0 0 1 0,0 3-1 16,0-3 5-16,0 0 4 0,0 0 5 16,0 0 3-16,8 4 2 0,-8-4 1 0,6 0 1 15,-6 4-1-15,6-1 0 16,1-3 5-16,6 3 3 0,-6-3 4 0,5 4 1 0,8-4 0 15,-7 0 0-15,7 0-5 0,-1 0-4 0,0 0-3 16,1 0-4-16,0-4-4 0,-1 4-5 0,1-3-2 16,-2 3-2-16,3-3-2 0,-1 3-1 15,-1 0-2-15,-6 0-4 0,6 0-9 16,-5 3-13-16,-2 0-18 0,2 1-15 0,-1 4-40 16,0-4-126-16,-7 3-71 0,1-4-27 15,-1 1-6-15,0 0 4 0</inkml:trace>
  <inkml:trace contextRef="#ctx0" brushRef="#br0" timeOffset="261954.2411">14283 10979 148 0,'-7'7'270'16,"7"-3"13"-16,-6-4-27 15,6 4-79-15,-7-1-73 0,7-3-49 0,0 0-25 0,0 4-12 16,0-4-2-16,7 0 2 0,-7 0 5 0,6-4 3 16,8 4 3-16,-8-3 2 0,6 3-1 15,2-4-4-15,-1 0-5 0,0 1-5 0,6-1-4 16,-5 0-4-16,5 1-1 0,1-1-1 0,-1 0-3 15,0 4 0-15,8-3-1 0,-8 3-6 16,8 0-13 0,-8 3-16-16,7-3-68 0,0 4-115 0,-6 0-59 0,-1-4-26 0,7 0-6 15,-6-4 9-15</inkml:trace>
  <inkml:trace contextRef="#ctx0" brushRef="#br0" timeOffset="263555.3232">15364 10810 203 0,'0'23'237'0,"-6"2"-5"0,6 1-43 16,0 3-69-16,-7 1-43 0,7-1-22 16,-7 4-13-16,7-1-8 0,-6-2-8 0,6-1-6 15,-6-3-3-15,-2-4-2 0,8-1 3 0,-6-5 5 16,6-2 11-16,0-2 18 0,0-2 19 15,0-6 10-15,-6 0 1 0,6-1-4 0,0-3-13 16,-6-3-19-16,6-1-20 0,-7-3-13 0,7 0-7 16,0-9-3-16,0 2-2 0,-7-5-1 15,7 1-2-15,0 0 0 0,0-8-1 0,0 5-1 16,0-5 2-16,7 0-1 0,-7 0 1 16,0 1 2-16,7-1-1 0,-1 1-1 0,-6-1 0 15,6 0 0-15,0 4 1 0,2 1-1 16,-2-2 0-16,0 5 0 0,1 4 0 0,6-2-1 15,-6 2 0 1,5 2 0-16,-5 2 0 0,6 3 2 0,0-1-1 0,0 5 0 0,0-1 0 16,-7 4 1-16,8 0-2 0,-2 4 1 0,-4-1 1 15,4 1-2-15,-5 3 0 16,6 4 2-16,-7 0 0 0,1 4 0 0,-1 4 1 0,-6-1 2 16,6 0 2-16,-6 1 3 0,0 2 0 0,0 1 1 15,0 0 0-15,-6 0 0 0,6-3-2 0,0-5-2 16,-6 1 0-16,6-1 1 0,0-3 1 15,-7 0 6-15,7-3 12 0,0-5 16 0,0 1 23 16,0 0 18-16,0-4 7 16,-6 0-1-1,6 0-8-15,0-8-15 0,0 1-25 0,6-4-18 0,-6 0-9 0,7-7-7 16,-7 0-5-16,6-1-3 0,0-4-4 0,2 2-6 0,4-1-4 16,-5 0-6-16,6 0-4 0,-7 4-3 15,1 0 2-15,6 3 4 0,-6 1 3 0,-1 2 1 0,0 1 1 16,1 4 3-16,0 3 2 0,-1 4 0 15,1 0 0-15,-7 0 3 0,6 8 4 16,0-2 4-16,-6 2 3 0,7 7 2 0,-7 0 3 16,0-1 4-16,7 8 2 15,-7-3 1-15,6 2 0 0,-6 1 0 0,6 0 0 0,-6-2-3 16,0 0-2-16,8-1 0 0,-8-4-1 0,6-1 1 16,-6 1 0-16,6-4 0 0,1 0-1 0,-1 0-4 15,1-1-4-15,-1-1-8 0,7-2-12 16,1 0-18-16,-2-4-20 0,1-3-43 0,0 5-64 15,7-10-124-15,-7-1-63 0,7-5-20 16,-1-1-1-16,1-2 35 0</inkml:trace>
  <inkml:trace contextRef="#ctx0" brushRef="#br0" timeOffset="263954.1016">16054 10843 23 0,'14'-17'286'0,"-8"1"25"0,-6-2 18 16,6 1-33-16,-6 1-114 0,0-2-69 0,0 3-37 15,0 1-21-15,0-1-14 0,-6 4-10 16,0 3-6-16,-2-2-6 0,2 2-6 0,0 5-3 15,-7-1-6-15,0 1-3 0,0 6-1 16,-1 1-2-16,-4 3 2 0,4 0 0 0,1 4 4 16,0 4 3-16,0 3 4 0,1 0 2 0,4 1 1 15,2 4 1-15,0-2-1 0,6 1 3 16,0 3 1-16,0-3 3 0,0-3 5 0,6 4 3 16,0-6 6-16,2-2 3 0,4-4 1 15,-7 0 3-15,10 0-1 16,-2-8-3-16,-1 1-5 0,2 0-9 0,5-8-6 0,-6 0-5 0,7-3-5 15,-1-3-3-15,-5-2-3 0,-2 1-1 16,1-3-1-16,1-6-1 0,-2 6-1 0,-4-4-2 16,-2 3 2-16,0 1 1 0,0 0 6 15,-6 2 8-15,7 1 10 0,-7 0 11 0,0 8 9 16,0-5 2-16,0 5-5 0,0 0-8 0,0 3-9 16,0 0-12-16,0 3-7 0,0 4-3 0,0 0-1 15,0 8 1-15,0 0 2 0,7-1 3 16,-1 8 1-16,1-3-4 0,-1 3-7 0,0 0-5 15,2 0-14-15,4-1-17 0,-6 1-22 16,1-3-22-16,6-1-46 0,-6 1-81 0,5-5-123 16,-4-6-56-16,4-1-19 0,-6-7 6 0,2 0 40 15</inkml:trace>
  <inkml:trace contextRef="#ctx0" brushRef="#br0" timeOffset="264213.7294">16360 10642 89 0,'7'-7'254'0,"0"3"15"0,6 0-7 0,-1 4-75 0,2 4-70 15,-2 0-33-15,2 3-9 0,-1 4 2 16,-1 0 9-16,2 3 0 0,-2 2-1 0,2-2-4 16,-8 1-4-16,1 3-8 0,6-4-8 15,-13 2-2-15,6 2-1 0,-6-4-1 0,0-3-3 16,0 4-2-16,-6-4-6 0,-7 3-5 15,6 1-6-15,-5-4-9 0,-8 4-12 16,6 0-14-16,-5-1-18 0,6 1-17 16,-6 0-30-16,5-1-34 0,2 1-66 0,-1-4-137 0,-1-4-64 15,8 0-26-15,0-7 6 0,6-3 23 0</inkml:trace>
  <inkml:trace contextRef="#ctx0" brushRef="#br0" timeOffset="264447.5952">16758 10639 246 0,'0'-16'340'0,"0"2"24"0,0 2 15 0,-7-2-131 15,1 7-98-15,-7 0-50 0,0 7-27 0,-7 0-12 16,0 3 0-16,1 5 2 0,-7-1 2 16,6 3-1-16,-5 6-9 0,5-2-9 15,0 9-12-15,7-5-9 0,-6 8-6 0,12-1-6 0,-5 1 0 16,4 4-2-16,8-2 2 0,0 5-5 15,8-4-9 1,-2 5-23-16,0 2-35 0,7-3-52 0,7 0-146 0,0-4-105 16,-1 0-50-16,1-6-9 0,-1-5 16 0,7-4 42 0</inkml:trace>
  <inkml:trace contextRef="#ctx0" brushRef="#br0" timeOffset="265369.0694">15390 11529 198 0,'-7'11'309'0,"1"0"23"16,0 0 19-16,6 3-114 0,-7-3-86 0,1 7-43 15,6-3-22-15,-7 4-13 0,0 3-15 0,7-5-12 16,-6 6-7-16,6-5-6 0,-6 4-9 0,6-4-4 15,0 5-4-15,0-5-3 0,0 0-2 16,0-3-2-16,0 3-2 0,0-4 0 0,0 2 0 16,6-2-1-16,-6 1-7 0,0-4-7 15,0 3-18-15,6-3-25 0,-6 0-34 0,0 0-76 16,7 0-122-16,-7-8-60 0,7-3-21 0,-7-3 6 16,6-4 22-16</inkml:trace>
  <inkml:trace contextRef="#ctx0" brushRef="#br0" timeOffset="265612.9273">15514 11562 227 0,'6'-11'307'0,"-6"0"19"0,0 0 2 16,7 0-129-16,-7 3-77 0,0 1-38 16,0 3-18-16,0 0-10 0,0 1 3 0,0 3 9 15,0 0 9-15,0 3 6 0,-7 1 2 0,7 7-2 16,-6 0-6-16,6 0-9 0,-7 3-11 15,7 5-11-15,-6 3-9 0,-1-4-5 0,7 4-6 16,-6 1-6-16,0 2-5 0,6-3-1 0,-8 4-2 16,8 0-11-16,0 0-14 0,-6-1-22 15,6 5-30-15,0-5-34 0,0 1-55 0,0-4-121 16,0-4-92-16,0 0-37 16,6-7 0-16,-6-4 16 0,8-7 46 0</inkml:trace>
  <inkml:trace contextRef="#ctx0" brushRef="#br0" timeOffset="265980.2383">15683 11620 140 0,'6'-7'313'0,"-6"3"26"0,0-7 18 16,8 7-79-16,-8-3-111 15,0 3-59-15,6 1-31 0,-6-1-22 0,0 0-11 0,6 1-6 0,1-1-5 16,-1 4-3-16,1-3-4 0,6 3-4 16,-1 0-6-16,-4 0-7 0,4 0-3 0,1 0-2 15,0 3-1-15,0 1 1 16,1 3 6-16,-2 0 9 0,2 1 8 0,-2 2 8 0,1 6 7 16,1-2 4-16,-2 5 0 0,-4-1-4 0,4 4-5 15,1-4-3-15,-6 4-6 0,6 0-5 0,-7-3-3 31,0 3-6-31,2-4 0 0,-2-3-5 0,0 3-1 0,0-7-1 0,1 3-3 16,0-7-5-16,-7 1-4 0,6-1 0 0,-6-3-10 16,7-1-22-16,-7-3-23 0,6 0-41 0,-6-7-49 15,0 0-102-15,0-4-103 0,7-7-39 16,-7-1-5-16,0-3 26 0,0 1 42 0</inkml:trace>
  <inkml:trace contextRef="#ctx0" brushRef="#br0" timeOffset="266172.6328">16028 11605 163 0,'-6'-14'330'0,"6"-1"36"0,-7 1 30 15,7-2-73-15,-6 6-108 0,6 3-62 16,-7-1-41-16,0 5-26 0,1 3-23 0,0 3-11 16,0 2-5-16,-8 1 0 0,1 5 1 15,0 4-5-15,0 3-5 0,1 0-9 0,-2 8-7 16,-6 0-6-16,7 0-3 0,1 3-2 0,-2 0-6 16,-5 0-10-16,12 1-15 0,-6-5-23 15,0 5-33-15,7-5-43 0,-1-3-84 0,1 4-132 16,0-8-61-16,6-7-19 0,0 0 10 15,6-7 32-15</inkml:trace>
  <inkml:trace contextRef="#ctx0" brushRef="#br0" timeOffset="267824.844">10824 12323 98 0,'-6'-6'275'0,"-7"-2"14"0,6 0 8 0,1 1-88 16,-1 0-96-16,1 0-50 0,0-1-26 15,-1-2-11-15,0 2-6 0,1 0 1 0,0-2 1 16,6 2 4-16,-7 1 2 0,7-3 3 0,-7 2 7 16,7 0 2-16,-6-2 0 0,6 2-2 15,0 0-1-15,0 1-4 0,0 4-8 0,0-5-10 16,0 5-3-16,6-1-6 15,-6-3-4-15,7 3 0 0,0 1-1 0,-1-1 0 0,7 0 0 16,0 0 0-16,0 0 0 0,7 1-1 0,0 3 0 16,-2 0 0-16,9-4 0 0,-1 4 4 0,0 0-1 15,0 4 2-15,7-4 0 0,-1 0-1 16,7 0 2-16,0 3-3 0,1-3-1 0,-2 0 1 16,1 4-1-16,0-4 0 0,7-4 0 15,-7 4-1-15,0-3 1 0,1-1-1 0,-2 1 0 16,-5-4 0-16,6-1-1 0,-7 1-4 0,8 0 0 15,-7-1-1-15,-1 1-2 0,1-4-4 16,-1 3-1-16,1 0-1 0,-1 2-3 16,-6-5-2-16,7 3-2 0,-7 1 1 0,-1 0 0 15,9-5 2-15,-15 6 1 0,7-5 2 0,0 0 1 16,-7 0 2-16,7-4 1 16,-6 4 0-16,0-3 3 0,-1 2 0 0,-6-3 1 15,6 1 1-15,-5-1 0 0,5 1 0 0,-6-1-2 16,0 0-4-16,1 5-5 0,-8-5-4 0,7 4-10 0,0 0-6 15,0 0-9 1,-7-1-1-16,0 5 1 0,8 0 5 0,-8-4 7 0,1 4 8 16,0 0 13-16,-1-1 11 15,-6 0 8-15,0 2 6 0,7-2 4 0,-7-3 3 0,0 4 0 16,-7-4 0-16,7 0 0 0,0 0-1 0,-6-4-1 16,6 4 1-16,-7-4-2 0,7 1-1 0,-7-4-1 15,1 4-2-15,6-2-2 16,-7 1 1-16,0 1-3 0,1 0 1 0,0-1-3 0,0 0 0 15,-1 0 1-15,0 4 1 0,-6-3 3 0,7 3 1 16,-8-4 2-16,8 4 2 0,-7 0 2 16,7 1 0-16,-7-6 1 0,0 6 1 0,-1-2 2 15,2 5-2-15,-2-4-2 16,2 4-3-16,-1-1-4 0,-1 2-2 0,2-2-5 0,-2 4-2 16,-5 0-3-16,-1 4 0 0,0 0-2 0,2 4 0 15,-10 0 2-15,3 4 0 0,-1 2 2 16,-7 1 0-16,0 0 3 0,1 4-1 0,0 3 0 15,-7-3-1-15,-1 3 2 0,-5 0 1 0,6 4-1 16,-7-3 2-16,1-1 3 0,-1 0 3 16,1 5 2-16,4-6 1 0,-3-2-2 15,5 4 0-15,0 3-3 0,0-4-6 0,0 0-2 0,0 4-1 16,6-4 1-16,1 5-1 0,6-1-1 16,-7 3 2-16,7 1 0 0,0 0-2 15,6 3 2-15,1 0-2 0,-1 0-3 0,8 0-1 16,4 1-4-16,-4-4-2 0,12 3-3 15,-7 0-4-15,14 0-4 0,-7 2-9 0,12-3-14 16,-4-2-18-16,10 3-56 0,-4-3-122 0,5-5-62 16,1-2-25-1,0 0-4-15,-1-9 12 0</inkml:trace>
  <inkml:trace contextRef="#ctx0" brushRef="#br0" timeOffset="269286.0051">16127 11609 20 0,'0'0'236'0,"-8"0"20"15,8 4-21-15,0 0-43 0,-6-1-43 0,6 1-51 16,0-1-28-16,-6 5-8 0,6-4-1 16,0 3 5-16,0 4 3 0,0-4 2 0,0 4 2 15,0 0-3-15,0 4-5 0,6-1-5 0,-6 1-7 16,0 4-6-16,0-1-5 0,6 0-8 15,-6 4-4-15,0 1-5 0,0 2-5 0,8-4-3 16,-8 6-3-16,0-2-2 0,0-3-3 16,0 0-2-16,6 0 0 0,-6 0-2 0,0-5 0 15,0 3-1-15,6-2 1 0,-6-3-3 16,0-1-2-16,0-3-4 0,0 0-3 0,6-3-6 16,-6-1-8-16,0 0-12 0,0 0-14 0,7-3-16 15,-7-4-34-15,7 0-87 16,-7-4-105-16,6-3-49 0,1-4-15 0,-7-8 2 0,6-2 26 15</inkml:trace>
  <inkml:trace contextRef="#ctx0" brushRef="#br0" timeOffset="269609.8182">16184 11411 127 0,'0'-3'307'15,"-6"3"22"-15,0-4 14 0,6 4-88 0,0 0-108 16,0-4-63-16,-7 4-34 0,7 4-17 0,0-4 4 16,0 4 8-16,0-1 8 0,0 0 12 0,0 5 9 15,7 0 3-15,-7 3-3 16,0 3-4-16,0 0-4 0,0 6-7 0,0-2-9 15,6 1-5-15,-6 6-10 0,0-4-9 0,0 5-6 16,6 3-3-16,-6-3-4 0,0 3-1 0,8 1-5 16,-8-1-8-16,6 1-12 0,0-5-18 15,-6 5-28-15,6-1-31 0,1-3-53 0,-7 3-137 16,7-4-87-16,-1-3-36 0,-6-7-3 0,0 0 16 16</inkml:trace>
  <inkml:trace contextRef="#ctx0" brushRef="#br0" timeOffset="270290.4297">16074 12448 153 0,'0'-4'314'0,"-6"-3"28"0,6 3 9 0,0-3-62 15,0 0-86-15,0-4-49 0,0 4-14 16,0-4-3-16,0-1-2 0,0-2-1 0,0 3-1 16,0-5-8-16,6 6-18 0,-6-4-17 15,0 2-18-15,6-2-19 0,-6 3-18 0,7 0-14 16,-1 0-9-16,1 0-7 0,-7 0-3 0,7 4-3 15,5-4-2-15,-4 0 1 0,-2-1-3 16,6 2 1-16,-5-2-2 0,0-2-1 0,6 3 1 16,-7-3 0-16,8-2 1 0,-8 6 1 15,0-5 2-15,0 4 2 0,1 0-2 0,0 4 2 16,-7-4 0-16,6 3-1 0,-6 6-1 0,7-4-2 31,-7 3-2-31,0 0-4 0,0 3-3 0,0 0-2 0,0 0 0 0,-7 3 2 0,7 6 4 16,0-3 4-16,-6 9 3 0,-1-4 5 15,7 7 2-15,0 0 2 0,-7 5 0 0,7-2 2 16,0 5 0-16,0-4-1 0,0 4-1 0,0-1-1 16,0 1 0-16,0 3 0 0,0-7-1 0,0 4-1 15,7-1 1-15,-7-2-1 0,7-2 0 16,-7-2-2-16,6-1-3 0,-6 1-6 16,7-2-9-16,-7-1-11 0,6-2-14 0,-6 1-18 15,0-5-22-15,0 2-19 0,6-5-35 0,-6 0-42 16,-6 1-96-16,6-5-100 0,0-6-38 0,0-1-8 15,-6-7 25-15,6 0 43 0</inkml:trace>
  <inkml:trace contextRef="#ctx0" brushRef="#br0" timeOffset="270572.2693">16243 12159 189 0,'0'-15'303'0,"0"-3"19"0,0 3 10 0,6 4-123 16,-6 0-94-16,8 0-46 0,-2 0-23 15,0 4-7-15,0 0-1 0,2 3 4 0,4 0 6 16,-5 0 4-16,6 4 1 0,-6 0 1 16,5 4 2-16,-6 4 3 0,2-1 1 0,-2 4 4 15,0 0 0-15,1 4-1 0,0-5-3 0,-7 5-3 16,0 0-6-16,0-1-4 0,-7-3-5 16,0 4-6-16,1-1-4 0,0-2-9 0,-8 2-4 15,2-3-6-15,-2 0-4 0,1 0-11 16,1 1-16-16,-2-2-18 0,2 1-33 0,-8 0-50 15,7 0-99-15,-1-3-134 0,2-1-62 0,-2-7-23 16,2 0 12-16,-1-11 38 0</inkml:trace>
  <inkml:trace contextRef="#ctx0" brushRef="#br0" timeOffset="270851.1188">16152 11723 331 0,'-7'0'377'0,"7"-4"40"0,-6 0 25 0,0 1-147 16,6-1-89-16,0 0-49 15,0 4-40-15,0-7-31 0,6 4-21 0,0-1-12 0,1-4-11 16,0 1-9-16,6-4-5 0,-1 4-6 0,8 0-6 15,-7 0-8-15,7-1-8 0,-8 4-10 0,8 0-15 16,-6 1-17-16,5 3-16 0,1 0-23 16,-8 0-22-16,8 3-23 0,-7 1-38 0,-1 0-70 15,2 4-99-15,-8-5-38 0,8 1-7 16,-8-1 14-16,0 1 41 0</inkml:trace>
  <inkml:trace contextRef="#ctx0" brushRef="#br0" timeOffset="271090.971">16302 11759 164 0,'-7'4'309'0,"1"-4"25"16,0 4 2-16,6-4-74 0,0 0-92 16,-8 0-51-16,8 0-23 0,8 0-12 15,-8-4-1-15,6 0-6 0,-6 1-7 0,13-1-9 0,-7 1-11 16,1-1-11-16,6 4-17 0,-1-4-9 0,2 0-6 15,-1 4-4-15,7 0-3 0,-8 0-4 16,8 4-9-16,-7 0-15 0,7 0-19 0,-1 3-25 16,-6-4-43-16,7 5-93 0,-7 0-106 0,0-5-47 15,0 1-12-15,-1-4 9 0,2 3 35 16</inkml:trace>
  <inkml:trace contextRef="#ctx0" brushRef="#br0" timeOffset="271503.7344">16797 11514 249 0,'0'-11'380'0,"-7"0"53"15,7 0 41-15,-6-1-80 0,6 2-112 0,0 3-64 16,0 0-50-16,0 3-50 0,0-4-43 15,0 5-34-15,0 3-16 0,0 0-7 0,0 3-3 16,6 1 1-16,1 4 6 0,-1 2 4 0,-6 4-6 16,7 2-3-16,-1 2-3 0,1 5-2 0,-2 5-6 15,3 1-3-15,-1 1-2 0,-7 7-12 0,6 3-24 16,-6 0-36-16,0 8-45 0,0 4-95 16,0-1-170-16,0 0-81 0,-6-1-25 15,6-5 8-15,6-5 33 0</inkml:trace>
  <inkml:trace contextRef="#ctx0" brushRef="#br0" timeOffset="273241.7426">17220 10360 95 0,'6'-11'299'0,"1"1"31"0,-7-6 27 16,7 2-55-16,-7-1-93 0,0 0-44 0,6 1-18 15,-6 3-7-15,0-4-3 0,7 4 1 0,-7 4 6 16,0 0 0-16,0 0-2 0,0-1-12 16,0 4-19-16,0 0-21 0,0 1-27 0,0 3-21 15,0 0-21-15,0 0-14 0,0 7-5 0,0 1-3 16,0 6 0-16,0 4 1 0,-7 5 0 16,7 6 0-16,-6 3 1 0,6 9 1 0,-7-1 1 15,7 8 0-15,-7-4 2 0,1 0-1 16,6 3 1-16,-6 1 0 0,6-4 0 0,0-4-1 15,0 4 1-15,-6-7-1 0,6 3-1 16,6-7-3-16,-6-1-2 0,0-1-8 0,0-2-13 16,6 0-16-16,-6-7-17 0,6 3-23 0,-6-3-21 15,7-3-32-15,0-1-42 0,-1-4-56 16,-6-2-87-16,7-5-92 0,-1-3-33 0,0-8 3 16,2 1 38-16,-3-9 62 0</inkml:trace>
  <inkml:trace contextRef="#ctx0" brushRef="#br0" timeOffset="273471.6146">17480 10422 61 0,'7'-11'292'0,"-7"4"20"16,0 0 10-16,0 3-57 0,0 4-105 15,-7 0-59-15,7 4-26 0,-6 3-10 0,6 3 4 16,-6 5 4-16,6 1 0 15,-7-2-6-15,1 8-5 0,-1 0-8 0,7 4-8 0,-7-1-9 16,1 4-10-16,0 1-8 0,-1-1-9 0,0 7-14 16,1 1-22-16,0 3-40 15,-1 1-143-15,7-1-109 0,-6 1-56 0,6-8-21 0,0-8 3 16,0-2 30-16</inkml:trace>
  <inkml:trace contextRef="#ctx0" brushRef="#br0" timeOffset="274122.2376">17891 10785 287 0,'-6'-4'355'0,"6"-2"26"0,-7-2 20 16,7 0-138-16,-7-2-103 0,7 2-57 15,-6-4-33-15,6 6-25 0,0-2-13 0,-6-3-4 16,6 4 1-16,0 0 3 0,-7-1 5 0,7-3 3 16,0 4 2-16,0 0-2 0,0 0-4 15,0-1-2-15,0 1-6 0,7-1-4 0,-7 1-5 16,6 0-6-16,0-3-2 0,1 1-4 0,0-2-1 15,-1 0-2-15,7 1-3 0,0-2 3 16,0-2-1-16,1-1 0 0,-2-3-1 0,1 0-2 16,0-5 0-16,6 1-2 0,1 1-1 15,-7-5 1-15,7 0-1 16,0 1 0-16,-8-1 1 0,8 0 0 0,-7 1 0 0,-7 2 1 0,8 2 0 16,-2 3 2-16,-5-1 2 0,0 4 1 0,-1 1 4 15,0 3 6-15,-6 3 9 0,7 1 4 16,-7 4 4-16,0-5-1 0,0 5-3 0,0 3-10 15,7-5-9-15,-7 5-7 0,0 5-5 16,0-2-3-16,-7 8 1 0,7 0 5 0,0 7 1 16,0 5 1-16,0 6 2 0,0 3 0 15,0 2 4-15,0 6 0 0,0 0 0 0,0 4 3 16,0-4 4-16,0 5 2 0,7-5 1 0,-7 0 3 16,6-2 0-16,1-2 2 0,-7 0-2 15,6-3 0-15,0 0-2 0,2-3-1 0,-2-1-2 16,0 0-2-16,0-7-3 0,1 4-2 15,0-4-4-15,-1-4-6 0,-6-3-8 0,7-1-6 16,-7 1-7-16,6-4-5 0,-6-4-2 0,0 0 0 16,0 1-5-16,-6-5-9 0,-1 1-19 15,1-4-17-15,-1 0-45 0,-6 0-63 0,1-4-120 16,-8-3-85-16,7-4-30 0,-7-4-4 0,0 1 31 16,1-9 60-16</inkml:trace>
  <inkml:trace contextRef="#ctx0" brushRef="#br0" timeOffset="274286.1467">17982 10771 253 0,'-20'-19'359'0,"8"0"37"15,-2-2 32-15,8 3-93 0,0-1-109 16,-1 4-56-16,0 1-33 0,1 3-33 0,6 3-29 16,0 1-27-16,6 0-20 0,1 3-12 0,0 0-7 15,-1 2-3-15,8-4-1 0,4 6-3 16,-4-3-3-16,5 6-5 0,1-3-10 0,-1 6-11 16,1-6-14-16,6 2-16 0,-6 2-19 15,5 0-22-15,1 0-30 0,-6-1-47 0,0-3-96 16,5 0-73-16,-5 0-29 0,0-3 2 0,-1-5 24 15</inkml:trace>
  <inkml:trace contextRef="#ctx0" brushRef="#br0" timeOffset="274536.9958">18412 10462 155 0,'7'-11'328'16,"-1"0"29"-16,-6 0 20 0,6 1-82 16,1 2-113-16,0-3-63 0,-1 4-35 0,0 0-24 15,1-1-15-15,0 5-9 0,-1-1-4 16,7 0-6-16,-7 4-1 0,1 0 3 0,6 4 5 15,-7 3 6-15,2 1 7 0,-2 3 4 0,0 0-1 16,1 3-1-16,-7 1-6 0,0 3-6 16,0 4-5-16,-7-3-5 0,1-1-4 0,0 4-3 15,-8-4-5-15,1 0-4 0,6 4-3 16,-5-7-8-16,5 3-12 0,1-3-14 0,-1-4-14 16,0 0-15-16,1 0-12 0,6-4-18 0,6-3-32 15,-6 0-51-15,14-4-110 0,-8-8-76 16,7 1-33-16,7-8-4 0,-8-3 30 0</inkml:trace>
  <inkml:trace contextRef="#ctx0" brushRef="#br0" timeOffset="274707.898">18651 10503 201 0,'21'-18'333'16,"-14"-2"42"-16,6 6 34 0,-6 0-80 0,-7-1-109 15,0 7-58-15,0 2-37 0,0-2-32 16,-13 5-24-16,6 3-14 0,-6 0-7 0,-7 3-3 16,8 5-2-16,-8-2-5 0,7 6-9 0,-7-1-9 15,8 7-7-15,-2-2-2 0,8 1-4 16,-1 2 0-16,1-1 0 0,6 0-2 0,0 1-4 15,6-5-7-15,1 4-13 0,6-3-18 0,0-1-26 16,-1 2-32-16,8-2-56 0,-7 1-106 16,7-8-105-16,0 0-45 0,-8-3-8 0,8 0 16 15,-1-4 48-15</inkml:trace>
  <inkml:trace contextRef="#ctx0" brushRef="#br0" timeOffset="274982.7412">18933 10232 279 0,'0'-11'362'15,"0"0"23"-15,0 4 11 0,0 3-131 0,0 0-115 16,0 8-57-16,0 0-35 0,0 0-16 0,0 6-6 16,-7 1 5-16,7 7 1 0,0 1 0 15,-6 3-2-15,6 4-3 0,-7 3-4 0,7 0-8 16,-6 0-6-16,6 0-5 0,-6 1-2 15,6-4-3-15,0-1-2 0,-7-3 0 0,7 0 0 16,0-4-7-16,0-3-4 0,0 1-6 0,0-6-11 16,0 0-6-16,0-2-14 0,0-4-17 15,0-4-44-15,7 0-79 0,-7-8-124 0,6-2-62 16,-6-10-25-16,6-5 1 0,1-1 37 16</inkml:trace>
  <inkml:trace contextRef="#ctx0" brushRef="#br0" timeOffset="275166.6345">19017 10158 45 0,'0'-18'354'0,"8"4"36"0,-8 3 16 0,0 0 3 0,0 7-178 0,0 4-103 16,0 0-60-16,0 10-34 0,0 2-15 0,0 2-6 15,-8 5-1-15,8 7 1 0,0 0 1 0,0 2 1 16,-6 5 0-16,6 0-1 0,0 5-1 16,-6-2-1-16,6 0-4 0,0 1-2 0,-7 0-6 15,7-1-8-15,0-3-26 0,-6 4-39 16,-1-1-120-16,0-3-116 0,7 1-61 0,-6-5-23 15,0-3 2-15,6-8 32 0</inkml:trace>
  <inkml:trace contextRef="#ctx0" brushRef="#br0" timeOffset="275626.3709">18998 10975 87 0,'0'4'368'0,"0"0"43"15,0-1 26-15,7-3-4 0,-7 0-160 16,0 0-91-16,0-3-46 0,6-1-21 0,-6 0-11 15,6-3-5-15,-6 0-2 0,8 0-4 0,-2-4-12 16,0 0-16-16,1 0-15 0,-1-3-13 0,1-2-12 16,6 5-10-16,-1-4-8 0,-4 1-7 15,3-4-5-15,4 3-5 0,-3-3-8 16,1 3-8-16,7-3-8 0,-7 0-7 0,0-2-5 16,0 6 2-16,0-4 4 0,0-1 6 0,-7 5 9 15,8 0 6-15,-8 3 8 0,0-1 4 16,1 2 2-16,0 2-2 0,-7 4-3 0,0 2-2 15,6-4-1-15,-6 12 0 0,-6-4 5 16,6 6 8-16,-7 2 8 0,0 9 11 0,1-1 10 16,0 8 7-16,-8 3 8 0,8 5 8 0,-7 2 8 15,0 5 6-15,6-5-1 0,-5 9 2 0,5-6-5 16,0 5-9-16,-5-1-10 0,5 2-9 16,0-5-10-16,7 0-6 0,-6 1-5 0,-1-1-5 15,7-7-1-15,0 4-2 0,0-7-1 16,0 2 0-16,0-6-2 0,0 3 1 0,0-3 0 15,0 0-3-15,0-5-4 0,7 1-3 32,-7 0-3-32,6-3-6 0,1-1-8 0,-7 0-7 0,7-3-8 0,-1-4-5 0,-6 0-8 0,6-3-8 15,1-5-14-15,6-3-20 0,-7 0-36 16,1-7-48-16,6-5-70 0,-6-2-120 0,5-5-72 16,-4-6-19-16,-2-1 20 0,6-3 42 0</inkml:trace>
  <inkml:trace contextRef="#ctx0" brushRef="#br0" timeOffset="275858.24">19311 11085 280 0,'0'-40'354'0,"0"3"22"0,6 1 13 0,-6-1-131 16,0 9-116-16,6-2-64 0,-6 4-31 0,0 8-19 15,8-1-9-15,-2 5 1 0,0-1 6 16,1 5 8-16,-1 2 8 0,1 0 7 0,0 4 5 16,5 1 0-16,-6 3 1 0,8 0 6 15,-1 3 9-15,0 5 9 0,-7 4 9 0,7-2 4 16,-6 1 0-16,0 3-8 0,-1 2-11 0,0-2-10 15,-6 0-11-15,0 1-8 0,0 0-4 16,0-4-7-16,-6 4-7 0,0-4-4 0,-8 3-7 16,1-3-10-16,-6 4-22 0,6-4-34 0,-7 3-54 15,-6-3-106-15,7 0-190 0,-7-3-95 16,6-5-37-16,1-6 4 0,5-5 36 0,2-3 97 16</inkml:trace>
  <inkml:trace contextRef="#ctx0" brushRef="#br0" timeOffset="277273.4277">11410 12862 200 0,'20'-11'255'0,"-7"0"7"0,7 1-46 0,0-2-130 15,-1-2-168-15,0 3-90 0,1-3-47 16,6-6-26-16,-13 6-7 0</inkml:trace>
  <inkml:trace contextRef="#ctx0" brushRef="#br0" timeOffset="279807.7045">11840 12368 19 0,'8'-4'214'0,"4"0"15"15,-6 1-27-15,1-5-48 0,0 5-54 0,-1 0-38 16,1-3-23-16,-1 4-10 0,8-2-6 0,-8 0-5 16,0 0-4-16,0 1-3 0,8 3 2 15,-9-3 2-15,9 3 3 16,0 0 3-16,-2 0 3 0,2 3 4 0,5-3 3 0,1 0 4 0,-1 0 3 15,7 3-1-15,0-3 0 0,6 0 0 16,1 0-6-16,-1 0-4 0,8-3-1 16,-8 0-2-16,8-1 0 0,-8 0-2 0,7 0-1 0,-7-3-3 15,8 3-4-15,-1 1-3 0,-7-5-4 16,7 5 0-16,0-1 0 0,-5 0 0 0,4 1-2 16,1-4 1-16,0 3 0 0,7 0-2 15,-7-4 0-15,0 5-1 0,7-4 1 16,-1-1-2-16,-5 1 0 0,5 0 0 0,1-4-1 0,-1 3 1 15,-6-2-2-15,1-2 1 0,5 1-1 16,-6-3 0-16,-7 3 0 0,8 0 0 16,-8-1 1-16,1 2 0 0,-1-1 2 0,1 0 0 15,-1 0 1-15,1 0-1 0,-7 4 0 0,7-5 0 16,-1 4-2-16,1 2 0 0,-1-2 0 16,1 5 1-16,-1-5 0 0,1 5-2 0,7-1 1 15,-2 1 1-15,1-1-1 0,-6 0 0 0,5 4 0 16,2-3 0-16,-2 3 2 0,2 0 0 15,-1 0-2-15,1 0-1 0,-2 0 2 16,1 0 1-16,1 3 0 0,-1-3 1 0,0 0 1 16,-1 4-1-16,2 0 2 0,-1-4-4 0,0 3 1 15,0 1-1 1,7-1-2-16,-7 2 0 0,7-2 0 0,-1 4 0 0,-6-3 0 0,7 2 0 16,-1 6 1-16,1-4-1 0,-8 2 0 0,9-2 0 15,-2 3 0-15,-6 0 0 0,7 0 1 0,-1-4 2 16,-5 4-1-16,-1 0 0 0,6-4 1 15,1 4 0-15,-7 0-1 0,-1-4-2 0,8 5 1 16,-7-2-1-16,7-2 1 0,-7 4-1 16,6-6 1-16,-5 2 1 0,-1 3 1 0,0-4 1 15,7 4 2-15,-7-3-1 0,-2-1 1 16,11 0-1-16,-10 0 1 0,1 1 1 0,7-5 0 16,-7 1 0-16,6-1 0 0,-5-3 1 0,-1 0 0 15,6 0 0-15,-5-3 0 0,5 3-1 16,1-4 0-16,-7 1-2 0,6-5 0 0,-5 5 1 15,5-5-2-15,-6 1 0 0,0 4 1 0,0-5-1 16,0 0 1-16,0 1-1 0,1 0-1 16,-2 0 1-16,-5-1-1 0,6 2 1 0,-7-2-1 15,8 0 0-15,-1 1 0 0,-7 0-2 16,7-1 0-16,-6 0 0 0,7-2 0 0,-2 3 0 16,1-4 2-16,0 0 3 0,1-1 4 15,-1 2 6-15,-1-5 8 0,1 4 11 0,1-4 11 16,-1 1 6-16,0-5 10 0,7 5 4 0,-7-4 0 15,-1-1-6-15,2 1-7 0,-1-4-7 16,0 4-8-16,0-5-9 0,0 6-6 0,0-6-4 16,0 1-5-16,0 0-4 0,1 4-3 0,-8-3-3 15,7-2 0-15,0 4-2 0,1-2-1 0,-2-1-1 16,-5 4-1-16,-1-1-2 0,1 1 0 16,-1 0 0-16,-5-1 1 0,-1 1 0 15,0 0 2-15,-1 2 0 0,1-1 2 0,1-2 0 16,-7 1 0-16,6-1 1 0,-7 1 1 0,7-4 0 15,-6 3 1-15,6-1 0 0,-7-3 0 16,1 1-1-16,0-4 1 0,-1 0-3 0,0 1 0 16,0-4 0-16,1 0-1 15,0-4 0-15,-1 3-1 0,1-3 1 0,-7 0 2 0,0 4 1 0,0-4-1 16,0 0 0-16,-6 4 1 0,5-5-1 16,-5 6-3-1,-7-2 0-15,7 4 0 0,-7-3 0 0,0 4-1 0,0-1 1 0,-7 0 0 16,0 1 1-16,7 3-1 0,-6-4-1 0,0 1 1 15,-1 3-2-15,0-4 1 0,1 0-1 16,6 0 1-16,-7-3 0 0,7 4-1 0,0-1 0 16,0 0 0-16,0 4 1 0,7 1-1 0,-7-2 1 15,0 5 0-15,6 4 1 0,-6-2 0 16,0 6 0-16,0-2 0 0,7 2 0 16,-7 2 0-16,0 5 0 0,0-5 0 0,7 5 0 15,-7-1-1-15,6 1 1 0,-6-1 0 0,6 0-1 16,1 0 0-16,0 0 0 0,-1 4-1 15,7-3 0-15,-6-1 0 0,6 4-2 0,-7-3 2 16,8-1 2-16,-2 1 0 0,-5-1 0 0,6-3 2 16,0 3 2-16,-7 1-3 0,8-1 1 15,-8-4-1-15,7 4-1 0,-6-3-1 0,-1 4 0 16,0-5 0-16,7 4 1 0,-6-4-1 16,0 2 0-16,-1 2 1 0,0-7 1 0,1 4 0 15,0 0 1-15,-1-4 0 0,0 0-1 0,-6 0-2 16,7 0-2-16,-7-4-1 0,7 0 0 15,-7 0-1-15,-7 1 0 0,7 0 1 0,0-1 1 16,-7-1-1-16,1 2 2 0,0 0-3 16,-1 3-1-16,0-4 0 0,1 4-1 0,0 1 0 15,-8-2-1-15,1-2 1 0,7 2 0 16,-7 1 0-16,-6 0 0 0,5-3 0 0,-5 3 0 16,-1-4 0-16,0 4-1 0,1-3 1 0,-13-1-3 15,6 0 1-15,-7 4 0 0,1-4 2 16,-1 1 0-16,-7 0 0 0,2 2 2 0,5-2-2 15,-6-1 0-15,-2 4 0 0,4-4 0 0,-2 5-1 16,6-1 1-16,-13 2 0 0,7-1 1 0,1 3-1 16,-1-1 0-16,-7 1 0 0,1 0 0 15,-2-1-1-15,2 5 0 0,-7-5 3 0,0 5 1 16,0-1 0-16,0 4 1 0,-7-4-1 16,-6 4 1-16,0 0-4 0,0 0-1 0,0 4 0 15,-1 0 0-15,-5-4-1 0,6 3 2 16,0 1 0-16,6 0 1 0,-7-1 4 0,2 5-1 15,-1-1 1-15,-7 0 1 0,0 1-1 0,1 2-3 16,-1 1-2-16,-6 1 0 0,-7 2-1 16,7-2-1-16,-7 2 3 0,-6 1 1 0,6-1 0 15,-6 1 1-15,0-1-1 0,0 1 0 16,-7 0-4-16,7-1-1 0,-7 2 0 0,7-6 4 16,-6 5 1-1,5-1 1-15,1-2 1 0,0 2 1 0,0-3 0 0,0 3-3 0,6 2-1 16,-7-6 0-16,9 6 0 0,-9-2 0 0,7 0 0 15,0 1 2-15,1 0 0 0,6-1-2 0,-7 1 0 16,6-1 0-16,2-3 0 0,-2 5-1 16,8-6 2-16,0 1 0 0,6 0 0 0,0 0 3 15,-1-3 0-15,8 3 1 0,5-4 0 16,-5 3 0-16,12-2 1 0,0 0-1 0,0-1-1 16,1 0-2-16,6 0 2 0,0 1-1 0,0-2 0 15,0 2 1-15,7-4 1 0,5 0 1 0,-5 0 0 16,6-4 2-16,-1 3-1 0,1-6 1 15,7 3 0-15,-7-4-1 0,6 0-1 16,-6 0 0-16,7 0-2 0,-1-3 0 0,-6 4 1 16,7-5 0-16,-7 5 0 0,6-5 1 0,1 1-1 15,-7 0 1-15,6 0 0 0,-6-1 2 0,7 1-2 16,-1-4 1-16,-6 0-1 16,7 0-1-16,-7 0-1 15,6 0-2-15,-7-1 0 0,9-2-1 0,-9 4 0 0,1-2-1 0,0 1 1 16,6 3-1-16,-5-2 0 0,-9 3 0 0,9-1-1 15,-1 5 0-15,-7-1 1 0,1 0 0 16,-8 1 0-16,8-1 0 0,-7 4 1 0,0 0-1 16,0 0 1-16,-1 0 0 0,2-4-1 15,-1 4 0-15,-7 0 1 0,7 4 3 0,-6-4 0 16,-1 0 0-16,7 4 0 0,-7-4 0 0,7 3-15 31,-6 1-7-31,-1 0-6 0,1-1-2 0,-8 5 1 0,7-1-1 0,-5 0 11 0,-2 4 8 16,6 0 3-16,-3 1 1 0,4 2 1 0,0-4 1 15,8 6 0-15,-8-2 1 0,7 1 2 16,0 0 0-16,-1-4 1 0,1 3-1 0,1 1 2 16,-1-4-3-16,-1 0 1 0,7-5-2 0,-5 6 0 15,-1-4 1-15,6-1 0 0,1 4 1 16,-8-3-1-16,7-1 1 0,1 4 0 0,-7-4 0 16,7 3 0-16,-7 2-1 0,-1-1 1 15,8 0-1-15,-7 0 1 0,6 3 0 0,1-2-1 16,-1-2 1-16,1 6 1 0,5-6 2 15,-5 5-2-15,6-1 0 0,0 1 0 0,-1 3 1 16,-5 0-1-16,6 1-3 0,-7 4 2 0,1-2 0 16,-1 1 1-16,1 3-1 0,-7 1-2 15,0-4 2-15,-1 4-1 0,1 0-1 0,1-1 1 16,-1 1 0-16,-7-1 0 0,13-3 0 0,-6 0 2 16,0-3-2-16,6-1 3 0,1 0-2 0,-1-3 3 15,7-1-2-15,-7 1 2 0,14-4 0 16,-7 0 0-16,6 0 1 0,1-3 0 0,-1 3 0 15,1-4 0-15,6 0 0 0,-7 1 0 16,7-1-1-16,0 0 1 0,0 1 0 0,7-1-1 16,-8-4 0-16,8 5 0 0,-7-1-1 0,7 0 0 15,-1 4 0 1,-6-3-1-16,6-1 1 0,2 4 0 0,-3-4 1 0,2 5 0 0,0-1 1 16,-1 0 0-16,0 0 0 0,1 3 1 15,6 1 0-15,-6-1 0 0,-1 1 0 0,1 3 0 16,6-4-2-16,-7 6-6 0,7 2-20 0,0-4-54 15,0 3-117-15,0 5-60 0,7-4-30 16,-7-3-13-16,0-1 12 0</inkml:trace>
  <inkml:trace contextRef="#ctx0" brushRef="#br0" timeOffset="293690.754">8838 12752 180 0,'0'0'285'16,"7"-3"19"-16,-7-5-12 0,0 4-95 0,6-7-79 16,0 4-45-16,-6-4-25 0,8 1-17 15,-2-2-8-15,6 1-6 0,-4-3-5 16,-2 3 0-16,0-4 0 0,7 1 0 0,-6-2-1 0,0 2 3 15,5-4 2-15,-6 3 0 0,8-3-2 16,-8 3 0-16,8-3-2 0,-1 3-4 16,-1-2-3-16,2-3-2 0,-8 6-1 0,14-5-1 15,-7 1 0-15,-1 0-1 0,2 0 0 0,6-1-1 16,-8-3 0-16,8 4 0 0,-1-4 0 16,-5 0 1-16,5 0 0 0,0 0 0 0,-6 4 1 15,7-4 0-15,-7 3 0 0,0 1-1 16,0 0-1-16,-7 3 1 0,1 4-1 0,6 0 1 15,-13 0-1-15,6 4 1 0,2-1 0 0,-8 5 0 16,6-4 0-16,-6 7 0 0,0-4 0 16,0 0 0-16,6 4-2 0,-6-4-2 0,0 4 0 15,0 0-1-15,0 0-1 0,0 0-1 0,0 0 1 16,0 0 2-16,0 0 0 0,-6 4 1 16,6-4 1-16,0 4 2 0,0 0 0 0,0-1 0 15,-6 1 0-15,6-1 0 0,0 1-2 0,0 0-4 16,-8 3-3-16,8-3-8 15,0 0-9-15,-6-1-15 0,6 5-21 16,0-5-61-16,-6 1-100 0,6-1-50 0,-7 1-20 0,7-1-2 16,-7-3 15-16</inkml:trace>
  <inkml:trace contextRef="#ctx0" brushRef="#br0" timeOffset="295592.6841">8883 13558 184 0,'-6'0'277'0,"6"-4"16"0,0 4-32 15,-6-4-77-15,6 1-76 0,0 0-42 0,0-1-19 16,0 0-14-16,0 1-5 0,0-5-2 16,0 5 0-16,0-1-3 0,0 0-3 15,0 1-2-15,0-1-2 0,6 0-3 0,-6 0-2 16,0 1 0-16,6-1 1 0,-6 1-2 0,8-1 1 15,-8 0-2-15,6 4-2 0,-6-4 0 16,6 2-3-16,1-2-1 0,-1-1-2 0,1 5-1 16,0-3 0-16,5-1-1 0,2 0 1 0,-2 1-1 15,2 0 0-15,5-2 1 0,1 2 0 16,-1-1 0-16,7 0 0 0,-6 1-1 0,5-1 1 16,2 1 1-16,-2-2 0 0,8 2 0 0,-7 0-1 15,7-1-3-15,-1 4-3 0,2-4-6 0,-2 1-4 16,7 3-3-16,-7-3 0 0,7 3 1 15,0 0 1-15,1-5 4 0,-1 5 3 0,-1-3 4 16,1 3 2-16,7-4 1 0,-7 4 2 16,1-4 0-16,5 4-1 0,-6-3-1 0,7-1 2 15,-7 0 0-15,0 4 1 0,7-3 1 0,-7-4 1 16,-1 3 2-16,8 0-2 0,-7 1 1 16,7-4-2-16,-7 3-1 0,6-4-1 0,1 0 0 15,0 2 1-15,0 2-3 0,-8-8 0 16,8 9 1-16,-7-8 2 0,6 7-2 0,-6-3 2 15,1 0 0-15,-7 4 0 0,5-5 0 16,1 4 0-16,-6 0 0 16,-1-3 0-16,2 4 1 0,-2 3 1 0,1-4-1 15,-8 0-1-15,8 1 0 0,0 3-4 0,-1-4-3 0,1 0-4 16,-1 4-2-16,1-3-1 0,-1-1 0 0,7 4 1 16,-6-3 1-16,-1 3 4 0,1-4 2 0,-1 0 2 15,1 0 2-15,-1 4 1 0,2-4 1 16,-2 1 0-16,-6 3-1 0,0 0 0 0,6 0 0 15,-6 0 1-15,7 0 0 16,-7 0-2-16,0 0 1 0,7 0 1 0,-7 3 0 0,7-3-2 16,-1 0-2-16,1 0 0 31,5 0-1-31,-5 0-2 0,7 0 1 0,-1 0 1 0,-1-3 1 0,1 3 0 0,7 0 2 0,-7-4 0 0,7 1 0 16,-1 3 0-16,-6-4 2 0,7 0 1 0,-1 4 1 15,-5-4 0-15,5 4-1 0,1-4 2 16,-7 4 1-16,0-3-1 0,7 3 1 15,-7-4-1-15,0 4 1 0,-7 0-3 0,7 0 0 0,1 0-1 16,-1 0 0-16,-7 0-1 0,7 0-2 16,-7 0-9-16,8 4-32 0,-7-4-117 0,6 0-69 15,-7 3-37-15,1-3-18 0,-1 0-2 16</inkml:trace>
  <inkml:trace contextRef="#ctx0" brushRef="#br0" timeOffset="298899.7853">7940 14591 37 0,'0'0'231'0,"0"0"12"0,-8 0-33 16,8 0-74-16,0-4-86 0,0 4-68 15,0 0-39-15,0-3-7 0,0-1 31 0,0 4 43 16,0-3 36-16,0-1 29 0,-6 4 19 15,6-4 5-15,0 4-19 0,0-3-24 0,0-1-11 16,0 0-3-16,-6 0-4 0,6 0-4 0,0 1-2 16,0-4 1-16,0 3 0 0,0 1-1 15,0 0-3-15,0-5-2 0,0 4-6 16,0 1-2-16,0-1-4 0,0 0-3 0,0 1-3 16,0 3-2-16,0-5-2 0,6 5-2 0,0-3-2 15,2 0-1-15,-2 3 0 0,7-4-1 16,0 0 1-16,0 1 0 0,7-2 0 0,-1 1-1 15,7 1 0-15,0 0-1 0,0-1 1 0,7 0 0 16,6 1 0-16,0-1 4 0,0 0 0 16,6 1 0-16,1-1 1 0,6 0-2 0,0 1 1 15,1 3-3-15,5-4 0 0,1 4-1 0,6 0 0 16,-6 0 1-16,6 4 0 0,0-4-1 16,6 3 1-16,-6-3 3 0,-6 4 0 0,6-4 1 15,0 4-1-15,-6 3 1 0,-1-3-2 16,1 3-2-16,-7-3-1 0,1 2-2 0,-2 3 1 15,-5-2 0-15,-1-3 1 0,2 2 1 0,-9-1-1 16,1 2 1-16,-6-3 0 0,7-1 0 16,-8 1 0-16,-7-1 0 0,1 2 0 0,1-5 0 15,-1 0 0-15,-6 0 0 0,-1 0 0 16,0 0-1-16,-6 0-5 0,1 0-11 0,-2-5-25 16,-5 5-62-16,0-3-114 0,-7-1-59 0,6-3-27 15,-6 0-7-15,0-1 15 0</inkml:trace>
  <inkml:trace contextRef="#ctx0" brushRef="#br0" timeOffset="299502.4464">11372 14298 105 0,'6'-4'290'0,"-1"4"22"0,-5-3 4 0,8-1-79 15,-1 0-92-15,-1 1-60 16,0-4-36-16,2 3-16 16,-2 1-3-16,-6-1-1 0,6-4 4 0,1 4 3 0,-1 1 2 0,1-4 0 0,-1 3-4 15,1 0-3-15,5-3-5 0,-4 3-5 16,4 1-5-16,-5 0-4 0,6 3-4 0,0-4-3 16,0 0-2-1,6 4-1-15,-5 0-1 0,12 0 1 0,-7 0-1 0,7 0-1 0,0 4 0 16,1-4-1-16,5 4 1 0,7-1-1 15,-7-3 2-15,15 3 0 0,-2-3 0 0,1 4 0 16,5 0-1-16,2-4-2 0,5 3-4 0,7-3-1 16,0 4-6-16,0-4-2 0,0 0-1 15,0 4-2-15,0-4-2 0,1 0-5 0,-8 0-4 16,1 0-10-16,-1 0-18 0,1-4-27 0,-6 4-83 16,5-4-90-16,-5 1-41 0,-2-1-15 15,-5-3 9-15</inkml:trace>
  <inkml:trace contextRef="#ctx0" brushRef="#br0" timeOffset="300847.6794">15188 14320 111 0,'0'0'306'16,"0"-3"25"-16,0 3 14 0,-6-4-73 0,6 0-111 16,0 0-67-16,0 1-36 0,0 3-24 15,0-4-14-15,0 0-9 0,0 4 2 0,0-3-1 16,0-1 2-16,0 0 11 0,6 1 9 15,-6-1 8-15,0 1 0 0,0-1-4 0,0 1-4 16,0-1-12-16,0 4-11 0,0 0-8 16,0-4-5-16,0 4-2 0,0 4-1 0,6-4 1 15,-6 4 2-15,0-1 2 0,7-3 1 16,6 4 1-16,0 3 0 0,1-4 0 0,4 1 2 16,2 3-1-16,7-3 0 0,5 0 0 0,1-1 0 15,-1 1 0-15,7 0-3 0,1-4 0 0,5 4 0 16,-6-1-1-1,13 1 0-15,-7-1 0 0,1 1 0 0,7 0-1 0,-2 4-2 16,1-1 0-16,1 0-3 0,-2 0-3 0,8 1-12 0,-7 2-18 16,1-2-33-16,6 3-77 0,-2-4-119 15,-4-3-61-15,5-1-20 0,1 1 0 0,0-8 26 16</inkml:trace>
  <inkml:trace contextRef="#ctx0" brushRef="#br0" timeOffset="304879.3638">17461 13947 117 0,'-6'0'352'0,"6"0"48"0,-7-4 37 0,7 0-30 16,0 1-128-16,0-5-78 0,0 5-41 0,0-5-35 16,0 5-20-16,0-6-14 0,0 6-4 15,0-4 1-15,0 3-2 0,0-2 0 0,0-2-3 16,7 0-5-16,-7 1-7 0,0 0-11 0,6 0-10 15,-6-1-11-15,7 5-11 0,-7-4-8 16,6-1-7-16,-6 4-4 0,13-3-4 0,-6 3-2 16,-1-3 0-16,14 0 0 0,-7 3-1 15,7-3-3-15,6-4 0 0,-1-1-2 16,1 2-1-16,14-5 0 0,-8 0 0 0,7 1-1 0,0-5 1 16,7-2 0-16,-7-5 1 0,6 4-1 15,1-8-1-15,7 1 3 0,-8-4-1 0,7 0 2 16,-7 0 0-16,8-3 1 0,-8 3 0 0,7-4 2 15,-6 1-1-15,-1 2-2 0,-6 1 1 16,7 1 0-16,-13 2-2 0,6 4 0 16,-7 1 1-16,-6 2 0 0,7 3-2 0,-13-3 1 0,6 8 1 31,-7-4-1-31,1 5 2 0,-8 3 0 0,2 0 1 0,-1 0 0 0,-7 3 0 0,7 2-1 16,-6 2 0-16,-7 0-2 0,6 1-3 15,-6 0 2-15,6 3-1 0,-6 3 0 0,-6 0 1 16,6 5 0-16,-6 6 1 0,-1 1 0 0,-6 7 1 15,7 4 0-15,-7 3 0 0,-1 3 1 16,-5 5-1-16,6 4 4 0,0 3 1 0,-7 0 0 16,8-1 1-16,-2 5 0 0,-5-1 0 15,12 1-3-15,-6 0-1 0,1 0 0 0,-2 3-2 16,8-3 0-16,-7 3 1 0,6-4 1 0,-6 1-1 16,7 0-1-16,-8 2 2 0,8-1 2 15,-7-2-3-15,0 1 1 0,0 0 1 0,0 3 1 16,0-4-2-1,0 1 0 1,-6 0 0-16,6 0 1 0,-1-5-1 0,-6 1-1 0,8 0 1 0,-1-3-2 0,-7-2 0 0,8-5-2 0,-2-1 1 16,8-3 0-16,-8-1 1 0,2-3 2 15,5-5-1-15,1-3 2 0,-1 1 0 0,0-4-1 16,1-4 1-16,0-4-1 0,0 0 1 16,6 1 1-16,-8-8 1 0,2 0 0 0,0 0 0 15,-1-8-1-15,1 1 0 0,-1 0-3 16,0-8 1-16,1 0 0 0,0-4-1 0,-1-2-1 15,7-1 1 1,-7-7-1-16,1-1-2 0,6-3-1 0,-6-3 2 0,-1 0-1 16,7-9-1-16,-7 5 1 0,1-4 1 0,-1-4 2 0,1 4 2 15,-7-3 2-15,0 3-3 0,-1-1 2 0,-5-2-1 16,0 3-2-16,0-1 0 0,-1 2 0 16,-7-1 0-16,1-1 0 0,0 2 1 0,7 3-1 15,-7-3-1-15,0 1-3 0,0 3 2 0,7 2-1 16,-8-3 0-16,1 3 1 0,6 3-2 15,-6-2 1-15,7 3 1 0,-1 1 1 0,1-5 0 16,6 7 1-16,-7-2 0 0,7 2 1 16,1 1-3-16,-2 4 1 0,2-1-1 0,-2 0-2 15,8 4 0-15,-1 3 0 0,1 1 2 16,6 3-1-16,-6 1 2 0,6 2 1 0,0 2 0 16,0 3 0-16,0-1-3 0,6 1 1 0,0 4 0 15,1-1-2-15,-1 0 1 0,8 4 0 0,-2 0 2 16,2 0 0-16,5 4 0 0,1-4 0 15,-1 4 1-15,0 3 0 0,8 1 1 16,-1-2 1 0,6 2 0-16,-6 2-1 0,7 5-2 0,-1 0 2 0,7-1-1 0,0 5 0 0,-5-5-2 15,4 5 2-15,1 3 1 0,6-4 0 0,-5 4 1 16,5-4 2-16,-5 5 0 0,5-1 1 16,0 0-1-16,1-1-1 0,-1 5 1 0,8-4-3 15,-7 3 0-15,-1 5-1 0,1-4 0 16,6 3 1-16,-6-3-1 0,-1 3 4 0,1 0 1 15,5 1 1-15,-11-5 0 0,5 4-4 0,1-3 0 16,-7-4-3-16,0 4-1 0,0-4 1 16,1 0-2-16,-2 0 1 0,-5-4 1 15,-1 1 1-15,1-2 0 0,-1 2 0 0,-5-4 1 16,-1-1 0-16,-6 1-1 0,-1-1 1 0,1-3 0 16,-8-3-1-16,2 3 0 0,-2-4 1 15,1 0 0-15,-6-3 0 0,6 3 0 0,-7-4 1 16,1 3-1-16,0-3 0 0,-1 0 0 15,0 1-1-15,1 0-1 0,0-4 1 0,-1 3 0 16,1-3 1-16,-7 0 0 0,6 0 1 0,-6 3 1 16,0-3-1-16,0 0 3 0,0 0-3 15,0 0 2-15,0 0-2 0,-6 0 1 0,6-3-1 16,-7 3-2-16,1-3 0 0,-1 3 0 16,-6-4-1-16,0 4-1 0,6 0 0 0,-12-4 1 15,6 4-1-15,-6 4 2 0,5-4-1 0,-12 0 2 16,7 0 0-16,-7 4 0 0,0-4-2 15,-7 0 0-15,1 0 1 0,-7 3-2 16,-1-3 0-16,-5 0-1 0,-7 0 4 0,-7-3 1 0,-6 3-1 16,0-4 2-16,-7 0 2 0,7 1 2 15,-2 0-2-15,11-6 0 0,-9 6-2 0,6-1 1 16,0 0-3-16,7 1-1 0,-7-1-1 16,7 0 1-16,0 1 2 0,0-1 5 0,7 0 2 15,-1 1 3-15,1-5-4 0,5 4 1 0,1 4-2 16,0-3-4-16,0-1-3 0,6 4-2 15,8 0 1-15,-2 0 0 0,1 0-1 0,6 0 2 16,8 0-2-16,-2 0 2 0,2 0-1 0,-1 0 0 16,6 0-1-16,0 0 1 0,1 0 0 15,0 4-2-15,6-4 2 0,-7 0 1 16,7 0 0-16,0 0 0 0,-7 0 0 0,7 0 1 16,0 0-1-16,0 0-1 0,0 0 1 0,0 0 0 15,0 0-1-15,0 0 0 0,0 0 1 16,0 0 0-16,0 0 1 0,0 0 2 0,0 0 0 15,0 0 2-15,0 0-2 0,7 0-1 0,-7 0 1 16,0 0-2-16,0 0 0 0,0 0 0 16,0 0-1-16,0 0 2 0,0 0 0 0,0 0 1 15,0 0-1-15,7 0-5 0,-7 0-13 16,0 0-26-16,-7 0-37 0,7 3-99 0,-7 1-228 16,1 0-119-16,-7 3-50 0,0-7-12 15,0 4 19-15,-7-11 88 0</inkml:trace>
  <inkml:trace contextRef="#ctx0" brushRef="#br0" timeOffset="305803.8265">17494 13917 214 0,'0'-3'269'0,"0"3"-8"16,0 0-32-16,0 0-48 0,6-3-55 0,-6-3-47 15,0 3-22-15,0 0-5 0,6-1-5 16,-6 0-3-16,0 1-4 0,0 0 0 15,0-2 4-15,8 2-4 0,-8-1-1 0,0-3-2 0,0 3-2 16,0 0-1-16,6 1-5 0,-6-1-6 16,0 1-2-16,0-1 0 0,0 0 1 15,0-3-3-15,0 4-2 0,0-1-1 0,0 0 3 16,0 0 4-16,0 0 0 0,-6 1 1 0,6-1-1 16,0 4-2-16,0-3-6 0,0 3-7 31,0-4-3-31,0 4-4 0,0 0 0 0,0 0-2 0,0-4 0 0,0 4-2 0,0 0 0 0,0 0-1 15,0 0 1-15,0 0 2 0,0 0-1 16,0 4 1-16,0-4 1 0,6 0 1 16,-6 4 0-16,0-4 1 0,0 3 2 0,6-3 3 0,1 4 4 15,-1-1 8-15,1-3 6 0,0 4 4 16,5 0 4-16,2 0 0 0,-2 0-3 0,1-1-4 16,7 1-6-1,0-1-5-15,6 1-2 0,-7 0-5 0,1-4-1 0,6 3-1 16,-7 1-4-16,1 3-4 0,0-3-13 0,-1 3-32 0,0 0-66 15,-6 1-175-15,7 3-92 0,-14 1-45 16,8-6-14-16,-8 2 17 0</inkml:trace>
  <inkml:trace contextRef="#ctx0" brushRef="#br0" timeOffset="312804.5045">7940 14686 174 0,'-8'0'251'0,"8"-4"11"0,0 1-43 16,-6 3-77-16,6-3-63 0,-6 3-33 0,6-4-16 15,0 4-8-15,-6-4-3 0,6 4-1 16,0-3 2-16,-7 3 0 0,7-4 2 15,0 4 5-15,0 0 1 0,0-4-1 0,0 1-1 16,0 3 2-16,0 0-2 0,0-4-5 0,0 4-2 16,0 0-5-16,0-3-1 0,7 3-5 15,-7 0-2-15,0 0-3 0,0 0 0 0,0 0 0 16,0-4 0-16,0 4 0 0,6 0 0 16,-6-4 0-16,6 4-1 0,-6-4 4 0,6 4 3 15,-6-4 4-15,8 1 5 0,-8 3 2 0,0-4 3 16,6 1-3-16,-6-1-2 0,6 4-1 15,1-3-1-15,-7-2 4 0,7 1 2 0,-7 4 3 16,0-3-1-16,6 3 1 0,-6 0-5 0,0-4-4 16,0 4-5-16,0 0-4 0,7 0-2 15,-7-3 0-15,6 3-2 0,-6-4 0 0,6 0 0 16,-6 4 1-16,7-3-1 0,0-1 0 16,-7 4 0-16,6-3-2 0,0 3-1 0,-6-4 0 15,7 4 0-15,0-4 0 0,-1 1 0 0,1 3 0 16,-1-4-1-16,0 4 1 0,1 0-1 15,0-4 0-15,-1 4-1 0,0 0 1 0,2 0 0 16,-2-4-2-16,0 4-1 31,1 0 2-31,-1 0 0 0,1 0 0 0,-1 4 1 0,1-4 1 0,-1 0-1 0,-6 0 1 0,6 0 0 0,2 0-1 16,-2 4 0-16,0-4 1 0,1 0 0 16,-1 0 0-16,-6 0 0 0,7 0 1 0,-1 0 0 15,-6 0-1-15,7 0 1 0,-7 0-1 16,6 0 0-16,-6 0 0 0,0 0 0 0,7 0 0 15,-7 0 1-15,0 0 0 0,7 0 1 16,-7 0-2-16,0 0 0 0,6-4 0 0,-6 4 0 16,6 0 0-16,-6-4 1 0,7 4 0 15,-7 0 0-15,7-4-1 0,-7 4 1 0,6 0-1 16,0 0 0-16,-6-3 0 0,0 3 0 0,7 0 0 16,-7 0 1-16,0 0 1 0,0 0 0 0,0-3 0 15,0 3 1-15,0 0 1 0,0 0 2 16,0 0 2-16,0 0 1 0,6 0 1 15,-6 0-1-15,0 0-1 0,0 0-3 0,0-4-3 16,7 4-1-16,-7-4-1 0,7 4 0 0,-7-3 0 16,6 3 0-16,-6-3 0 0,6 3 0 0,-6-5 0 15,0 5-1-15,6 0 0 0,-6-3 1 16,8 3-1-16,-8 0 1 0,0-4-1 0,0 4 1 16,6 0 1-16,-6 0-1 0,0-3 0 15,6 3 1-15,-6 0-1 0,0-4 0 0,7 4 0 16,-7 0-1-16,7-4 1 0,-7 4-2 0,6-3-1 15,1 3 1-15,-7-5 1 0,6 5 0 16,0 0 0-16,2 0 0 0,-2-3 0 0,0 3 0 16,1 0 0-16,-1-3 1 0,1 3-1 15,-1 0 1-15,1-4 0 0,-1 4 0 0,1 0-1 16,0 0 0-16,-1 0-1 0,0-4 1 0,1 4 0 16,0 0 0-16,-1 0-1 0,7 0 0 15,-7 0 1 1,8-3 0-16,-8 3-1 0,7 0 0 0,-6 0 0 0,5 0 2 0,-5 0-1 0,6-5 1 15,0 5 0-15,1 0 0 0,-8-4 0 16,6 4 0-16,2-3-1 0,-1 3 1 0,-7-3 0 16,8 3 0-16,-2-4 1 0,2 4-1 15,-8-4 0-15,7 1 0 0,0 3 0 0,0-4 1 16,-1 0 0-16,2 4 0 0,-8-3 0 16,8-1-1-16,-1 4 0 0,-1-4-1 15,2 1 0-15,-8 3 0 0,7-4 1 0,0 0 0 0,-6 4 1 16,5 0 1-16,-4-3-2 0,-2 3 1 15,6 0-1-15,-4 0 0 0,-2 0 0 0,0-4 0 16,7 4 0-16,-6 0 0 0,0 0 0 16,5 0 0-16,-6 0 0 0,8-4 0 0,-8 4 0 15,8 0 0-15,-8-3 1 0,7 3-2 0,0 0 0 16,0-4 1-16,-7 4-1 0,8 0 0 16,-8 0-1-16,7 0 2 0,-7-4 0 15,8 4 1-15,-8 0 0 0,8 0 2 0,-9 0-1 0,9 0-2 16,-1 0 0-16,-7 0 0 0,7 4 0 15,-7-4-2-15,8 0 0 0,-1 0 1 0,0 0 2 16,-7 0-1-16,7 0 0 0,1 0 2 16,-2 0 0-16,2 0-2 0,-2 0 1 0,8 0-1 15,-7-4 0-15,1 4 0 0,-2 0 1 16,1-3-1-16,0 3 0 0,0-3 0 0,7 3 0 16,-7-5 0-1,0 5 0-15,0-3-1 0,0 3 1 0,6-4 0 0,-5 4 0 0,-8 0 0 16,13 0-1-16,-12 0 1 0,6 0 0 0,0 0 0 15,-6 0-1-15,5 0 0 0,2 4 0 0,-8-4 1 16,7 0 0-16,-7 0 0 0,8 0 0 16,-8 0 0-16,7 0 1 0,-6-4 0 15,6 4-1-15,-7 0-1 16,0 0 0-16,2 0 0 0,3 0 0 0,-11 0 0 0,15 0 1 16,-9 0 0-16,-6 0 0 0,6-4 0 0,1 4 0 0,-1 0 1 15,1 0 0-15,-7 0 1 0,7 0-1 16,-1-3 0-16,-6 3 3 0,6 0-2 15,0 0-1-15,2 0 1 0,-2 0-1 0,0-4-1 16,-6 4 0-16,7 0-1 0,0 0-1 0,-1 0 2 16,-6 0-1-16,7 0 0 0,-1 4 1 15,0-4-1-15,2 0 1 0,-8 0-1 0,6 3 0 16,0-3 0-16,0 0 0 0,1 4 1 16,0-4-1-16,-1 0 0 0,1 4 1 0,-7-4 0 15,6 0 0-15,0 0 1 0,2 3-1 0,-2-3 1 16,0 0-1-16,0 5 0 0,2-5 0 15,-2 3 0-15,0-3 0 0,-6 0 1 0,7 3-1 16,-1-3-1-16,1 0 1 0,0 0 0 16,-1 4-1-16,0-4 1 0,0 0 0 0,2 0-1 0,-2 0 0 15,0 4 0-15,1-4 0 0,-1 0-1 16,7 0 2-16,-6 0-1 0,-1 0 1 16,8 0-2-16,-8 0-1 0,0-4 2 0,8 4 1 15,-8 0-1-15,1 0-1 0,-1 0 1 0,7 0-1 16,-6-4 1-16,-1 4-1 0,0 0 1 15,2 0 0-15,-3 0 1 16,2 0 0-16,0 0 0 0,6 0-1 0,-7 0 0 0,1 0 0 16,-1 0 1-16,8 0-2 15,-8 0 0-15,7 0 1 0,-7 4 1 0,7-4 0 0,-6 0 0 16,6 0 0-16,0 0 0 0,-7-4-1 0,8 4 0 16,-1 0 1-16,-7 0-4 0,7 0-3 0,-6 0-5 15,5 0-8-15,-5 0-8 0,0 0-10 16,6 0-12-16,-7 0-13 0,1 0-17 0,-1 4-38 15,1-4-92-15,-1 0-63 0,-6 0-28 0,6-4-1 16,-6 4 10-16</inkml:trace>
  <inkml:trace contextRef="#ctx0" brushRef="#br0" timeOffset="313614.665">9333 14530 72 0,'0'0'245'0,"0"-5"8"0,0 5-22 15,0 0-38-15,7-3-53 0,-7 3-53 16,0-4-38-16,6 4-21 0,-6-3-11 0,7 3-7 16,-7 0-5-16,6-4-1 0,-6 4-3 15,7-4 0-15,-1 4-1 0,-6-3 0 0,6 3-1 16,2 0 1-16,-2-5 2 0,0 5-2 15,1 0 0-15,6 0 1 0,-7 0-1 0,7 0 1 16,1 0-1-16,-2 0 0 0,2 0 0 16,-2 0 0-16,8 0 1 0,-1 0-1 0,7 5 0 15,1-5 0-15,-1 0 0 0,6 0 0 0,1 0 0 16,-1 3 0-16,7-3 0 0,7 0 0 16,-7 0-1-16,6 0 0 0,1-3 1 0,7-2 2 31,-8 5-1-31,1-3 1 0,5-4 1 0,-5 3 0 0,0-4-1 0,0 1 0 0,-7 0 5 15,6 0 2-15,-6-1 2 0,0 1 2 0,0-4-1 16,1 4-2-16,-1-1-2 0,-7 1-3 0,1 0-3 16,5-4-1-16,-5 3-1 0,-1 1 0 15,-5-1-7-15,5 2-11 0,-6-2-30 0,1 5-112 16,-1-4-71-16,-7 3-36 0,1-4-16 16,0 4 2-16</inkml:trace>
  <inkml:trace contextRef="#ctx0" brushRef="#br0" timeOffset="314351.3139">11931 14511 221 0,'-12'0'275'16,"-8"0"10"-16,7-4-44 0,0 4-87 15,0-3-70-15,-7 3-40 0,8-5-19 0,-2 5-12 16,1-3-5-16,1 3-1 0,-2-3 0 16,8-1 0-16,-7 4 4 0,6-4 6 0,-6 1 3 15,7 3 6-15,0-5 6 0,-2 5 2 0,2-4 0 16,0 1 0-16,6 3 2 0,-6-3 0 16,6 3 0-16,0-4 4 0,-8 4 3 0,8 0 1 15,0 0 3-15,0-4 0 0,0 4-1 16,0 0-4-1,8 0-4-15,-8-3-5 0,6 3-7 0,-6-4-8 0,6 4-7 0,0-4-5 0,2 1 0 16,-2-1-4-16,7 4-1 0,0-4-1 16,0-3 1-16,0 3-1 0,6 1 0 0,8-1 2 15,-1-3 0-15,6 3 0 0,7-3 0 0,0-1 0 16,7 5-1-16,6-5 0 0,6 1 0 16,1-1-1-16,0 2 1 0,6-2-1 0,0 2-1 15,1 2 3-15,-1 0 1 0,0 0 1 16,-7 0 0-16,7 4 2 0,-6 0-1 0,-7 0-3 15,6 0 0-15,-5 4-2 0,-1 0 0 0,-1 0-1 16,2-4 0-16,-1 4-5 0,-7-1-6 16,8 0-8-16,-8-3-12 0,1 4-17 0,-1 0-27 15,-5-4-50-15,5 0-119 0,-6-4-76 16,1-3-31-16,-8 0-8 0,1-5 16 0</inkml:trace>
  <inkml:trace contextRef="#ctx0" brushRef="#br0" timeOffset="317933.0064">11489 14350 11 0,'0'0'230'0,"6"0"20"0,-6 0-20 15,0 0-43-15,0-3-58 0,0 3-52 16,0 0-34-16,0 0-18 0,0 0-9 0,0 0-3 15,0-4 1-15,0 4 0 0,0 0 2 0,0 0 1 16,0 0-1-16,0 0-3 0,0 0-1 16,0 0-1-16,0 0-2 0,0 0-1 0,0 0 0 15,0 0 1-15,0 0 2 0,0 0 1 16,0 0 0-16,0 0 1 0,-6 0-2 0,6 0 0 16,0-4 0-16,0 4-1 0,0 0-1 0,0-4 0 15,0 4 0-15,0 0-3 0,0 0-3 16,0 0-1-16,0 0-1 0,0 0 0 0,0 0-1 15,0 0 0-15,0-4 0 16,0 4-1-16,0 0 1 0,0 0-1 0,0 0 1 0,0 0 0 16,0 0 2-16,0 0 0 0,0 0 0 0,0 0 3 15,0 0 0-15,0 0 0 0,0 0 2 16,0 0-1-16,0 0-1 0,0 0-1 0,0 0-1 16,0 0-2-16,0 0 1 0,0 0 0 15,6 0 0-15,-6 0-1 0,7 0 2 0,-7-4-1 16,7 4 0-16,-1 0 0 0,0-3 0 0,7-1 0 15,-6 4 0-15,6-3 2 0,0-1-1 16,0 4 2-16,0-4 1 0,7 0 0 0,-8 1-1 16,8-1-1-16,0 0 1 0,-1 1-2 0,1 3 1 15,6-4-2-15,-7 0 0 32,1 1 2-32,6 3-2 0,0 0 0 0,1 0 0 0,-2 0 0 0,7 0-1 0,-6 0-1 0,7 3 1 15,-1 1-1-15,1 0 1 0,-7-1 1 0,7-3 0 16,-1 8-2-16,1-5 1 0,-7 1 1 0,6 0-1 15,1 0-1-15,-7-1 0 0,7 1 1 16,-7-1 0-16,6 1 0 0,-5 0 0 0,-1 4 0 16,6-8 0-16,-6 4 0 0,1 2-1 15,5-6 1-15,-6 8 0 0,7-5 0 0,-8 0 2 16,9-3 0-16,-2 5 1 0,-7-2 0 16,9-3 0-1,-2 4-1-15,7-4 0 0,-6 0 0 0,-1 0-2 0,7-4 2 0,-7 4 2 0,1-3 4 16,-1-2 4-16,1 2 5 0,-1 0 5 15,-5-5 5-15,-1 5 3 0,0-4 0 0,0 3 1 16,-6-4-3-16,5 4-3 0,-5 1-6 16,-7-4-2-16,7 3-5 0,-8 0-4 15,8 0-1-15,-6 1-3 0,-1-1-2 0,-1 0-1 0,2 1-1 16,5-1-1-16,-6 0-1 0,-6 4 0 16,6-3-2-16,0 3-1 0,-1 0-2 0,2 0-6 15,-8 0-9-15,7 3-9 0,-6-3-10 16,-1 4-10-16,7 0-11 0,-7-1-11 0,2 5-13 15,-2-5-26-15,0 1-76 0,1 0-71 0,0 0-30 16,-1-4-6-16,0 0 9 16</inkml:trace>
  <inkml:trace contextRef="#ctx0" brushRef="#br0" timeOffset="320581.8075">9972 14918 135 0,'0'-5'243'0,"0"3"12"0,-8-2-34 15,8-4-73-15,0 4-64 0,0-3-33 0,-6 4-13 16,6-1-8-16,-6-4-3 0,6 4 0 16,-6 1 2-16,6-4 4 0,-7 2 2 0,7-1-2 15,-7-2 0-15,7 2 8 0,-6 1 1 16,6-2-1-16,-7 0-3 0,7 0 0 0,-6-4 0 16,6 3-9-16,-6 1-2 0,6 0 0 15,-8-1 1-15,8 1-3 0,0 3 1 0,-6-3 2 16,6 3-1-16,-6-4 0 0,6 5 1 0,-6-1 4 15,6 4-2-15,0-3-4 0,-8 3-2 16,8 0-3-16,0-4-8 0,0 4-6 0,-6 0-4 16,6 0-2-16,0 0-1 0,-6 4 0 0,-1-4-2 15,1 3 1-15,-1 4-1 0,0-3 1 16,-5 8 0-16,-2-5 0 0,8 8 1 0,-7-4 0 16,0 7 1-16,6-4 0 0,-5 8-1 15,4-3 2-15,2 3-1 0,0-1 3 0,0 2 0 16,6-1 2-16,-7 0 1 0,7 0 0 0,7-4-1 15,-7 4-1-15,6-4-1 0,-6 0 1 16,6-2-1-16,0-2 1 0,2 1 0 0,-2-5-1 16,0-2 1-16,1-1 1 0,6 0-1 15,-6-3-1-15,-1 0 1 0,0-4-1 0,2 3-1 16,-2-3-1-16,0-3 1 0,0 3-1 16,1-4-2-16,0 0 1 0,-1-3-1 15,1 4 0-15,-7-5-1 0,6-3 1 0,0 4-2 0,2-4-1 16,-8 0 0-16,6 0-1 0,0-4 1 15,0 0-1-15,-6 1 1 0,8 0 1 0,-8-5 1 16,6 4 1-16,0-3-1 0,-6 0-1 16,7 3 2-16,-1-4-1 0,-6 5-2 0,7-4 0 15,0 3-2-15,5 0 1 16,-6 1-4-16,2-1-3 0,4 1-4 0,1 3-1 0,0-4-1 16,7 4 1-16,-1 0 1 0,1-4 3 0,-1 4 4 15,7 0 2-15,-6 0 1 0,6 4 2 0,1-4 1 16,-2-1-1-16,1 6 0 0,7 2-1 15,-13 0 1-15,6 1-1 0,0 3 1 0,-7 3-1 16,1 1 2-16,0 3 1 0,-1 0 0 16,-6 5 1-16,0-2 0 0,-1 1 2 0,2 4 1 15,-8-4 0-15,1 4 1 0,0 0 0 0,-7-4-1 16,0 3 0-16,6-3-3 0,-12 0 2 16,6 1-1-16,0-2 4 0,-7 0 1 15,0 2 2-15,1-5 2 0,-8 5 1 0,2-6 1 0,-1 2-1 16,0 0 0-16,0-2-2 0,-1 2-2 15,-5-4 0-15,0-1 0 0,6 4 0 16,-7-3-1-16,0 0-1 0,1-4 0 0,-1 0 0 16,-6 4 1-1,7-8 0 1,-1 4 2-16,0-4 1 0,1 0 3 0,0 1-1 0,5-4 0 0,-5 0 0 0,-1 0-3 0,8 3-4 0,-8-8 0 16,7 5-3-16,0 0-1 0,0-5-2 15,0 5 0-15,0-1 0 0,0 2-2 0,-1-2-2 16,2 2-4-16,-1 1-6 0,0-2-11 0,0 3-14 15,-1 4-20 1,2 0-37-16,-8 4-76 0,7 0-115 0,0-1-54 0,0 2-19 0,-7-2 3 16,8 0 28-16</inkml:trace>
  <inkml:trace contextRef="#ctx0" brushRef="#br0" timeOffset="321225.812">8930 14869 168 0,'-7'-3'265'0,"7"-4"14"16,-7 2-32-16,7-5-72 0,-6 3-65 0,6-1-38 0,-7-3-16 16,1 1-10-16,6-1-3 0,-6 0-2 15,-2 0-2-15,8-4 2 0,-6 4-1 0,0-4 0 16,6 0-2-16,0 1-2 0,-6-1-1 15,6 1-1-15,-8-1-4 0,8 1-3 0,0-5-5 16,-6 5-2-16,6-2-5 0,0 5 0 0,0 1 1 16,-6 2-1-16,6 1-1 0,0-1-1 15,0 4-3-15,-7 1-6 0,7 3-5 0,0 0-2 16,0 3 1-16,0 1 3 0,-6 8 7 0,6-1 4 16,0 7 7-16,-7 4 4 15,7 8 4-15,0-1-2 0,-7 7-2 0,7 1-3 0,0 3 0 16,0 5-3-16,7-2-3 0,0 1-2 15,-7-4 0-15,6 1-4 0,7-2-2 0,1-5-4 16,-8-1-4-16,6-4-6 0,2-3-14 0,5-4-12 16,-5-4-13-1,-2-6-18-15,2-2-30 0,-2-3-42 0,2-7-124 0,-8-7-65 0,7-3-29 16,-7-10-2-16,1-5 20 0</inkml:trace>
  <inkml:trace contextRef="#ctx0" brushRef="#br0" timeOffset="321430.6981">9027 14719 105 0,'0'-17'303'0,"-6"5"24"0,6 1 12 0,0 0-76 16,0 8-115-16,-7-1-61 0,7 4-36 15,-7 7-21-15,7 1-4 0,0 2-1 0,-6 6 1 16,6 5 1-16,-6 1-3 0,6 4-3 16,0 3-3-16,0 5-3 0,0-2-2 0,0 1-3 15,0 0 0-15,6 0-3 0,0 0-1 0,-6-4-3 16,7 1-2-16,0-1-14 0,-1-3-18 15,7-4-35-15,-6-1-113 0,-1-3-97 0,7-2-52 16,-7-10-14-16,8-2 2 0</inkml:trace>
  <inkml:trace contextRef="#ctx0" brushRef="#br0" timeOffset="321760.4292">9287 14587 37 0,'0'-3'263'0,"-6"-1"22"0,-1 4 12 0,1 4-46 15,-7 3-80-15,0 0-43 0,7 9-21 16,-8-2-11-16,1 5-9 0,0-1-11 0,0 3-12 16,1 9-11-16,-2-5-11 0,1 5-9 15,7-1-8-15,-7 5-6 0,6-6-4 0,7-2-5 0,-7 4-3 16,7-9-4-16,0 5-4 0,0-8-5 15,7 1-12-15,-7-1-19 0,7 0-22 0,-1-7-34 16,1 0-85-16,-1-7-108 0,1-4-47 16,-1-7-14-16,8-9 7 0,-8-2 26 0</inkml:trace>
  <inkml:trace contextRef="#ctx0" brushRef="#br0" timeOffset="321935.333">9242 14650 301 0,'0'4'336'15,"0"3"14"-15,0 0 7 0,0 4-162 0,0 4-93 16,0-1-45-16,0 8-23 0,6 1-10 0,-6-1-8 16,7 3-3-16,0 4-1 0,-7-4-1 15,6 2-3-15,0-1-2 0,1-1-2 0,-1 1-1 16,1-4-2-16,-7 0-7 0,0-4-12 16,0-4-22-16,0 1-35 0,-7-4-110 0,1-4-89 15,-1-7-44-15,-5-3-13 0,-2-4 7 0</inkml:trace>
  <inkml:trace contextRef="#ctx0" brushRef="#br0" timeOffset="322113.2309">9138 14899 89 0,'-7'-14'320'0,"7"-2"31"0,-6 1 16 0,6 1-51 0,0 3-127 15,6 0-78-15,1 4-48 0,-1 0-30 0,7 0-17 16,1 3-9-16,5 4-2 0,0 0-3 0,-1 0-4 16,3 4-5-16,-1-1-6 0,6 5-14 15,-7-5-22-15,1 4-27 0,0 1-62 16,-1 0-110-16,1-5-53 0,-1-3-20 0,1 0 5 15,-7 0 15-15</inkml:trace>
  <inkml:trace contextRef="#ctx0" brushRef="#br0" timeOffset="322325.6199">9483 14423 141 0,'-6'0'267'0,"6"3"20"0,-7 1-30 16,0 3-47-16,7 1-69 0,-6 6-37 0,6 0-15 15,0 6-7-15,-6 2-5 0,6 3-5 16,0 4-8-16,0 0-7 0,0 4-8 0,0 4-8 16,0 0-8-16,0-1-7 0,0 2-4 0,0-2-4 15,0-3-3-15,0 0-3 0,6-3-5 16,-6-2-3-16,6 2-4 0,-6-8-3 15,0 4-4-15,7-9-15 0,-7 2-17 0,7-1-23 0,-7-6-34 16,0-2-91-16,0-2-104 0,0-8-43 16,0-4-14-16,6-3 10 0,-6-4 28 15</inkml:trace>
  <inkml:trace contextRef="#ctx0" brushRef="#br0" timeOffset="322593.4887">9593 14609 257 0,'0'-14'317'0,"0"-1"28"0,0 1 3 0,0-2-121 16,0 6-63-16,0 3-32 0,-6-1-24 0,6 5-23 16,0-1-18-16,-6 1-17 0,6 3-15 15,0 3-8-15,0 4-2 0,0 4 1 0,-7 0 4 16,7 8 3-16,0 2 1 0,0 6-6 15,0-2-5-15,0 8-4 0,7-3-4 0,-7 5-3 16,0 3-6-16,6-2-6 0,0 7-19 0,-6-2-26 16,0 3-46-16,8 0-104 0,-8 0-131 15,0-4-65-15,0-3-22 0,0-7 5 0,-8-1 34 16</inkml:trace>
  <inkml:trace contextRef="#ctx0" brushRef="#br0" timeOffset="323952.8501">8662 15479 189 0,'-6'0'294'0,"-8"-6"28"0,8 3-5 0,0 0-78 16,-1-1-79-16,1-3-38 0,-1 4-13 0,7-2-12 16,0-2-9-16,0 3-11 0,0-3-8 15,0 3-7-15,0-3-18 0,7 4-14 0,-7-5-8 16,6 1-4-16,7 0-3 0,-7 3-1 16,2-3 1-16,4-1-1 0,2 5 0 0,-2-5-1 15,1 1-2-15,7 3-1 0,0 1-2 0,6-4-1 16,-1 2 0-16,1 2-2 0,7-5-1 15,7 5 0-15,-1-5-2 0,-1 1 1 0,8 3-1 16,0-3 1-16,5 0 2 63,-5 0 0-63,6-1-1 0,1 2 1 0,-2-2 0 0,2 4-3 31,-1 0-2-31,-7-3-1 0,8 7 0 0,-9-4-1 0,9 1 0 0,-8-1 1 0,1 4 1 0,-1 0-1 0,2 0 0 0,-2 0-2 0,1 0 0 0,6 0 0 0,-7 0-1 0,1 4-1 0,0-4-1 0,0 0 2 0,-1 3 0 0,-6-6-1 15,0 3 0-15,0-4 0 0,0 4 2 0,-6-7 0 16,-7 3 2-16,6-3 0 0,-6 0 1 16,1 3 1-16,-8-8 1 0,0 6 2 0,1-6-1 15,-7 1 0-15,7-3-1 0,-8-1-2 0,2 0 0 16,-1-3-2-16,-1 0 0 0,2-4 1 16,-2-1 2-16,2-1 2 0,-8-2 0 0,7-4 0 15,-7 1 0 1,2 4 0-16,4-5-3 0,-6 1-3 0,2-1 1 0,-8 9-1 0,6-5 0 15,0 0-1-15,-6 4 1 0,7 1 0 0,-7-2-1 16,6 1 2-16,-6 0-2 0,7 4 1 16,-7-1 0-1,7 1 1-15,-7 4 0 0,6-2-1 0,0 2 2 0,-6 3 0 0,7 1 1 16,-7-1-1-16,0 0 1 0,0 3 0 0,0 0 1 16,0 1 0-16,0 4 3 0,0-1 0 0,0 0 1 15,0 1-1-15,0-1-1 0,0 0 1 16,0 4-1-16,-7-3 2 0,7-1 0 15,-6 4-1-15,6-4 1 0,-6 1-2 0,-1-1-1 16,0 4-1-16,1-4-1 0,-7 1 0 0,-1-1 0 16,2 0 0-16,-2 4-2 0,-5-3 1 15,-1-1 0-15,2 0-1 0,-9 1 0 0,1-5 0 16,-6 5 1-16,-1-1-2 0,1-3 1 16,-8 3 0-16,1 1 1 0,-6-2-1 0,-1 2 2 0,7 0 3 15,-13 3 1-15,6-4-1 0,0 0 0 16,1 1 0-16,-1 3-2 0,1-3-2 15,-1-1 0-15,1 4 0 0,-1-4 0 0,1 4 1 16,-2-4-1-16,2 4-1 0,-1 0 2 0,1 0-1 16,0 0-1-16,-1 0 1 0,1 4 1 15,5-4 1-15,1 4 0 0,0 0-1 16,1-1 1-16,4 0-1 0,2 1-2 0,-1 3-1 0,7-4 1 16,-7 5 0-16,8-1 1 0,-2 1 0 15,-5 3 0-15,6-4 1 16,6 4 0-16,-6-4 0 0,1 4-1 0,5-3 1 0,0 3-1 15,-6-4 1-15,7 0-1 0,-1 0-1 0,0 1 1 16,1 0 0-16,-1-2 0 0,1-1 1 16,0 2-1-16,6 0 0 0,-7-3 1 0,6 4-1 15,2-2 1-15,-1-2-1 0,-7 3 1 0,8 0 0 16,-2 1 0-16,8-1 0 0,-8-3 0 16,2 3 0-16,5 0 0 0,-6 1 0 0,6-1 0 15,-5 0-1-15,6-2-1 0,-2 5 1 16,2-6 0-16,0 3-1 0,-1 5 1 0,1-5 1 15,-1 4 0-15,0 0 0 0,1-1 0 16,6 2 1-16,0 2 1 0,-6-3 0 0,6 3 3 16,0 5-1-16,6-4 2 0,-6 0 1 0,6 3-1 15,1 0 1-15,0 0-2 0,-1 4-1 16,1 1 1-16,-1-1 0 0,0-1 0 0,8 5-1 16,-8 0 2-16,0-1-2 0,8 4 0 0,-8-3 0 15,7 0-1-15,-7-4 0 0,8 4 0 16,-8-5-2-16,8-3-1 0,5 4-5 0,-6-2-6 15,6-3-12-15,1 1-22 0,0 2-27 16,5-6-80-16,1 4-152 0,7-7-76 0,-7 0-30 16,7-8-2-16,-7-6 17 0</inkml:trace>
  <inkml:trace contextRef="#ctx0" brushRef="#br0" timeOffset="335895.5391">7699 14470 240 0,'0'0'273'0,"0"0"-2"0,-7 0-44 0,7 0-65 15,0-3-67-15,-7 3-37 0,7 0-16 16,0-4-8-16,0 4-5 0,-6 0-4 0,6 0-5 15,0 0-5-15,0 0-7 0,0 0-5 16,0 0-2-16,0 0-2 0,0 0-2 0,0 0 0 16,0 0 0-16,0 0 1 0,6 0-1 0,-6 4 0 15,0-4 1-15,7 3 1 0,-7 0 1 16,7 1 0-16,-1 1 1 0,0-2 0 0,0 5 3 16,8-5-1-16,-1 5 2 0,-6 3-1 15,6-4 1-15,6 1 0 0,-6-2 0 0,7 5-1 16,-7-4 3-16,12 5-2 0,-4-5 0 15,-2 0 0-15,7 4 0 0,0-4 0 0,0 0-1 16,0-3 1-16,0 4-2 0,6-1 0 0,-6-3-1 16,1-1 0-16,-1 1 0 0,0 0 0 15,6 0-1-15,-5 0 0 0,-8-1-1 0,7 1 1 16,-6-4 1-16,6 3-2 0,-7 1 0 0,1-4 0 16,0 4 1-16,-1-4-1 0,0 3 0 15,-6-3 2-15,7 0-1 0,-7 0 1 0,6 0 0 16,-6 0-1-16,7-3 0 0,0-1-1 15,-8 4 1-15,8-4-1 0,-1-3 1 0,1 4 1 16,6-5 0-16,-7 0-1 0,1 1-1 0,0 0 0 16,6-1-1-16,-7-3 1 0,1 4 0 15,-7 0 0-15,7 0 0 0,-8-1-1 16,2 1 1-16,-2-1 0 0,2 1 0 0,-8 4 1 0,7-5-1 16,-7 2 1-16,2 1-1 0,-2-2 0 15,0 4 0-15,0-5 0 0,2 5 0 0,-2-5 0 16,0 1 0-16,1 3 0 0,-1-4 0 15,1 1 0 1,0 0-1-16,-1 0 0 0,0-4 1 0,0 3-1 0,2-3 0 0,-2 4 0 16,-6-4 1-16,6 4 0 0,-6-4 0 0,7 3 0 15,-7 1 1-15,0-1 1 0,7-2-1 16,-7 3 0-16,0 0-1 0,0-1 0 0,0 0-1 16,0-2 0-16,-7 2 0 0,7-3 1 0,0 4-1 15,0-4 0-15,0 4-1 0,0-4 2 0,7-1-1 16,-7 2 0-16,0-1 0 0,6-3 0 15,-6 2 0-15,7-2 1 0,-7-2 0 16,6 6 0-16,-6-5 0 0,6 4 2 16,-6-4-1-16,0 4 1 0,7 0-1 0,-7-3 1 0,0 3 0 15,7-1 0-15,-7 6-1 0,0-5 0 16,0-1 2-16,0 5 2 0,0-4 2 0,0 4 1 16,0-4 2-16,-7 3 2 0,7-3 1 0,0 4-1 15,0-3 1-15,-7 2 6 0,7 1 0 16,0-1 1-16,0-3-2 0,-6 4-3 0,6 0-2 15,-6-2-6-15,6 3-2 0,0-2-3 16,-7 2 0-16,7 1 0 16,0 2-1-16,0-5 1 0,-6 5-2 0,6-1 0 0,0 0 0 0,0 4 0 15,0-3 0-15,0-1 0 0,0 4 0 16,0-3 1-16,0 3 0 0,0-4 0 0,0 4-1 16,0-4 0-16,0 4 0 0,-7 0-1 15,7-3-1-15,0 3 2 0,0 0-1 0,0-4-1 16,0 4 0-16,0-3 2 0,0 3 0 15,0-4 0-15,0 4 0 0,-7 0 0 0,7-4 1 16,0 4-1-16,0-4 0 0,0 4-1 0,-6-4 0 16,6 4 0-16,0 0 1 15,0-3 0-15,0 3-1 0,0 0 0 0,0 0-1 0,-6 0-1 16,6-4 0-16,0 4-1 0,-8 0-1 0,8 0 1 16,-6 0 1-16,0 0 1 0,0-3 1 15,-1 3 0-15,0 0 1 0,1 0 0 0,-7-4-1 16,7 4 1-16,-8 0 0 0,8-4 0 15,-8 1-2-15,2 3 1 0,-1-4 0 0,6 4 1 16,-6-4-1-16,0 1 1 0,0 0-1 16,-6-1 1-16,5 4 0 0,-6-4-1 0,8 0-1 15,-8 4 0-15,7-4 1 0,-7 0-1 0,2 1 0 16,-2 0 1-16,0 3 0 0,-5-4 0 16,5 0 0-16,-7 4 0 0,1-4 0 0,0 0 1 15,1 4 0-15,-1-3 1 0,-1-1 0 16,8 4 0-16,-8-3 0 0,2-1-1 0,-1 4 0 15,0-4-1-15,6 4-1 0,-6-3 1 0,7 3 0 16,-8 0 0-16,8 0 0 0,0 0 1 0,-1 0 0 16,0 3-1-16,7-3 0 0,-7 4-1 15,1 0 1-15,6-1 0 0,0 1 0 0,-7-1-1 16,8 5 1-16,-2 0 2 0,8-5-1 16,-7 4 0-16,0 5 0 0,6-5 0 0,1 4-1 15,0 0 0-15,-8-4 0 0,8 4-1 16,0 4 1-16,-1-4-2 15,0-1 1-15,1 1 1 0,6 0-1 0,-7 0 0 0,7 3 2 0,0-2 0 16,0-1 0-16,0 4 0 0,0-4 0 0,7 4 2 31,-7-1 0-31,6 1-1 0,1-1 0 0,6-3 1 0,-1 9 0 0,-4-6-1 16,11 0-1-16,-6 1 3 0,6 3 0 0,1 0-2 16,0 1-5-16,5-1-10 0,1 4-27 0,7-4-100 15,-1 4-104-15,1-3-55 0,0-1-25 16,6-3-4-16,0-5 19 0</inkml:trace>
  <inkml:trace contextRef="#ctx0" brushRef="#br0" timeOffset="336933.9465">11854 14639 126 0,'0'-4'315'0,"-6"-3"28"0,6 3 21 0,-8-6-65 16,8 1-103-16,-7 2-53 0,7-4-11 0,-5 4-6 16,5 0 3-16,-7 0 1 0,7-1-4 15,-7 4-14-15,7 0-23 0,0 1-24 0,0 0-23 16,0 3-18-16,0 3-14 0,0 0-7 15,0 9-3-15,-6-1 1 0,6 7 1 0,0 0 1 16,0 8 3-16,-7 4-3 0,7 3 1 0,0 3 3 16,0 1-1-16,0 3 1 0,-6 0 1 15,6 0 3-15,6-3-1 0,-6 0-3 0,0 0 0 16,0-5 0-16,7-2-5 0,-7-1-1 16,0-4-3-16,6-2-4 0,-6-5-5 0,0-4-6 15,0 2-4-15,7-6-2 0,-7-2-4 0,0-4-12 16,0 0-21-16,0-4-26 0,7-4-38 15,-7-4-51-15,0 0-100 0,0-6-100 0,5-4-34 16,-5-4-3-16,0-4 25 0,7 1 46 16</inkml:trace>
  <inkml:trace contextRef="#ctx0" brushRef="#br0" timeOffset="337167.8135">11945 14665 23 0,'0'-11'307'0,"0"7"32"0,0-3 15 0,-6 3-26 15,6 0-128-15,-8 8-84 0,2 0-36 0,6 3-21 16,-6 4-5-16,0 7 3 0,-8 1 6 0,8 6 3 16,-1-3-4-16,1 8-4 0,-1-1-6 15,0 4-7-15,7-1-7 0,-6-2-8 16,6 3-4-16,-6-4-6 0,6 1-3 0,0-1-3 16,0-8-6-16,0 2-3 0,6-1-7 0,-6-4-10 15,6 0-18-15,-6-3-22 0,7 0-24 16,0-4-46-16,-1-1-103 0,1-2-108 0,-1-8-45 15,0-4-11-15,2-3 8 0,4-4 39 0</inkml:trace>
  <inkml:trace contextRef="#ctx0" brushRef="#br0" timeOffset="337437.6554">12342 14605 14 0,'19'-14'305'0,"-5"3"34"0,-8 4 20 0,1-4-13 16,-1 7-140-16,-6 0-74 0,0 0-34 16,0 8-22-16,-6 4-7 0,-7 3 2 0,-1 0 1 15,-5 7-3-15,0 4-8 0,-8 1-9 16,1 2-9-16,7 1-11 0,-7 3-10 0,0 0-4 16,6 1-7-16,1-1-3 0,-1 0-3 0,7-4 2 15,0-3-5-15,0 0-5 0,7 0-8 16,-1-3-11-16,7-4-15 0,-7-1-21 0,7 1-23 15,7-4-45-15,-7-3-89 0,7-8-106 16,-1-5-47-16,1-2-15 0,5-7 9 0,-5-5 38 16</inkml:trace>
  <inkml:trace contextRef="#ctx0" brushRef="#br0" timeOffset="337758.4732">12388 14643 75 0,'11'-8'334'16,"-3"4"27"-16,-1 4 13 0,-1-3-30 0,0 6-148 15,2 5-83-15,-2 3-41 0,0 4-12 0,1 2-1 16,-1 6 3-16,1-1 2 0,-1 7-1 0,-6 1-4 16,7 2-8-16,-1-2-12 0,0 7-8 15,-6-4-8-15,8-1-6 0,-2 1-5 0,-6 1-4 16,6-6-3-16,-6 2-12 0,0-4-14 0,0-1-19 16,0 1-19-16,-6-8-38 0,0 1-59 15,-2-5-129-15,-4-6-73 0,-1-4-29 0,0-8-2 16,0-4 23-16</inkml:trace>
  <inkml:trace contextRef="#ctx0" brushRef="#br0" timeOffset="337992.3384">12140 14881 183 0,'-13'-15'340'0,"6"0"26"16,1 1 14-16,0-1-83 0,6 4-133 16,0 4-67-16,6 0-41 15,0-1-25-15,8 5-14 0,-2 3-9 0,2 0-2 0,12 3-3 16,-7 1 0-16,7 3-1 0,1 1-2 0,-2 2 0 15,8-2-2-15,-7 3-7 0,0-4-10 16,0 3-14-16,0-2-23 0,0-1-31 0,-6-3-76 16,5 0-102-16,-5-4-49 0,0-4-17 0,-1 0 7 15,1-3 23-15</inkml:trace>
  <inkml:trace contextRef="#ctx0" brushRef="#br0" timeOffset="338182.229">12687 14643 147 0,'0'-19'330'0,"7"0"35"0,-7 1 30 15,0 0-54-15,0 3-103 0,6 1-47 16,-6 4-20-16,0-2-20 0,0 5-25 0,0 0-29 16,0 2-24-16,6 2-24 0,-6 6-18 0,0 2-7 15,0 2-1-15,0 7 3 0,0 1 0 16,0 7 0-16,0 3-3 0,0 2-5 0,-6 6-4 16,6-1-1-16,-6 1-4 0,6 4 1 15,-7-4-1-15,7 3-1 0,0 0-1 0,0-2-1 16,-6-4-6-16,6-1-6 0,0-4-9 0,0 1-12 15,0-4-9-15,0-4-16 0,0-3-10 16,0-1-11-16,0-2-3 0,0-5-1 0,0 0-8 16,0-3-6-16,0-4-18 0,6-4-24 0,1 1-42 15,-7-8-83-15,6-1-78 0,0-6-30 16,2 0 7-16,-2-4 24 0</inkml:trace>
  <inkml:trace contextRef="#ctx0" brushRef="#br0" timeOffset="338407.0999">12830 14679 40 0,'7'-22'302'0,"0"4"31"0,-1 0 24 16,0-1-22-16,2 4-125 0,-8 5-75 0,0-1-41 16,6 3-30-16,-6 0-18 0,0 8-9 15,0 0 0-15,0 4 10 0,0 4 12 0,-6 3 9 16,6 3 4-16,-8 4-2 16,8 8-7-16,-6 0-10 0,0 3-12 0,-1 4-8 0,0 1-6 15,1-1-6-15,6 3-3 0,-7-4-4 0,1 5-1 16,6-3-6-16,0-5-7 0,-6 3-11 0,6-1-19 15,0-7-26-15,0 2-40 0,-7 0-77 16,7-7-153-16,0-1-73 0,0-4-28 16,0-3 3-16,0-3 26 0</inkml:trace>
  <inkml:trace contextRef="#ctx0" brushRef="#br0" timeOffset="338698.9329">12909 15034 109 0,'6'-11'356'0,"0"0"53"0,-6 1 47 16,8-6-6 0,-8 10-131-16,6-5-75 0,-6 3-47 0,6 1-49 0,-6 3-43 0,0 1-38 15,0 3-25-15,6 3-17 0,-6 5-9 0,0 3-2 16,0 3-2-16,0 5 1 0,0 2-1 16,-6 5-4-16,6 4-11 0,-6 6-21 0,0 1-31 15,-2 3-41-15,2 4-78 0,-7-4-170 16,7 0-100-16,-8 1-38 0,8-8 0 0,0-4 22 15,0-7 68-15</inkml:trace>
  <inkml:trace contextRef="#ctx0" brushRef="#br0" timeOffset="345588.4382">15077 14698 83 0,'-6'0'277'15,"6"0"20"-15,-7-4 5 0,7 0-57 16,0 4-89-16,0-4-53 0,0 0-22 0,0 1-12 16,0-4-7-16,0 3-2 0,0 1-2 0,0-1 1 15,7-3-5-15,-7 3 0 0,0 1-2 0,0-5-5 16,0 4-3-16,6 4-8 0,-6-4-7 15,0 1-8-15,0 3-9 0,0 0-8 16,0 3-3-16,-6 1 0 0,6 4 0 0,-7-1 3 16,7 8 5-16,-6 2 5 0,-8 3 5 15,8 5 2-15,0 4 7 0,-7 4 6 0,6 0 2 16,-6 4 5-16,7-1 4 0,-1 4 2 16,0-3 1-16,1 3-4 0,0-3-4 0,0 0-8 15,6-5-6-15,-8 2-6 0,2-1-6 0,6-3-6 16,0-2-1-16,0-1-1 0,0-6-6 15,0 1-5-15,0 0-8 0,0-7-10 0,6-1-15 16,-6-3-16-16,8 0-16 0,-8-3-17 0,6-1-29 16,-6-3-52-16,6-4-133 0,0-4-75 15,1-3-30-15,0-8-3 0,-1 0 21 0</inkml:trace>
  <inkml:trace contextRef="#ctx0" brushRef="#br0" timeOffset="345877.2737">15286 14694 180 0,'0'-4'332'0,"0"0"23"0,0 0 11 16,0 1-89-16,0 3-121 0,-7 3-57 15,7 1-23-15,-6 4-3 0,0 3 5 0,-2 3 5 16,2 1 3-16,-6 7-1 0,5 1-8 15,0-2-13-15,-6 8-12 0,7-4-8 16,-1 6-9-16,0-3-8 0,1 2-8 0,0-1-5 16,0 1-2-16,-2-5-4 0,8 1-1 0,-6 0-1 15,6-1-1-15,-6 1-10 0,6-4-16 16,0-1-25-16,0 1-31 0,0-2-45 0,0-3-82 16,0 1-137-16,0-6-59 0,0-4-17 0,6-5 8 15,0-3 33-15</inkml:trace>
  <inkml:trace contextRef="#ctx0" brushRef="#br0" timeOffset="346213.081">15794 14595 311 0,'6'-11'351'0,"1"0"23"15,-7 4 11-15,0-1-155 0,0 0-96 0,-7 8-42 0,-6 0-12 0,0 8-1 0,1 0 11 16,-8 3 13-16,7 3 12 0,-13 4 1 16,6 4-9-16,-6 4-14 0,0-1-17 0,7 5-17 15,-8 3-16-15,8 1-11 0,0-2-7 0,-1 1-6 16,0 0-3-16,7 1-4 0,1-2-2 15,-2-6-8 1,8 3-10-16,-8 0-19 0,8-3-20 0,0-4-26 0,-1 0-31 0,7-1-33 0,-6-2-56 16,6-4-109-16,-7-4-92 0,7-4-32 15,7-7-2-15,-1-7 21 0,1-4 57 0</inkml:trace>
  <inkml:trace contextRef="#ctx0" brushRef="#br0" timeOffset="346473.1595">15703 14679 59 0,'6'-11'322'0,"1"4"27"0,-1 0 16 16,1 0-31-16,-1 3-137 0,-6 4-80 15,7 4-35-15,-7 3-17 0,6 4 2 0,0 3 6 16,-6 5 2-16,8 6 0 0,-8 1-5 16,0 4-8-16,6 6-8 0,-6-3-10 0,0 4-7 15,6 3-7-15,-6-4-4 0,0 1-5 0,0-1-8 16,0 1-3-16,0-4-6 0,0 0-7 15,-6-4-14-15,6-3-17 0,-6 0-19 0,-2-4-22 16,-4 0-27-16,5-4-37 0,-6-3-63 16,-6-5-115-16,5-2-51 0,2-5-13 0,-8-6 7 15,1-5 31-15</inkml:trace>
  <inkml:trace contextRef="#ctx0" brushRef="#br0" timeOffset="346702.3005">15455 15020 2 0,'-7'-18'305'0,"7"2"26"0,0-1 18 15,0 2-17-15,0 4-131 0,7 0-90 0,0 0-47 16,-1 3-21-16,0 6-9 0,8-2-1 16,-1-1 0-16,6 2-1 0,0 3-1 0,1 3-4 15,0 2-6-15,6-1-7 0,0-2-6 16,0 6-5-16,6-1-6 0,-5-3-10 0,-1 3-16 16,0 1-24-16,0-5-38 0,0 1-93 15,-7 0-99-15,1-4-44 0,-1-4-14 0,1 0 8 0,-6 1 31 16</inkml:trace>
  <inkml:trace contextRef="#ctx0" brushRef="#br0" timeOffset="346954.8542">16060 14558 245 0,'8'-14'344'0,"-8"-5"32"0,6 5 24 0,-6-1-106 0,6 1-106 16,-6 5-56-16,0-1-33 0,0 6-29 0,0 1-20 15,0 3-10-15,0 0 4 0,0 7 13 0,0 7 17 16,-6 2 19-16,0 6 12 0,-2 7 2 16,-4 4-3-16,-1 4-11 0,0 3-12 15,0 4-15-15,-1 3-12 0,-4 1-10 0,4-1-12 0,1 1-6 16,0-4-7-16,5 4-5 0,-3-8-5 16,5 0-3-16,-2-7-2 0,2 0-4 0,6-4-9 15,0 1-16-15,-6-8-22 0,6 0-27 16,0-8-29-16,6 1-32 0,-6-3-54 0,6-2-103 15,-6-10-120-15,8 0-49 0,-2-7-9 16,5-4 13-16,-3-8 51 0</inkml:trace>
  <inkml:trace contextRef="#ctx0" brushRef="#br0" timeOffset="347234.6943">16237 14647 49 0,'12'-19'277'0,"-4"0"20"0,4 5 18 0,2-4-52 16,-8 7-100-16,0-5-50 0,1 6-22 0,-1 3-14 15,-6 4-11-15,7-5-5 0,-7 8 1 16,0 0 6-16,0 3 11 0,0 5 20 0,-7 3 18 16,1 3 17-16,-1 5 9 0,1 2-3 15,-8 9-10-15,2-1-11 0,6 0-14 0,-8 4-18 16,1 4-14-16,0 0-15 0,0-1-10 0,1 1-9 15,-2-1-11-15,8 1-9 0,-7-4-6 0,6 4-4 16,0-8-4-16,1 4-4 0,0-7-8 16,0 3-14-16,6-3-23 0,-8-5-33 15,8 5-43-15,0 0-71 16,-6-8-150-16,6 5-120 0,0-9-46 0,0-3-7 0,0 0 25 16,0-8 62-16</inkml:trace>
  <inkml:trace contextRef="#ctx0" brushRef="#br0" timeOffset="347635.4637">16249 15266 146 0,'0'0'354'0,"8"-4"40"0,-8 0 29 15,6 0-47-15,-6-3-132 0,6 0-77 0,0-1-47 16,2 1-30-16,4 0-23 0,-5 0-14 16,6-1-13-16,0 0-7 0,-1 5-6 0,2 0-8 15,-1-1-8-15,7 0-4 0,-8 4-2 16,-5 0-3-16,6 4 3 0,0 0 2 16,-6-1 7-16,-1 0 1 0,1 5 6 0,-7 4 6 15,0-2 5-15,0 1 4 0,0 0 2 0,-7 4 3 31,1-1 3-31,-8 1 1 0,8-1-1 0,-7-3-2 0,6 0-2 0,-5 0-7 0,4 1-6 16,3-5-4-16,-2 0-6 0,7 1-4 0,-7-5-5 16,7 1 3-16,0 0-1 0,0 3 0 15,7-3-3-15,0 0-2 0,6-1-10 0,-1 1-22 16,2-1-30-16,-2 5-39 0,2-5-56 16,-1 0-103-16,6 5-155 0,-12-8-67 0,5 4-20 15,2-4 14-15,-1-4 43 0</inkml:trace>
  <inkml:trace contextRef="#ctx0" brushRef="#br0" timeOffset="347923.2983">16693 14943 179 0,'0'-4'345'0,"6"-3"27"0,0 0 18 0,-6 0-75 16,8 0-135-16,-2-2-64 0,7 6-30 15,-7-5-12-15,7 2-6 0,0 2-2 0,1-4-2 16,5 4-5-16,0-3-12 0,1 4-12 16,-1-2-10-16,1 2-10 0,-1 0-6 0,1 3-4 15,0-4-6-15,-1 4-11 0,1 0-14 0,0 0-19 16,-8 4-23-16,8-1-28 0,-14 0-55 0,7 5-126 15,-6-1-76-15,6-3-30 0,-13 0-3 16,6 0 16-16</inkml:trace>
  <inkml:trace contextRef="#ctx0" brushRef="#br0" timeOffset="348156.1643">16797 15041 21 0,'-13'4'354'0,"-1"4"47"0,2-8 37 15,-1 0 28-15,6-4-158 0,1-4-97 0,6 5-58 16,0-4-40-16,0-1-27 0,6 2-26 0,1-6-13 16,6 5-10-16,-1 0-10 0,2-4-10 15,-1 3-8-15,6 5-6 0,1-5-15 16,-1 5-18-16,1 3-29 0,-1-4-35 0,1 8-51 16,0-4-131-16,-1 3-108 0,-6 1-45 0,6-4-7 15,1 0 17-15,0 0 43 16</inkml:trace>
  <inkml:trace contextRef="#ctx0" brushRef="#br0" timeOffset="350057.2528">17715 16118 89 0,'-6'4'306'0,"6"-4"27"0,0 0 20 16,0 0-56-16,0-4-88 0,0 1-56 0,0 0-26 16,0-1-11-16,0-3-3 0,0-1-1 0,0 5 0 15,0-4-5-15,6-4-6 0,-6 3-7 16,0 1-14-16,0 0-14 0,0-2-20 0,0 2-14 16,0 4-14-16,0-4-6 0,0 3-6 0,0-3-3 15,0 3 1-15,6 0-1 0,-6 1 1 0,0-5-2 16,0 4 2-16,0 1-1 0,0-1 0 15,0 1-1-15,0-1-2 0,6 0 2 0,-6 4-2 16,0-3 1-16,0 0-1 0,0-2 2 16,0 2 1-16,0 3-1 0,0-4 2 0,8 1 1 15,-8-1 2-15,0 0 1 0,0 1 2 0,0-2 1 16,0 2 0-16,0 0 2 0,0-1 1 0,0 0-1 16,0 4 1-16,0-3-1 0,0 0 0 0,0-3 0 15,0 3 0-15,0 0-1 0,0-1-2 16,0 0 0-16,0 1-3 0,6-1-3 0,-6 0-1 0,0-3-2 15,0 3 0-15,0-3 0 0,0 0-1 16,7-1 1-16,-7 5 1 0,0-4-1 0,0 0 0 16,0-1 0-16,0 4 1 0,6-3-1 15,-6 3-1-15,0-3 2 0,0 3 0 0,0 1 1 16,0-1-1-16,0 0-1 0,0 1 0 0,7 0-1 16,-7-1-1-16,0 4 0 0,0 0-1 0,0-4 1 15,0 4 1-15,0 0-2 0,0 0 1 16,0 0 0-16,0 0 0 0,0 0-2 0,0 0 1 15,0 0-1-15,0 0 1 0,0 0-1 0,0 0 0 16,0 0 0-16,6 0 2 0,-6 0 1 16,0 4-1-16,7-4 1 0,-7 0 0 0,0 0 0 15,0 0 0-15,0 0 0 0,6 4 0 0,-6-4 1 16,0 0 0-16,0 0-1 0,0 0 2 0,0 0-1 16,0 0 1-16,0 0-1 0,0 0 0 0,0 0 2 15,0 0 0-15,0 0-1 0,0 0 1 0,0 0 1 16,0 0 0-16,0 0-1 0,0 0 1 15,0 0-2-15,0 0 2 0,0 0-3 0,0 0-1 16,0 0 0-16,0 0 1 0,0 0 0 0,0 0 0 16,0 0-1-16,0 0 0 0,0 0-1 0,0 0 1 15,0 0-2-15,0 0 1 0,0 0 1 16,0 0 0-16,0 0 1 0,0 0-1 0,0 0 0 16,0 0-2-16,0 0 0 0,0 0 0 15,0 0-4-15,0 0-5 0,0 0-12 0,0 0-16 16,0 0-21-16,0 0-18 0,0 3-26 0,0-3-25 15,0 3-50-15,0 1-113 0,0 0-105 0,0-1-46 16,0-3-8-16,0 0 13 0,0 0 52 0</inkml:trace>
  <inkml:trace contextRef="#ctx0" brushRef="#br0" timeOffset="351224.1018">17676 16075 120 0,'0'0'303'0,"-6"0"25"16,6-3-8-16,6-2-51 0,-6-1-81 0,7-2-63 15,-7 0-27-15,6-3-10 0,0 1-2 16,1-1 2-16,6-4 4 0,-7 0 1 0,0 1-2 16,2-1-7-16,-2-4-10 0,7 5-8 0,-6-1-13 15,-1-3-10-15,1 0-7 0,-1-1-4 16,0 2-3-16,2-6-4 0,-2 1-2 0,0-4-3 16,1 0-4-16,-1-2-6 0,-6-2-4 0,7-2-3 15,-7 2-3-15,6-3 0 0,-6 0-1 16,0 4-1-16,0 0 0 0,0 3-1 0,7-4 1 15,-7 9-1-15,0-1 1 0,0 0-1 16,0 7 0-16,0 1 2 16,0-2 0-16,0 5 0 0,0 4-3 0,0 0 2 0,0 3-1 0,0-3 0 15,0 3-1-15,0 4 0 0,6-3-2 16,-6 3 2-16,7 3 0 0,-7-3 0 0,13 8 1 16,-7-1 1-16,1 4 1 0,6 0 1 0,-7 3 0 15,7 5 1-15,1 3 1 0,-8 0 2 16,8 7 1-16,-2-3 0 0,1 3 2 0,0 4 0 15,0-4-3-15,1 1 0 0,-2-2 1 16,1 2-1-16,-6-4 0 0,6-1 2 0,-7-2-1 16,8-2-1-16,-8-2 1 0,0-5-2 0,8-2 0 15,-8 2-1-15,0-3 0 0,1-3 2 0,-1-1 0 16,1-4 0-16,0 1 2 0,-1 0 0 16,0 0 1-16,-6-4 1 0,7-4 0 0,0 4-1 15,-1-4 0-15,0-3-2 0,1 0-1 0,0-4-1 16,-1 0-1-16,-6 0-1 0,7-4 1 0,-7-4-1 15,0 1-1-15,0 0-2 0,0-4 0 16,0 0-2-16,-7 0 0 0,1-4 0 16,6 1 1-16,-7-1-1 0,0-3 0 0,1 3-1 15,-7-2 2-15,6-3-1 0,1 2-1 0,0 0 2 16,-1 0-2 0,0-1 1-16,1 1 1 0,-7 0 1 0,13 3-1 0,-13 1 1 0,6-5 0 15,7 4-1-15,-6-3 0 0,0 4 1 0,-2-4-1 16,2 3 2-16,6 0 1 0,-6-3 1 15,6 3 1-15,-7 0-3 16,7 1 1-16,0-1 0 0,-6 0 0 0,6 4 2 0,0-3 0 0,0 3 2 16,0 4 1-16,0-1 0 0,0 1 0 15,6-1-1-15,-6 5 2 0,0 0 1 0,0-2-1 16,0 2 1-16,7 3 0 0,-7 0-1 16,6 0-3-16,-6 3 2 0,6-2 1 0,-6 3 0 15,8-2 0-15,-8 2 0 0,6 4 1 16,0-5-2-16,8 5 0 0,-8-4-2 0,7 3 1 15,0 0-1-15,0 1 0 0,7-1-1 0,-1 0 1 16,1 0 0-16,6 0 0 0,6 4 2 0,1-3 2 16,12-4 0-16,-5 3 4 0,11 1 3 15,8 0 3-15,0-5 10 0,-1 1 6 0,14-4 8 16,0 3 5-16,6-6 3 0,0 2 4 16,7-2-1-16,-1-5-3 0,1 5-1 0,0-5-5 15,0-3-4-15,-1 7-8 0,-12-2-7 0,6-2-8 16,-7 5-6-16,-5 2-4 0,-1 1-6 15,-6 4-8-15,-2 0-8 0,-4 0-7 16,-7 3-12-16,-1 4-16 0,-6 0-22 0,-7 0-29 16,2 4-47-16,-9 3-102 0,-5 4-175 15,0 0-82-15,-14-4-27 0,0 1 3 0,-6-1 42 0,0-4 102 16</inkml:trace>
  <inkml:trace contextRef="#ctx0" brushRef="#br0" timeOffset="351925.2819">18640 16233 164 0,'-6'3'348'0,"-1"-3"33"0,7 0 20 0,-7 0-53 16,7-3-104-16,-6-1-73 0,6 0-32 0,-7 1-11 15,7-1-8-15,-6-3-3 0,6-1-1 0,-6 1 0 16,6-4-10 0,-8-1-11-16,8 2-17 0,0-5-14 0,0 1-12 0,0-2-15 0,0 2-10 15,0-4-8-15,0-4-5 0,0 3-4 0,0-2-5 16,0-1 0-16,0-4 0 0,8 1-3 0,-8-1 0 16,0 0-1-16,0-3 2 0,0 3-3 0,-8-7 0 15,8 5 0 1,0-2-2-16,0-3 0 0,0 3-3 0,8-6-3 0,-8 3-1 0,0 0-2 15,6-1-2-15,0 2-3 0,1-1-3 16,-1-3-1-16,1 2-1 0,6 1 3 16,-2 0 2-16,4 4 2 0,-2-4 4 0,0 4 4 0,6 3 1 15,-5 1 1-15,6-1 1 0,-1 4 1 16,0 0-2-16,0 3-2 0,-5 5-1 0,5 3-2 16,1 0 0-16,-7 4-1 0,0-1 0 15,7 8 3-15,-8-4 1 0,1 4 1 0,-6 4 0 16,6 4-1-1,-7-1 1-15,8 4 1 0,-8 4 0 0,0-1 2 0,1 8 2 0,-7 0 1 0,0 0-1 16,0 4 1-16,-7-4-1 0,7 4 1 16,-12-5 1-16,5 1 0 0,-6 0 2 15,0-3 2-15,0-5 2 0,-6 1 5 0,5 0 1 16,-5-8 3-16,-1 0 0 0,7 1 0 0,-6-5-1 16,-1 0-4-16,7 1-2 0,-6-4-4 0,6 0-2 15,-1-4-4-15,2 4-6 0,-2-3-16 16,8 0-24-16,0-1-41 15,-1 0-65-15,1 4-109 0,6-3-152 0,6-1-70 0,-6-3-21 16,13-1 17-16,0 1 53 0</inkml:trace>
  <inkml:trace contextRef="#ctx0" brushRef="#br0" timeOffset="352239.4569">19258 15215 170 0,'7'-16'329'0,"0"-2"25"0,-7 0 16 0,6 3-81 16,-6-3-122-16,-6 3-61 0,6 1-33 15,-7 3-20-15,0 4-7 0,1-1 0 0,-6 0 4 16,4 5 3-16,-4-1 2 0,-1 4 5 0,6 4 3 16,-6-1 1-16,0 9 4 0,0 2 5 15,0 5 5-15,0 3 0 0,0 3-2 0,0 5-6 16,5 3-10-16,3-5-10 0,-1 9-11 15,6-3-7-15,-8-2-8 0,16 1-6 0,-8-3-6 16,6-1-3-16,7-4-3 0,-6-2-4 0,5-1-7 16,1-4-13-16,1 0-16 0,5-7-24 15,-6 4-27-15,7-8-28 0,-1 0-41 16,1-7-58-16,-8 0-127 0,15 0-75 0,-7-11-23 0,-2 1 3 16,2-9 31-16</inkml:trace>
  <inkml:trace contextRef="#ctx0" brushRef="#br0" timeOffset="352470.8344">19650 15041 323 0,'-7'-3'359'15,"0"3"20"-15,1 3 17 0,-1 1-144 0,-5 8-92 16,-8-2-41-16,0 9-12 0,0-1-3 16,1 4-4-16,-1 4-1 0,-5-1-5 15,-1 5-9-15,-1-1-9 0,8 5-13 0,-8-6-10 0,9 5-14 16,-2-3-10-16,-7-1-9 0,15-3-5 15,-2-5-4-15,2 1-11 0,-1 1-16 0,-1-2-22 16,8-2-28-16,0-1-38 0,6-4-47 16,0 2-72-16,-6-6-140 0,12-2-61 0,-6-5-15 15,12-3 13-15,2-3 34 0</inkml:trace>
  <inkml:trace contextRef="#ctx0" brushRef="#br0" timeOffset="352712.6997">19669 15079 132 0,'0'0'302'16,"7"4"34"-16,-7 3 14 0,0 4-56 0,0 3-83 15,0 1-32-15,-7 3-14 0,7 4-6 0,0 3-2 16,-7 5 0-16,7-5-8 0,0 9-10 16,-6-5-15-16,6 1-18 0,0 2-21 0,0-2-19 15,0-1-17-15,0-4-13 0,0 5-12 16,0-4-10-16,0-4-5 0,6-1-4 15,-6 1-8-15,0-3-13 0,0-1-15 0,-6 0-25 16,6-2-34-16,-6-2-35 0,-1-3-40 0,0 3-55 16,-6-6-108-16,7-1-95 0,-8-3-31 15,2-4 3-15,6-4 27 0,-8 1 56 0</inkml:trace>
  <inkml:trace contextRef="#ctx0" brushRef="#br0" timeOffset="353293.3638">19434 15515 182 0,'-6'-26'362'16,"-7"0"38"-16,13 0 35 0,-7-3-50 15,7 4-133-15,0 3-66 0,0-1-39 0,7 6-31 16,-7-2-24-16,6 1-19 0,1 7-16 0,-1 0-9 16,7-1-9-16,-6 2-6 0,6 2-9 15,0 1-8-15,7 4-5 0,-8-1-3 0,8 1-3 16,-1-1-2-16,1 4-2 0,-6-4-4 16,4 4-7-16,2 0-12 0,0 0-14 15,-1 0-16-15,-5-4-17 0,5 4-17 0,-6-4-19 0,0-3-24 16,0 4-22-16,-6-5-21 0,5-3-34 15,-5 0-38-15,-7 0-24 0,7-3 5 0,-7-2 39 16,6 2 71-16,-6 3 114 0,0-3 106 16,0 2 82-16,0-2 55 0,0-1 26 15,0 0-8-15,0 1-38 0,0-4-23 0,7 3-11 0,-7-3-11 16,6 3-2-16,1-3-7 0,6 4-5 16,-7-6-5-16,0 6-9 0,8 3-13 0,-1-4-21 15,6 4-19-15,-6 0-17 0,7 0-17 16,0 1-13-16,-1-1-5 0,1 3-3 0,-1 1-2 15,6 4-1-15,-4-5-2 0,5 4 0 0,-7 0-4 16,7 1-5-16,-6 3-9 0,0-4-12 16,-1 4-9-16,1 0-13 0,-8 0-13 15,2 0-13-15,-2 0-10 0,2 0-6 0,-14 0 0 16,6 4-4-16,-6-1 2 0,0 1 6 0,-6 0 9 16,-8 0 10-16,8 0 10 0,-7-1 15 0,0 1 15 15,7-1 12-15,-8 1 12 0,1 0 11 16,7-1 10-16,-7 1 11 0,6 0 13 15,1-4 12-15,0 3 9 0,-2-3 3 0,8 4 0 16,-6-4 1-16,0 3 0 0,6 1 0 0,0 0 3 16,-7 4 2-16,7-5 1 0,0 8-5 15,-6 0-9-15,6-1-7 0,0 6-14 0,-7-2-8 16,7 5-7-16,0-5-7 0,-6 4-1 0,6 4-2 16,-7-3-2-16,1 2-7 0,6 1-11 15,-6 4-15-15,-2-3-21 0,2 2-23 0,0 1-27 16,-1-5-31-16,1 5-53 0,-2-4-130 0,3 0-75 15,5-4-27-15,0-7-1 0,0 5 22 16</inkml:trace>
  <inkml:trace contextRef="#ctx0" brushRef="#br0" timeOffset="353597.1895">20216 15222 43 0,'13'-15'324'0,"0"0"32"0,7-4 21 0,-8-2-20 0,2-1-127 0,5 4-86 16,-5-4-41-16,-2 3-22 0,-6 1-10 0,8 3 4 15,-8 0 2-15,1 4 4 0,-1 1 5 16,1 2-2-16,-7 0-6 0,0 5-17 16,0 0-9-16,-7 3-9 0,1 3 0 0,-13 5 8 15,-1 3 11-15,0 4 12 0,-6 2 6 0,-7 6 4 16,1 3-2-16,-1 3-12 0,-6 0-10 16,7 3-8-16,-7 6-10 0,-1-2-7 0,7 1-7 15,1-5-7-15,6 5-6 0,1-7-2 16,-1 3-6-16,6-4-5 0,7-4-4 0,0 1-5 15,0 0-10-15,7-4-11 0,-2-4-18 0,2 0-24 16,6 1-25-16,6-5-36 0,-6 1-47 16,8-4-73-16,-2-3-137 0,7-1-84 0,0-7-28 15,0-7 10-15,7-1 40 0,-1-3 74 16</inkml:trace>
  <inkml:trace contextRef="#ctx0" brushRef="#br0" timeOffset="353820.0645">20288 15173 196 0,'6'-3'371'0,"1"-1"29"0,-7 1 19 16,6-1-73-16,-6 4-122 0,0 4-59 0,6-1-30 15,-6 4-1-15,0 5 9 0,8-2 6 16,-8 6-4-16,0 2-14 0,6 0-19 16,-6 5-24-16,0-6-21 0,0 5-18 0,6 4-14 0,-6-4-10 15,0 0-6-15,0 0-6 0,0-1-3 16,0 2-7-16,0-1-9 0,0-4-15 0,-6 4-27 15,0 0-38-15,-2-4-54 0,2 1-83 16,-7-1-168-16,7-3-96 0,-8-5-35 0,8-2 6 16,-6-8 38-16,4 0 76 0</inkml:trace>
  <inkml:trace contextRef="#ctx0" brushRef="#br0" timeOffset="354027.9417">20066 15453 178 0,'-6'-19'446'0,"-1"1"49"16,1 0 31-16,6-1 20 0,0 1-235 0,6 4-125 15,1 2-70-15,-1 1-48 0,7 3-30 0,0 5-18 16,1-1-9-16,5 0-4 0,0 4-2 16,1 0-2-16,-1 4-1 0,1 0-2 0,0-1-7 15,-1 5-9-15,1-1-11 0,-1 0-18 0,1 5-17 16,-8-5-19-16,8 0-21 0,-6 1-29 16,-2-1-42-16,1 0-97 0,1-3-101 0,-8-4-41 15,6-4-8-15,2 1 20 0,-8-5 46 16</inkml:trace>
  <inkml:trace contextRef="#ctx0" brushRef="#br0" timeOffset="354240.8196">20633 14969 256 0,'13'-4'381'0,"-7"4"31"16,8 0 31-16,-2 4-70 0,-5 3-114 0,6 3-52 15,-7 9-23-15,1 3-11 0,0 4-16 16,-1 0-23-16,-6 7-27 0,0-1-25 0,-6 1-18 15,6 1-17-15,-14 2-10 0,8 1-11 0,-7-5-6 16,0 5-1-16,-7-7-6 0,1 3-4 16,-7-4-2-16,0-1-5 0,-7-2-10 15,1-3-21-15,-7 2-38 0,-1-2-63 16,-5-2-100-16,-8-3-190 0,8-2-95 0,-7-6-36 0,7-6 10 16,5-4 46-16,1-4 90 0</inkml:trace>
  <inkml:trace contextRef="#ctx0" brushRef="#br0" timeOffset="354987.3926">19858 14361 161 0,'0'3'253'0,"6"0"14"0,-6 2-43 15,7-2-66-15,-1 1-59 0,8-4-32 0,-2 3-16 16,2-3-8-16,5 0-3 0,-6 0 2 0,6 0 2 15,1 0 2-15,0-3 2 0,5 3 4 16,-5-4 1-16,6 4 1 0,-7-3-1 0,8-2-3 16,-1 2-4-16,0 0-5 0,0-1-5 31,0 0-4-31,1 1-3 0,-2 0-2 0,1-1-1 0,-6 0 1 0,6-4 3 0,0 4 2 0,-1 1 5 16,-5-1 3-16,6 1 0 0,1-1 1 15,-8 0-3-15,7 0-5 0,-6 4-5 16,0 0-6-16,5-3-5 0,-5 3-5 0,0 3-4 15,-1-3-3-15,7 0-2 0,-6 4-1 0,6 0-1 16,-7 0 1-16,7-4 0 0,0 7 0 0,-6-4-2 16,5 1 0-16,2 4-7 0,-1-4-9 15,0 3-16-15,-6-4-20 0,5 5-32 0,-5-2-54 16,0 6-156 0,-7-9-75-16,0 5-32 0,-7-5-2 0,1 5 17 0</inkml:trace>
  <inkml:trace contextRef="#ctx0" brushRef="#br0" timeOffset="355938.3736">18757 15884 151 0,'-6'8'290'0,"0"-5"19"0,-2 5-18 0,2-5-69 0,0 0-85 0,-1 6-57 0,0-6-34 0,-5 5-23 0,5-5-16 0,7 5-16 0,-6-5-16 0,-1 5-15 0,0-1-19 0,1-4-20 0,0 5-19 0,-3-5-7 0,9 1 2 0,-5 0 21 0,-1-1 24 16,6 1 37-16,-6-1 44 0,6 1 43 0,0-4 33 15,-7 4 17-15,7-4 12 0,0 0 5 0,0 0-3 16,0 0-7-16,0 4-2 0,0-4 6 16,-7 0 9-16,7 0 11 15,0 0 14-15,7 0 7 0,-7-4 1 0,0 4-11 0,0 0-23 16,7-4-27-16,5 0-28 0,-7-3-29 0,16-4-21 0,-1 5-16 16,-1-6-7-16,7 1-1 0,-6-3-1 0,13 3-1 15,-1-1-1-15,1 1-3 0,-1 0-4 0,7 0-6 16,1 0-3-16,-1 0-4 0,6 4-3 0,-5-3 0 15,-2 2 4-15,1 4 2 0,1-3 3 16,-1 3 4-16,-7 1 3 0,1-1 4 0,-1 0 0 16,-5 1 3-16,-1 3 2 0,-7 0 1 0,0 0 2 15,1 3 1-15,-1 1 2 0,-5 0-1 16,-1-1 0-16,-1 4 0 0,2 1-2 16,-2 0-1-16,1-1 0 0,1 3 0 0,-1-2-1 0,-6 3 1 15,5 0 0-15,2-4-2 0,5 4 0 16,-6-4-1-16,6 2-1 0,1-3-1 0,0-2-1 15,5 0 0-15,1-1-1 0,1-3 1 0,5-3-2 16,7 3 1-16,-7-4-1 0,2 0 1 0,5 1-1 16,0-6-1-1,-7 6 0-15,7 0 1 0,1-1-2 0,-8 0 0 0,1 4 2 0,5-3-2 16,-5 3 0-16,-1-4-2 0,1 4-1 0,-1 0-1 16,1 0 0-16,-1 0-1 0,-5 0 2 15,5 0 3-15,-6 0 3 0,1 0 1 0,-1-4 1 0,0 4-3 16,-7 0-8-16,1-3-17 15,0 3-26-15,-1-4-47 0,-6 4-57 0,0 4-109 0,-7-4-157 16,1 0-72-16,-7 0-19 0,0 0 20 0,-7-4 45 16</inkml:trace>
  <inkml:trace contextRef="#ctx0" brushRef="#br0" timeOffset="357621.4022">19402 15921 30 0,'-6'4'276'0,"6"-4"25"0,-8 0 16 16,8 0-53-16,0 0-86 0,-6 0-57 15,6 0-27-15,0 0-11 0,0 0-4 0,0 0-2 16,0 0-2-16,0 0-5 0,0-4-5 0,0 4-6 15,0 0-3-15,6-3 1 0,-6 3 1 0,0-3-1 16,8 3-2-16,-8-6-6 0,6 6-8 0,-6 0-11 16,6-3-9-16,1 3-10 0,-7 0-6 15,6 0-2-15,-6 0-3 0,7 0 0 0,-1 0 0 16,-6 0 0-16,7 0 0 0,-1 0 0 0,1 0 1 16,0 3-1-16,-1-3 0 0,7 0 0 15,-6 6 0-15,-1-6 0 0,7 0 0 0,-7 3 0 16,8-3 0-16,-8 0 0 0,8 3 0 0,-2-3 0 15,1 0-3-15,1 0 0 0,-2 4-3 0,2-4 1 16,-2 4-2-16,8-4 1 0,-7 3 2 0,0-3 0 16,6 3 1-16,1-3 0 0,-1 5 2 15,1-2 1-15,0 1-1 0,-1-4 0 0,7 4 1 16,-6-1 0-16,6 1 0 0,-1-1-2 16,-5-3-1-16,6 5 0 0,1-2-1 0,-8 0 1 15,6 1-1-15,-4 0 2 0,-1-4 1 0,-1 3 0 16,-6-3 0-16,6 4 1 0,-5-1 3 0,-2-3 4 15,2 0 5-15,-2 0 5 0,1 4 4 16,-6-4 4-16,6 0-1 0,-7 0-1 0,1 0-4 0,0 0-4 16,-1 0-4-16,0 0-4 0,1 0-5 15,0 0-4-15,6 0-13 0,-7 0-25 0,-6 0-29 16,6 0-49-16,-6 0-79 0,8 4-145 0,-8-4-67 16,0 0-19-16,0-4 7 0,0 0 37 0</inkml:trace>
  <inkml:trace contextRef="#ctx0" brushRef="#br0" timeOffset="359748.6986">14902 15909 205 0,'-14'0'347'0,"2"-3"24"0,5-4 14 0,0 3-90 0,-6-3-135 16,7 0-68-16,0-1-37 0,-1 5-23 0,7-5-9 15,-7 1-3-15,1 0 5 0,6 3 7 16,-6-6 8-16,-1 2 7 0,7 0 4 0,-7-2 0 15,7-1-2-15,-6 0-2 0,6 0-3 16,0-1-5-16,0 2-4 0,-7 2-2 0,14-3-5 16,-7 0-5-16,0 4-3 0,6-4-4 15,1 4-2-15,6-5-3 0,0 2-4 0,6 2-3 16,1-3-1-16,7 5-3 0,5-6 0 0,1 1-2 16,5 4-1-16,7-5 1 0,2 5 1 0,5 0 0 15,-7 0 1-15,8 3 0 0,-8 4 1 16,7 4 0-16,-7-1 0 0,-5 5 2 15,-1-2 0-15,0 6 7 0,-1-1 4 0,-11 0 9 16,5 4 7-16,-6-4 7 16,1 3 6-16,-8 1 3 0,0-4 3 0,1 4-4 0,-7-5-3 15,0 5-5-15,0-3-7 0,-7-2-7 0,8-2-5 16,-1 3-5-16,-7 0-4 0,7 0-2 0,0-4 0 16,1 4-1-16,-2-3-3 0,8-1-4 0,-1-4-6 15,7 4-8-15,-1-3-10 0,3 0-7 0,4-4-7 16,-6 0-1-16,7 0 2 0,-1 0 7 15,1-4 6-15,-1 0 8 0,-5 1 6 0,-1 3 6 16,0-4 4-16,-7 1 2 0,1-1 3 16,0 4 0-16,-1-3 3 0,1 3 2 0,-8 0 0 15,2 3 3-15,5-3-1 0,-7 4 0 0,2-1-1 0,6 1-2 16,-1 3-1-16,1 0-3 0,-1 4 1 16,8-3-2-16,-2 3 0 0,7-4-1 0,2 3-1 15,-2-1-2-15,7-2-5 0,0 0-1 16,0 1-1-16,1-5-2 0,-8 1 0 0,1 0 2 15,-1-1 2-15,1-3 5 0,-7 0 1 0,0-3 7 16,-1 3 1-16,1-4 3 16,-6 4 0-16,0 0-2 0,-1-4-1 0,1 4-3 0,-1 4-2 15,1-4-2-15,0 0 0 0,-1 7 1 0,1-3-1 16,6-1 0-16,0 2-1 0,-1 1 0 0,1 2-4 16,7-1-3-16,-1 0 0 0,2-3-1 0,-2 3-3 15,1 1 1-15,-8-5 1 0,9 1 2 16,-9 0 2-16,1-1 4 0,0 1 2 0,1-4 6 15,-8 0 6-15,0 0 1 0,1 0 1 0,-1 0-1 16,1 0-2-16,0 3-4 0,-1-3-3 16,1 4-2-16,0-1 0 0,-1 1 0 0,0 1-1 15,1 2-1-15,6-3-3 0,-7 2-2 0,8-1-2 16,-1 2-4-16,0-3-1 0,-1-1 0 0,2 4 4 16,-1-7 0-16,6 4 1 0,-6-4 3 0,1 0 2 15,-1 0 2-15,0 0 3 0,-1-4 3 0,1 4 5 16,1-3 1-16,-1-1 0 15,-6 1-1-15,5-1-3 16,-5 0-3-16,6 1-3 0,0-2-3 0,-7 2-1 0,7 0-1 0,1-1-1 0,-1 0-3 16,0 4-3-16,0-3-4 0,7-2-5 15,-8 1-7-15,6 1-8 0,-3-1-11 0,4 1-15 16,-6 3-21-16,7-4-34 0,-13 4-61 0,6 0-157 16,0-3-80-16,-7 3-32 0,1-4-1 0,-7 4 26 15</inkml:trace>
  <inkml:trace contextRef="#ctx0" brushRef="#br0" timeOffset="363191.7252">21570 15104 85 0,'0'0'184'16,"0"0"-5"-16,0 0-24 0,0 0-15 0,0 0-10 15,0 0-7-15,0 0-5 0,0 0-5 0,7-3-14 16,-7 3-20-16,0 0-11 0,0-4-5 15,0 4-1-15,0-4-2 0,7 4-1 0,-7-3 2 16,0-1-2-16,0 4-1 0,0-3-2 16,0 3-2-16,0-4-1 0,0 4-2 0,0 0 2 15,0-4 1-15,0 4 3 0,0 0 4 0,0-4 4 16,0 4 3-16,0 0-1 0,0-4-4 16,6 4-6-16,-6-3-9 0,0 3-11 15,0 0-10-15,0 0-9 0,0-4-8 0,0 4-5 16,0 0-4-16,0 0-1 0,7 0 0 0,-7 0 4 15,0 0 4-15,6 0 5 0,1 4 7 16,0-4 7-16,5 0 6 0,2 3 6 0,-2-3 4 16,8 4 3-16,5-4 0 0,-5 0-3 15,7 0-4-15,-1 0-4 0,6 0-7 0,-6 0-6 16,1 0-6-16,5 0-5 0,-7-4-4 16,2 4-2-16,-1 0-2 0,0 0-2 0,0 0-2 15,0 4 1-15,-7-4-7 0,8 4-10 0,-8-4-10 16,0 4-13-16,1 0-20 0,0-4-24 15,-7 3-22-15,0 4-27 0,0-3-37 16,0 0-64-16,-6-1-141 0,-1 1-64 0,-6 0-16 16,6-4 11-16,-6 0 34 0</inkml:trace>
  <inkml:trace contextRef="#ctx0" brushRef="#br0" timeOffset="363496.551">21552 15295 257 0,'0'3'346'0,"6"1"30"16,-6-4 17-16,6 3-98 0,0-3-72 0,8 0-32 15,-1 4-12-15,0-4-2 0,6 0-4 0,7 0-11 16,1-4-15-16,-2 4-21 0,8-3-21 15,0-1-19-15,6 1-18 0,-7-5-17 16,7 5-12-16,-7-1-11 0,8 0-8 0,-7 1-8 16,-1 3-9-16,-6-3-10 0,7 3-14 0,-7 0-21 15,-1 3-29-15,-5 0-39 0,0 1-46 16,-1 0-75-16,-5 3-150 0,5 0-97 0,-12-3-32 16,5-1 6-16,-12-3 34 0,7 0 71 0</inkml:trace>
  <inkml:trace contextRef="#ctx0" brushRef="#br0" timeOffset="364458.013">21700 13800 84 0,'0'-4'322'0,"0"-3"28"16,7-3 21-16,0-2-33 0,-1 1-134 16,1-4-71-16,0 4-33 0,-1 0-19 0,1 0-7 15,-1 1-1-15,0-2 4 0,1 1 5 16,0 1 0-16,-1-1 1 0,0 4-4 0,-6-1-10 15,7 0-10-15,-7 5-12 0,0-1-15 16,0 1-10-16,0 3-10 0,-7 0-9 0,7 3-6 0,-12 4-1 16,-2 5 0-16,-5 2 3 0,-1 8 0 15,-6 0 2-15,0 7 1 0,1 4 3 16,-8 4 2-16,7 3 0 0,-6 0 4 0,-1 5 2 16,7-1 3-16,0-1 0 0,-1 2-2 0,8-5 0 15,0-3-5-15,-1-2-1 0,7 3-2 16,-1-9-1-16,2 1-3 0,6-5-2 0,-2-3-10 15,2 0-15-15,0-4-19 0,6-4-23 0,-7 1-31 16,7-4-34-16,0 0-45 0,0-3-105 16,0-5-99-16,7 1-39 0,-7-8-2 0,12-3 21 15,-4-3 43-15</inkml:trace>
  <inkml:trace contextRef="#ctx0" brushRef="#br0" timeOffset="364730.3579">21694 13727 224 0,'6'-4'384'0,"1"0"28"15,0 4 15-15,-7 0-69 0,6 4-149 16,-6 3-73-16,0 8-37 0,7-1-12 0,-7 9 1 16,-7 2 1-16,7 5 0 0,0 2-6 0,-6 4-9 15,6 2-7-15,0 5-9 0,0-2-11 16,0-1-10-16,0 1-6 0,0-1-6 0,6-3-8 15,-6-4-6-15,0-1-3 0,0-2-4 16,0-1-9-16,0-3-13 0,0 0-21 0,0-5-34 16,-6-2-41-16,-1 3-59 0,0-4-110 0,-5-3-125 15,-1-4-52-15,6-5-9 0,-6-2 23 16,1-8 48-16</inkml:trace>
  <inkml:trace contextRef="#ctx0" brushRef="#br0" timeOffset="364943.2425">21487 14122 244 0,'-8'-25'407'0,"-4"-1"37"0,12 1 34 16,-7-1-49-16,7 4-176 0,0 3-85 0,0 2-47 15,7 2-31-15,-7 4-26 0,6 0-12 16,8 3-4-16,-8-4 1 0,6 9-2 0,2-4-4 16,5 0-6-16,-5 4-9 0,4 3-9 15,2-5-10-15,0 10-14 0,-1-5-13 0,1 3-16 16,-1 0-20-16,7 1-23 0,-6 3-28 0,0-4-25 15,-1 6-31-15,-6-6-43 0,6 5-103 16,-5-5-79-16,-1 1-26 0,-2-4 4 0,4-4 28 16,-3 1 48-16</inkml:trace>
  <inkml:trace contextRef="#ctx0" brushRef="#br0" timeOffset="365422.5034">22079 13423 240 0,'-6'3'340'0,"-2"-3"15"0,8 4 11 0,0-1-124 0,0-3-109 16,0 4-54-16,0 3-18 0,8-2 5 0,-8-2 12 15,6 0 17-15,7 5 16 0,-7-5 6 16,7 2-5-16,0-1-14 0,1-4-19 0,4 2-21 15,-4 2-21-15,5 0-13 0,-5 0-12 16,5-4-10-16,-6 3-12 0,0 1-14 0,0-4-17 16,-1 3-20-16,-5 1-20 0,1-4-17 0,4 4-14 15,-12-4-6-15,6 4 0 0,-6-4 8 16,0 0 12-16,0 0 17 0,-6 0 22 0,0 0 17 16,0 0 16-16,-2 0 13 0,1 0 11 15,2-4 10-15,5 4 11 0,-7 0 11 0,0 0 15 16,7 0 10-16,-6 0 6 0,6 0 2 0,0 0-5 15,-7 0-9-15,7 0-9 0,0 4-3 0,0-4 2 16,0 7 5-16,0 0 9 0,0 4 8 16,-6 0 4-16,6 4 2 0,-6 3-2 0,-1 0-3 15,0 5-4-15,1-5 1 0,0 4-2 16,-8-4-5-16,8 4-4 0,-7-4-8 0,7 4-8 16,-8-4-6-16,8 2-9 0,-8-3-5 15,8 1-6-15,0-2-13 0,-1 2-19 0,1-4-26 16,-1 1-36-16,1-1-44 0,-1 0-69 15,7 2-146-15,-6-1-79 0,6-8-27 0,6 0 7 16,-6 1 29-16</inkml:trace>
  <inkml:trace contextRef="#ctx0" brushRef="#br0" timeOffset="365672.3594">22079 13986 313 0,'0'0'393'0,"0"-3"45"0,6-1 30 0,1 1-127 16,-7-1-108-16,6 1-59 0,1-1-42 15,-1 1-34-15,7-1-14 0,-7 4-10 0,8-4-6 16,-8 0-7-16,8 4-12 0,-2-3-10 16,1 3-13-16,1 0-13 0,5 0-12 0,-6 0-12 15,-7 3-14-15,7-3-17 0,1 4-24 0,-9 0-30 16,10 0-29-16,-9 3-37 0,-6 0-64 15,6 3-116-15,-6-2-66 0,0-4-16 16,-6 3 7-16,0 0 33 0</inkml:trace>
  <inkml:trace contextRef="#ctx0" brushRef="#br0" timeOffset="365882.2397">22059 14111 172 0,'-20'4'377'0,"8"-1"53"0,-1 1 44 15,6-4-35-15,0-4-135 0,1 4-71 16,6 0-46-16,0-3-40 0,0-1-33 0,0 1-25 15,6-1-17-15,8 0-12 0,-8 1-14 0,7-1-12 16,7 0-8-16,-8 4-10 0,2-3-8 0,5 6-9 16,-6-3-11-16,6 4-12 0,1 3-17 15,-6 1-20-15,-2-1-18 0,8 0-21 16,-1 1-24-16,-5 3-23 0,-2 0-35 0,8 0-46 0,-8-5-102 16,3 2-68-16,3 0-20 0,-4-4 9 15,5-1 35-15</inkml:trace>
  <inkml:trace contextRef="#ctx0" brushRef="#br0" timeOffset="366164.0787">22665 13972 217 0,'13'-18'368'0,"-7"0"45"0,8-1 39 0,-8 1-68 16,0-1-120-16,0 5-54 0,-6 3-38 0,8 0-38 15,-8 0-36-15,0 8-27 0,-8-1-21 16,2 0-16-16,0 8-8 0,-7 0 1 0,0 3 4 15,-6 4 5-15,-1 3 4 0,0 4 3 0,-6 4-2 16,1 4-2-16,-2 4-4 0,1 2-3 16,-6 1-4-16,5 4-7 0,1 0-4 0,0-4-3 15,1 3-5-15,5-3-2 0,0-3-4 16,1-1 0-16,-1 0 1 0,8-3-3 0,-3 0-7 16,3-4-9-16,5-1-20 0,-6-2-24 0,7-1-31 15,0 0-37-15,6-3-40 0,-7 0-55 0,7-5-102 16,7-5-103-16,-1-2-36 0,7-6 3 15,7-6 27-15,0-5 56 0</inkml:trace>
  <inkml:trace contextRef="#ctx0" brushRef="#br0" timeOffset="366427.9297">22724 13983 231 0,'0'-4'350'0,"0"1"21"16,0-1 10-16,0 4-110 0,0 0-111 0,-8 4-55 15,8 3-24-15,-6 4-1 16,0 4 16-16,0-1 17 0,-1 6 9 0,0 0 8 0,1 3-1 16,-1-1-3-16,1 4-13 0,0-1-15 0,6 1-15 15,-8 0-17-15,2-5-14 0,0 5-11 16,0-1-13-16,6 1-8 0,-7-4-6 16,0 4-6-16,1-1-8 0,-1 1-11 0,-6 3-16 15,6-3-23-15,1 0-23 0,0-4-32 0,0 0-27 16,-8-1-28-16,8-2-31 0,-1-1-38 0,7-4-67 15,-6-5-86-15,-1 1-30 0,7-6 4 16,0-4 28-16,7-4 50 0</inkml:trace>
  <inkml:trace contextRef="#ctx0" brushRef="#br0" timeOffset="366667.7906">22483 14199 108 0,'0'-7'399'0,"0"-4"44"0,0 3 28 16,0 1 14-16,6 0-203 0,0 0-117 16,2 3-64-16,4 4-42 0,-6-4-23 0,8 4-9 15,-1 4-6-15,-1-4-3 16,2 4-1-16,5 3 0 0,-6-3-5 0,7 2-11 0,-7 2-17 16,7 4-25-16,-1-2-31 0,-6 2-50 0,6 2-99 15,-5 1-135-15,-2-1-58 0,2 1-18 16,-1-4 11-16,-1-4 36 0</inkml:trace>
  <inkml:trace contextRef="#ctx0" brushRef="#br0" timeOffset="367752.7887">22782 15925 328 0,'0'4'427'15,"0"-1"45"-15,0-3 30 0,0 3-109 0,0-3-136 16,0 0-80-16,7 0-53 0,-7 0-37 0,0-3-15 15,0 3-6-15,6-3 4 0,-6-1 2 16,6 0 1-16,1-2-1 16,-7 0-4-16,7 0-5 0,-1-2-8 0,-6-3-6 0,7 4-4 0,-1-4-2 15,1 4-2-15,-1-4-1 0,-6 0-3 16,7 0 1-16,-7-4-4 0,6 4-1 0,-6-3-3 16,6-1-4-16,-6 1-1 0,8-2-3 0,-8 2 0 15,6-4-3-15,0-5 0 0,1 5-1 16,-1-3-3-16,1-5 2 0,6 4-3 0,-7-7-1 15,8-1-1-15,-2-3 1 0,2-4 0 0,5-3-4 16,1 0 0 0,-8-3-2-1,8 1-2-15,-7-1-5 16,7-1-4-16,0 3-8 0,-8 1-8 0,1 4-8 0,0 2-9 0,6 1-3 0,-5 4-3 0,-1 0 5 0,0 0 7 0,0 7 4 16,0-4 7-16,0 4 6 0,0 4 6 0,0-1 1 15,0 5 1-15,7-1 2 0,-14 4 0 16,14 0 2-16,-8 4-1 0,2 0 1 0,-1 3 1 15,-1 0-1-15,8 0 2 0,-7 4-2 0,7 0-1 16,-7 0 0-16,6 4 0 0,-5 0 0 16,5 4-1-16,1-1 3 0,0 4 1 0,-9 0 0 15,10 3-1-15,-2 1 1 0,-5 2-1 16,-2 2 0-16,-6 3 2 0,8-4 0 0,-14 4 1 16,6 1 1-16,-6-1 0 0,-6 0-1 0,-1-4-2 15,0 0-1-15,-5-3 0 0,-8-1-2 16,1 2 1-16,-7-6 0 0,0-2 1 0,-1-1 0 15,-5-3 0-15,-1-1 1 0,7-3 2 16,6 3 0-16,-5-6-1 0,5 3 0 0,8-3 0 16,-2-1-1-16,1-3 1 0,0 3 1 15,6-3-6-15,-5 3-9 0,12-3-16 16,-7 3-26-16,7-4-53 0,0 5-92 0,0 3-148 0,7-4-147 16,-1 1-67-16,7-1-19 0,0-4 29 15,0 4 79-15</inkml:trace>
  <inkml:trace contextRef="#ctx0" brushRef="#br0" timeOffset="368096.5842">24196 15071 50 0,'-7'-11'373'15,"7"4"48"-15,-7-8 36 16,1 4 27-16,-8 1-169 0,8-5-108 0,-7 4-64 0,7 3-44 0,-7-3-26 16,0 4-18-16,-2 0-8 0,4 3 1 15,-3 0 4-15,8 1 1 0,-7 3-1 0,0 0-3 16,6 3-3-16,-5 1-6 0,-2 3-5 16,2 1-5-16,-3 6-5 0,3 1-5 0,0 4-2 15,-8 2-4-15,0 5-5 0,1 0-1 0,-1 2-1 16,0 2-3-16,1-1 0 0,-1 5-1 15,1-2-5-15,0 1-9 0,6-4-11 0,-7 1-17 16,6-1-16-16,8-7-20 0,0 0-12 16,0 0-11-16,12-4-16 0,-6-3-30 0,6-5-60 15,8 2-144-15,5-4-74 0,1-5-28 0,6-3 2 16,0-3 33-16</inkml:trace>
  <inkml:trace contextRef="#ctx0" brushRef="#br0" timeOffset="368399.4083">24527 14888 262 0,'-6'-7'305'0,"0"3"23"0,-1-4-26 0,0 5-78 15,-6 3-58-15,7 0-28 0,-7 0-9 0,0 3-6 16,-7 1-4-16,7 4-5 0,-6 2-5 15,0 1-4-15,-8 5-6 0,8-2-9 0,-8 8-7 16,1 0-7-16,-6 0-9 0,6 3-11 0,-6 1-11 16,-2 4-10-16,9-5-7 0,-7 5-8 15,-2-1-5-15,9-3-4 0,-1 3-4 0,0-4-9 16,-1 2-14-16,1-2-18 0,7-4-23 16,6 1-27-16,-6-3-35 0,5-4-33 15,2-1-47-15,4-2-101 0,2-2-96 0,6-2-34 0,0-5 3 16,6-6 22-16,8-1 51 0</inkml:trace>
  <inkml:trace contextRef="#ctx0" brushRef="#br0" timeOffset="368700.2354">24397 14928 89 0,'7'0'334'0,"-7"0"26"15,0 0 13-15,0 4-38 0,0-4-127 0,-7 7-72 16,7-3-35-16,0 3-3 0,0 4 6 16,0-3 8-16,-6 6 4 0,6-3 5 0,0 4 4 15,-6 3-5-15,6 0-6 0,0 1-7 16,0 0-11-16,-8-1-15 0,8 3-13 0,0 1-15 16,0 0-12-16,0 1-10 0,0-1-11 0,0-1-7 15,-6 1-5-15,6 0-3 0,0 0 0 16,-6-4-1-16,-1 4-5 0,1-3-10 0,-1-1-18 15,1 1-31-15,-7-5-39 0,-1 0-56 16,2-2-70-16,-8 2-137 0,7-6-106 0,0-1-36 16,6-3 6-16,-5-4 36 0,-2 0 64 0</inkml:trace>
  <inkml:trace contextRef="#ctx0" brushRef="#br0" timeOffset="368946.6108">24039 15211 128 0,'0'-16'375'0,"0"2"32"0,0-1 20 0,0 1-11 16,0 3-196-16,0 4-87 0,0-5-48 0,0 8-16 16,0-2-1-16,7 2 11 0,-7 0 12 0,6 1 8 15,1 3-1-15,-1-4-6 0,7 4-16 16,-6 4-18-16,4-1-17 0,10 1-12 0,-8 3-10 16,7 0-8-16,0 1-5 0,-1 3-6 15,0 0-8-15,1 0-11 0,-1-1-14 0,1 2-22 16,6-2-29-16,-7 2-37 0,1-4-59 0,6 2-113 15,-7-6-111-15,1-1-45 0,6-3-4 16,-6-3 20-16,-1-1 54 0</inkml:trace>
  <inkml:trace contextRef="#ctx0" brushRef="#br0" timeOffset="369214.4641">24742 14767 191 0,'0'-4'349'0,"0"4"24"0,6-3 14 15,2 3-82-15,-2 3-123 0,0 1-57 16,8 4-21-16,-1-1 5 0,7 4 19 0,-8 4 20 16,8-1 6-16,-7 4 2 0,6 1-8 0,-6 3-16 15,7-4-23-15,-7 4-26 0,0 0-16 0,-6 4-14 16,-1-1-15-16,0 1-12 0,-6 3-8 15,-6-3-4-15,-7 3-3 0,-13 4-2 0,0-4-1 16,-13 4-6-16,-13 4-16 0,-1-3-46 16,-18 1-94-16,-8 3-212 0,-18-6-131 0,-1-2-66 15,-6-1-22-15,0-4 24 0,6 1 81 0</inkml:trace>
  <inkml:trace contextRef="#ctx0" brushRef="#br0" timeOffset="374576.8833">14947 14404 79 0,'6'-3'248'0,"2"3"16"0,4-3-22 16,-6-2-47-16,8 2-63 0,-2-1-44 0,2-3-20 16,-1 3-12-16,-1-4-4 0,2 5-6 15,-1-4-4-15,0 3 0 0,0-2-1 0,-7 2 2 16,8-4 0-16,-8 4 4 0,0-3 3 0,8 3 6 16,-14 1 2-16,6-1 5 0,1 0 5 15,-7 0 0-15,6 1-3 0,-6-1-4 16,0 4-5-16,0-4-6 0,0 4-4 0,0-3-7 15,0 3-3-15,0 0-6 0,0 0-5 0,0-4-5 16,0 4-10-16,0 0-5 0,0 0-5 0,0 0-3 16,-6 0-1-16,6 0 1 0,-7 0 2 15,1 4 0-15,-1-4 1 0,-6 0 1 0,-7 3 1 16,8 1-1-16,-8 0-1 0,1-1 1 16,-1-3-1-16,-7 4 0 0,8 0 1 0,-6-4-1 15,-2 0 0-15,1 0-1 16,0 0 1-16,0 0 0 0,0-4-1 0,0 0 1 0,0 1-1 15,0-1 1-15,0-3 0 0,6-1 0 0,-5 1 0 16,5 0 0-16,0-4 1 0,7-4 0 16,-7 4 1-1,8-3 1-15,-2-1-1 0,1 1 1 0,7-6-2 0,-2 3-2 0,-4-5-2 16,6 0-5-16,0 0-5 0,-2-4-1 0,8 0 0 0,-6 1-3 16,6-1 0-16,-6 1 2 0,6-1 2 15,0-4 0-15,0 5 0 0,0-1 0 16,0 1 1-16,6-1 0 15,0 1 2-15,2-1-2 0,-2 4 2 0,0 0-2 0,1 3-1 16,-2 1-1-16,9 0 1 0,-1-1 0 0,1 5 1 16,-2-2 1-16,2 2 0 0,5 3 2 0,1 1 1 15,6-2 2-15,0 2 2 0,-1 2 0 16,2 1 2-16,5 0-1 0,1-1 1 0,-1 5 0 16,8-5-1-16,-1 4 1 0,-1-3 1 0,2 4-1 15,-1-1 1-15,6 0 0 0,1 0 2 16,-1 2 0-16,2-2-1 0,-9-4 1 0,7 4-1 15,2 0-1-15,-9 1-2 0,8 0 1 0,-7-2-1 16,0 2 0-16,7-1 2 0,-7 4-1 16,0-4 1-16,1 1 1 0,-2-1 0 0,1 1 0 15,0 3 0-15,7-5 0 0,-7 2 0 16,0 0 0-16,1 3 0 0,-2-4 0 0,7 4 2 16,-5-4 0-16,-7 4 2 0,6-3-1 0,-1 3 0 15,-5-3 1-15,7 3-3 0,-8 0 2 16,-7-5 0-16,9 5 4 0,-2-3 1 0,-6 3 5 15,0-4 1-15,0 4 4 0,-6-4 3 16,6 4 2-16,-1-3 0 0,-5 3 2 0,7-4-2 16,-8 4-1-16,7 0-2 0,-6-4-5 0,6 4-2 15,-6-3-6-15,-1 3-2 0,0 0-3 16,0 0-1-16,-5 0-1 0,5 0-1 0,-6 0 0 16,-1 0-1-1,3 3 0-15,-3-3 0 0,2 4 0 0,-8 0 0 0,0-1 0 0,1 1 1 16,-1 0 0-16,1 4 0 0,0-5 0 0,-1 4 0 15,0 0 0-15,2 4 1 16,-2-4 0-16,0 9 1 0,0-6 1 0,1 6 1 0,6 1 2 16,0-2-3-16,1 3 3 0,4 1-3 0,-4-5 1 15,-1 4-1-15,0 1-1 0,0-5-1 16,7 1 0-16,-8 0 0 0,-5 0-1 0,6-4 0 16,0 3 0-16,-7-3 1 0,1 0 1 15,0-4 1-15,-7 4 0 0,6-3 1 0,0 2 0 16,-6-2 1-16,0 3-1 0,0 0 2 0,0 1-1 15,-6 2 1-15,0 4-12 0,-8 4-27 16,-5 3-52-16,-7 8-154 0,-6 4-118 0,-15 7-62 16,-4-4-22-16,-8 8 11 0,1-8 41 15</inkml:trace>
  <inkml:trace contextRef="#ctx0" brushRef="#br0" timeOffset="377236.9418">2540 15779 82 0,'-6'0'265'0,"6"0"17"0,-8-4-2 16,3 0-66-16,-1 4-87 0,6-4-47 0,-8 0-17 16,2-2-7-16,6 2-2 0,-6 0-2 0,-1 0 0 15,7-4-2-15,-7 5-4 0,7-1-2 16,-6 1-5-16,6-4-2 0,0 3-1 0,-6 4-2 15,6-4-2-15,0 4-3 0,-7-3-2 16,7 3-5-16,0-4-5 0,0 4-6 16,0 0-5-16,0 0-6 0,0-3-4 0,0 3-1 15,0 0 0-15,0 0-2 0,0 0 3 0,7 0 1 16,-7 0 1-16,6 0 1 0,0 0 1 16,1 0 0-16,6 0 0 0,1 0 2 0,-3 0-1 0,10 3 1 15,-2-3 1-15,7 0-1 0,1 4 2 16,5-4-1-16,1 0 0 0,-1 0 0 15,7 0-2-15,1 0 1 0,5 0-1 0,-6-4 1 16,13 1-1-16,-6 3 1 0,6-4 0 0,0 0 1 16,0 0-2-16,0 0 2 0,6-3 1 15,1 0-3-15,0 0 1 0,-7-1 0 0,7 2-1 16,0-6-1-16,-2 4-2 0,-4-2 1 16,6-2-1-16,-1 5 0 0,-5-4 2 78,-2 4 1-78,1-4 2 0,1 4-3 15,-2 3 1-15,-5-4 0 0,7 1-2 0,-8 4 0 0,-6-1-1 0,1 1 2 0,-2-1 0 0,1 0 0 0,-13 1 0 0,7-1 0 0,-7 0 0 0,0 1 0 0,0-1 0 16,-7 0 0-16,1 0-1 0,-1 4-10 0,1-4-15 0,0 4-23 0,-7 0-40 0,0 0-116 0,6 0-97 0,-13-3-44 0,8 3-10 16,-1-7 6-16</inkml:trace>
  <inkml:trace contextRef="#ctx0" brushRef="#br0" timeOffset="379136.4288">8024 17390 233 0,'-13'4'436'16,"0"0"45"-16,-6-8 31 0,6 0-19 0,-1-3-198 16,2 3-105-16,-2-4-58 15,8 2-43-15,-7-5-29 0,6 2-21 0,-6-1-18 0,7 0-9 16,-8-2-3-16,8-3-3 0,-7 1-2 0,6-4-1 15,1 3-1-15,-7-3 0 0,7 0-3 0,-1-4 0 16,-6-1-2-16,7 1 1 0,-8 0-2 0,2 0-1 16,5-3 0-16,-6-1 0 0,0 0 0 15,-1-3-2-15,2 0-2 0,-1-1-4 0,0 2-3 16,-6-2-4-16,5-3-5 0,2 4-3 0,-2-4-5 16,8 0 1-16,-7 0-1 15,-1-1 4-15,8 2 2 0,0-1 6 0,0 3 3 0,6-3 4 0,-8 1 4 16,8 2 0-16,0-3 0 0,0 4 2 15,8 0-1-15,-8 0 1 0,6 3-2 0,0 0 3 16,0 0-1-16,8 4-1 0,-1 0-1 0,0 4 1 16,0 0 0-16,-1 3 0 0,8 1 2 0,0 2 0 15,-1 1 0-15,-5 4-1 0,5 0-1 16,1 7 0-16,-1 0-3 0,-6 3 2 0,0 5 0 16,7-1 2-16,-8 8 2 0,-5-4 5 0,6 8 1 15,1-1 0-15,-8 0 1 0,0 1 3 16,-6-2 1-16,7 1 2 0,-7 1 4 0,0-4 10 15,-7 0 13-15,1-1 11 0,0-3 8 0,-2-4 6 16,-5 4 3-16,0-6-3 0,1 1-10 0,-8-2-10 16,7-4-7-16,-7 0-9 0,8 0-6 15,-8 0-6-15,7-4-4 0,-1 1-12 0,2 0-12 0,-1-5-20 16,6 4-32-16,1 0-41 0,-1 1-59 16,1-1-76-16,6 1-139 0,-6-2-59 15,12 2-11-15,0-8 17 0,1 4 50 0</inkml:trace>
  <inkml:trace contextRef="#ctx0" brushRef="#br0" timeOffset="379429.9179">8297 16236 85 0,'-6'0'335'0,"-7"0"33"0,0-3 17 0,0 3-27 16,0 0-147-16,-6 0-83 0,-1 3-37 0,0 1-18 16,1 3-4-16,5 0 0 0,-5 5 2 15,6-2 1-15,-6 1-2 0,5 0-6 0,8 4-10 16,0 0-7-16,-1 0-7 0,0 3-8 0,7 0-8 16,0 5-3-16,7 2-3 0,0-3-3 15,-1 6-5-15,8-2-12 0,-2 4-25 0,1-1-30 16,7 0-46-16,-8 1-68 0,8-4-161 0,0-1-80 15,-1-7-28-15,1-2 3 0,6-6 30 16</inkml:trace>
  <inkml:trace contextRef="#ctx0" brushRef="#br0" timeOffset="379689.7685">8591 16339 64 0,'0'-15'376'0,"0"0"38"15,0 1 25-15,-6-1 12 0,-2 8-184 0,2 0-122 16,0 3-64-16,-14 4-37 0,7 4-22 0,-13 6-7 16,6 1 9-16,-5 4 13 0,-1 0 13 0,-1 3 13 15,-5 4 9-15,6 0 3 16,-1 1-7-16,1 2-10 0,7-3-13 16,-1 3-11-16,1-3-8 0,0 4-9 0,5-4-6 0,1 0-10 0,7-4-13 15,-1 0-21-15,1-3-23 0,6 0-24 16,0 0-27-16,6-4-31 0,-6 0-46 0,7-4-86 15,6-3-97-15,-7-8-41 0,8 0-5 0,-2-7 18 16,2-3 49-16</inkml:trace>
  <inkml:trace contextRef="#ctx0" brushRef="#br0" timeOffset="379947.6212">8532 16302 25 0,'20'-11'384'0,"-7"4"50"0,-1-1 26 0,-4-2 12 0,-2 6-151 0,6 0-146 16,-5 8-77-16,0 0-48 0,-1 3-22 0,7 4-8 15,-7 3-2-15,2 5 2 0,-2-1 2 0,0 4 3 16,0 0 0-16,2 4 0 0,-2-1-4 16,0-2-1-16,1 1-3 0,-1 2-3 0,1-3-6 15,6 2-6-15,-13-6-13 0,6-1-21 0,0 0-24 16,2-3-30-16,-8-1-38 0,0-2-50 0,0-1-113 16,0-4-85-16,-8-3-32 0,2-4-1 0,0 0 23 15,-7-8 48-15</inkml:trace>
  <inkml:trace contextRef="#ctx0" brushRef="#br0" timeOffset="380188.485">8402 16496 318 0,'-20'-10'399'15,"0"1"38"-15,8-1 25 0,-1 2-111 0,-1-2-128 16,8 2-66-16,0 5-42 0,-2-5-35 0,8 5-21 16,0-2-18-16,0 2-13 0,8 0-8 0,4-1-6 15,-5 0-2-15,13 4-4 0,0-3-4 16,-1 3-11-16,0 3-17 0,8-3-25 0,-1 8-30 15,-1-5-40-15,1 5-53 0,0-1-97 0,1 4-100 16,-7-7-39-16,-2 0-4 0,9-1 21 0,-7-3 46 16</inkml:trace>
  <inkml:trace contextRef="#ctx0" brushRef="#br0" timeOffset="380437.3408">8799 16101 329 0,'7'-8'371'0,"-1"1"21"16,7 0 14-16,-6 3-145 0,6 1-103 15,7 3-50-15,-8 3-22 0,8 5-7 0,-1 2-1 16,1 1 0-16,0 3-1 0,-8 2-4 0,8 2-5 16,-7 0-7-16,7 4-9 0,-14-3-6 15,7 3-11-15,-6-4-6 0,-1 4-5 0,-6-4-5 16,0 4-4-16,-6 4-4 0,-8-4-22 0,8 3-31 15,-14 1-53-15,8 3-80 0,-15-3-177 0,7 3-93 16,2-6-32-16,-2-9 2 0,1 1 38 0</inkml:trace>
  <inkml:trace contextRef="#ctx0" brushRef="#br0" timeOffset="380825.119">9125 16233 106 0,'0'3'351'16,"0"-3"47"-16,0-3 40 0,0 3-24 16,-7-4-126-16,7 4-77 0,0-4-42 0,0 4-28 0,0-3-20 15,7 3-19-15,-7-4-14 0,6 1-8 16,-6-1-6-16,7 0-14 0,6 0-11 0,-1-3-6 0,2 3-3 16,5-3-5-16,1-1-7 0,0 4-5 15,6-3-7-15,-1 4-5 0,9-5-4 0,-9 5-4 16,7-1-7-16,-5 4-9 0,-1 0-12 0,0 0-19 15,0 4-27-15,0-1-31 0,-7 1-37 16,7 3-42-16,-6 0-71 0,-7 1-143 0,1 3-59 16,-2-4-14-16,-6-3 16 0,1 4 39 0</inkml:trace>
  <inkml:trace contextRef="#ctx0" brushRef="#br0" timeOffset="381119.4801">9346 16305 245 0,'-13'4'416'0,"1"0"57"0,-2-4 46 16,8-4-54-16,-1 4-139 0,0 0-77 15,1-4-65-15,6 4-51 0,0-3-42 0,6 3-28 16,1-4-21-16,6 1-14 0,1-1-7 0,5 0-7 16,0-3-4-16,0 3-4 0,8 1-8 0,-1 0-14 15,0 3-23-15,6 0-34 0,-5 0-48 0,-1 3-68 16,0 0-119-16,-1 1-132 0,1 0-55 15,-6-1-8-15,-1 1 27 0,0-4 57 0</inkml:trace>
  <inkml:trace contextRef="#ctx0" brushRef="#br0" timeOffset="384618.9933">10127 16676 69 0,'0'-4'307'0,"0"4"29"0,0-3 23 16,0-5-38-16,0 1-111 0,0 4-60 15,0-5-23-15,0-3-7 0,0 4 1 0,0-1 1 16,0-3 10-16,0 0 7 0,0 4 1 0,0-4-4 15,0 0-7 1,0-1-10-16,0 2-15 0,0 3-19 0,0-1-17 0,0 1-13 0,0 0-13 16,0 3-10-16,0 0-8 0,0 0-7 0,0 1-4 15,0 3-4-15,0-4-3 0,0 4-2 0,0-3-1 16,0 3-1-16,7-4 0 16,-7 4-2-16,7-3 2 0,-7-6-2 0,6 6 1 0,1-4-1 0,-1-1 1 15,1-2 0-15,5-1-1 0,-4 3 0 16,-2-3 1-16,0 4 0 0,1-3-2 0,-1 2-1 15,1 0-4-15,-1 1-1 0,-6 4-4 0,7-5-2 16,-1 8-1 0,1-3-2-16,0 3-1 0,-1 0 2 0,0 3 0 0,1 5 2 0,0-1 1 15,6 7 3-15,-7 1 3 0,7 7-1 0,-6 0 3 16,5 8 4-16,2-1 4 0,-1 0 3 16,0 4 0-16,0-1 0 15,-1-2 2-15,8 0-3 0,-7-1-2 0,0-7-1 0,0-1 0 0,1 1 0 0,-2-6 2 16,-5-2 2-16,6-3 3 0,-7-4 3 15,1 1 5-15,-1-5 4 0,-6 1 1 16,7-4-1-16,0 0-2 0,-7-7-4 0,6-1-4 0,-6-3-5 16,0 1-4-16,0-6 0 0,0 2-2 0,-6-5-1 15,6 1-3-15,-7 1-1 0,0-6-1 16,1 5-2-16,-1-4 0 0,-5 0-1 0,5 0 0 16,0 0 3-16,1-1-1 0,-8 2 1 0,8-5 0 15,0 0 2-15,-7 4 0 0,6-3 0 0,1 3-1 16,-7 0-1-16,7-3-2 0,-2 3-2 15,-4 0-1-15,5-4-2 0,1 4-2 0,-1 0-1 16,1 0-2-16,-7 0 0 0,6 0-2 16,0 0 1-16,1 0-1 0,0-1 4 0,-1 2 2 15,7-1 3-15,-7 4 3 0,1-1 3 0,0 1 1 16,6 0 1-16,-7 3 0 0,1 0 1 0,6 1 0 16,0-1 0-16,-7 4 2 0,7 0 0 15,0-1 2-15,-7 2 2 0,7-1 0 0,0 4 2 16,0-4-1-16,0 3 0 0,0-3-1 0,0 4 0 15,0 0-3-15,0 0 2 0,0 3-3 16,0 0 0-16,0-3-1 0,0 3 0 16,0 4 0-16,0-3-1 0,7 3 0 0,-7 0-1 0,0-4 0 15,0 4-1-15,0 0-1 0,7 0 3 0,-1 0-2 16,1 4 2-16,5-4 1 0,2 0 1 0,-2 3 1 16,2-3 0-16,5 4 0 0,1-1-1 0,-8-3 0 15,8 4 0 1,0 0-1-16,-1-4-1 0,1 4 1 0,-7-4-1 0,6 4 1 0,-6-4 1 15,1 0 0-15,5 0 0 0,-12 3-1 0,5-3 0 16,-6 0 0-16,2 0 0 16,-2 0 0-16,1 0 0 0,-1 0 3 0,-6 0 1 0,0 0-2 15,6 0 3-15,-6 0 0 0,0 0 1 0,0 0 0 16,0 0 0-16,0 0 1 0,0 0-2 16,0 0 0-16,0 0-3 15,0 0 1-15,0 0 0 0,0 0-2 0,0 0-1 0,-6 0 1 0,6-3 0 16,0 3-1-16,0 0 0 0,0-4 2 15,-6 4-1-15,6 0 0 0,0 0-1 0,0 0 0 16,0-4-1-16,-7 4-3 0,7 0-1 0,0 0-6 0,0 0-11 16,0 0-16-16,-6 0-23 0,6 4-33 15,-8 0-44-15,2 3-66 0,0 0-120 0,0 4-122 16,-1-4-46-16,-6 4-6 16,7-7 25-16,-8-1 62 0</inkml:trace>
  <inkml:trace contextRef="#ctx0" brushRef="#br0" timeOffset="385846.2906">10421 16141 41 0,'0'14'258'15,"6"1"15"-15,-6 4-9 0,0-1-23 0,-6 4-61 16,6 0-65-16,-7 3-30 0,1 1-16 0,0 0-7 16,-2-4-3-16,2 4 6 0,-7-8 12 0,7 0 16 15,-1-8 17-15,1 6 12 0,-7-9 4 16,-1-3-6-16,2 0-13 0,-2-4-22 0,2-4-24 16,-8-4-20-16,7-3-14 15,0-3-11-15,0-5-8 0,0 1-11 0,0-7-11 0,0 2-13 16,7-6-18-16,6 0-24 0,0-4-23 0,0 4-20 15,6-5-17-15,0 5-9 0,7-1 6 0,0 2 17 16,0 5 22 0,1 6 22-16,5 1 24 0,-6 6 25 0,0 6 15 0,0 4 13 0,-6 4 9 15,5 6 12-15,-5 6 8 0,0 1 8 0,-1 9 10 16,1 3 7-16,-7 1 9 0,6 7 6 16,-6-4 4-16,0 3 6 0,-6-3 5 0,6 4 5 0,-7-8 6 15,7 0 12-15,-6-7 13 0,-1 0 6 0,0-7-2 16,1-1-10-16,-7-3-16 0,0-4-23 15,0-3-24-15,0 1-20 0,-6-10-15 0,5 1-10 16,1-6-9-16,-6-1-13 0,6-7-14 0,-1-1-22 16,8-6-29-16,-7-4-39 0,13-1-40 15,-6-7-43-15,12 1-37 0,-6-1-16 0,7-3 11 16,5 3 32-16,-4 4 47 0,4 4 55 0,1 4 52 16,0 5 35-16,0 6 22 0,-6 3 13 15,12 8 8-15,-5 6 8 0,-1 5 6 0,-1 9 9 16,8 6 9-16,-7 6 8 0,7 4 1 0,-7 4 7 15,0 3 13-15,7 4 12 0,-8 0 7 16,1 0 2-16,-6 0 5 0,6-4 1 0,-7-6-1 0,-6-1 2 16,6-4 2-16,-6-7 5 0,-6-1-2 15,0-6-8-15,-1-4-14 0,-6 0-21 0,0-7-21 16,-13-4-19-16,7-4-14 0,-7-3-8 0,0-4-7 16,-7-4-1-16,7-3-4 0,0-4-3 15,0-4-5-15,-1-3-7 0,8-4-10 0,0 1-17 0,5-9-18 16,9 1-21-16,-3-5-13 0,8 2-1 0,8 2 1 15,-3 4 13-15,9 0 16 0,-1 9 18 16,0 2 15-16,7 7 9 0,5 5 5 0,-5 3 3 16,6 7 2-16,0 4 5 0,0 8 4 15,-7 6 8-15,8 5 7 0,-8-1 12 0,0 8 9 16,1 3 10-16,0-4 6 16,-7 5 5-16,-7-8 5 0,8 4 3 0,-14-5 1 0,0-2-1 0,0-5-3 15,-8 4-7-15,2-6-8 0,-13 2-9 16,6-2-9-16,-6-5-10 0,-8 0-5 0,1-3-4 15,-6-4-3-15,6 0 0 0,-7-4-4 0,7-3-7 16,0-4-8-16,-1 0-27 0,8 0-55 0,0-4-114 16,5 0-206-16,9-2-108 0,-3-6-47 0,8-2-8 15,8-8 38-15,4 3 104 0</inkml:trace>
  <inkml:trace contextRef="#ctx0" brushRef="#br0" timeOffset="386217.0769">11313 16130 322 0,'0'-8'446'0,"0"-2"41"0,0 2 19 0,0 1-80 15,0 3-191-15,0 8-102 0,-6 0-56 16,-1 7-37-16,-6 3-13 0,0 5 0 0,0 6 5 16,0 1 10-16,0 0 7 0,-7 6 7 0,8-2 0 15,-8 3-3-15,0 4-5 0,7-5-6 16,1 1-8-16,-8-3-5 0,6 2-4 0,2-6-4 15,-1 0-5-15,-1-1-4 0,2-3-5 0,-2-3-5 16,8-1-9-16,-7-3-11 0,6-4-19 0,-6-3-35 16,7-1-43-1,0-7-64-15,-8-4-96 0,8-7-145 0,0-4-65 0,-1-7-10 0,0-7 22 16,7-8 53-16</inkml:trace>
  <inkml:trace contextRef="#ctx0" brushRef="#br0" timeOffset="386473.9305">11039 15786 296 0,'7'-26'432'0,"0"0"39"0,5 1 24 16,-5 2-72-16,6 2-187 0,-6 10-95 0,5 0-56 0,2 3-35 15,-2 8-13-15,2 4 0 0,-1 4 10 16,6 6 9-16,-6 4 13 0,1 8 10 0,5 3-2 16,0 8-1-16,-6 0-4 0,1 6-2 0,5 1-8 15,-6 4-5-15,6 3-4 0,-5-7-6 16,5 4-8-16,-6-4-5 0,0-1-6 0,7-1-6 15,-8-3-8-15,2-2-2 0,5-4-2 0,-6 0-4 16,0 0-12-16,7-4-10 0,-7 1-12 16,0-2-29-16,6 2-46 0,-5-4-81 0,-2-1-133 15,-5 1-155-15,6-8-77 0,-7-3-21 0,1-4 21 16,0-7 69-16</inkml:trace>
  <inkml:trace contextRef="#ctx0" brushRef="#br0" timeOffset="386747.7744">11795 16402 144 0,'6'-5'446'15,"7"2"60"-15,-6-1 38 0,5 0 20 0,-5 1-209 16,-7 3-128-16,8 0-76 0,-2 7-50 0,0 0-32 16,0 4-12-16,1 0-8 0,-7 4-8 15,7 4-9-15,-7 5-5 0,6-1-3 0,-6 6-10 16,7 4-13-16,-7 4-27 0,0-1-41 0,0 5-74 15,0-1-115-15,0 4-177 0,0-4-85 0,0-6-27 16,0-5 13-16,6-3 55 0</inkml:trace>
  <inkml:trace contextRef="#ctx0" brushRef="#br0" timeOffset="388282.8938">10238 15954 87 0,'0'-19'291'0,"0"5"20"0,0-4 11 16,0 3-64-16,0-3-113 0,0 3-56 0,0 1-32 15,0-1-18-15,0 4-10 0,0 0-8 16,-6 0-4-16,6 4-4 0,0 0-3 0,0 3-3 16,0 0-1-16,0 4-2 0,0 0-4 0,0 4-2 15,0 0 1-15,0 6 5 0,0 1 2 16,6 4 3-16,-6 4 4 0,0-2 1 0,0 9 2 15,0-4-1-15,0 0 0 0,0 0-1 0,0-4 2 16,0 1 2-16,0-5 8 0,-6-3 14 0,6 0 20 16,0-3 19-16,0-1 9 0,0-4 4 0,-7 1-6 15,7-4-13-15,0 0-22 0,-6 0-19 16,-1-4-14-16,7 1-14 0,-6-4-14 0,6-1-17 16,0-3-17-16,6 0-16 0,1 4-22 0,-1-4-12 15,7 1-18-15,-6 2-29 0,0 4-89 16,5 1-84-16,-5-1-35 0,6 4-9 15,-6 0 12-15,-1 0 35 0</inkml:trace>
  <inkml:trace contextRef="#ctx0" brushRef="#br0" timeOffset="389504.3754">7932 17254 88 0,'-6'-3'309'0,"-6"3"23"0,5-4 16 0,-6 1-51 16,0-5-122-16,7 1-67 0,-8 3-32 0,1-2-14 15,6-2-3-15,-5 0-2 0,5 1 3 16,1 0 5-16,-8-5 3 0,8 5 3 0,0-4-2 0,-1 4-3 16,0-4-1-16,1 0-4 0,0 0-2 15,-1 0-8-15,7 0-6 0,-6-3-4 0,6 2-8 16,0-2-4-16,0-2-7 0,0 6-1 0,0-5-6 15,0 1-2-15,6 2-2 0,-6-2-5 16,7 0-4-16,-1 3-3 0,7-4-1 0,0 4 0 16,0-3-2-16,7-2 1 0,-1 5-2 0,0 0 3 15,8-4-3-15,-1 5 1 0,0-4-1 0,13 2-1 16,-7 1 0-16,7 0-1 16,1 1 1-16,-1-1 0 0,6 3 3 0,1 0 2 0,-1 2 1 15,1 2 0-15,7 4 0 0,-8 0 1 0,1 0-2 16,-1 4 1-16,1 2-1 0,-7-2 0 0,6 3 1 15,-5-2 0-15,-8-1 0 0,7-1 0 16,-6 1 1-16,-1-1 0 0,-6-3 0 0,7-3 1 16,-1-1-1-16,1 1 0 0,6-6 0 0,-7 2-1 15,8-3 0-15,5-6 2 0,1 2 1 0,-1-4 0 16,-1-1-1-16,3 1-2 0,6 0-1 16,-8-1-4-16,-6 5-2 0,1-1-3 0,-8 4 1 15,1 0 1-15,-1 4-1 0,-6 0 2 0,1-1 1 16,-9 4 1-16,9 0 0 0,-7 4 2 0,-9 0 5 15,10 0 2-15,-2 4 4 0,1-4 2 0,-8 4 4 16,15 4 1-16,-7-5-1 0,6 4 0 16,0 1-2-16,7-5-2 0,-1 5 0 15,7-5 0-15,0 4 0 0,0 1-2 0,7-4-1 0,0 7-2 16,-1-4-5-16,7 1-4 0,-7 3-6 0,1 0-1 16,-7 3-2-16,6-3 3 0,-5 4 2 15,-1-1 2-15,0 1 4 0,0 0 1 0,-6-5 3 16,0 6 2-16,-8-5 3 0,7-1 4 15,2 1 2-15,-2-3 4 0,1 3-1 0,-1-7 0 16,7 3 0-16,0-7-3 0,7 0-2 0,5 0-3 16,2-4-3-16,6-3-6 15,6-4-9-15,6 0-7 0,1-4-7 16,6 1-9-16,7-2-13 0,0-2-9 0,0 0-19 0,6 0-24 0,-7 3-41 0,7-3-84 16,-6 3-127-16,6 1-59 0,-6-5-16 15,-1 0 10-15,-5 5 37 0</inkml:trace>
  <inkml:trace contextRef="#ctx0" brushRef="#br0" timeOffset="414167.3888">13703 17361 267 0,'0'-4'393'0,"7"-2"33"0,-1-3 21 0,-6 2-85 16,6 0-155-16,-6 4-83 0,8-5-47 15,-8 4-35-15,6 0-23 0,-6 1-14 0,0-1-6 16,6 0-3-16,-6 1-1 0,0-1 5 0,0 1 0 15,7-1 3-15,-7 0 3 0,0 4 2 0,0-3 2 16,0-1-2-16,0 1 1 0,0 3-2 16,0-4-1-16,0 4 0 0,0 0 1 0,0-4 0 15,0 4 4-15,0 0 5 0,0-4 5 0,0 4 5 16,-7 0 5-16,7-4 8 0,0 4 4 0,0 0 4 16,0 0 3-16,0 0 2 0,0 0 2 15,0-3-1-15,0 3-5 0,0 0-3 0,0 0-6 0,0 0-4 16,0 0-2-16,0 0-5 0,0 0 1 15,0 0-1-15,0 0-2 0,0 0-1 0,0-4-4 16,0 4-3-16,0 0-2 0,0-3-1 0,-6 3 0 16,6 0-1-16,0-4 2 0,0 0-1 15,-6 1 0-15,6-1-2 0,0 0-1 0,-8 1-1 16,2-4 1-16,6-1-1 0,-6 0 0 0,-1 2-1 16,7-6-2-16,-6 1-1 0,-1-3-2 15,1 3 0-15,-1-8 1 0,-5 5-3 0,3-4 1 16,4-1-2-16,-8-3-1 0,6 0-1 0,-6-3-2 15,1 3 0-15,5-4-2 0,-6 0 2 0,0-3 0 16,0-1-1-16,0 1 1 0,7 0-2 0,-8 0 1 16,8 0-2-16,-8-1 0 0,8 1 1 15,-7-4 1-15,7 3 0 0,-1 1 0 0,1 0-1 16,6 0 1-16,-7 0-1 0,1 3 1 0,6-4-1 16,-6 5 0-16,6 3 0 0,0-4 1 15,0 4 1-15,0 4 1 0,0-4 0 0,0 3-1 16,6 5 3-16,0-5-2 0,-6 9 0 0,7-5-2 15,-1 4-1-15,1 0 1 0,-1 4-3 0,7 0 0 16,-7 3 2-16,8-4 1 0,-1 4 3 0,6 1 0 16,-6-1 0-16,1 4-3 0,5 0-3 0,-6 0-6 15,0 4-1-15,7-1-4 0,-9 1 1 16,4 4 3-16,-2 3 1 0,0 0 5 0,-7 3 2 16,7 1 3-16,-7 3 1 0,2 4 1 0,-2 0 1 15,0 4 2-15,-6-5 1 0,0 5 0 16,0-1 0-16,-6 2 1 15,0-6 1-15,-2 2 0 0,2-1 3 0,0-4 5 0,-7-3 3 0,6-5 3 16,-6 2 2-16,1-2 2 0,-2-2-2 0,-6-1-2 16,7-3-3-16,-6-4-1 0,0 3-3 15,5-6-3-15,-5 3-2 0,6-4-1 0,-6 0-3 16,5 1-2-16,-5-5-3 0,6 5 0 0,0-4-3 16,7-1-3-16,-8 4-5 15,8-3-8-15,-7 4-11 0,6-1-19 0,1-3-39 0,6 7-52 0,-7-4-59 16,7 4-82-16,0 0-149 0,0 0-71 0,0 0-10 15,7 0 31-15,-1 0 47 0</inkml:trace>
  <inkml:trace contextRef="#ctx0" brushRef="#br0" timeOffset="414525.1803">14185 16422 30 0,'13'-6'374'0,"-6"-5"45"0,-1 0 35 0,1 0 26 0,-7-1-149 15,0 2-120-15,0-1-67 0,0 4-44 16,0-1-34-16,-7 1-26 0,1 3-17 0,-1 1-13 16,-6-1-4-16,6 4 1 0,-5 0 5 0,-8 4 7 15,1-1 9-15,5 4 11 0,-6 1 9 0,2 3 3 16,-2 0 1-16,1 7-3 0,5 0-4 0,-5 1-7 15,6 3-6-15,0 3-4 0,-1 1-2 16,8 4-4-16,0-5-4 0,-8 4-2 0,14 0-3 16,0 1-3-16,0-4-3 0,0-1-1 0,0 1-2 15,8-4 1-15,4 0 1 0,-6-1-6 16,8-2-5-16,-1-4-9 0,0 3-16 0,0-3-18 16,7-4-29-16,-1 0-35 0,-6-1-41 15,6-2-49-15,0 0-77 0,2-5-128 0,-2-3-49 16,1-3-2-16,-1-5 24 0,7-3 46 0</inkml:trace>
  <inkml:trace contextRef="#ctx0" brushRef="#br0" timeOffset="414790.0283">14517 16507 338 0,'6'-11'383'0,"2"-4"27"0,-2 4 22 0,-6-3-128 15,6 7-115-15,-6-4-60 0,0 3-32 0,0 5-24 16,0-2-23-16,0 2-18 0,0 3-5 15,-6 0 5-15,0 3 12 0,-2 2 14 0,-4 6 18 16,-8 0 12-16,7-1 6 0,-13 8-3 0,6 1-6 16,1 0-9-16,-7 3-13 0,6-1-13 15,-5 5-11-15,5-4-11 0,0 4-11 0,1-4-6 16,-1 0-6-16,8-4-2 0,-2 4-3 0,2-4-3 16,5 1-4-16,-6-5-9 0,6 2-15 0,1-6-25 15,-1 1-32-15,0 0-35 0,1-4-53 16,6 5-76-16,-6-9-149 0,6-3-67 0,0 0-17 15,6-3 13-15,-6-9 44 0</inkml:trace>
  <inkml:trace contextRef="#ctx0" brushRef="#br0" timeOffset="415058.8743">14426 16434 332 0,'6'0'391'0,"-6"0"23"15,0 0 11-15,7 0-132 0,-7 4-118 0,0-1-60 16,7 5-27-16,-7 2-9 0,6 1 3 16,0 0 2-16,2 4 0 0,-2 4-5 0,-6-1-6 15,6 0-8-15,1 1-12 0,-1-1-9 0,1 3-11 16,-1-2-9-16,1 0-6 0,-1 3-6 0,0-5-3 16,2 3-2-16,-2-3-3 0,0 1-3 0,1-2-9 15,-2-2-12-15,3-2-14 0,-2 2-21 16,1-3-25-16,-7-4-26 0,6 4-27 0,-6-3-44 15,-6-1-66-15,6-4-118 0,-7-3-48 0,1 0-10 16,-7-3 15-16,6-1 43 0</inkml:trace>
  <inkml:trace contextRef="#ctx0" brushRef="#br0" timeOffset="415335.7256">14328 16738 40 0,'-20'-7'366'0,"8"3"49"0,-1-7 39 31,0 4 19-31,0 0-132 0,-1-1-107 0,8 0-61 0,0 2-41 0,0 2-33 0,6 0-26 15,-7 1-21-15,7-1-13 0,0 4-5 0,0-4-3 16,7 4 2-16,-1-3 1 0,0 3-3 16,0 0-2-16,8 0-5 0,-1 0-4 0,0 3-8 15,6-3-3-15,-5 4-5 0,5-4-6 0,1 4-8 16,-1-1-15-16,0 1-14 0,1 0-27 0,-7 2-27 16,7-2-32-16,0 0-36 0,-8 4-56 0,1-4-94 15,0-1-91-15,0-3-32 0,1 0 1 0,-8-3 27 16,7-1 58-16</inkml:trace>
  <inkml:trace contextRef="#ctx0" brushRef="#br0" timeOffset="415579.5826">14719 16335 196 0,'13'4'364'0,"-7"-4"31"0,8 4 24 0,-1 0-67 16,0 3-124-16,0 0-66 0,0 0-31 0,0 8-18 16,0-4-7-16,0 7-5 0,0 0-7 0,0 1-6 15,0 2-8-15,1-2-4 0,-2 3-5 0,-6-4-5 16,8 1-8-16,-8-5-5 0,1 4-6 16,-1-3-5-16,0-4-8 0,-6 0-7 0,0 0-5 15,8 0-4-15,-16 1-1 0,8-5-4 0,-6 4-3 16,0-4-1-16,-7 3-1 0,-1-2-3 0,-4 4-5 15,-2-2-4-15,0 1-9 0,1-4-17 0,-1 4-25 16,-6 1-40-16,7-6-66 0,-1 5-100 16,0-2-168-16,1-2-78 0,6-4-23 0,0-6 13 15,-1-1 55-15</inkml:trace>
  <inkml:trace contextRef="#ctx0" brushRef="#br0" timeOffset="416335.1528">16100 16441 81 0,'13'-7'390'0,"-7"3"51"16,2-4 40-16,-2 2 29 0,6-2-173 15,-5 2-106 1,-7 1-57-16,7-2-41 0,-1 3-31 0,-6 4-16 0,0-3-10 0,0-1-4 0,0 4-1 16,0 0-2-16,0-3-4 0,-6 3-10 0,-1 0-13 15,0 0-10-15,-5 3-10 0,-2-3-8 16,-5 4-5-16,-7 3-3 0,0-3-3 0,-7 4 0 16,1-2-1-16,-1 5-1 0,-13-3-1 15,7 3 1-15,1-4 1 0,-8 4 0 0,7-4-2 16,6 0 0-16,1 0 1 0,6 2-1 0,-1-6 0 15,8 1 1-15,6-1 0 0,0 1 0 0,0-4-1 16,6 3 0-16,1-3 1 0,0 4-1 0,6-4 1 16,0 0 1-16,0 4 2 0,6 0 2 15,0-4 0-15,1 4 0 0,6-1 0 0,0 4 0 0,0 1-2 16,0-5 0-16,7 5 0 0,-1-2 1 16,-6 2 1-16,6 0 0 0,1-1 0 0,0 4-2 15,5-4 0-15,-5 4-2 0,0-4-1 16,-1 5-1-16,7-5 1 0,-6 4-3 0,-1 0-4 15,1 0-4-15,0-4-6 0,-9 4-6 0,10 0-11 16,-8 1-19-16,1-6-29 0,-2 5-48 0,-6 0-70 16,1 0-109-16,-7 1-149 0,0-6-66 15,0-2-13-15,-7 3 30 0,7-7 62 0</inkml:trace>
  <inkml:trace contextRef="#ctx0" brushRef="#br0" timeOffset="416607.9983">15553 16779 156 0,'-20'4'453'0,"7"-4"60"0,0 0 45 16,0-4 24-16,7 4-208 0,0-5-139 0,6 5-77 15,0 0-57-15,0 0-39 0,6 5-20 16,0-5-9-16,1 4-5 0,6-1-2 0,0 1-1 16,-1-1 1-16,8 4-5 0,0-3-4 0,6 3-3 15,-7 1-2-15,8 3-4 0,-1-4-5 16,0 4-3-16,0-1-3 0,-1 2-8 0,2-1-9 15,-1 3-18-15,0 2-21 0,-6-6-28 0,5 5-32 16,1 0-45-16,-1-4-59 0,-4 0-78 16,6 0-122-16,-2-8-49 0,1 0-5 0,0 1 30 15,0-8 56-15</inkml:trace>
  <inkml:trace contextRef="#ctx0" brushRef="#br0" timeOffset="416905.8325">16399 16503 193 0,'0'-10'409'0,"0"-2"51"0,0-2 38 16,7 3-20-16,-7 0-175 0,0 0-96 0,0 4-58 16,7 2-46-16,-7 2-39 0,0 0-20 0,0 3-13 15,6 3 0-15,-6 0 11 0,0 5 14 16,0 3 12-16,-6 1 7 0,6 5 3 0,-7 2 0 15,7 3-6-15,-7 4-11 0,-5-1-8 0,4 8-10 16,-4 0-8-16,5 0-10 0,-5 4-7 0,-2-1-8 16,8 1-3-16,-7 0-2 0,0-1-1 15,6 1-2-15,-5-3-3 0,4-6-1 0,2 2-6 16,0-5-6-16,0 1-8 0,-2-9-7 0,2 3-9 16,6-2-14-16,0-3-16 0,0-1-29 0,0-3-53 15,0-4-76-15,0 1-135 0,6-4-120 16,2-4-51-16,-2-4-4 0,6-8 41 0,2 2 73 15</inkml:trace>
  <inkml:trace contextRef="#ctx0" brushRef="#br0" timeOffset="417187.6622">16667 16507 270 0,'6'-14'406'0,"0"-2"48"0,-6 2 40 0,7 4-67 16,0 2-145-16,-7-3-81 0,0 7-52 15,0 1-44-15,6-2-32 0,-6 5-18 0,0 5 0 16,-6-2 11-16,6 8 12 0,-7-3 11 16,7 6 5-16,-13 4 2 0,7 1-4 0,-1 3-5 15,-6 0-4-15,6 4-3 0,-5-1-6 0,-2 1-9 16,2 4-12-16,5-1-9 0,-6 0-9 0,0 0-9 16,7 0-6-16,-8 1-6 0,8-1-7 0,-1-3-11 15,1 3-20-15,-1-4-27 0,1 1-23 16,6-4-25-16,-7 0-38 0,7 0-97 0,-6 1-193 15,0-6-116-15,-2 2-52 0,2-9-16 0,0 2 20 16,6-8 96-16</inkml:trace>
  <inkml:trace contextRef="#ctx0" brushRef="#br0" timeOffset="418066.159">17259 16570 55 0,'0'-12'364'16,"6"-2"36"-16,-6-1 27 0,8-3 21 0,-3 3-172 15,2 0-102-15,-1 1-55 0,2 0-33 0,-8 2-23 16,6 5-11-16,0-5-6 0,1 6 2 0,-7 2 9 16,6-3 14-16,-6 4 11 0,0-2 4 0,0 2-3 15,0-1-10-15,7 4-14 0,-7 0-16 0,0-4-16 31,-7 4-11-31,7 0-9 0,0 0-5 0,-6 4-2 0,6 0 0 0,-13 4 3 0,7-2 2 16,-8 5 4-16,2 4 3 0,-8 0 4 0,0 3 0 16,1 4 4-16,-1 4 4 0,-6-1 3 0,-7 5 0 15,7-1 0-15,1 4-2 0,-8 4-5 16,7-4-6-16,0 3-6 0,0 0-3 0,-1-2-3 16,1-1 1-16,7 3-1 0,-1-7-1 0,1 1 0 15,0-1 0-15,4-7-4 0,3 0-5 16,6-4-9-16,-1 0-9 0,1-6-19 15,-1-2-26-15,7 2-34 0,-6-4-60 0,12-5-101 0,-6-3-160 16,7 0-72-16,-1-7-21 0,7-5 13 16,-1-6 50-16</inkml:trace>
  <inkml:trace contextRef="#ctx0" brushRef="#br0" timeOffset="418324.0117">17188 16544 70 0,'12'-11'364'0,"2"0"33"0,-8 4 15 0,7-1 1 16,0 1-180-16,0 3-110 0,-7 4-55 0,7 4-25 16,0-1-10-16,-5 5 1 0,-2 3 11 15,0 0 15-15,1 7 15 0,-1 1 16 0,1-1 12 16,-7 3 7-16,0 5-5 0,0 0-7 0,0-1-13 16,0 5-14-16,0-1-15 0,-7 5-14 0,7-5-10 15,-6 4-10-15,-1-1-7 0,7-2-2 16,-6-1-5-16,0-3-2 0,-2 3-5 0,8-7-9 15,-6 0-17-15,6 0-21 0,-7-4-34 0,2-2-42 16,5-2-56-16,-8 0-85 0,2-7-143 16,6 1-64-16,0-4-12 0,0-8 19 0,-6 0 45 15</inkml:trace>
  <inkml:trace contextRef="#ctx0" brushRef="#br0" timeOffset="418550.6207">17103 16906 191 0,'-13'-7'422'0,"0"3"48"15,0 1 33-15,7 0-15 0,-1-2-189 0,7 2-111 16,-7-1-67-16,7 4-45 0,0-4-31 16,-6 4-18-16,12-3-4 0,-6 3 3 0,7 0 7 15,0 0 8-15,-1 0 2 0,7 0-1 0,0 0-7 16,0 0-7-16,7 0-8 0,-8 0-9 0,8 3-7 16,0-3-4-16,-1 4-10 0,7-4-15 15,-6 4-17-15,-1-4-25 0,0 3-28 0,8 2-34 0,-8-5-41 16,1 0-58-16,0 3-109 0,-8-3-78 15,8-3-25-15,-1-2 9 0,-5-2 32 0,5 0 65 16</inkml:trace>
  <inkml:trace contextRef="#ctx0" brushRef="#br0" timeOffset="418852.4468">17748 16449 178 0,'0'-8'389'0,"0"1"39"0,0-5 35 0,0 9-29 16,0-4-164-16,6 3-94 0,-6 1-57 16,0 0-35-16,0 3-25 0,-6 3-9 0,6 4 5 15,0 0 13-15,-7 4 18 0,7 4 13 0,-6 3 5 16,-2 5-2-16,2-2-6 0,0 5-9 16,-7 3-11-16,6 4-13 0,-5 0-8 0,-1 0-11 15,-1 4-7-15,2-4-6 0,-2 3-6 0,2 1-3 16,-2-4-2-16,1 0-7 0,7 0-1 0,-8 0-2 15,2-4-3-15,-1 0-7 0,6-2-10 0,1-3-11 16,-1-2-12-16,1 1-15 0,0-1-21 0,6-4-26 16,0-3-34-16,0-1-53 0,0-3-71 15,0 0-121-15,6-7-109 0,0 0-41 0,1-8 5 16,-1-4 45-16,8-2 73 0</inkml:trace>
  <inkml:trace contextRef="#ctx0" brushRef="#br0" timeOffset="419204.2591">17989 16422 207 0,'0'0'350'0,"6"5"24"0,-6-2 24 16,0 1-82-16,-6 3-99 0,6 1-49 0,0 2-10 16,-7 1 8-16,1 5 9 0,-1-2 5 0,0 8-5 15,-5-4-14-15,6 4-20 0,-8 0-23 0,1 3-23 16,6-2-24-16,-6 6-18 0,1-4-12 16,-2 5-7-16,2-1-9 0,-2 0-6 0,8 1-3 15,-7 0-5-15,0-1-4 0,6 0-1 0,1 0-2 16,0 1-1-16,-8-5-3 0,14 1-5 0,-6-4-8 15,-1-1-11-15,1 1-18 0,6 1-28 16,0-1-57-16,-7-4-96 0,7 0-185 0,-6 1-115 16,6-5-48-16,0-2-6 0,6-6 37 0,1-2 92 15</inkml:trace>
  <inkml:trace contextRef="#ctx0" brushRef="#br0" timeOffset="419660.7988">17878 17284 329 0,'0'0'390'0,"0"4"39"0,-7-4 4 0,7 0-77 15,0 0-100-15,0-4-51 0,-6 4-27 16,6-4-21-16,6 1-16 0,-6-1-19 0,0-3-21 16,7-1-18-16,0 1-18 0,-1 0-14 0,0-4-15 15,7 0-9-15,-6-4-9 0,6 4-5 0,7-4-3 16,-8-3-5-16,8 3-1 0,-1 1-4 0,1-5-1 15,0 1-5-15,-1-4-5 0,-5 4-5 16,5-1-4-16,0-3-5 0,1 4-5 0,-1 0-2 16,1 0 0-16,-7-1 2 0,0 5 4 15,6 0 3-15,-11 2 6 0,4 1 6 0,1 0 3 16,-6 3 3-16,-1 1 4 0,1 4-2 0,-1-2 1 16,-6 2 0-16,6 0-1 0,-6 3-1 0,0 0 1 15,8 0 2-15,-8 3 1 0,0 5 4 0,0-1 3 16,-8 4 2-16,8 3 4 0,-6 6 6 15,6-3 3-15,-6 5 4 0,-7 4 4 0,6 3 5 16,0 0 2-16,-5 0 1 0,6 5-1 0,-8-1-4 16,8 3-4-16,-7-3-6 0,6 0-3 15,-6 1-3-15,7-2-4 0,-8-3-1 0,8 1-2 16,-7-4-2-16,6 3-3 0,-6-7-1 16,7 0-2-16,0 1-2 0,-8-6-5 0,8 2-5 0,0-1-7 15,-2 0-18-15,2-3-38 0,-7-1-71 0,7 1-132 16,-1-1-174-16,1-6-88 0,-1 0-35 0,7-8 12 15,0-4 57-15</inkml:trace>
  <inkml:trace contextRef="#ctx0" brushRef="#br0" timeOffset="420004.6028">18321 16936 125 0,'6'0'379'0,"1"0"39"16,6 0 27-16,0 0-18 0,-1 0-151 0,2 3-98 16,6 1-49-16,-7 0-27 0,6 0-13 0,0-1-7 15,-5 5 2-15,-1-1 4 0,6 4 4 0,-6-4 0 16,1 4-2-16,-2 0-4 0,-5-4-11 15,6 4-9-15,-13 0-10 0,7 0-9 0,-1-3-4 16,-6 2-3-16,0-2 3 0,-6 4 2 0,-1-5 1 16,0 0-1-16,-6 0-4 15,1 0-7-15,-8 0-9 0,-6 5-12 0,-1-5-19 0,1 0-20 16,-6 1-26-16,-1 3-44 0,-6-1-122 0,1-2-225 16,5 3-113-16,-7-8-48 0,15 1-13 0,-1 0 26 15,0-8 111-15</inkml:trace>
  <inkml:trace contextRef="#ctx0" brushRef="#br0" timeOffset="430460.3777">13136 17317 68 0,'0'0'287'0,"0"-4"30"16,0 0-13-16,-6 4-50 0,6-3-65 0,0-1-67 15,-6 0-48-15,6 1-26 0,0-1-10 0,0-3 0 16,-7 3 0-16,7 1-4 0,0-1-3 16,-6-3 1-16,6 3-4 0,0 0-4 0,0-3 0 15,-7 3-1-15,7 1-1 0,0-5-1 0,0 5 0 16,0-1 0-16,0 0-3 0,0 1 0 0,-7 0 2 15,7-1 1-15,0 0 3 0,0 0 1 0,0 0 3 16,0 0 3-16,0 1 3 0,0 3 4 0,7-3-2 16,-7-1-2-16,0 0-4 0,7 0-6 15,-7 0-8-15,6 0-8 0,1-2-4 0,-1 2-2 16,7-3-1-16,-6 3 0 0,5-3-1 0,2 0 0 16,-1 3 0-16,0-4 0 0,0 1-1 15,-1 3-1-15,8-3 1 0,0 0-2 0,-7 3 2 16,7-3-2-16,6 4 2 0,-7-5 0 0,7 4 1 15,0-4 1-15,0 5 1 0,1 0 1 0,-2-5 2 16,7 4 0-16,-5 0-1 0,5 0 1 16,-6 1-2-16,7 0 2 0,-2-1-2 0,-3 0 0 15,4 4 0-15,-6 0 1 0,0-3-2 0,1 3-2 16,-8 3 0-16,7-3 0 0,-6 0 0 0,-8 4 0 16,8 0 2-16,-7-1 0 0,7 0 1 15,-8 1 2-15,8 0-2 0,-7 4 1 0,7-4 0 16,0-1 1-16,-2 4 1 0,9 1 0 0,-1-4 0 15,-1 0 0-15,2 3-1 0,0-4 0 16,-2 4-2-16,8-3 1 0,0 0-1 0,-8-1 0 16,1 1 0-16,7-1 1 0,-7-3 0 0,-6 4 0 15,6 0-1-15,-7 0 1 0,7-4-2 0,-6 4 2 16,-1-4-2-16,7 3 0 0,-6 1-1 16,-2-4 0-16,9 3-1 0,-7 1-1 0,6 0 0 15,0-1 0-15,-7 1 0 0,8 0 2 0,-1 2 0 16,0-2 1-16,0 0 1 0,7 4-1 0,-7-4 1 15,-1-1-2-15,9 4 1 0,-2-3 0 16,-7 4 0-16,8-4 0 0,-7 2-1 0,6-2 2 16,-5 0-2-16,5 3 1 0,-6-3-2 0,1-1 1 15,5 1-1-15,-6 3 2 0,7-3 0 0,-7 0-2 16,7 0-2-16,-1-1-1 0,1 1 0 0,-1-1-1 16,1 1 0-16,-1 3 1 0,7-3 0 0,-7-1 1 15,8 5 2-15,-7-5 0 0,-1 1 0 16,7 0 0-16,-6 0 1 0,5 0 0 0,-5 2-1 15,7-6 2-15,-2 8-1 16,-5-5 0-16,6-3 1 0,1 3 1 0,-2 3-1 16,-5-3 3-16,6 0-1 0,-7 1 1 0,8 0 0 0,-7-1-3 15,-1 0 2-15,1 2-2 0,-1-2 0 0,1 1 0 16,-7 0 0-16,0-1-1 0,-1 5 1 0,-5-4-1 16,6-1 3-16,-7 4 2 0,1-3 1 0,0 3 2 15,-1 0 4-15,1-3-1 0,0 3 1 0,6 1-1 16,-7-1-1-16,1 0-3 0,6 1 0 15,-7-2-1-15,7 3-1 0,0 2-2 16,0-5 0-16,1 2 0 0,-2 0-1 0,0-1 0 0,2 0 0 0,-7 0 2 16,6 1-2 15,1-5 2-31,-2 4-4 0,-5-3 3 0,6 4 0 0,-7-4 2 0,1-1 1 0,6 1 1 0,-6-1 4 0,-1 1-1 0,7 3 0 16,-6-3-4-16,6-1 1 0,-7 1 0 0,7-1-3 15,0 1 0-15,1 4-2 0,-1-4 1 16,-1-4-2-16,1 4-2 0,0-1 1 0,7 0 0 0,-7 1 0 15,0 0 1-15,0-4-1 0,1 0 0 0,-2 4-1 16,1-4 0 0,7 0 0-16,-7 0-1 0,-6 0 1 0,6 0-1 0,-1-4 1 0,1 4 1 0,-6 0 0 15,6 0 6-15,-7 0 0 0,8-4 1 0,-1 4 2 16,6 0 0-16,-6-4-1 0,7 4-2 0,-1 0-1 16,1-3-1-16,0 3-3 0,-1 0-1 0,1-3 0 15,-1 3-1-15,1-4 0 0,0 4 0 16,0-4-1-16,-1 0 2 0,1 0-1 0,-1 0 1 15,-6 1 1-15,-1-1 1 0,2 1 1 0,5-4 1 16,-6 3-1-16,-6 0 2 0,6-3-2 0,1 4-1 16,-2-5-2-16,-5 4-1 15,6 0 2-15,-7-3-1 0,7 4-1 0,-6-1-1 0,6-3 1 0,-7 3-1 16,1-3 0-16,0 3-1 0,-1-3 0 0,1 3 1 16,0-4 1-16,-1 2 0 0,0-2-2 15,1 2 1-15,-7-3 1 0,7 2-2 0,-1-4 0 16,-6 4 0-16,6-4 1 0,1-1-1 0,-7 2 1 15,7-1 0-15,0 0 1 0,-8 0 2 0,1-1 0 16,0 2 0-16,0 0 0 0,1-6-1 0,-3 6-1 16,4-6-1-16,-3 5-3 0,1 1 3 15,-6-5 0-15,6 0 2 0,-7 4 4 0,1-3 0 16,0 0 2-16,-1-2 0 16,0 2-1-16,-6-5-2 0,0 5-2 0,-6-4-1 0,6 2-1 0,-6-2 0 15,-1 1-1-15,0-3 1 0,1 2-4 0,0 0 4 16,-1 0-1-16,-6 3 0 0,6-3 0 15,1 0 1-15,0 3 0 0,-1 0-2 0,-1-2-1 16,-3 1 1-16,3 1 1 0,2 1-2 16,-7-1 0-16,7 1 1 0,-1-5-1 0,-6 5 0 0,1-1-1 15,-2 1 1-15,1-5 1 0,0 4-1 16,-6 1 1-16,5-5-1 0,-5 5 0 0,6-1-2 16,-6 1 0-16,5-1 1 0,-5 0 0 0,6 1 1 15,0-2 3-15,-7 6 0 0,8-5 0 0,-2 4 0 16,1 0-1-16,0 0-1 0,0 0 0 15,1 0 0-15,-2 1-1 0,1-2 0 0,-6 1 2 16,6 4-3-16,-1-5 1 0,-7 5 0 16,10-4 0-16,-9 5 1 0,1-2-1 0,-1 1 0 0,-6-1 2 15,7 0-3-15,-7 2 3 0,0 2 0 16,-1-3-1-16,1 4-1 0,-6-5 1 0,5 4 1 16,2 0-3-16,-1 1 1 0,-6-4-1 15,5 2 2-15,1 2-1 0,0 0 0 0,0-1 1 0,0-3 1 16,0 3-2-16,0 1 1 0,0-5 0 15,6 4 1-15,-6 0 1 0,7-3 0 0,-1 4 1 16,1-5-1-16,-1 4 2 0,8-3-2 0,-2 3-1 16,-6 1 1-16,7-5-1 0,1 1 0 15,-2 3 0-15,8-2 1 0,-7 2-1 0,0-4-1 0,0 1 0 16,0 0 1-16,6-1 0 0,-5 1 0 16,-2 0-1-16,8 0 3 0,-7-1 0 0,6 0 0 15,-6 1-1-15,7 0-2 0,-8-1 1 16,8-3 0-16,-7 4-3 0,6 0 0 0,-5 0-1 15,-1 0 1-15,-1-1-1 0,2 0 0 0,-2 1-1 16,-5 0 3-16,-1 0-2 0,0-1 2 0,-5 5 0 16,-1-4-1-16,0 3-3 0,-7-3-4 15,1 2-1-15,-1-1-3 0,-7 2-1 0,8-3 1 16,-7 2 3-16,7-2 2 0,-1 3 5 0,1-3 3 16,-1 0 2-16,1 3 1 0,-1-3-1 15,7 3 0-15,-7-3-2 0,7 3-1 0,-6 0 0 16,-1-3-3-16,1 4 1 0,-1-1-2 0,-6 0 0 15,6 1-5-15,-12 0-1 0,6-2-2 0,-7 2-4 16,-6-1-1-16,0 4 0 0,0-3 0 16,-7-1 5-16,0 0 3 15,8 1 4-15,-8-2 4 0,13 2 2 0,-5 0 2 0,4-5-1 0,9 5-1 16,-1-6 1-16,-1 6 0 16,1 0-2-16,0-1 1 0,7 0 0 0,-1 4 1 0,-6-3 0 15,0-1 0-15,0 4 1 0,6 0 0 0,-5 0-1 16,-8 0-1-16,7 0 0 0,0 4 0 0,-7-1 2 15,1-3 3-15,-1 4 1 16,0-4 0-16,0 4 0 0,1-1 0 0,5-3-2 0,2 3-2 0,-1-3 0 16,6 0 0-16,1 6 0 0,-1-6-2 15,7 0 0-15,0 0 0 0,-1 0 1 0,1 0-1 16,0 0 0-16,7 0 2 0,-7 0 0 0,6 0 0 16,-6 0 0-16,7-6 1 15,-1 6 0-15,1-3 0 0,-7 0-1 0,6 3 0 0,-6-4 0 0,7 0-1 16,-7 1-1-16,6 3 0 0,-6-4 1 15,0 0 0-15,0 4 1 0,6-3 0 0,-6 3 0 16,6-4 0-16,1 4 0 0,0-4-2 16,0 4-1-16,-1 0 2 0,0-3-1 0,1 3-2 0,-1 0 3 15,7 0 0-15,-6 0 0 0,-1-4 1 16,1 4-1-16,-1 0 1 0,0 0 0 0,-5 0-1 16,5-4 0-16,-6 4 0 0,-1 0 0 0,1 0 0 15,-6 4-1-15,5-4 0 0,-5 0 0 16,7 0 0-16,-1 0-1 0,-1 0 1 0,1 4 2 15,0-4-1-15,0 0 0 0,7 0 0 0,-7 0 2 16,6 0-1-16,1 0-2 0,5 0 1 0,-5 0-1 16,-1 0 1-16,1 0-2 0,6 0 1 15,-7 3 0-15,1-3-2 0,6 4 2 0,-6-4-2 16,-1 4 1-16,0-1-1 0,-6 1 0 0,7 3-2 16,-1-3 0-16,-6 0 0 0,7 2 0 15,-8 3 1-15,1-6 0 0,0 5 1 0,7-5 0 0,-7 5 0 16,6-5 2-16,0 1 0 0,1 3 0 15,-1-3 0 1,0-1 1-16,2 2 0 0,4-2-1 0,-5 0 1 0,5 1 0 16,-4 3 0-16,4-3 0 0,1-1 0 0,-7 1-1 0,8 4-1 15,-2-5 0-15,8 5-2 0,-7-5 1 0,0 5-1 16,6-1 0-16,-5-4-2 0,4 4 0 0,-4 2 0 16,6-2-2-16,-1 0-1 0,0 1 1 15,1 3 2-15,-1-4 0 0,1 4 0 0,0-4 3 16,6 3 1-16,-8 2 2 0,8-1-2 0,-6 0 1 15,6 3 2-15,0-3-2 0,0 4 1 0,-6 0 1 16,6 3 1-16,0-3 0 0,0 3 0 0,0 0 4 16,0 4-1-16,0-3 1 0,0 3 0 15,0-4-1-15,0 4 0 0,0 1 2 0,0-3-2 16,0 3 0-16,0-1 0 0,0 4 0 0,-6-4 2 31,6 0-2-31,0-1 0 0,0 1 2 0,-7 0-1 0,7 1 0 0,0-1-3 0,0 0 0 0,0-5-2 16,0 3 0-16,7-3 0 0,-7 1-1 15,0 1 1-15,6 0 0 0,-6-1 1 0,6-4 0 16,0 5 1-16,-6-5 2 0,8 0 0 0,-8 5-1 16,6-4 1-16,-6-1-1 0,6 1 1 15,-6 0-2-15,0 0 0 0,7-1 1 0,-7 1 1 16,0-5 0-16,6 6-2 0,-6-6 3 0,7 1-1 16,-7 0 1-16,0 0-4 0,7 1 2 15,-1-6-1-15,-6 6 0 0,6-4-1 0,0-1 2 16,-6 0-1-16,8 0 1 0,-2 0 0 0,-6 0-1 15,6 1 0-15,-6 0 0 0,7-1 0 0,0-4-1 16,-7 5 2-16,6-5-2 0,-6 5 1 16,7-5 0-16,-7 4 0 0,6-3 1 0,-6 0-2 15,0 4 1-15,6-5 0 0,-6 0 0 0,0 1-2 16,7 0 0-16,-7-4 2 0,0 4 0 0,0 0 2 16,0-4 2-16,7 4-1 0,-7-4 2 0,0 3 1 15,6-3 0-15,-6 0-1 0,0 0 2 16,6 3-1-16,-6-3-2 0,0 0 0 0,7 0 0 15,-7 0-2-15,7 0-1 0,-1 4 0 0,-6-4-1 16,7 0-9-16,-1 0-11 0,1 4-21 16,0-4-38-16,-1 3-90 0,0 1-156 0,0-4-77 15,2 4-33-15,-2-8-4 0,7-3 26 0</inkml:trace>
  <inkml:trace contextRef="#ctx0" brushRef="#br0" timeOffset="439692.7973">19480 17148 43 0,'-7'-3'326'0,"7"3"35"0,0-4 23 16,-6 4-44-16,6-3-88 0,0-1-92 0,0 4-59 16,0-4-31-16,0 0-19 0,0 0-11 15,0 4-4-15,6-3 0 0,-6-1 4 0,0 1 6 16,0-5 4-16,7 5 2 0,-7-1 2 0,0 1-1 15,7-1-1-15,-7 1-7 0,0-1-5 0,6-4-6 16,-6 4-2-16,0 0-4 0,7 1-3 0,-7 0-4 16,0 3 0-16,6-4 0 0,-6 0 0 15,0 0-2-15,6 0 0 0,-6 0 4 16,0 1 2-16,0 0 3 0,8-1 3 0,-8 0 2 0,0 1-1 16,6 0-3-16,-6-5-2 0,6 4-4 0,-6 1-4 15,6-5-5-15,2 4-3 0,-8-3-4 16,5 4-3-16,2-5 0 0,0 1-2 0,-7 0-1 15,13-1 0-15,-6 1 0 0,-1-1 0 0,6 1-3 16,-4-4 0-16,4 5-2 0,1-6 1 0,7 1 0 16,-7 0-1-16,6 0-2 0,1-4 1 15,-1 4-1-15,7-3-1 0,-6-1-3 0,6-3 1 16,1 4-1-16,-2-6 1 16,1-2 2-16,0 4 0 0,7-3 3 0,-7-1 1 0,7 0 2 15,-7 3 0-15,0-3-1 0,6 0-1 0,-5 0 0 0,-1 3-2 16,-1 2 0-1,1-1-1-15,0-1-1 0,1 5 1 0,-7-5 2 0,5 8-2 0,-5-4 1 16,-8 4 1-16,8 0 1 0,-6 4 1 0,-2 0 1 16,1-1 0-16,-6 1 1 0,6 3-2 15,-7 1 0-15,0-1 1 0,-6 1 0 0,8-2 2 16,-2 5-1-16,-6-3 0 0,6 3-1 0,-6 0 0 16,7 3-4-16,-7-3 2 0,6 5 0 0,-6-5 1 15,0 7 2-15,7-4 0 0,-7 5 1 16,0 0 1-16,0 2 2 0,-7 0 3 0,7 6 1 15,-6-1 5-15,-1 6 1 0,1-2 6 0,0 3-1 16,-2 3-1-16,2 5-3 0,0-5-3 0,-7 8-2 16,6-3-3-16,-6 6-2 0,7 1-1 0,-8-1 2 15,8 1 0-15,-6 3 1 0,4 0 0 16,2 1 1-16,-7-4 2 0,7-1-1 0,-1 1 3 16,0-1 1-16,1-3-2 0,0 1-1 15,0-2-2-15,-2-3 1 0,2 1-1 0,6-1-3 0,-6-3 1 16,-1-1-1-16,1 1-2 0,6 0 1 15,-7-4-2-15,0 0 0 16,1-4 0-16,6 4-1 0,-6-4 1 0,-1-4-1 0,0 2 2 0,1-1 0 16,6-1 1-16,-6-3-1 0,-1 0 2 0,7-4 1 15,-7 0 4-15,1 1 4 16,-1-4 2-16,7-4 3 0,-6 0 2 0,0 0-1 0,-1-4-3 0,0 0-2 16,1 0-3-16,0-3 0 0,-8-4-4 0,8 0-1 15,-1-3-1-15,-6-1-4 0,7-2-2 0,-1-3 3 16,-5-2 0-16,4 0-1 0,-4 1-2 0,5-1 2 15,-7-3 1-15,9-1-5 16,-8-1-1-16,-1-1 0 0,2 2-2 0,5 1-2 0,-6-5-1 16,0 0 2-16,0 1-1 0,0 0 1 15,-7-5 2-15,7 5 3 0,0-3-1 0,0 2 0 0,-7-3-1 16,8 5 0-16,-1-6 1 0,0 5-1 16,-7-1 1-16,7 1 1 0,0-1 1 0,0 1 0 15,-6 4 0-15,5-4 3 0,2 3-1 0,-2 4-1 16,2-4-1-16,5 4 0 0,-6 0 0 15,0 0-2-15,7 1-1 0,-8 2 2 0,8 0 0 16,-7 1-1-16,6 4 0 0,1-1 0 0,-1 0 1 16,0 1 1-16,2 3 0 0,5 0 1 15,-8-1-1-15,2 6 1 16,6-2 1-16,-6 1 0 0,6 0 0 0,0 3-1 0,0 0 1 0,-6 4-1 16,6-4 0-16,0 1-1 0,0 3 0 0,0 0-1 15,6 0 0-15,-6 3 0 0,6 1 0 0,0 0 0 16,2 7-1-16,-3-4-1 0,2 4 2 15,0 0 1-15,6 4 0 0,0-1 1 0,-1 5 2 16,8-1-1-16,-7 0-1 0,7 0 3 0,0 4 1 16,6-3 0-16,-7 3 0 0,7-4 0 0,0 4-1 15,0-4-2-15,1 1-2 0,5-1 0 16,1 1 0-16,-7-1-1 0,6 0 1 0,7 0 0 16,-6 1 1-16,6-5 1 0,-1 4 0 0,2 2-2 15,-1-3 1-15,7-2-1 0,-7 4 0 0,6-1 0 16,1-4 0-16,-7 4 1 0,0-3 1 15,1 1 1-15,-2-2 0 0,-5 0-1 0,-1-3 0 16,-5 0 0-16,5-3 0 0,-13 3-1 0,7-5-1 16,-6 2 0 15,0 0 1-31,-1-5-1 0,-6 4 0 0,0 1-1 0,0-5 0 0,-6 1 1 0,-1 0-1 0,1-1 2 0,-1 4-1 0,1-3 1 16,-7 0 1-16,0 0-2 0,-7 0 1 15,1-1-1-15,-1 4 2 0,1-3 0 0,-14 4 1 0,7-4 1 16,-6 3 1-16,-1-4 0 0,1 1 0 15,-1-1 0-15,-6 1 0 0,-1 0 2 0,2-1 2 16,-1 1 0-16,-6-1 1 0,-1-3 2 0,1 4 1 16,-2 0-1-16,-5-4 1 0,0 4 1 0,-7 0 3 15,7-4 2-15,-6 3 4 0,-7-3 7 16,7 4 8-16,-1-4 7 0,1 0 9 0,-1 0 5 16,0 0 2-16,7 0-4 0,-7 0-7 0,8 0-4 15,-2 0-16-15,7 0-15 0,1 0-23 0,-1 3-27 16,1 1-26-16,6 0-29 0,-1-1-27 15,9 1-63-15,-2 6-137 0,1 2-186 0,5-1-86 0,2 0-34 16,4-7-2-16,2 0 52 16,6-4 143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0-06-21T06:07:13.2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522 4733 265 0,'0'-8'360'0,"0"1"21"0,0-4 14 16,0 0-112-16,-6 0-127 0,6 0-63 0,0 0-32 16,0 4-19-16,0 0-11 0,0-1-3 15,-7 1-3-15,7 0-4 0,0 3-2 0,0-4 0 16,0 5-1-16,0 0-4 0,0-1 1 0,0 4 3 16,0-4-2-16,0 4-3 0,0-3-4 15,0 3-5-15,0 0-5 0,-7 3-3 0,7 1-1 16,-6 6 4-16,-7 2 3 0,0 2 6 0,0 8 6 15,0 4 4-15,-7 3 6 0,-6 8 5 16,6 0 2-16,-5 6 4 0,5 1-1 0,-6 4-1 16,6 0-4-16,-5 4-5 0,5-2-1 15,0 6-5 1,1-6-2-16,6 1-2 0,-6 4-1 0,5-6 0 0,1-2-9 0,0 0-10 0,0-2-16 16,6-5-22-16,7-4-28 0,-5-3-36 15,5-4-46-15,0-2-110 0,5-9-100 16,2-8-40-16,6-10-4 0,-6-7 17 0,12-7 40 0</inkml:trace>
  <inkml:trace contextRef="#ctx0" brushRef="#br0" timeOffset="314.8114">9535 4689 270 0,'0'7'381'0,"0"0"18"0,0-3 9 0,0 3-108 15,7 0-141-15,-7 5-79 0,0 2-40 16,6 5-16-16,-6 3-4 0,6 4 1 0,0 6 4 16,2 1 3-16,5 4 4 0,-7 3 5 0,8 1 0 15,-2 3 2-15,8 0-1 0,-7-1-3 0,7 2-4 16,-9-1-6-16,10-4-5 0,-2 4-4 15,1-4-4-15,0 1-4 0,-8-2-3 0,8-1-10 16,-7-2-14-16,1-3-18 0,4-4-24 16,-11 0-31-16,6-3-39 0,-6-4-73 0,-1-4-118 15,-6-3-51-15,6-4-14 0,-12-3 11 0,0-8 31 16</inkml:trace>
  <inkml:trace contextRef="#ctx0" brushRef="#br0" timeOffset="537.696">9227 5432 224 0,'-24'-3'467'0,"-2"-5"45"0,12-6 31 0,-5-1 25 15,13 1-249-15,-7-5-124 0,13 5-67 16,0 0-42-16,6 2-32 0,1 1-27 0,6 0-21 16,7 3-13-16,-1 1-14 0,7 0-14 15,0 0-18-15,0 3-14 0,0 0-16 0,1 1-17 16,-2-1-14-16,-5 4-11 0,6-3-7 0,-7-1-12 15,7 4-10-15,-6-4-16 0,0 0-41 16,-1 0-76-16,1-2-46 0,-8-2-9 0,8 1 11 16,0-4 31-16</inkml:trace>
  <inkml:trace contextRef="#ctx0" brushRef="#br0" timeOffset="779.5474">9796 5055 250 0,'6'-7'352'0,"0"0"26"0,2 3 1 16,-2-4-95-16,0 6-108 0,0-2-70 0,1 4-41 31,0 0-21-31,-1 4-15 0,1-2-3 0,5 6 2 0,-4 3 8 0,10 4 9 0,-4 3 6 16,-1 3 4-16,7 5 2 0,-8 3-1 15,8 1-4-15,-1 3-8 0,1 4-6 16,0-1-6-16,-1 2-8 0,1-3-4 0,-1 2-4 0,0 0-4 16,1-4-2-16,0 0-2 0,-7-4-4 15,7-3-6-15,-8-1-6 0,1-2-10 0,0-5-12 16,0-3-11-16,1-5-14 0,-8-2-22 15,7-5-35-15,-6-3-55 0,-1-7-122 0,1-7-84 16,5-5-35-16,-5-6-1 0,-7-9 27 16</inkml:trace>
  <inkml:trace contextRef="#ctx0" brushRef="#br0" timeOffset="964.4388">10297 5165 289 0,'-13'0'372'15,"0"-4"24"-15,-6 4 21 0,-1 0-118 0,0 4-120 16,1 4-59-16,-1-1-29 15,-6 8-19-15,6-1-14 0,-5 5-10 0,-1 3-9 0,6-1-9 16,-6 5-9-16,0-4-8 0,6 4-5 0,-6-1-9 16,7 1-11-16,-1-4-12 0,8-3-16 15,-8 3-16-15,6-8-17 0,8 1-25 0,0-1-23 16,-1-6-36-16,7-1-96 0,0-3-73 0,7-4-28 16,5-7 3-16,-4-1 19 0</inkml:trace>
  <inkml:trace contextRef="#ctx0" brushRef="#br0" timeOffset="1163.3315">10238 5257 109 0,'20'-4'392'0,"-7"1"37"0,7-9 24 0,-8 5 17 0,8-7-209 16,0 3-108-16,6 0-60 0,-1-1-34 16,2 5-24-16,-1-4-15 0,6 3-9 0,1 1-4 15,-1 0-3-15,0 0-4 0,-5 4-5 0,5-5-7 16,-12 4-11-16,7 1-16 15,-9 3-19-15,-4 0-19 0,5 0-21 0,-5 0-25 0,-8 3-39 16,7 1-105-16,-6 4-67 0,-1-5-25 16,-6 0 1-16,0 1 19 0</inkml:trace>
  <inkml:trace contextRef="#ctx0" brushRef="#br0" timeOffset="1375.2063">10427 5289 103 0,'-13'16'421'0,"1"-6"49"0,-2-6 34 16,8 0 19-16,-1 0-188 0,7-4-144 0,0 0-75 16,7 4-50-16,-1-4-38 0,14 0-30 15,-1 0-20-15,7 0-18 0,0 0-17 16,0 0-16-16,7 0-11 0,-1 0-7 0,-5 0-1 16,-1 0-4-16,0-4-2 0,-1 4-2 0,-5 0-10 15,6 0-11-15,-6-4-37 0,-1 4-83 16,-5-4-58-16,5 0-18 0,1 0 2 0,-8-2 19 15</inkml:trace>
  <inkml:trace contextRef="#ctx0" brushRef="#br0" timeOffset="1789.9743">10955 4598 265 0,'-7'-16'379'0,"7"2"27"15,-6-1 21-15,6 1-97 0,-8 3-149 16,8 3-83-16,-5 2-43 0,5 1-28 16,0 5-20-16,-6 8-11 0,6-1-2 0,0 8 5 15,0 3 5-15,0 7 5 0,-8 5 5 0,8 4 4 16,0 5 6-16,-6 1 8 0,6 5 6 0,-6 3 1 15,6 3 0-15,-6 0 1 0,6-1-3 16,-8 7-6-16,2-3-5 0,6 1-5 16,0 0-2-16,-6-4-4 0,6 0-2 0,0-3-3 0,0-7-3 15,0-2-3-15,6 3 0 0,-6-10-1 16,0-3-3-16,6-3 3 16,-6-1 0-16,0-5-3 0,0-3-4 0,0-2-1 0,8-4 0 15,-8-4 0-15,0 0 1 0,0 1-1 16,0-8-7-16,0 0-13 0,0-4-19 0,0-3-23 0,0 0-27 15,0-8-32-15,6 0-32 0,-6-2-46 16,6-3-76-16,-6-5-61 0,6-1-21 16,2-3 12-16,-2 0 29 0</inkml:trace>
  <inkml:trace contextRef="#ctx0" brushRef="#br0" timeOffset="2011.8386">11033 5231 231 0,'6'-7'273'0,"8"0"13"15,5-1-47-15,-6 5-81 0,6-1-64 0,-5 1-33 16,12 3-17-16,-7 3-7 0,1 4-4 15,6 1-3-15,0 3 1 0,-7-1 0 0,7 5 4 16,1 3 2-16,-8 0 2 0,0 4 3 16,1 1 1-16,-7-1 2 0,7 0 0 0,-8-4 1 15,-4 0 6-15,-2 0 5 0,0 1 9 0,-6-4 9 16,0-4 5-16,-6 3-1 0,-8-3-10 16,2 1-11-16,-8-2-21 0,1 1-36 0,-14 0-47 15,1 4-66-15,-1-1-149 0,-6 0-109 0,0 2-51 16,-6-9-11-16,5 0 19 0,-5-3 50 15</inkml:trace>
  <inkml:trace contextRef="#ctx0" brushRef="#br0" timeOffset="3069.6043">8519 6019 23 0,'7'-4'281'0,"-7"0"26"15,6-3 18-15,-6 0-46 0,6-1-101 16,1 1-68-16,0 0-39 0,-1-1-27 0,1 1-16 16,-1 0-9-16,0-4-9 0,8 3-5 15,-2 1-3-15,2-1 0 0,-1 2-1 16,-1-2 0-16,2 2 0 0,6-2 1 0,-1-4 1 16,1 6-1-16,-2-2-1 0,2 4 2 0,0-4 0 15,6 1-2-15,0 4 0 16,0-4 0-16,6-1-1 0,-5 5 0 0,5-1-1 0,8 1 0 15,-8-5 0-15,7 8-1 0,-6-4 2 16,6 4 2-16,-7-4-2 0,1 8 2 0,-7-4 0 0,6 4 1 16,-6 0-1-16,1 3 0 0,-7 0 0 15,5 1 0-15,-5 2 3 0,6-3 0 16,-7 5 1-16,1-1 0 0,6 0 0 0,0 1 0 16,-7-2-1-16,7-3-3 0,0 4 1 15,1-4-2-15,5 1-1 0,-6-4-1 0,7 3-3 16,-7-7-2-16,7 3-1 0,-1-3-1 0,-6 0-1 15,1 0 2-15,5-3 1 0,-7 3 2 16,-5-3 3-16,6 3 0 0,-6-4 1 16,5 0 0-16,-5 4 1 0,0-4 1 0,-1 0 0 0,1 4 0 15,0-3-1-15,-1-1 0 0,7 4-1 0,0-3-1 16,0-2-6-16,7 2 0 0,-1 0-4 16,1-1 0-16,0 0-1 15,-1-2 3-15,1 2 2 0,5-4 1 0,-5 4 7 0,-1-3 5 16,2 4 5-16,-9-1 4 0,1 0 5 15,0 0 3-15,-6 0 1 0,-7 0 2 0,7 4 2 0,-8 0-1 16,2 0 0-16,-1 4-2 0,7-4-2 16,-8 4-4-16,8 0-4 0,-1 0-4 15,1 0-4-15,6-1-1 0,0 0-4 0,1-3-1 16,5 4-1-16,1-4 0 0,-1 0-1 0,1 0 1 16,-1-4-1-16,-6 4 2 0,7-3 2 15,-14 0 4-15,7-1 8 0,-6 0 8 0,-8 4 10 16,2-4 9-16,-8 4 4 15,7-4 3-15,-6 0-3 0,6 4-8 0,-7 0-8 0,8-3-8 16,-2 3-9-16,1 0-13 0,0-4-22 0,7 4-28 16,-7 4-42-16,7-4-95 0,-1 0-129 15,1 0-61-15,6 0-18 0,-7-4 4 0,-6-3 33 16</inkml:trace>
  <inkml:trace contextRef="#ctx0" brushRef="#br0" timeOffset="8134.9596">12459 5007 35 0,'0'11'220'0,"7"5"14"0,-7-2-2 15,6 1-82-15,-6-4-56 0,7 3-31 16,-7 0-17-16,6-2-10 0,0 2-6 16,-6-3-7-16,0 0-4 0,8 4-5 0,-8-4-4 15,6 0-2-15,0-3-2 0,-6 3-1 0,0 0-2 16,7-4 0-16,-7 0-1 0,0-4 1 0,0 5 1 16,0-4 4-16,7-4 8 0,-7 4 12 15,0-4 16-15,0 3 12 0,-7-3 4 16,7-3-2-16,0 3-9 0,0-8-17 0,0 4-20 15,-7-3-18-15,7-4-12 0,0 0-8 0,0-3-3 16,0-1 0-16,7 0 3 0,-7 0 4 16,7-2 4-16,-1-2 7 0,0 4 3 0,7-3 2 15,-6 3 2-15,6-3-1 0,0 4 2 0,0 3-1 16,0-5 2-16,0 6 0 0,6-2 1 16,-5 5 1-16,-2 4 0 0,2-2 0 0,-1 2 0 15,-7 3-1-15,8 0 1 0,-8 3 1 16,0 2 1-16,0 2 3 0,-6 0 3 15,8 1 2-15,-8 2 2 0,0 1-1 0,0 0 0 0,-8 1-2 16,8-2-2-16,-6 2-1 0,6-1-2 16,-6-4-1-16,0 0 0 0,6 1 0 0,0-2 3 15,-8-1 3-15,8-2 7 0,0 1 7 0,0-4 7 16,0 4 6-16,0-4-2 0,8 0-6 16,-8 0-8-16,6-4-13 0,6 0-15 0,-4 1-17 15,4-5-12-15,8 1-17 0,-7-4-22 16,0 0-30-16,6 0-86 0,-6-4-60 15,7-2-26-15,-6-3-2 0,-2-2 14 0</inkml:trace>
  <inkml:trace contextRef="#ctx0" brushRef="#br0" timeOffset="9214.3411">13052 4656 42 0,'7'-15'258'0,"5"-3"19"0,-6 4 15 15,2-2-66-15,-8 5-91 0,6 1-49 0,-6 2-34 16,6 1-21-16,-6 3-16 0,0 4-11 15,0 0-7-15,-6 4-1 0,6 0 1 0,-6 3 2 16,6 0 0-16,0 0 1 0,-8 4 1 0,8 1-1 16,0-5 1-16,8 4 1 0,-8-3 0 15,0-1 0-15,6 1-1 0,0-2 2 0,1-2 0 16,0 0 0 0,6-4 1-16,-1 0 0 0,2-4-1 0,-2 0 1 0,2-2-2 0,5-2-1 15,-5-3-3-15,4-4-1 0,-4 1-2 0,-1-2-1 16,0-2 0-16,0 4 0 0,-7-5 4 0,0 5 1 15,2-1 2-15,-2 1 1 0,-6-1 3 16,0 5-2-16,0 2 1 0,-6-4-2 0,-2 9-2 16,8-4 0-16,-6 3 0 0,0 0-2 15,0 4 0-15,-1-4 1 0,0 8-1 0,1-4 0 16,-1 4 1-16,1 0 0 0,0 3 1 0,6 0 0 16,-8 1 1-16,8 0 0 0,0 6-3 15,-6-3-4-15,6 3-5 0,0 1-5 0,-6 3-9 16,0 0-9-16,-1 1-11 0,0 2-8 15,1 1-4-15,-7 4 0 0,-1-1 3 0,2-2 10 16,-2 2 11-16,2-2 14 0,-1-1 12 0,-1 0 10 16,-6-1 12-16,8-2 12 0,-1-1 8 15,6 0 4-15,-6 1 5 0,1-4-1 0,4-4-3 16,-4 3-7-16,6-3-3 0,-1 0-4 0,7 1-4 16,-7-6-3-16,1 2-2 0,6-2-1 15,0-1-2-15,0-2 0 0,0 1 4 0,0-4-1 16,0 3 1-16,6-3-1 0,8 0-3 15,-2-3-4-15,2-1-3 0,-2 1-3 0,8-2-4 16,-1-1-1-16,-5-2-2 0,5 2 0 0,1-6 0 16,-8 1 0-16,8 0 0 0,-7 0 0 15,7 1 1-15,-7-6-1 0,6 6 1 0,-5-2 1 16,-2-2 1-16,1 3 0 0,7 0 1 16,-8 0-2-16,2 3 0 0,6 1 0 0,-7 0 0 15,6 0 0-15,-6 3 0 0,7-3 1 16,-7 3 0-16,6 4 0 0,-6-3-2 0,1 3 0 15,-2 0-4-15,1 0-1 16,-6 0-5-16,-1 0 0 0,1 3-1 0,-1 1 0 0,-6-1 1 16,0 1 3-16,0 3 3 0,-6 1 3 0,-1-2 1 15,-6 10 1-15,-6-6 1 16,-1 5 0-16,-6 3 0 0,0 1-1 0,-7 3 0 0,8-4-1 16,-9 4-1-16,2 0 0 0,-1 0 0 15,1 0 1-15,-1 1 0 0,7-2 1 0,1-3 1 16,-1 1 0-16,0-2 0 0,6 2 1 0,1-4 0 15,5-1-1-15,-5-3 1 16,12 4 0-16,1-8 4 0,-1 5-1 0,1-5 2 0,6-3 6 16,0 3 4-16,6-3 3 0,1-1 2 15,6 1 0-15,0-4-1 0,7 0-5 0,5 0-6 16,-5 0-3-16,6-4-2 16,0 1-2-16,0-1-2 0,0 0-2 0,0-3-2 0,-6 0 0 0,6-1-4 15,-7-3-2-15,-5 0-4 0,4-1-2 16,-4 2-7-16,-1 0-7 0,0-5-6 15,-6-1-2-15,-1 2-1 0,0 0 4 0,-6-1 5 16,7 0 11-16,-7 0 12 0,-7 4 7 0,7 0 7 16,0 1 2-16,-6 2 3 0,6 4-3 15,-6-3-2-15,6 4-2 0,-7 3-1 0,1 0-1 16,6 7 1-16,-7-4 4 0,0 9 2 16,1-2 4-16,6 6 4 0,-6 2 2 0,6 0 1 15,-8 8 0-15,8 3 2 0,0 0 1 0,0 4 2 16,0 0-1-16,0 4-1 0,0-1-1 15,0-3-4 1,0 4-5-16,0-4-4 0,8 0-3 0,-8 0-2 0,0-7 0 0,0-1-1 0,-8-3 1 16,8 0-1-16,0-4-5 0,-6-3-5 15,6 1-7-15,-6-6-7 0,0-3-14 0,-1 0-25 16,0-7-100-16,1 0-77 0,-1-10-39 16,1-1-15-16,6-12-2 0</inkml:trace>
  <inkml:trace contextRef="#ctx0" brushRef="#br0" timeOffset="9399.2343">13215 5297 256 0,'-6'-4'317'16,"6"0"15"-16,-7 1 8 0,7 3-157 0,-7-4-82 15,1 8-45-15,-1-1-26 0,1 5-15 16,-8 3-7-16,8 4-3 0,-7 3-1 0,-6-3 1 16,6 7-1-16,-1-4 1 0,2 0 0 0,-2 5-4 15,2-6-5-15,-2 2-8 0,1-4-10 16,7 3-14-16,0-7-17 0,-2 4-18 0,2-9-42 15,6 2-101-15,0-8-49 0,0-8-19 16,6-2 0-16,2-4 13 0</inkml:trace>
  <inkml:trace contextRef="#ctx0" brushRef="#br0" timeOffset="9555.1524">13182 5363 250 0,'20'-7'314'0,"5"-4"18"0,-5 0 12 16,7 4-149-16,-9-5-83 0,9 8-43 15,-1-2-26-15,6 6-15 0,-5 3-13 0,-1 0-5 16,6 5-3-16,-6 0-5 0,1-1-6 0,-8 4-5 15,0 0-8-15,8-4-8 0,-15 4-10 16,8-3-11 0,-7-1-11-16,-7 0-15 0,8-3-33 0,-8-4-105 0,-1 0-49 0,4-4-19 15,-3-3-1-15,-6 0 11 0</inkml:trace>
  <inkml:trace contextRef="#ctx0" brushRef="#br0" timeOffset="9792.0079">13665 4802 125 0,'12'-7'260'0,"1"0"13"16,0-4 8-16,6 0-121 0,1 4-72 0,6-5-39 15,-6 5-22-15,6-3-12 0,0 1-7 16,0 2-5-16,0 0-2 0,0 3-3 0,1-3-5 15,-2 4-4-15,1-1-5 0,0-3-9 0,-6 3-13 16,6 0-19-16,-7 0-59 0,0 0-74 16,-5-2-35-16,-1-2-13 0,0 2 2 0</inkml:trace>
  <inkml:trace contextRef="#ctx0" brushRef="#br0" timeOffset="10236.3025">13951 4463 133 0,'-6'-4'277'0,"-2"4"13"0,8 0-14 16,-6 0-86-16,6 0-87 0,-6 4-52 16,6-1-27-16,0 0-16 0,0 5-3 0,0-2-4 15,0 6 0 1,0-5-1-16,0 5 1 0,6-2 0 0,-6 1 2 16,0 0 0-16,6 0 1 0,-6 0 1 0,0 0-1 0,0 3 1 0,8-2-2 15,-8-2 1-15,0 2 0 0,0-1 0 16,0 0-2-16,-8 0 0 15,8-1-2-15,0 5-2 0,0-7-3 0,0 2-3 0,-6 1-3 16,6 0-3-16,0-3-2 0,0-1 1 0,0 0 1 16,0 1 2-16,0-4 3 0,0 0 6 0,0-1 5 15,0-3 7-15,0 4 5 0,0-4 3 16,0 0 4-16,0 0-1 0,0 0-3 0,0 0-5 16,6 0-4-16,-6 0-2 0,8-4-4 15,-2 4-1-15,0 0-1 0,0-3 0 0,1-1 0 16,0 0 0-16,6 0 0 0,-7 4 1 0,8-4 0 15,-8 1-1-15,6-1 0 0,2 4-1 16,-1-3-1-16,0-1 0 0,0 1 2 0,-1-2 0 16,1 5 2-16,8-4 0 0,-8 1 1 15,7 3-2-15,-8-4 1 0,1 4-1 16,0 0-3-16,0 4-4 16,-6-4-7-16,0 3-8 0,-1 1-12 0,0 1-16 0,-6 2-19 0,-6 0-70 15,6 0-72-15,-13 1-34 0,0-4-9 0,0-1 4 16</inkml:trace>
  <inkml:trace contextRef="#ctx0" brushRef="#br0" timeOffset="10664.5791">13703 4982 28 0,'0'0'265'47,"0"0"23"-47,0 0 1 0,0 0-50 0,0-4-79 0,7 1-64 0,-1-2-42 0,0 5-23 0,2-6-11 0,-2 2-7 0,7 0-2 0,0-2 0 16,0 1-1-16,0-2-2 0,6 3-1 15,-5-3-1-15,5 4-2 16,1-1-3-16,6 0-1 0,-7 1 1 0,1-1 0 0,6 0-1 0,0 4 0 15,0-3 0-15,-7 3 0 0,7 0-1 0,1 0 0 16,-9 0 0-16,9 0 0 0,-7 3-1 16,0 1-1-16,-8 0 2 0,8-1-2 0,-7 5 1 15,0-1 0-15,0 4 2 0,-7 0 0 16,0 0 2-16,2 0 1 0,-2 3 0 16,-6-2 2-16,6 2 0 0,-12 0-1 0,6 1 1 15,-6 0-1-15,-2 0 0 0,2-4 0 0,0 3-4 16,-7 1-4-16,0-4-5 0,-7 0-7 0,7 0-10 15,1-1-11-15,-8-2-14 0,7-4-52 16,-1 0-101-16,2-8-50 0,-2-4-21 0,8 0-5 16,-7-2 7-16</inkml:trace>
  <inkml:trace contextRef="#ctx0" brushRef="#br0" timeOffset="10932.4184">14036 5029 75 0,'0'-6'268'0,"0"-2"19"0,0-3 14 0,0 4-79 15,0 3-97-15,0-4-56 16,0 8-32-16,0-3-19 0,6 3-13 0,-6 0-8 0,0 3-3 15,0 5 2-15,6 0 3 0,-6-2 0 0,0 5 1 16,0 0 1-16,-6 1 1 0,6-2 0 0,-6 5 1 16,-2-4 1-16,8 0-1 0,-6 0 1 15,0 0-1-15,0-3-1 0,-8 2 0 16,8-2-1-16,-1-1 0 0,1-3 0 0,-1 2 0 16,0-6 0-16,1 4 2 0,6 0 1 0,-6-4 2 15,6 4 1-15,0-4 0 0,6 4 0 0,0-4-1 16,1 0-1-16,6 4-3 0,0-4-3 15,7 0-5-15,0 0-3 0,-8 3-8 16,8-3-9-16,-7 4-13 0,-1-4-11 0,1 0-12 16,1 0-18-16,-7 0-59 0,-1 0-67 0,1-4-27 15,-1 1-9-15,0-1 3 0</inkml:trace>
  <inkml:trace contextRef="#ctx0" brushRef="#br0" timeOffset="11176.7678">13872 5018 66 0,'-6'5'236'0,"0"1"17"0,-1 2 2 0,0 3-84 0,1 0-60 15,6 7-30-15,0 1-15 0,-7 3-10 16,7-1-6-16,-6 9-4 0,6 0-5 16,0-1-5-16,-6 3-4 0,6 1-4 15,-7 1-2-15,7-5-5 0,-7 0-4 0,7 0-4 0,-6-6-1 16,0 3-3-16,-1-5-2 0,7 1-2 0,-13-4 0 15,6-4-2-15,1 5-4 0,-7-4-10 16,0-1-14-16,7 1-24 0,-8-1-63 0,1 2-111 16,7-9-54-16,-7 0-23 0,6-10-4 15,1-1 15-15</inkml:trace>
  <inkml:trace contextRef="#ctx0" brushRef="#br0" timeOffset="11360.4901">14335 5506 4 0,'7'4'259'0,"-1"0"8"16,1-1-7-16,-7 1-66 0,0-1-153 0,0 5-159 15,-13-5-85-15,6-3-33 0,-6 0-8 0</inkml:trace>
  <inkml:trace contextRef="#ctx0" brushRef="#br0" timeOffset="13024.7153">15377 4582 55 0,'6'-3'284'0,"1"-1"27"16,-7-3 21-16,7 0-48 0,-1 3-106 16,0-3-57-16,-6-1-36 0,0 5-27 0,7-1-24 15,-7 0-20-15,0 4-13 0,0 0-8 16,-7 0-1-16,1 0-1 0,0 0 4 0,-8 4 3 16,-5 0 3-16,-1-1 1 0,0 1 1 0,-5 0 1 15,-1-1-1-15,0 1 0 0,0 3-2 16,6-3 0-16,-5 0-1 0,5 3 0 0,0-4 0 15,7 4-1-15,-1-3-5 0,2 1-2 16,6-2-6-16,-1 5-5 0,0-5-1 0,7 0 0 16,0 5 3-16,7-4 4 0,0 0 5 0,5 3 2 15,-6-4 2-15,8 5-1 0,-8-5 1 16,8 5-1-16,-1-5-2 0,-7 4 0 16,0 1 1-1,2 3 0-15,-8-4 3 0,6 8-1 0,-6-5 4 0,0 6 0 0,-6-2 0 0,6 1 0 16,0 3 0-16,-8 0 1 0,8 1-2 0,8-1 0 15,-8 0-3-15,6 1-2 0,0 0-2 16,0-5-1-16,8 1-2 16,-1-1 1-16,0-2 0 0,-6 2 2 0,5-8 1 0,-6 6 3 15,2-5 1-15,-2 1 1 0,0-1 2 0,1-4 0 16,-7 5 1-16,0 0 2 0,0-2 0 16,0 6 3-16,0-5-2 0,-7 4 0 0,1-4 1 15,6 4-1-15,-6 0 0 0,-2 0-1 16,2-3-1-16,0 3 0 0,0-1-2 0,-1-2 0 0,7-1 0 15,-7 0 1-15,7-4 0 0,0 1 3 16,-6 0 3-16,6 0 8 0,0-4 5 16,0 4 3-16,0-4 2 0,0 0-3 0,6-4-5 15,-6 0-8-15,0 0-8 0,7-3-7 0,0 0-6 16,-1-3-5-16,0-2-6 0,8-2-5 16,-8 3-4-16,7-8-6 0,0 1-4 0,0 0-3 15,-1-5-2-15,8 2 1 0,-6-6 1 16,5 2 5-16,1 0 7 0,-1-4 6 15,1-1 8-15,-1 4 7 0,0-7 8 0,1 4 8 0,6 0 10 16,-7-4 7-16,1 4 5 0,6-4 5 16,-6 3 1-16,-1 0 1 15,8 2-5-15,-8 2-1 0,0-3-1 0,1 6-1 0,0-1-3 0,-1 1-3 16,1 5-1-16,-7-1-1 0,0 2-4 16,0 1-2-16,0 6 0 0,-6-1 1 0,-1 0-2 15,0 4-1-15,1 3-2 0,0-4-2 16,-7 4-4-16,0 4-3 15,6-3-3-15,-6 3-2 0,0 0 1 0,6 3 0 0,-6 1 2 16,0 0 0-16,0 4 1 0,0-1 2 0,0 4-2 16,-6 0 1-16,6 3 1 0,0 1 1 0,-6 3 0 15,6 4 0-15,-7 4 3 0,0 0 0 0,7 3 1 16,-6 4 0-16,-7 3-1 0,6 4 2 16,1 1 1-16,-1 3 2 0,1 3 0 0,-1-2 2 15,1 2 0-15,-1 0 2 0,7 1-1 0,-6 0 0 16,0-1-2-1,6 1 3-15,0-4-2 0,-8 0 0 0,8 0-2 0,0-3-1 0,0-2 1 16,8 3-2-16,-8-3 1 0,0-2-3 16,6-4 1-16,-6 0 0 0,0-4-1 0,0 1 0 15,0-5 0 1,6-7-2-16,-6 5 1 0,0-9 0 0,0 1-2 0,0-4 3 0,0-4 1 16,-6 0 2-16,6-3 2 0,0 0 1 15,0-4-3-15,-6 0-1 0,-2-4-7 0,8 0-6 16,-12-3-6-16,5-4-7 0,-6 0-5 15,0-3-2-15,-7 0-1 0,8-6 0 0,-2 2 3 16,-5-1 2-16,-1-2 4 0,8-5 5 0,-8 4 4 16,7-4 2-16,-7 1 2 0,8-4 2 15,-2 3 3-15,-5-3 1 16,12 0 0-16,-6-1 1 0,7 1 0 0,0 0-1 0,6-1-1 0,0 0 0 16,0 1-5-16,6 0 1 0,0 4-2 0,7-1 0 15,0 5-1-15,0-2 0 0,7 1 0 16,0 0 0-16,-1 7 0 0,1-3 0 0,-1 4 1 15,7 3 0-15,-6 0 2 0,0 3 0 16,5 1 1-16,-12 3 1 0,6 4 1 0,-5 0 3 16,-1 4 4-16,-7-1 1 0,1 1 2 15,-1 4 2-15,-6-1 1 0,7 4 0 0,-7 0 0 16,-7 0-1-16,7-4-1 0,0 5 0 0,0-2-1 16,0 0-1-16,0-2-1 0,0 3 1 15,0-3 1-15,7-1 0 0,-1 0 1 0,8 5-2 16,-2-6-8-16,2 6-12 15,-2-5-22-15,1 4-42 0,1-7-121 0,-8 3-65 0,8-7-28 16,-2 0-9-16,-7 0 12 0</inkml:trace>
  <inkml:trace contextRef="#ctx0" brushRef="#br0" timeOffset="13921.2213">14446 4938 82 0,'0'0'263'0,"0"-4"17"0,6 1 9 16,0 3-92-16,-6-4-88 0,8 1-48 15,-2 3-27-15,0-4-16 16,1 4-10-16,-1 0-4 0,7 4-3 0,-6-4 1 0,-1 3-1 0,0 1-1 16,2-1 5-16,-2 1 4 0,0 3 5 15,1 1 2-15,-2 3 3 0,3 0 1 0,-8 3-2 16,0 1-3-16,0-1-3 0,0 2 1 15,-8 1-4-15,3-2 1 0,-2 0-1 0,-5 0-1 16,-2-1 1-16,1-3-1 0,0 1-2 0,-6-2 0 16,-1 0 0-16,7-2-3 0,-6-4 0 0,6 4-2 15,-1-8-1-15,2 3-2 0,-2-3-4 16,2 0-7-16,5-3-8 0,1-1-6 16,-1-4-6-16,7 0-4 0,-7 5 1 0,14-8 2 15,-7 5 8-15,7-2 6 0,-1 1 6 0,1 3 6 16,-1-3 3-16,7 7 2 0,-6-5 3 15,5 5 0-15,2 0 3 0,-8 0 0 0,7 5 2 16,0 2 0-16,0 0 2 0,1 5 0 0,-2-6 0 16,1 5 0-16,0 0 0 0,0 1 0 0,1-2-2 15,-2 2 0 1,0-1-2-16,2-4 1 0,-1 0-3 0,-6 1 0 0,6-2 0 16,-7-2 1-16,1 0 1 0,0 0 2 0,-1-4 2 15,0 0 0-15,-6 0 1 0,7 0 0 16,-7-4 1-16,6 0-1 0,-6 0-1 0,0-2-1 0,7 2-1 15,-7-3-1-15,7-1-2 0,-7 1 0 16,6 0-2-16,0-1 0 0,2-3 1 16,4 4 0-16,1-5 0 0,-6 5 0 0,12 0 0 15,-5 0 0-15,5-1-1 0,0 1-1 16,1 4 1-16,-7-5 0 16,7 5-2-16,-1 3-3 0,-6-5-2 0,0 5 0 0,1 0-5 15,-2-3-1-15,1 3 0 0,-6 0-1 0,6 3-3 16,-7-3-1-16,-6 0-1 0,6 0-1 0,2 0 1 15,-8 0 2 1,6 0-2-16,-6 0-3 0,0 0-9 0,0-3-15 0,0 0-46 0,0-1-78 16,0-3-46-16,0-1-18 0,-6-3-4 0</inkml:trace>
  <inkml:trace contextRef="#ctx0" brushRef="#br0" timeOffset="14289.8086">14837 4883 175 0,'-7'0'203'15,"0"0"-21"-15,7 0-39 0,-6 3-37 16,6 6-17-16,-6-2-5 0,6 4-16 0,0 3-12 16,0 1-6-16,6 3-1 0,-6 4-7 0,6 3-4 15,8 2-1-15,-8 2-2 0,0 4-4 32,1-1-2-32,-1 1-2 0,8 5-1 0,-8-6-4 0,0 5-2 0,2-4-1 0,-2 0-5 0,-6-4-3 15,6 0-2-15,-6 0-2 0,0-3-1 16,0-4 1-16,-6 0-1 0,0-3 0 0,-2-1 0 15,-4 0 1-15,5-3-1 16,-6-4-1-16,0 0-1 0,0 1 0 0,0-6-1 0,0 2 0 16,0-5 0-16,0 0 0 0,-7 1 0 15,14-4-1-15,-8 0 2 0,2-4 1 0,-1-2 3 16,6 2 5-16,1-3 5 0,-1-5 4 16,7 1 5-16,-6 0 3 0,12-3-2 15,-6-1-3-15,13 1-6 0,-6-1-6 0,12-3-8 0,-5-1-4 16,12 4-3-16,-1 1-6 0,1-1-6 15,7 1-11-15,-1 3-14 0,1 0-18 0,7 4-29 16,-2-1-90-16,1 0-86 0,0 1-41 0,7-4-11 16,-7 1 4-16</inkml:trace>
  <inkml:trace contextRef="#ctx0" brushRef="#br0" timeOffset="16228.7864">16549 4814 207 0,'-6'-4'317'0,"6"-4"19"15,-7 1 10-15,1 0-123 0,-1 0-99 0,1 3-56 16,-7 0-30-16,-7 4-20 0,0 0-11 16,1 4-5-16,-7 3-3 0,6 1 0 0,-5-2-2 15,-1 6 2-15,6-4-1 0,0-2 1 16,1 2 0-16,5-1 0 0,-4-3-1 0,10 3 0 16,-4-4-1-16,5 1-2 0,7 0-6 15,-6-4-3-15,-1 4-2 0,7 0-2 0,0-1-1 16,7 1 3-16,-1-1 4 0,1 4 4 0,-1 2 1 15,0-6 1-15,8 8 1 0,-8-4 0 16,8 1 1-16,-8 2 0 0,7 1 0 0,-7 0 1 16,1 0 2-16,0 4-1 0,-1-4 1 0,0 0 1 15,0 3 1-15,-6-3 1 0,0 4 0 0,8-4 1 16,-8 0 1-16,0 0 0 0,0-3-1 16,0-1 0-16,0 0 0 0,0 1-1 15,0-5 2-15,0 1 1 0,-8 0 4 0,8-4 3 16,0 0 0-16,0 0 1 0,0 0-3 0,0 0-6 15,0-4-9-15,0-3-6 0,0 2-8 16,0-1-3-16,8-2-4 0,-8 1 3 0,6-4 2 16,0 4 3-16,1-5 5 0,0 5 3 0,-2 0 3 15,9-1 0-15,-8 2 3 0,8-2 1 16,-2 4-1-16,-5 0 1 0,6 1 1 0,0 0 0 16,0 3 0-16,0 0 1 0,1 0-1 15,-2 0 0-15,-5 3 1 0,6-3 0 0,-7 3 0 16,7-3 1-16,-7 4 0 0,2 0 0 15,-2-1-2-15,0-3 0 0,-6 5-1 0,7-5 1 16,-7 4 0-16,7-4 2 0,-7 0 4 0,0 2 1 16,6-2 1-16,-6-2 0 0,7 2-2 15,-7 0-1-15,12-4-6 16,-5-1-2-16,0 2-4 0,-1-1-2 0,7 0-3 0,0 1-2 0,0 0-4 16,0-5-4-16,0 4-5 0,1-3-4 15,5 3-2-15,-6-4 1 0,0 5 3 0,7 0 5 16,-8 3 6-16,1-4 7 0,0 4 5 15,-1 0 7-15,3 0 4 0,-3 4 5 0,2-1 5 16,-8 0 5-16,7 5 2 0,0-1 1 16,-6 5 2-16,-1-2 0 0,8 1-1 0,-8 5-1 15,-6-2-1-15,6 1 0 0,-6-1-1 0,6 1-1 16,-6-5-1-16,0 2 1 0,0-5 4 16,-6 5 3-16,6-9 3 15,-6 0 4-15,0 1 1 0,-2 0-2 0,-4-4-3 0,-2 0-3 0,8-4-5 16,-7 0-4-16,7 1-3 0,-8 0-3 15,8-5-2 1,0 4-2-16,-1-3-4 0,-1 0-1 0,8-4-4 0,0 0-3 0,0 3-2 16,8-6-4-16,5 2-1 0,0-2-1 0,6 0 1 15,1-2 2-15,7 2 0 0,-2-1 3 0,7-3 1 32,1 3 0-32,0 1 0 0,0-1-3 0,-1 1-4 0,1 3-5 15,6-4-3-15,-7 4 0 0,1-1-2 0,-1 2 2 0,7-1 3 16,-13 3 2-16,7-2 5 0,-7 2 3 0,6 0 4 15,-5-2 2-15,-1 3 3 0,-6-1 3 0,5 1 2 16,-5-4 4-16,0 3 2 0,-1 1 3 16,-6 0 4-16,0-1-1 0,0 1-1 0,0 0-1 15,-7-1-2-15,8 1-1 0,-8 4-4 16,1-1 0-16,-1-3-2 0,0 3-1 0,1 0-4 16,0 0 0-16,-1 0-1 0,6 4-1 0,-4-3 1 15,11 3-1-15,-6 0 0 0,0 0 0 16,7 3 0-16,-1-3 1 0,1 8 0 0,0-4 1 15,-8 3-1-15,8-3 0 0,-7 7-3 0,0-4-3 16,0 4-2-16,1 1-2 0,-8-2-2 16,-6 1 1-16,0 4 1 0,0 0 3 0,-14-4 4 15,8-1 2-15,-14 6 1 0,-5-6 0 0,-1 1 1 16,-7 0-1-16,1-4 0 16,-1 1 0-16,-7-1-1 0,2 0 1 0,5 0 0 0,-6-2 1 15,13-1 0-15,0-1 1 0,0 1 0 16,13-4 1-16,-7 3 3 0,14 1 3 0,-8-4 3 15,8 0 2-15,6 4 2 0,0-4-1 0,6 0-1 16,1 0-4-16,6 0-3 0,7 0-1 16,-1 0-2-16,1 0-2 0,0 0 0 0,5-4 1 15,-5 0-2-15,6 1-1 0,-6-1 0 16,-1 1 1-16,-6-6-1 0,6 6-1 0,-5-4-1 16,-1-4-4-16,0-1-3 0,-7 2-6 0,1-1-4 15,-7-3-4-15,0-2-1 0,-7 2-3 16,7-4 0-16,-6 3-2 0,-1-3-5 15,-6-1-10-15,7 1-14 0,-8 0-19 0,8-1-15 16,0 5 1-16,-1-4 26 0,0 6 27 0,1-2 24 16,0 7 28-16,-1-5 22 0,1 5 8 0,-1 3-16 15,0 1-9-15,1 3 0 0,6 0 0 16,-6 3 6-16,-1 4 10 0,0 4 12 16,7 1 7-16,-6 2 2 0,6 5 1 0,-6 3-5 0,6 3-8 15,-7 4-9-15,7 1-9 0,0 3-5 16,0 4-3-16,0-5-3 0,0 5-3 15,0-4-2-15,0-4-2 0,7 1-1 0,-7-1-2 16,0-6-1-16,6-6 0 16,-6 2-1-16,0-5 2 0,6-3 0 0,-6 0 8 0,0-3 5 0,0-5 2 15,0 1-3-15,0-4-7 0,0 0-12 16,7-7-23-16,-7-1-27 0,0-3-46 16,7-3-111-16,-1-1-63 0,-6-10-26 0,13-2-5 15,-6 2 11-15</inkml:trace>
  <inkml:trace contextRef="#ctx0" brushRef="#br0" timeOffset="16464.5448">17794 4546 10 0,'0'-4'216'0,"-8"8"20"0,8 0-7 16,-6 3-52-16,6 4-45 0,-6 3-34 16,-1 9-18-16,7 3-11 0,-6 3-9 0,6 4-9 0,0 4-10 15,-7-1-7-15,7 4-4 0,0 0-5 16,0-3-5-16,0 4-2 0,7-5-4 15,-7 1 0-15,6-5-4 0,1-2-2 0,-7-1 0 16,6-3-2-16,-6-4-1 0,6-1 0 0,-6-5-3 16,8 2 0-16,-8-7-5 0,0 0-5 0,0-4-3 15,6 4-2-15,-6-8-5 0,0 1-16 16,0-4-28-16,6 0-98 0,-6-7-78 0,7 0-41 16,-1-8-17-16,1-3 3 0</inkml:trace>
  <inkml:trace contextRef="#ctx0" brushRef="#br0" timeOffset="16830.3331">18086 4443 98 0,'7'-10'273'0,"-7"-2"14"0,7 5 2 15,-7 3-102-15,6-3-103 0,-6 7-54 0,0 0-27 16,6 4-16-16,-6-1-3 0,7 1 9 0,-1 7 6 15,-6-3 5-15,0 2 3 0,7 2 4 16,0 2 6-16,-7 0 4 0,6 5 4 16,-6 3 1-16,6 0 1 0,-6 4 1 0,0 7 1 15,7 0 0-15,-7 3 0 0,0 4 2 0,0 5 2 16,0 2 2-16,0 0 1 0,-7 5 0 0,7-1-1 16,0 4-1-16,0 0-1 0,0 0-1 15,-6-3 0-15,6 3-1 0,-6-4 2 0,-1-3-2 16,7-5-4-16,-7 1-1 0,1-7-4 0,-1 0-1 15,1-8-3-15,-7 0-1 0,6-3-2 16,-5 0 0-16,-2-5-3 0,-5-2-9 16,6-5-13-16,-6 1-16 0,5 0-21 0,-5-1-22 15,-1-6-30-15,8 3-73 0,-2-8-103 16,8-3-48-16,-1-7-13 0,7-8 3 0,0-3 21 16</inkml:trace>
  <inkml:trace contextRef="#ctx0" brushRef="#br0" timeOffset="17250.0943">18451 4938 14 0,'0'4'210'0,"0"-1"20"15,0 2-33 1,0 1-38-16,0 2-38 0,0-2-43 16,0 6-19-16,0-1-12 0,0 0-4 0,0 0-1 0,6 1-1 0,1-5 1 0,0 0 0 15,-1 0-2-15,7-4-5 0,0 5-6 16,6-8-6-16,-5 4-7 0,5-4-6 0,1 0-3 16,0-4-2-16,-8 0-2 0,8-3 2 15,-7 0 1-15,-2 0 0 0,-2-4 0 0,-3-1 2 16,0-2 1-16,-6-1-1 0,0 0-1 0,-6 1 1 15,0-1-1-15,-8 1-2 0,2-1-2 16,-2 1 0-16,1 2-2 0,1 1-1 0,-2 4-1 16,2-1-1-16,-2 4 0 0,1 1-2 15,7 3-1-15,0-4-4 0,-2 8-4 0,2-4-5 16,6 3-1-16,0-3 1 0,6 4 1 0,2 0-1 16,-2 0 0-16,7 0-4 0,0-1-9 15,6-3-20-15,1 0-23 0,-7 0-91 0,7-3-62 16,-3-5-28-1,11 0-6-15,-8-2 10 0</inkml:trace>
  <inkml:trace contextRef="#ctx0" brushRef="#br0" timeOffset="17478.9634">18875 4663 54 0,'12'-17'260'0,"2"-2"19"0,-2 1 15 16,1-2-75-16,1-1-89 0,-2 3-48 16,8-1-24-16,0 2-18 0,-7-2-12 0,7 4-7 15,-1 1-7-15,-6 3-4 0,6-4-6 0,1 8-2 16,0-5-2-16,-8 5-1 0,8 3 0 15,-1-3-1-15,-5 3 0 0,-2 1-1 0,2 3-1 16,-1 0-3-16,-1 0-4 0,2 0-3 16,-8 0-5-16,0 3-5 0,1-3-7 0,0 4-4 15,-1 0-5-15,-6-4-2 16,0 3 2-16,0-3 6 0,0 4 7 0,-13 0 6 0,6-1 1 16,-5 1-24-16,-8 0-100 0,1 0-54 0,-7-1-28 15,6 1-14-15,-6-1-2 0</inkml:trace>
  <inkml:trace contextRef="#ctx0" brushRef="#br0" timeOffset="17683.8456">18946 4615 19 0,'-6'26'240'16,"-1"-1"21"-16,7 2 16 0,0-2-66 0,-7 1-76 15,7 7-39-15,0-4-25 0,0 4-15 0,0 0-11 16,0 4-11-16,0-4-9 0,-6 3-4 16,-1 1-2-16,7-4-4 0,-6 4-3 0,0-4-1 15,-1-1 0-15,0-2-3 0,7-4 0 16,-6-4-1-16,6 0 0 0,0-4 0 0,0-4 0 15,0 1-1-15,0-4 1 0,0-4 1 0,0 1-1 16,0-4-8-16,0-4-12 0,6 0-23 16,-6-8-55-16,7 0-122 0,-7-6-63 0,7-4-26 15,-1-4-7-15,-6-4 13 0</inkml:trace>
  <inkml:trace contextRef="#ctx0" brushRef="#br0" timeOffset="18028.7049">19025 4773 127 0,'12'-14'237'0,"1"2"9"16,7-2-19-16,0 6-104 0,-1-3-58 15,0 0-30-15,1 4-17 0,6 0-7 0,-7 3-1 16,8-3 1-16,-1 3 4 0,-7 0 6 16,7 0 5-16,-6 1 3 0,6 0 0 0,-7 3-3 15,1 0-2-15,0 0-5 0,-1 3-4 0,0 0-3 16,1 1-1-16,-7 4-1 0,0-1-1 15,7 4 1-15,-8 4 3 0,-4-1 1 0,4 1 3 16,2 8 2-16,-9-2 1 0,9 5-2 0,-8-1-1 16,1 1 2-16,0 4-2 0,-1-1 0 15,0 1-1-15,0-2-1 0,-6 1 0 0,8 5-2 16,-8-5-2-16,0 0-1 0,0-3 0 16,0-1 0-16,0 1-2 0,-8 0-1 0,2-4-2 15,0-4-4 1,0 0-4-16,-8-3-4 0,1-1-4 0,1-6-7 0,-2 0-8 0,2-5-11 15,-2 0-24-15,-5-6-75 0,5-4-93 0,-5-8-46 16,6-3-17-16,-7 0-2 0</inkml:trace>
  <inkml:trace contextRef="#ctx0" brushRef="#br0" timeOffset="18244.5819">19174 4953 174 0,'-7'-3'208'0,"1"3"-10"0,6 0-47 16,-6 3-49-16,6 0-29 0,0 1-10 0,0 3-6 15,0 1-3-15,0-1-2 0,6 0-2 16,0-3-5-16,8 4-4 0,-8-5-4 0,7 0-5 16,0-3-4-16,0 0-3 0,-7 0-1 0,8-3-2 15,-8 0 0-15,0-5-2 0,1 0-4 16,0 1-6-16,-1-4-9 0,-6 0-10 0,0 5-17 16,0-6-25-16,-6 5-75 0,-1 0-93 0,0-4-45 15,-5 3-20-15,-2 1 2 16</inkml:trace>
  <inkml:trace contextRef="#ctx0" brushRef="#br0" timeOffset="19859.3892">12270 5916 105 0,'0'0'266'0,"0"3"20"0,0-3-27 32,0 0-52-32,0 0-60 0,0 0-49 0,0-3-31 0,0 3-13 0,0-3-10 0,6-1-9 15,-6 0-8-15,7 1-6 0,-7 3-6 0,7-3-6 16,-7-1-3-16,6 0-3 0,-6 4-3 16,0-4-1-16,7 4-2 0,0 0 0 15,-1 0 0-15,1 4 0 0,-1-4 2 0,7 4 1 0,0 0 2 16,7-1-1-16,-1 0-1 0,1 1 0 15,6 0 0-15,0 2 0 0,7-1 0 0,-1-2 0 16,7 1 1-16,0-1 2 0,1 1 1 0,-2-4 0 16,7 4-1-16,8-4 2 0,-8 4-4 0,7-4-1 15,1 4 0-15,-1-1 0 0,0 0 0 16,6 1-2-16,-5 0 0 0,6-1-2 0,-8 1-2 16,8 0-1-16,-1 3 0 0,-5-3-1 15,5 3 1-15,1-3-2 0,-7-1 1 0,5 5 1 16,3-5-2-16,5 1 1 0,-6-4 1 15,6 0 0-15,0 4 2 0,-7-4 1 0,7-4 0 16,2 4 2-16,-9-4 2 0,7 1 1 0,-6-1 2 16,-1 0 1-1,-6 1 3-15,7-5 1 0,-1 5 0 0,-5-5-1 16,6 5 0-16,-8-5 0 0,1 5-2 0,1-1-2 0,-2 0-1 0,-5 1-1 16,6 0-1-16,-6-1-1 0,-1 4-1 15,1 0 0-15,-1-4 2 16,-5 4 0-16,-1 0 0 0,6 0 1 0,-5 0 1 0,-1 0-1 15,-1 0-1-15,1 0-2 0,1 0-1 0,-1 0 1 16,0 0-2-16,0 0 3 16,7 0-2-16,-8 0 1 0,8 0 0 0,-7 0 1 0,7 0-1 15,-1 0 0-15,-6 4 0 0,7-4 1 0,-1 4-1 16,-5-4 2-16,5 3-1 0,2-3-2 0,-2 3 2 16,0 1-3-16,1 0 1 0,-1-1-3 15,1-3 2-15,-1 4 0 16,1 0 0-16,-1-1 2 0,1-3 1 0,0 4 1 0,0-4 0 15,-1 4 1-15,7-4 0 0,-7 0 0 0,8 3 0 16,-7-3 1-16,-1 0 0 0,1 4 2 0,-7-4-1 16,6 0 1-16,-5 4-1 0,-1-4-1 31,-1 0-1-31,1 3 0 0,1-3-1 0,-2 0 1 0,-5 0-1 0,6 0 1 0,-6 0-1 0,6 0 1 16,-6 0-1-16,6 0 0 0,-7-3 0 15,1 3 1-15,-1 0 1 0,7-4 0 16,-13 4 0-16,7-4 1 15,-1 4 0-15,1 0-2 0,-7-3 0 0,7 3 2 0,-1 0-1 0,1 0 0 16,-7 0 2-16,6 0-1 0,-6 0 1 0,7 0-2 16,-7 0-2-16,7 3 1 0,-7-3-1 15,6 0 0-15,-5 4 0 0,5-4 0 16,-6 0-1-16,7 0 1 0,-7 0 1 16,7 0 1-16,-7 0 1 0,6 0 0 0,1 0 3 0,-1 0 1 15,1-4 1-15,-1 4-1 0,-6-3-1 16,7 3 0-16,0-4-4 0,-1 4 1 0,1-4-1 15,-1 1-2-15,-6 3 1 0,7-4 0 0,-1 4 1 16,-6-4-2-16,1 4 1 0,-2 0 0 16,-5-3-1-16,6 3 0 0,-6 0 0 15,5 0 0-15,-5 0-1 0,0 0-1 0,-8 0 0 16,8 0 0-16,-1 0-5 0,-5 3-7 0,-1 1-11 16,0 0-17-16,0 3-44 0,-7-3-124 0,8-1-60 15,-8 1-27 1,-6-4-8-16,5 0 8 0</inkml:trace>
  <inkml:trace contextRef="#ctx0" brushRef="#br0" timeOffset="32990.4079">8552 4246 115 0,'0'-4'214'0,"0"0"13"15,0 0-46-15,0-3-69 0,0 4-37 0,6-5-23 16,-6 1-14-16,0 3-10 0,0-3-8 0,0 4-5 15,7-5-4-15,-7 4-2 0,0 0-2 16,0 1-1-16,0 0 0 16,0-1 1-16,6 0 2 0,-6 1 0 0,0 3 3 0,0-3 0 15,0-3 0-15,0 6 1 0,0-3-2 0,0 3 0 16,0 0-1-16,6-3-1 0,-6 3-2 16,0 0-2-16,0 0-2 0,8-4-2 0,-2 4 0 15,0-4-1-15,7 4 0 16,0-3-1-16,6-1 1 0,1 0 0 0,6 1 0 0,1-1-1 15,-1-3 0-15,6 3 0 0,1 0 1 0,-7 0 0 16,13 1 0-16,-7-1 1 0,7 1 0 16,-6-1-1-16,6 1 0 0,0-1 0 0,0 1 1 15,7-1 1-15,-7 0 1 0,6-3-2 16,1 3 2-16,7 0-1 0,-2-4-2 0,1 2 0 16,1 2 0-16,-2-3 0 0,2-2 0 0,5 6 0 15,-5-4 0-15,-8 3-1 0,7 1 0 16,-7-5-1-16,2 5 1 0,-9-1 0 15,1 0 1-15,0 1 1 0,1 3 0 0,-1-4 1 0,-7 0 1 16,7 1-2-16,-7-1-1 0,1 1 0 16,0 3 0-16,0-4 0 0,-1 0 0 0,-6 1 0 15,7-4 0-15,0 3 0 0,-8 0 0 16,7 0 0-16,-12 0-7 0,6 1-10 0,-13 3-14 16,1 0-26-16,-2 0-86 0,2 0-64 0,-8 3-31 15,-6 1-7-15,-6 0 5 0</inkml:trace>
  <inkml:trace contextRef="#ctx0" brushRef="#br0" timeOffset="36910.2654">9274 4506 112 0,'0'-4'154'16,"0"0"-41"-16,0 1-44 0,0-4-26 0,0 2-10 15,0 2-7-15,0 0-2 16,0-1-3-16,-6 0-4 0,6 1-1 0,0 0-1 0,0-1-2 0,0 0-5 15,0 0-8-15,-6 4-11 0,6 0-14 16,0 0-33-16,-7 0-61 0,0-4-30 16,1 4-11-16</inkml:trace>
  <inkml:trace contextRef="#ctx0" brushRef="#br0" timeOffset="38090.7986">4168 5305 79 0,'-6'-4'99'15,"0"4"-26"-15,6 0-30 0,-7-4-21 0,7 4-9 16,0 0-6-16,0 0-2 0,0 0-2 0,-7-4 1 16,7 4-2-16,0 0 0 0,0 0-2 15,0 0-4-15,0 0-6 0,0 0-3 0,7 0 2 16,-7 0 3-16,7 0 3 0,-1 0 5 0,0 0 7 15,1 0 1-15,6-4-1 0,6 4 0 16,-5 0 2-16,6 0 2 0,5 0 3 0,1 0 2 16,6-3 4-16,1 3 1 0,7 0-2 15,-1 0-2-15,-1-4-2 0,1 4-2 0,7 0-2 16,-1 0-3-16,2 0-1 0,-2 4-1 0,1-4 1 16,-1 3 1-16,1-3 1 0,5 4-1 15,2 0 0-15,-1 0-1 0,1 0-2 0,4-1-2 16,-4 0-4-16,5 1-3 0,1 4-5 15,0-4-4-15,0 0-7 0,-1-1-3 0,1 1 1 16,-1-1 3-16,-6 1 2 0,1-1 6 16,5 1 3-16,-6 0 3 0,0-1-1 0,0-3 0 15,1 4 0-15,-2-4 1 0,2 0 0 0,-1 0 3 16,0 0-1-16,-6 0 3 0,5 3 0 16,-5-3-1-16,-7 0 2 0,7 0 1 0,-7 4 1 15,0 0-1-15,1-4 2 0,-2 4-1 0,1 0 2 16,-6-1-3-16,5 1 1 0,2-4-2 15,-1 3-1-15,0 1-1 0,-7 0-1 0,7-4 0 16,1 0 1-16,-1 3 0 0,0-3 1 16,0-3 1-16,0 3 0 0,0 0 2 0,-6 0 0 15,5 0 0-15,-4 0 0 0,5-4-1 0,-7 4 1 16,7 4-1-16,0-4-5 16,1 0-21-16,-2 3-57 0,1-3-30 0,0 4-15 0</inkml:trace>
  <inkml:trace contextRef="#ctx0" brushRef="#br0" timeOffset="40272.0617">5484 5213 60 0,'0'-4'146'16,"-6"-3"-16"-16,6 0-70 0,0 3-42 16,0-4-21-16,-6 5-11 0,6-1-6 0,0 1-1 15,0-1-2-15,0 0-3 0,-8 0-3 16,8 0-2-16,8 0 0 0,-8 4 1 0,0-3 5 16,0 0 17-16,6-1 14 0,0 0 7 0,-6 4 6 15,13-3 5-15,-6 3-1 0,-1-3-9 16,7 3-8-16,1 0-3 0,4 0 1 0,2 0-2 15,0 0 3-15,-1 3 2 0,7-3 2 0,1 3 5 16,5 1 1-16,1 0 1 0,5 2 0 16,-5-2-1-16,13 4 1 0,-1 0-3 0,1-1 0 15,6 0 0-15,0 1-2 0,0-1 0 0,7 0-3 16,0 1 0-16,-8 3 0 0,8-8-1 16,0 4 0-16,-7 1 1 0,7-4 1 0,-8-1-1 15,8 1-1-15,-7-1 0 0,1-3-1 16,-2 4-3-16,8-4-1 15,-7 0 0-15,7 0-1 0,-7 0 1 0,6 0 1 0,-5 0-1 16,-1 0-1-16,0-4 1 0,-7 4-1 0,0-3 2 16,2-1 0-16,-2 4 1 15,1-3-1-15,-7-1 1 0,1 0-1 0,5 0-2 0,-13-3-1 16,7 4 0-16,1-5-1 0,-8 5 0 0,1-1 0 16,6-3 1-16,-13 3 0 0,6-3 1 0,-6-1 0 15,1 4 0 1,5-3 1-16,-13 0-2 0,7-1 0 0,-6 0 0 0,-1 2 0 15,7-2 1-15,-6 2 3 0,-1-6 0 0,1 5 1 16,-6-5 0-16,5 6 1 0,0-5 0 0,-6 0-1 16,7 0 0-16,-7-1-1 15,6 2 1-15,-6-4 0 0,1 2-1 0,-2-2 2 0,2-2 0 16,-2 1 2-16,1 5 0 0,1-5 1 0,-8-3 1 16,6 4-1-16,-4-1 3 0,-2-4 0 0,7 5-1 15,-13-1 1-15,7 0-1 0,-1-2-2 16,-6 1-3-16,0 2-4 0,7-1 0 0,-7 1 0 15,0-1-1-15,0 1-1 0,0-2 1 16,0 2 0-16,0-1-1 0,0 0 0 0,-7 1 0 16,7-1 1-16,-6 1 1 0,-1-4 0 0,7 2 0 15,-7 2-1-15,-5-4 0 0,4-1-2 16,-4 5 0-16,-1-5 0 0,0 5 0 16,0-4-1-16,-7 4 0 0,8-6 1 0,-8 6-3 15,0-5 0-15,1 5-2 0,-1-4-3 0,1 3-10 16,-1-3-9-16,-6 0-15 15,0 2-16-15,7-2-15 0,-7 0-18 0,-7 3-13 0,7-3-9 16,-6 0-5-16</inkml:trace>
  <inkml:trace contextRef="#ctx0" brushRef="#br0" timeOffset="45257.2048">9066 6121 115 0,'6'-3'162'0,"-6"3"-24"0,0-4-27 0,7 0-31 15,-7 0-26-15,0 1-11 0,0-1-7 16,0 1-6-16,0-1-7 0,0 0-3 0,0 1-4 16,0 0-3-16,0-5 2 0,0 4 4 0,0 1 1 15,0-1 2-15,0 0 1 0,0-4-1 16,0 5-1-16,0 0-1 0,0-1 0 0,0 0 0 16,0 1-1-16,0 0-3 0,0-3-2 0,0 3-6 15,7 0-2-15,-7-1 0 0,0 0-3 16,6 1 1-16,-6-1-2 15,0 4 1-15,6-4-2 0,-6 4-1 0,8-3 0 0,-3-1-1 16,2 4 1-16,6-4-1 0,-6 4 0 0,6-3 0 16,-7-1 0-16,8 4 0 0,-2-4 1 15,8 1 1-15,-7 3-1 0,-2-4 2 0,10 0-1 16,-1 1 0-16,-1-1-1 0,1 0-1 0,6 4 1 16,-6-3-1-16,-1 3 0 0,7-3-1 0,0 3-1 15,-6-4 0-15,6 4-2 0,0 0 1 16,-6 0-1-16,6 0 2 0,-8 0-1 0,9 0-1 15,-7 0 1 1,6 4 0-16,-7-4 0 0,6 0 0 0,-4 0 2 0,5 0 0 0,-1 0 0 16,2 0 1-16,5 0-1 0,-6-4 1 15,7 4 1-15,-1 0-1 0,1 0 0 0,-1-4 2 16,1 4 0-16,0 0 1 0,-7-4-2 0,6 4-1 16,-6 0-2-1,7 0-3-15,-7 0-5 0,7 0-7 0,-7 0-6 0,6 0-13 0,-5 0-49 16,5 0-72-16,-6-4-36 0,7 4-15 15,-7-3-2-15</inkml:trace>
  <inkml:trace contextRef="#ctx0" brushRef="#br0" timeOffset="46434.5312">11209 5846 8 0,'0'0'203'0,"0"-3"14"16,6 3-16-16,-6-4-47 0,0 1-55 0,7-1-29 15,-7 0-14-15,0 1-9 0,6-1-10 16,-6 1-2-16,0 3 0 0,0-4-2 0,0 0-3 15,7 4-5-15,-7-4-3 0,0 4-8 0,0 0-7 16,0 0-5-16,0 0-3 0,0 0-3 16,-7 0-2-16,7 0 1 0,0 0 0 0,0 4-2 15,0-4 2-15,-6 4 1 0,-1 0 1 16,1 3 1-16,0-4 1 0,-2 5 0 0,-4-1 0 16,5 0 1-16,-6 0 0 0,0 1-1 0,1 0 0 15,-2 2 0-15,-6-2 0 0,8 3 1 16,-8-4 0-16,7 0 0 0,-7 1 0 0,8-1 2 15,-8 0 0-15,7 1 0 0,-1-1-1 16,2 0 2-16,-1-3-2 0,6-1-1 0,-7 1 2 16,9 0-1-16,-1-1-1 0,-2-3-1 0,2 4 1 15,6-4 0-15,-6 4-1 0,6-4 0 16,-6 0 0-16,6 3-1 0,0-3 1 0,0 0-1 16,0 4-1-16,-8-4-1 0,8 4 1 15,0-4 1-15,0 3-1 0,8 1 1 0,-8 3 1 16,0-3 1-16,6 3-1 0,-6 2 1 0,6-3 0 15,0 2 0-15,2-2 0 0,-2 6 2 16,-1-1 0-16,3 0 0 0,5 0 0 0,-6-4 1 16,5 4-1-16,2 0-1 0,-8-4 2 0,7 1 1 15,0-1-1-15,0 0 1 0,0 0 2 16,-6-2 0-16,5 2 1 0,2-3 0 16,-1-1-2-16,-1-3 0 0,-5 3 1 0,6-3 1 15,-7 4-1-15,2-4 0 0,-2 0 1 0,0 0 1 16,1 0 1-16,-1 4 4 0,-6-4 3 15,0 0 7 1,7 0 7-16,-7 0 5 0,0-4 4 0,0 4-2 0,0 0-6 0,6 0-5 0,-6-4-8 16,0 4-7-16,7-3-4 0,-7 0-4 0,0-1 0 15,0 0-1-15,6-4 0 16,-6 4 0-16,0 1 0 0,6-4 3 0,-6 3 1 16,0-3 3-16,8 0 2 0,-8-1 2 0,0 1 2 15,0-4 3-15,6 0 3 0,-6 1 0 0,0-5 2 16,0-1 3-16,-6 2-3 0,6-4-3 15,-8-1-3-15,2-3-5 0,0 0-7 0,6 0-15 16,-13 1-20-16,6-1-28 0,1 0-61 16,-7-1-126-16,-1 2-65 0,2-5-26 0,-8 0 0 15,7-10 16-15</inkml:trace>
  <inkml:trace contextRef="#ctx0" brushRef="#br0" timeOffset="48715.0395">11502 5759 147 0,'0'0'250'0,"-7"-4"12"0,7 4-31 0,-6 0-68 0,6-4-60 0,0 4-29 0,0-4-14 15,0 1-4-15,0 3-4 0,0 0-5 16,0-3-3-16,0-1-4 0,0 4-4 0,0-4-3 16,0 4-4-16,0-4-4 0,0 4-5 0,6 0-6 0,-6-4-5 15,0 4-3-15,0 0-5 0,7 0-1 16,0 0-2-1,-7 0-1-15,12 0 1 0,-5 4 1 0,6-4-1 0,0 0 0 0,-7 4 1 16,8-4-1-16,-2 0-1 0,-5 4-2 16,6 0-4-16,0-4-8 0,-7 3-8 0,8 0-10 15,-8 1-12-15,7 0-22 0,-6 0-18 0,-7 4-51 16,6-5-85-16,-6 0-38 0,7 1-13 16,-7-4 9-16</inkml:trace>
  <inkml:trace contextRef="#ctx0" brushRef="#br0" timeOffset="48967.5562">11593 5557 16 0,'0'0'234'0,"0"0"11"0,0-4-10 0,0 4-63 15,0 4-73-15,0-4-53 0,0 4-26 16,0-1-12-16,0 5-5 0,-7-1-1 0,7 0 0 15,0 5 0-15,0-1 0 0,-6 3 2 0,6 1-1 16,-6-1 3-16,6 1-2 0,-7 4 1 16,0-1-1-16,1-1-1 0,0 3 2 15,-1 2-2-15,0-4 1 0,1 3-4 0,-1 2-5 16,1-5-7-16,0 4-15 0,-1 0-28 0,0-4-97 16,7 1-49-16,0-5-23 0,0 1-7 15</inkml:trace>
  <inkml:trace contextRef="#ctx0" brushRef="#br0" timeOffset="49615.1844">12153 5605 161 0,'7'-10'248'0,"-7"-2"10"16,0-2-23-16,0 2-108 0,-7-3-54 0,7 5-31 15,-7 2-18-15,1-2-11 0,0 2-5 0,-8-3-5 0,2 4-3 16,5-1-1-16,-6 1 1 0,0-3 0 15,0 1 0-15,0 6 0 0,0-5 1 0,0 5 0 16,0 0-1-16,-1-2 0 0,2 2-1 16,-8 3 0-16,6 0 0 0,3 3 1 15,-3-3-1-15,2 5 1 0,-2-2 0 0,-5 0 0 0,5 5 0 16,2-5 0-16,-2 6 0 0,7 1 0 16,-5-3-1-16,-1 8 0 0,6-4 1 0,-5 4 1 15,5-1 0-15,0 4 0 0,7 1 2 16,0-2 1-16,0 6-2 0,0-1 1 0,7 4-1 15,0-4 0-15,-1 3 0 0,7 1 0 16,-7 0-1-16,8-1 3 0,-2 1-1 0,2 0 2 16,-8-1-1-16,7 1-1 0,-6-4-1 0,6 3-1 15,-7-3 1-15,0 0 0 0,2-3 0 16,-2-1 1-16,0 1 1 0,-6-5 0 0,0-3-1 16,0 4 2-16,0-4 1 0,-6 0 1 0,0-4 3 15,-2 4 2-15,-4-4 2 16,5 1-1-16,-6-1 0 0,-6-3-2 0,5 3-3 0,2-4-1 15,-2 1-1-15,1-1 3 0,1 1 8 16,-2-4 11-16,8 0 10 0,0 0 6 0,-1-4 3 16,0 1 1-16,1-1-4 0,-1 1-11 0,7-4-6 15,-6-1-7-15,6-3-5 0,6 0-5 16,-6 0-5-16,7-3-4 0,-1 3-7 0,8-4-9 16,-8 1-13-16,7 0-20 0,0 2-38 0,0 1-72 15,0 3-91-15,6-6-44 0,1 3-13 16,-7-4 5-16</inkml:trace>
  <inkml:trace contextRef="#ctx0" brushRef="#br0" timeOffset="50482.6178">12231 5495 123 0,'0'-7'251'0,"0"-1"12"15,0 5-4-15,0-5-120 0,0 8-71 16,0-3-38-16,0 3-20 0,0 0-12 0,0 0-4 16,0 3 2-16,0 5 2 0,0-5 3 0,-6 8 2 15,6 0 2-15,0 1 2 0,0 2 1 16,0 4 1-16,-6-3 0 0,6 7 0 0,-8 0 0 16,8 0-1-16,-6 0 1 0,6-1-1 15,-6 2 1-15,6-1 0 0,-7 0 0 0,1 0 0 16,-1-4 0-16,7 4-1 0,-6-3 1 0,-1 2-2 15,1-3 0 17,-1 4-1-32,0-2 0 0,1-3-2 0,0 1-1 0,-1 1 1 0,0-5-1 0,1 5 1 0,0-5-1 0,-1 1 0 15,1 1 1-15,6-6-3 0,-7-3 1 0,7 1 0 16,-7-1 5-16,7-3 11 0,0-1 15 0,0 1 13 16,0-1 13-16,0-3 8 15,0 0-1-15,0 0-9 0,0 0-12 0,0-3-15 0,0-1-14 16,7 1-8-16,0-1-5 0,-7-3-3 15,6-1-5-15,1 1-2 0,-1 0-2 0,0-5-4 16,1 5-3-16,0-4-3 0,5 4-1 0,-5-4-2 16,0 3-2-16,6 1 0 0,-7 0 0 15,7-1 0-15,0 5 2 0,-7-4 1 0,8 3 0 16,-8 0 5-16,7 4 1 0,-6 0 2 16,6 0 3-16,-7 0 2 0,7 4 1 0,-6 0 2 0,6 0 1 15,-6 2 0-15,-1 2 1 0,7 3 1 16,-7-4 0-16,1 8 1 0,0-4 0 15,-1 3 1-15,-6-2 0 0,6 2 0 0,-6-3 2 16,0 0 1-16,0-4 3 0,7 4 7 16,-7-7 13-16,-7 3 20 0,7-7 13 0,0 4 6 15,-6-4 1-15,0 0-6 0,-1-4-12 0,-6 1-20 16,0-5-19-16,0 2-19 0,0-2-20 16,-7 4-31-16,1-3-45 0,6 0-131 0,-6-1-65 15,-1-3-24-15,0-1-3 0,1 2 16 16</inkml:trace>
  <inkml:trace contextRef="#ctx0" brushRef="#br0" timeOffset="52905.4051">9418 7861 213 0,'0'0'256'16,"0"0"-13"-16,0-4-42 0,0 4-56 0,0 0-48 16,0-3-39-16,0-1-18 0,0 1-11 15,0-5-3-15,0 5-2 0,0-5 0 0,0 2-1 16,0-2-2-16,0 0 1 0,0-2 3 15,0 2 2-15,6-3 1 0,-6 4-2 0,0 4 0 16,0-5-4-16,0 0-5 0,0 5-6 0,0 0-5 16,0-1-4-16,0 0-2 0,7 0-2 15,-7 4 0-15,0-4-2 0,6 0 1 0,1 1 0 16,-7-1 1-16,7 1 1 0,-1-1 0 16,0 1-1-16,1-1-1 0,0 0 2 0,-1 4-1 15,0 0-1-15,1-3 1 0,-1 6-1 0,1-3 1 16,6 4 0-16,-7 0-1 0,1 3 0 15,0 0 2-15,-1 0-1 0,6 5 1 16,-4 2 1-16,-2 1 0 0,7 3 1 0,-7 0 0 16,8 1 1-16,-8-1 0 0,0 0 2 0,8-3 0 15,-8 4 0-15,7-5 2 0,-7 0-1 0,2-2 0 16,-2-1 0-16,-1-3-1 0,2 2-1 16,1-3 0-16,-2 1 1 0,0-1-2 0,1-3 1 15,-1 3-2 1,-6-3-6-16,7 3-8 0,0-3-12 0,-1 3-22 0,-6-4-32 0,6 1-95 15,-6-1-75-15,0-3-33 0,6-7-12 0,-6 0 12 16</inkml:trace>
  <inkml:trace contextRef="#ctx0" brushRef="#br0" timeOffset="53121.8598">9802 7671 2 0,'-6'3'247'15,"-1"-3"15"-15,1 4 9 0,-1-4-57 16,0 4-94-16,-5 0-52 0,-2 3-26 0,2 0-11 16,-2 1-5-16,1-1 0 0,1 0 1 0,-3 4-3 15,4-3 1-15,-9 2-4 0,7 2-3 16,-1-1-4-16,-4 0-3 0,4 0-4 0,1 3-1 16,-7 1-5-16,1-1-4 0,6 1-8 15,-7 4-16-15,7-1-25 0,-6 0-73 0,6 1-90 16,7-5-43-16,-8-2-17 0,8-6 0 0</inkml:trace>
  <inkml:trace contextRef="#ctx0" brushRef="#br0" timeOffset="55401.6331">9861 7997 41 0,'0'0'222'0,"0"0"6"0,0 0-18 15,0-4-36-15,0 1-53 0,0-1-43 0,0 4-25 16,0-4-17-16,0 1-8 0,0-1-5 16,0 0-3-16,0 4-1 0,-7-3 2 0,7-1 1 15,0 4 1-15,0-4 1 0,0 1 0 16,0 0 0-16,0 3-1 0,0-5 5 0,0 5 0 16,0-3 3-16,0-1 1 0,0 4-2 0,0-4 0 15,0 1-3-15,0 3-1 0,0-4 0 16,0 4-4-16,0 0-1 0,7-3-5 0,-7 3-4 15,0-5-3-15,0 5-4 0,6-3-5 16,0 3 0-16,-6-3 0 0,8-1 0 0,-2 0 0 16,6 1 0-16,-4 0 0 0,4 3 0 0,-5-4 0 15,6 0 0-15,0 0 0 0,-1 4-1 16,2-4 0-16,-1 4 1 0,0 0 0 0,-7 0 0 16,7 0-2-16,1 0-1 0,-2 0-6 15,2 0-7-15,-8 4-7 0,1-4-8 0,5 4-12 16,-5 0-12-16,-7 0-12 0,7 2-13 0,-7-2-44 31,6 0-93-31,-6-1-42 0,-6-3-14 0,6 0 0 0,-7 0 13 0</inkml:trace>
  <inkml:trace contextRef="#ctx0" brushRef="#br0" timeOffset="55638.5539">9939 7785 35 0,'0'0'243'0,"-7"0"15"0,7 0-12 0,0 3-59 0,-6-3-72 16,6 0-51-1,0 4-29-15,-7 0-14 0,7-1-6 0,0 1-2 0,0-1 1 0,0 5-3 16,0 0-1-16,0-2 0 0,0 2-2 16,0 3-1-16,0-4-2 0,0 8 0 0,0-4-1 15,0 0-1-15,7 4-4 0,-7-1-9 16,0 4-16-16,0-2-34 0,6-2-109 0,-6 0-56 15,7-3-29-15,0-3-9 0,-7-1 8 0</inkml:trace>
  <inkml:trace contextRef="#ctx0" brushRef="#br0" timeOffset="56298.8343">10544 7473 14 0,'0'-6'231'16,"-6"-3"13"-16,6 2 9 0,-6 0-76 0,-1 4-77 15,0-5-37-15,1 0-20 0,-7 5-11 0,0-1-6 16,6 4-5-16,-5-4 0 0,-2 1-4 16,1 3-1-16,-6 0-3 0,6 3-3 15,-1-3 0-15,2 4-2 0,-1 0 0 0,0 3-1 16,0 1 0-16,6-1 0 0,-6 4 0 0,7-5-1 16,-1 6-1-16,0-1-1 0,1 4-2 15,6 0 2-15,0-1-1 0,0 4 0 16,6-3 0-16,1 3-1 0,0 5 1 0,-1-6 0 0,7 6 0 15,0-5 1-15,-6 4 0 0,6-4 0 16,-7 0 0-16,7 5-3 0,-7-5 0 0,8 0-1 16,-8 1 1-16,1-1 0 0,-7 0 0 0,6 0 0 15,1-3 1-15,-7 3 1 0,0 2 1 16,0-6-2-16,-7 4 1 0,7-4 0 0,-6 5 0 16,-1-1-1-16,1-3-1 0,0-1 1 15,-2-3 0-15,-4 4 0 0,5-4-1 0,-6 0 2 16,7-3 1-16,-7-1 0 0,-1 1 2 0,2-2 2 15,5-2 4-15,-6 0 6 0,7-4 6 32,-1 0 8-32,1 0 4 0,-1 0 6 0,0-4 1 15,1 0 0-15,0 1-3 0,6-5-6 0,-7 1-5 0,7 0-6 0,0-5-5 16,7 2-6-16,-7-6-3 0,6 6-4 0,0-4-4 0,8-1-2 16,-8 0-4-16,7 0-9 0,0 1-15 15,0 3-21-15,0-1-31 0,0 2-72 16,0 0-103-16,0-2-50 0,0 1-17 0,1-4 5 15,-2 0 23-15</inkml:trace>
  <inkml:trace contextRef="#ctx0" brushRef="#br0" timeOffset="56699.6042">10629 7704 81 0,'0'-4'238'0,"0"4"10"16,0 0-29-16,0 4-48 0,6-4-55 15,-6 0-46-15,7 0-29 0,-7 4-14 0,7-1-6 16,-1 1-3-16,1 3 2 0,-1 0 0 0,0 1 2 16,2 3-1-16,-2 0 1 0,6 0-1 15,-4 4-2-15,4-1-1 0,-5 1-5 0,6 3-3 16,-6-3-2-16,-1 3-3 0,7-3-1 15,-6 4-1-15,-1-5 1 0,7 1-1 0,-7 3-2 16,1-7-1-16,-7 3-2 0,7-3-5 0,-1 0-6 16,-6 1-8-16,0-5-11 0,6 0-18 15,-6 0-17-15,0-4-56 0,0-3-82 0,0 0-39 16,-6-7-14-16,6 0 7 0</inkml:trace>
  <inkml:trace contextRef="#ctx0" brushRef="#br0" timeOffset="56857.5138">10883 7733 67 0,'0'-8'280'0,"0"1"19"16,0 0 10-16,0 0-69 0,-6 7-111 0,6 0-58 15,-13 0-32-15,6 7-20 0,-6 0-9 16,1 4-6-16,-8 5-5 0,6 2-5 0,-11 0-8 16,5 7-12-16,-6 5-23 0,-7-1-68 0,1 5-90 15,-1-2-48-15,1 1-19 0,-7 0-2 16</inkml:trace>
  <inkml:trace contextRef="#ctx0" brushRef="#br0" timeOffset="58037.3714">9321 8203 211 0,'-8'-8'282'0,"2"0"19"0,0-2-17 16,-1-2-107-16,0 5-67 0,1-4-31 0,-1 0-20 16,7 4-16-16,-6-4-8 0,6 3-5 15,-6 4-3-15,6-2-5 0,0 2 1 0,0-3-3 16,0 4-2-16,0-2-5 0,6 2-2 0,-6-1-4 16,6 1-4-1,7 3-3-15,-6 0-1 0,6 0-1 0,7 0 1 0,-7 3 0 0,6 1 1 16,8 4 2-16,-8-2 0 0,7 2 0 0,6 2-1 15,-6 2 0-15,7-2-1 0,5 1-2 16,-5 0-1-16,7 0 0 0,-1-3-2 0,0 3 1 16,7-4-1-16,-7 1-1 0,6-1 1 0,1 0-1 15,-1-3 2-15,1 0 0 16,-7-1 2-16,7 1 1 0,-1 0 1 0,-6-4 0 0,7 0 0 16,-7 0 0-16,7-4-2 0,-7 0 1 15,0 4 0-15,-1-3-2 0,-5-1 1 0,7 0-2 16,-8 1-1-16,1-1-2 0,-1 1 0 0,1-1 0 15,-1 0-1-15,1 0 0 0,-7 4 1 16,0-4 1-16,0 1 1 0,0-1 1 16,0 1 3-16,0-1 0 0,0 1 1 0,0-2 0 15,1-2 1-15,-9 3 0 0,9 1 2 0,-1-5 0 16,0 5-2-16,0-5 2 0,-7 1-3 16,7 4-1-16,1-5-2 0,-1 0-2 0,0-2-1 15,-7 3-1-15,7-1 0 0,-6 1 0 16,-1-4 2-16,1 3 1 0,0-2 3 0,-8-2 0 15,2 1 0-15,-1-3 0 0,-7 3 0 0,7-4 0 16,-13 1 1-16,7 0-1 0,-7-2 0 16,0 1-1-16,0-2 0 0,-7-2 0 0,7 5-2 15,-13-5 1-15,7 4 1 0,-1-2-1 0,-6 1 1 16,0-2-2-16,7 4 1 0,-8-1-2 16,1 4 0-16,-6-4 0 0,6 0 0 0,-1 5 0 15,-5-1 1-15,0-4 1 16,6 4 1-16,-7-4 1 0,-6 4-2 0,7-3 2 0,-1 2 0 15,-6-2-1-15,0 2 1 0,-1 2 0 0,2-1-1 16,-1 0 0-16,0 0 1 0,-7 0 0 16,7 0 4-16,0 4 2 0,0 0 1 0,0-4 0 15,7 3 0-15,-8 0-2 0,1 2-4 0,0 2 0 16,0-3 0-16,1-2 0 0,-2 3 0 16,1-2 2-16,0 2 0 0,0-2-1 0,-7 0-1 15,7 1 1-15,-6 0-1 0,5 3 0 16,-5-3-2-16,-1 3 0 0,1-3 0 0,-1 4 0 15,1-1 2-15,-1 0 0 0,1 4 1 16,6-4-1-16,-7 4 1 0,7 0 0 0,0 0-1 16,0 0-1-16,0 0 0 0,0 4 1 0,6-4-1 15,-6 4 1-15,7 0 0 0,-7-1 0 16,6 1-1-16,1-1 1 0,-1 1 0 0,0 0 0 16,1-1-1-16,6 1 0 0,-6-1 1 15,-1 1 0-15,7 0 1 0,-7-1 0 0,8 5 0 16,-3-4 0-16,-4 3-1 0,7-4 0 0,-8 8 0 15,7-2 0-15,-7 1-1 0,1 0 0 16,-7 2-2-16,6 7 2 0,-6-5 0 0,7 4-1 16,-7 4-1-16,6-1 2 0,-6 2 1 0,7 3 1 15,-1-1 1-15,1 1 1 0,6-4 0 16,-6 4-1-16,5-4-1 0,1 0-1 16,6-1 0-16,-6 1 0 0,7 0 0 0,-7-3 0 15,6 3 0-15,1 0 1 0,6 0-1 0,0 3-2 16,-6-3-2-16,6 4-2 0,6-1-3 0,-6-3-6 15,6 4-10-15,1-1-16 0,6 1-32 16,0 0-116-16,0 3-58 0,6-6-30 0,1-1-8 16,6-4 9-16</inkml:trace>
  <inkml:trace contextRef="#ctx0" brushRef="#br0" timeOffset="64512.0803">9704 9642 231 0,'0'-3'284'0,"7"-1"20"0,-7-4-34 0,0 4-94 16,0-2-64-16,0-2-38 15,0 0-25-15,0 1-17 0,0 0-8 0,0-4-2 0,0 4 1 0,0-1 3 16,0-3 3-16,6 4 6 0,-6 0 2 0,0-1-1 16,0 2-3-16,0 1-5 0,0-2-4 15,0 4-6-15,0-1-8 0,0 0-4 0,0 4-1 16,7-3-3-16,-7 3-2 0,0-5-3 0,0 5-2 31,0 0-2-31,0 0 0 0,7 0 1 0,-1 0-1 0,0 0 3 0,0 0 0 0,8 0 3 16,6 0 1-16,-7 0-1 0,7 0 1 15,-2 5 0-15,9-5 1 0,-1 0 0 0,0 0-1 16,7 0 1-16,-1 0 0 0,0 0 1 0,7 0 0 16,0-5 0-16,0 5 0 0,7 0 0 15,0-3-1-15,6 3-1 0,-6-3 0 0,6 3 0 16,0-4-1-16,0 0 0 0,7 4 0 0,-1-3 0 16,-6-2 0-16,14 1 0 0,-8 2 1 15,8-2 0-15,5 0 1 0,-6 0-1 0,6 1 0 16,1-1-1-16,6-3-4 0,-6 3-1 15,6 0 0-15,-7-3 0 0,8 3 0 0,-8-3 3 16,2 3 3-16,-2-3 0 0,0 0 0 0,2 4-1 16,-2-1 0-16,0-4-2 0,1 4-1 15,0-3-2-15,-7 4 3 0,6-5-1 0,-6 5 2 16,-1-1 1-16,9 0 2 0,-8-2 1 16,-6 2 2-16,6 0-2 0,0 0 1 0,0-4 0 15,0 5-4-15,0 0 0 0,-6-1-2 0,6 0 2 31,-6 4 0-31,6-4 0 0,1 4 0 0,-9 0 0 0,9 0 2 0,-7 0 2 0,6 4-1 16,-6 0 2-16,-1-4 0 0,-1 4 0 0,9-1-1 16,-7 0-2-16,0 5 1 31,-1-4-1-31,1 0-1 0,0 3 0 0,0-4-2 0,-1 1 1 0,-6 3 0 0,6-4 2 0,-5 2 1 16,6-2 1-16,-14 1 1 0,7-1-1 0,0-3 1 15,-6 4-4-15,6 0 0 0,-7-4-1 0,1 0 1 16,-7 4 0-16,7-4 0 0,-1 0 1 0,-6 4 0 15,1-4-1-15,-1 0 2 0,-1 3 0 16,-5-3 0 0,7 3-1-16,-8-3 0 0,1 4 1 0,-1-4-2 0,1 0 2 0,-1 4 0 15,1-4-2-15,-7 0 2 0,7 3 1 16,-1-3-1-16,-6 0 0 0,7 4 0 0,-1-4-1 16,-6 4-1-16,7-4 0 0,-7 3-1 0,7 1-2 15,-7-4-3-15,6 4-7 0,-6-1-13 0,0 5-21 16,0-4-50-16,-6 3-132 0,6-4-68 0,-13 1-32 15,7-4-5-15,-14 0 10 0</inkml:trace>
  <inkml:trace contextRef="#ctx0" brushRef="#br0" timeOffset="65903.2822">11749 9924 266 0,'0'-14'296'0,"-6"-2"18"0,-1-1-21 0,1 1-115 0,0-2-63 0,-2 1-33 15,2-2-17-15,0 1-10 0,-8 0-5 16,8-5 0-16,-7 8-4 0,7-3-3 16,-8 3-4-16,2-3-5 0,6 7-2 0,-8-3-5 15,1 6-3-15,7-2-2 0,-8 2-3 0,2 4-4 16,-2 0-5-16,2 1-7 0,-2 3-3 16,1 0-3-16,1 3 1 0,-2 1-1 0,2 0-2 15,-2 4-2-15,8 2 2 0,-7 1 0 0,6 3-1 16,-6 2 1-16,7 2 2 0,6-4 0 15,-6 5 1-15,6 3 0 16,0-4 0-16,0 4 0 0,0-3 0 0,6 2-3 0,0 1-4 16,1 0-4-16,6 1-5 0,0-5-2 0,-1 0-3 15,2 0 2-15,-1 1 1 0,6-5 4 0,1-2 2 16,6-2 4-16,-7-3 2 0,8 0 1 16,-1-7 2-16,6 0 0 0,-5-2 1 0,5-3 2 15,-6-2 1-15,0-3 1 0,0-2 0 16,-1 1 1-16,-4-3 1 0,-2 3 0 0,1 0 0 15,-8 0 1-15,2 3 0 0,-8 1 0 0,0 0 1 16,8 0 0-16,-14 3-1 0,5 1-2 16,-5-1-3-16,8-1-3 0,-8 5-2 0,0 0-4 15,0-3-3-15,6 3-3 0,-6 0 1 16,0 0 0-16,0 0 3 0,7 0 2 0,0 0 4 16,-1 0 5-1,0 0 2-15,8 0 2 0,-2 0-1 0,1-4 2 0,-6 1 0 0,12-1 2 16,-12 1 2-16,6-1 1 0,0-4 2 0,-6 1 2 15,-1 3 2-15,7-3 0 0,-7 0-1 16,-6 3-2-16,7-3 0 0,-7 0-4 0,0 3 1 16,0-4-1-16,0 5-2 0,-7-4-2 0,7 3 0 15,-6 0-1-15,6-3 0 0,-6 3 0 16,6 4 0-16,-7-3-1 0,7-1-1 16,-6 4 1-16,6-3-2 0,0 3-1 0,0-4-4 15,-7 4-4-15,7 0-6 0,7 0-6 0,-7-4-7 16,0 4-5-16,13 0 1 0,-7 0 1 0,0 0 2 15,8 0 6-15,-2 0 5 0,2 0 5 16,-1 0 2-16,0 0 3 0,6 4 4 0,-13 0 1 16,8-1 2-16,-1-3 0 0,0 4 0 15,-6 3 1-15,-1-3 0 0,6 3 0 0,-5-3 1 16,0 3 0-16,-7 0 0 0,6 1 0 0,1-1 0 16,-7 0 1-16,0-3-1 0,7-1 1 15,-7 5-1-15,6-5 1 0,-6-3 2 0,7 4 0 16,-7-4 0-16,6 3 1 0,0-3-1 15,8-3 1-15,-2 3-2 0,2-4-1 0,-1 1 1 16,-2-1-2-16,4 0 0 0,-3 1 0 0,8-1 1 16,-7 0 0-16,-6 4 3 0,-1-3 1 15,7 3 3-15,-7-3 2 0,-6 3-1 0,8 0 1 16,-2 0-2-16,-6 0-1 0,6 0-3 0,-6 0-1 16,7 3-1-16,-7-3-2 0,7 3 0 15,-1 1 0-15,-6 0 0 0,6-1 0 16,1 1 0-16,-1 0 2 0,1-1 1 0,0 1-1 15,5 3 1-15,2-3 0 0,-8 0-2 0,13 0-1 16,-5-1-3-16,-2 1-1 0,2 3-3 16,5-4 0-16,-6-3 0 0,6 5 0 0,1-1 0 15,-6-4 0-15,5 0 2 0,1 0 1 16,-1-4-1-16,0-1 2 0,1 2 1 16,-1-4 0-16,1 0-1 0,0-1-1 0,-1-3 1 15,1 0 0-15,0 0 1 0,-8-3 3 0,8-1 5 16,-7 0 6-16,-1 1 6 0,-4-1 7 0,4 0 5 15,-5 4 5-15,-7 0 2 0,6 0-5 16,-6 4-6-16,-6-1-7 0,-1 2-6 0,7 2-7 16,-12 0-6-16,-2 4-1 0,8 0-2 0,-7 4 0 15,0 0 1-15,0 2-1 0,-1 5 1 16,2-3-1-16,6 2-1 0,-2 6-1 0,2-6 1 16,0 6-1-16,6-6-1 0,0 5 1 0,6-4 0 15,0 0-1-15,2 3-1 0,4-3-6 16,2 0-10-16,5 0-12 0,1-3-27 0,-2 3-82 15,2-4-103-15,7-4-51 0,-1-3-20 16,6 0-2-16,-6-3 19 0</inkml:trace>
  <inkml:trace contextRef="#ctx0" brushRef="#br0" timeOffset="66119.1614">13469 9737 265 0,'6'-11'319'15,"-6"4"21"-15,7-4-6 0,-14 7-133 16,7-3-86-16,-6 4-48 0,-7 3-28 0,-1 0-17 0,-5 3-7 15,0 0-3-15,-1 5 1 0,1-1-1 16,-1 4 0-16,1 0-2 0,-1 4-3 0,6 0-3 16,-4 3-4-16,4-3-4 0,1-1-4 15,1 1-4 1,4-1-5-16,2-3-5 0,0 0-2 0,6 1 0 0,0-5 0 0,6 0-6 0,0-4-20 16,2 2-80-16,11-5-98 0,-6-5-52 15,6-2-26-15,7-3-7 0,-6-6 18 16</inkml:trace>
  <inkml:trace contextRef="#ctx0" brushRef="#br0" timeOffset="66308.0505">13586 9649 233 0,'6'0'341'0,"-6"0"9"0,7 0 6 0,-7 0-120 16,0 4-118-16,0 7-67 0,0-4-31 0,0 8-10 16,0-4-3-16,0 3-3 0,7 1 0 0,-7 4 1 15,0-5-1-15,6 5 0 0,-6-1 2 16,6 0-1-16,-6 0-1 15,0 1 0-15,7-1-2 0,-7 0-4 0,0 1-10 0,0-4-11 16,0 3-13-16,0-4-24 0,0 5-55 0,0-8-113 16,0 0-55-16,-7-4-23 0,7-7-5 15,0 3 14-15</inkml:trace>
  <inkml:trace contextRef="#ctx0" brushRef="#br0" timeOffset="66485.5075">13436 9851 56 0,'-13'-8'301'0,"0"5"28"0,7-5 16 0,-1 2-39 0,1 2-140 16,-1 4-77-16,7-4-41 0,0 0-27 0,7 4-16 16,-1 0-8-16,1-4-1 0,6 4 3 15,0 4 1-15,7-4-1 0,-1 4-4 0,-6 0-5 16,12 0-13 0,-5 2-21-16,0-2-49 0,6 3-120 0,-7-3-60 0,7 0-27 0,1-4-5 15,-7 0 10-15</inkml:trace>
  <inkml:trace contextRef="#ctx0" brushRef="#br0" timeOffset="66664.4057">13983 9682 196 0,'7'-8'352'0,"6"5"22"0,0 0 10 16,-1-1-87-16,2 0-133 0,-1 4-79 15,7 4-40-15,-8 0-23 0,2 2-10 0,-2 6-6 16,-5 2-3-16,0 5 1 0,-1 3-2 15,-12 4-3-15,-8 7-14 0,-6 3-22 0,-18 8-41 16,-1 4-114-16,-7 2-97 0,-6 3-46 16,-6-2-15-16,-7-4 6 0</inkml:trace>
  <inkml:trace contextRef="#ctx0" brushRef="#br0" timeOffset="76816.6733">5784 7836 225 0,'-7'-4'250'0,"7"4"9"0,-7-4-60 0,7 1-85 15,-6 0-48-15,6-1-25 0,-6 0-13 0,6 0-9 16,-7 0-6-16,0 1-2 0,7-4-2 16,-6 3 1-16,6 0-1 0,-6-3 5 0,-1 3-1 15,1-3 0-15,6 0 0 0,-7 3-2 16,0-4-1-16,1 5-3 0,0-4-1 0,-2 3-1 16,8 0 0-16,-12-4-3 0,12 5 0 0,-13 3 0 15,6-4-1-15,1 1-1 0,-7 3 0 16,-1 0 0-16,2 0-1 0,-1 0 0 0,-1 0 0 15,2 0 0-15,-8 3 1 16,0 1-1-16,8-1 1 0,-8 5 0 0,1 0 0 0,-1-1 0 16,-6 0 1-16,7 1 0 0,-1 3-1 0,0 0 0 15,1 0 0-15,-1-1-1 0,0 2 0 16,1-2 0-16,6 1 0 0,0 0 1 0,1 0-1 16,-2 4 1-16,1-4 0 0,0 1 0 0,6 2 1 15,-5-4 0 1,5 5 2-16,-6-4 1 0,7 8 0 0,-1-5 1 0,-6 5 0 0,6-1 0 15,1 4-1-15,-2-4 1 0,3 4-1 0,-2 0-1 16,1 4 1-16,0-4-1 0,-2 4 1 16,8 0-1-16,-6-1-2 0,0 5 1 0,6-5 1 15,0 4-1-15,-7 1-1 0,7-1 3 16,0 0-2 0,-6 4 2-16,6-3-1 0,6-1 0 0,-6 0 2 0,0 4 0 0,7-4-1 15,-7 1 0-15,0 3 2 0,6-5 0 0,0 6-1 16,2-5-1-16,-2 5 1 0,0-6-1 0,1 2-1 15,6 2-1-15,-7 1 0 0,7-3 1 16,1 3-1-16,-2-4 0 0,2 0 0 0,-2 5 0 16,1-5-2-16,7 0 0 0,0 0 0 0,-8 0 0 15,8-3 2-15,-1 4 0 0,1-5 1 16,-6 1 0-16,5-5 1 0,1 5 0 0,-2-3-1 16,2-1 0-16,0 0 0 0,-1-1 0 15,1 1 1-15,0-3-2 0,-1 2 1 0,1-2-1 16,-1 3-1-16,0-4 1 0,2 4 1 0,-3-3 0 15,2-1 1-15,0 4 0 16,5-4 2-16,-5 1 1 0,7-1-1 0,-8-4 1 0,7 5 0 16,0-5 0-16,-6 1-3 0,6 4 0 15,0-5-1-15,-1 1 0 0,2 0 0 0,-1-1 1 16,0 1-2-16,0-1 0 0,0-3 0 16,1 4-1-16,-2-4-1 0,1 4 1 0,-6-5-1 15,6 6 0-15,0-5-1 0,0-1 1 16,-7 1 0-16,8 0 1 0,-7 0 0 15,5 0 0-15,-5 0 1 0,6 0-1 0,-7-4 0 0,7 4-1 16,-6-3 0-16,0 0 1 0,5 2 1 0,-5-2 0 16,0-1 0-16,-1 0-1 0,1-3 2 15,0 3-1-15,-2-3 0 0,2 3 1 0,7-3 0 16,-9 0-2-16,2-1 0 0,0 1-1 16,-1 0 0-16,1-1 1 0,0 0-1 0,5 2 1 15,-5-2 0-15,0-3 1 0,-1 4-2 0,1 0 1 16,0-4 0-16,-1 0 1 0,-6 0 1 0,6 0 1 15,1 0 0-15,-7 0 2 0,7 0 0 16,-1 0 0-16,-6-4 1 0,7 4-1 16,-7-4-1-16,6 4 0 0,0-3-2 0,1-2 0 15,-7 5-2-15,7-3 1 0,0 0-1 0,-1 3 0 16,-6-4 0-16,6 0-1 0,1 4 1 16,0-3 0-16,-8 3 0 0,8-4 0 0,-1 0 0 15,1 1 1-15,0-1-1 0,-1-3 0 16,1 3 0-16,-1-4 3 0,-6 5 1 0,7-4 0 15,-1-1 3-15,1 4 2 0,-7-2-1 16,7-2-1-16,0 0-1 0,-8 2 0 0,8 1-2 0,-1-2-2 16,-5 0-1-16,4 0 0 0,-4-1-1 15,5 5 1-15,-5-5-1 0,-2 2 0 0,8-2 1 16,-7 4-1-16,0-3 2 0,0-1-1 16,-1 1 1-16,2 0 2 0,-1 0 0 0,0 0 2 15,0-2 0-15,0 2 0 0,0 4-1 0,-7-4-2 16,8-1 0-16,-1 0-2 0,-7 5-1 15,7-4-1-15,-7-1 1 0,7 5 0 16,-5-5 0-16,-2 5 0 0,7-4 0 0,-7 3 0 16,1-4 0-16,0 1 0 0,5 4 0 0,-6-5-1 15,2 1 1-15,4 0 1 0,-5 0-1 16,0-1 0-16,6 0-1 0,-7 1 2 0,0 0-1 16,8-5 0-16,-8 5 1 0,0-4-1 0,8 4 0 15,-8-3 1-15,1 2 1 0,-1-4 1 16,0 6 2-16,1-5 0 0,0 3 1 0,-1-2 0 15,8-2 0-15,-14 2-1 0,6-1-2 16,0-5 0-16,1 6 1 0,-1-1-1 0,1-4 0 16,-1 0 1-16,1 4-2 0,-7-3 1 15,6-1-1-15,-6-3 0 0,6 2-1 0,-6 2-1 16,8-4-1-16,-8 3 0 0,6-3 1 0,-6 0 1 16,0 0 0-16,6-1-1 0,-6 1 0 0,0-4 3 15,7 3-1-15,-7-2-1 0,0-2 3 16,0 5 2-16,0-3 1 0,0 2-1 15,0-4 0-15,0 2 1 0,0 3-1 0,0-4-2 0,0 0-1 16,0 4-1-16,0-4-3 0,0-1 0 16,0 1-2-16,0 0 0 0,0-3-1 15,0-1 0-15,6 3-1 16,-6-1 2-16,0-2-2 0,0 1 2 0,0-1-1 0,0 1 0 0,7-1 1 16,-7 0-1-16,0 0 1 0,0 0-2 15,0 5 1-15,0-5 3 0,0 3 0 16,0 2 2-16,0-1 3 0,0 4-1 0,0-4-1 15,0 3 0-15,0 5-1 0,0-4-3 0,0 2-1 16,0 2 0-16,0 3 2 0,6-4-3 0,-6 1 1 16,0 3 0-1,0 0 1-15,7-4 0 0,-7 4-1 0,0-3 0 16,6 2 1-16,-6 2-2 0,0-2 1 16,7-2 0-16,-7 3 1 0,7 0-2 0,-7 0 1 0,0-1 1 0,0 2 1 15,6-1-1-15,-6 4-1 0,0-4 2 16,0 3-1-16,0 1 0 0,6-4-1 0,-6 3 1 15,0 1 0 1,0 0-1-16,0-1 0 0,0 1 1 0,0 0 1 0,0 0-1 0,7-1 0 16,-7-3 0-16,0 4 0 0,0-3 0 0,0 2 0 15,0-3 1-15,0-1 0 0,0 2 0 0,0 3 0 16,0-5 0-16,0 5-1 0,0-4 1 16,0 4-1-16,0-4 0 0,-7 3-1 0,7 1 1 15,0 0 0-15,0-1 0 0,-6 2-1 16,6-2 2-16,0 0-1 0,0 1-1 0,-6-1 0 15,6-2 2-15,0 3-1 0,-7 0 0 0,7-1 0 16,-7 0 0-16,7 1-1 0,-6 0 1 16,-1-1 0-16,7-3-1 0,-6 4 0 0,-1 0 0 15,1-1 1-15,-1 2-1 0,1-2 0 16,0 0 0-16,-2 1 2 0,2 0-1 16,0 0 0-16,-7-1 0 0,6 5 0 0,-6-4 0 0,7-1-1 15,-8 0 1-15,8 2 0 0,-7 2 0 16,6-4-1-16,-5 0 0 0,-1 1 2 0,-1 0-1 15,2 0-1-15,-2 0 0 0,2 0 0 16,-1 3 1-16,-7-4 0 0,6 1 0 0,-4 0 0 16,4-1 0-16,1 5 0 0,-7-5 0 0,7 5-2 15,0-4 1-15,-6 3 0 0,6 0 2 16,0-4 0-16,0 5 0 0,-6 0 0 0,6-5-1 16,-7 5 1-16,6-2-1 0,-4 1 0 0,-2-2 0 15,7 2 0-15,-7 0 1 0,1-3-1 16,-1 3 0-16,0 1 0 0,2-1 0 0,4 0-1 15,-5 1 2-15,-1-1 0 0,0 0 0 0,8 4-1 16,-8-4 0-16,7 4 0 0,0-3-1 16,-6 3 0-16,4-4 1 0,3 4 1 0,-1 0-2 15,0-3 0-15,1 3 1 0,-2 0 0 16,1 0 0-16,-7-4-1 0,8 4 3 0,-2-4-1 16,2 4 0-16,-2-3 0 0,1 3 0 15,7-3 0-15,-7-1 0 0,0 0 0 0,0 4-1 16,0-4 1-16,6 1 0 0,-5 3-1 15,-2-4-1-15,8 0 0 0,-8 4 1 0,8-3 0 16,-7 3 1-16,7-5 0 16,-7 2 0-16,6 3 0 0,1-3 1 0,-8-1-1 0,8 4 0 15,-7-4 0-15,6 1-1 0,1 0 1 0,-7-3-1 16,7 6 0-16,-1-3 0 0,-6 0 0 0,7-1 0 16,-1 0-1-16,-6 1 1 0,-1 0-1 15,9-1-1-15,-9 0 1 0,8 0 0 0,-8 4 0 16,2-4 0-16,-1 1 0 0,0 3 1 15,0-4 0-15,-1 4-1 0,2-4 1 0,-2 4 0 16,2-3 0 0,-1 3 0-16,-1-4 0 0,-5 4 0 0,6-3 0 0,0 3 0 0,0 0 1 15,0-4-2-15,-1 4 1 0,8 0 1 0,-13 0 0 16,12-4 0-16,-6 4 0 0,1 0 0 16,-2 0 0-16,2 0 0 0,5 0 0 0,-6 0 0 15,0-3-1 1,-1 3 1-16,8 0 0 0,-6 0 0 0,-2 0-1 0,1 0 0 0,7 0 0 15,-9 0 1-15,4 0-2 0,-3 0 1 0,2 0 0 16,-8 3 0-16,7-3 0 16,0 4 0-16,-6-4 1 0,5 4 0 0,-5-4-1 0,-1 3-1 15,8 1 0-15,-8-4 1 0,7 3 0 0,-7 1 1 16,8 0 0-16,-8-4-1 0,6 3 1 16,1-3 0-16,1 4-1 0,-2-4 0 0,2 4-1 15,-2-4 2-15,1 0-1 0,1 4 0 0,-2-4 1 16,2 0 0-16,-2 0 0 0,-5 0-1 15,6 0 0-15,0 0 0 0,-1 0 0 0,8 0 0 16,-7 0-1-16,0 4 2 0,0-4-1 16,7 0 0-16,-8 0 0 0,8 0 0 15,-7 0 1-15,6 0 0 0,-5 0 0 0,5 0 0 16,1 0-1-16,-8 0 1 0,8 3 0 0,0-3 0 16,-8 0-1-16,8 0 1 0,-1 0 0 0,-6 3-1 15,7-3 1-15,-7 4-2 0,7 0 1 16,-8-4-1-16,8 3 0 0,-7 0 2 15,6 3-2 1,-6-3 0-16,7 0 2 0,-8 1 0 0,8 3-1 0,0-4 0 0,-8 2 0 0,8-2 0 16,0 1-3-16,-1 0 2 0,1-4 2 0,-1 3-1 15,0 1 1 1,-5-4 0-16,4 4 1 0,2 0-1 0,0-1 0 0,0 0 0 16,-8 1 0-16,8 0 0 0,-1-1-1 0,-5 1 1 15,4 3-1-15,-4-3 1 0,6 0 0 0,-8 3 0 16,7-3 1-16,1-1-1 0,-7 5 0 15,6-5 0-15,1 1-1 0,0 0-1 16,0-1-1-16,6 0 2 0,-8-3 0 0,2 4 0 0,6-4 0 16,0 5-1-16,-6-2 2 0,6-3-1 15,0 0-1-15,-7 0-1 0,7 4 1 0,0-4 1 16,0 0-1-16,-6 4 0 0,6-4 1 16,0 0 0-16,0 3-3 0,-7-3-1 0,7 0-5 15,0 3-4-15,0-3-2 0,0 0-1 0,0 5 2 16,-7-5 1-16,7 3 4 0,0 1 3 15,-6-4 4-15,0 4 1 16,6 3 1-16,-6-4-2 0,-2 5-4 0,2-1-5 0,0 0-8 0,-8 4-12 16,8 1-27-16,-7 2-97 0,7 0-85 15,-8 1-41-15,2 0-16 0,-8 0 0 16</inkml:trace>
  <inkml:trace contextRef="#ctx0" brushRef="#br0" timeOffset="79669.0398">5849 8374 110 0,'0'0'230'0,"0"0"10"0,0 0-42 15,0 0-53-15,0 0-51 0,0 0-34 16,0-3-21-16,0 3-9 0,0 0-4 15,0-4-5-15,0 0-4 0,0 4-3 0,0-3 0 16,0-1-2-16,0 4-3 0,0-3-2 0,0 3-4 16,0 0-1-16,6 0-2 0,-6-4 0 0,0 4 0 15,0 0 1-15,0 0 0 0,0 0 1 16,0-4 1-16,0 4-1 0,7 0-1 16,-7-3-1-16,6 3 0 0,-6-4 0 0,7 4 0 15,-1-3 0-15,1 3 0 0,-1-4-1 0,0 4 0 16,2-5 0-16,4 5 0 0,-5 0 0 15,6 0 1-15,6 0 0 0,-5 0 0 0,5 0 0 16,1 0 0-16,6 5 0 0,0-5 0 16,0 4 0-16,7-4 0 0,-7 0-2 0,6 3 1 15,7-3-2-15,-6 4 0 0,-1-4 1 0,7 0 0 16,0 3 2-16,1-3 1 0,-2 0 0 16,1 0 1-16,1 0 0 0,-1 0 1 0,-7 0-1 15,7 0 0-15,0 0 1 0,1 0-1 16,-8-3-2-16,1 3 0 0,6 0 0 0,-7-4-2 15,1 4-5-15,-7 0-5 0,6 0-9 16,-5 0-15-16,-1 4-33 0,0-4-99 0,-7 0-50 0,1 0-25 16,0 0-3-16,-8 0 4 0</inkml:trace>
  <inkml:trace contextRef="#ctx0" brushRef="#br0" timeOffset="80233.7154">6083 8635 7 0,'-6'0'226'0,"6"-4"14"0,-7 4-12 15,1 0-50-15,6 0-65 0,0 0-47 0,0-4-25 16,0 4-13-16,-6 0-6 0,6 0-5 15,0 0-4-15,0 0-1 0,6 0-2 0,-6-4-3 16,0 4-4-16,0 0-2 0,0 0-2 0,6 0 0 16,1 0-3-16,-7-3 2 0,6 3 1 15,1 0 1-15,6-4-1 0,-7 4 0 0,8 0 1 16,-8 0 1-16,7 0-1 0,0-3 0 16,6 3 2-16,-5 0-2 0,5-4 1 0,0 4-1 15,8-4-1-15,-7 4 1 0,5-4 0 0,-5 4 0 16,6-4 0-16,6 4 0 0,-5-4 2 15,-1 4 0-15,6-3 0 16,-5 3-1-16,-2 0 0 0,1 0 1 0,0-3 1 0,0 3-1 0,-6 0 1 16,5 0 0-16,-5 3-1 0,7-3 0 15,-9 0-2-15,2 0-1 0,7 0-2 0,-8 3-5 16,0-3-7-16,-5 4-12 0,-1-4-21 16,-1 4-62-16,2 0-74 0,-8-4-40 15,0 4-14-15,2-4 0 0</inkml:trace>
  <inkml:trace contextRef="#ctx0" brushRef="#br0" timeOffset="80758.4144">6038 8587 75 0,'0'0'107'0,"0"0"-5"0,0 0-10 0,0 0-16 16,0 0-17-16,0-4-16 0,6 4-13 0,-6 0-4 15,0 4 7-15,0-4 10 0,6 0 7 16,2 0 9-16,-2 0 3 0,-6 0-7 0,13 3-9 16,-7-3-13-16,7 0-7 0,-6 0-7 15,5 0-5-15,2 0-4 0,6 0-2 0,-1 0-2 16,1 0-1-16,-1 0 0 0,0 0-3 0,1 0 1 15,7 0 0-15,-2 0-1 0,1 0-1 16,6 0 1-16,-5 0 0 0,5 0-1 0,1 0 1 16,-1 0-2-16,1 3 3 0,-1-3 0 15,1 0 0-15,0 0-1 0,-8 4 0 0,8-4 3 16,-7 0-4-16,0 4-1 0,1 0 0 0,-8-4 0 16,7 4-1-16,-13 0-2 0,6-4-5 15,-5 3-7-15,-2 1-8 0,-4-1-14 0,4-3-38 16,-12 4-56-16,7 0-53 0,-7 0-26 15,0-4-7-15,-7 0 5 0</inkml:trace>
  <inkml:trace contextRef="#ctx0" brushRef="#br0" timeOffset="81193.1683">6031 8631 155 0,'19'-4'222'16,"1"4"-9"-16,0-4-38 16,-1 1-65-16,7-1-47 0,0 1-24 0,1-1-14 0,-1 0-7 0,6 0-6 15,1-4-3-15,-7 5-2 0,13 0-1 16,-7-1-3-16,7 0 1 0,-6 1-2 0,-1 0-1 15,8-2-1-15,-7 5 0 0,5-3-1 16,-5 3-4-16,-7-4-2 0,7 4-2 0,-7 0-6 16,0-3-7-16,-7 3-11 0,1 0-19 15,-8-4-40-15,8 4-68 0,-13-4-33 0,-1 4-13 16,0-3 3-16</inkml:trace>
  <inkml:trace contextRef="#ctx0" brushRef="#br0" timeOffset="81471.0118">6012 8532 94 0,'6'0'217'0,"0"0"11"0,8 0-36 0,-8 0-74 0,14 0-50 16,-1 0-29-16,1 0-15 0,6 0-9 0,0 0-4 16,0-4-4-16,7 4-4 15,-1 0-1-15,1 0-1 0,-1 0 0 0,7 0-1 0,0 4-4 16,1-4-6-16,-8 0-20 0,7 0-75 16,-6 0-65-16,-1 0-34 0,1-4-14 0,-7 1-4 15</inkml:trace>
  <inkml:trace contextRef="#ctx0" brushRef="#br0" timeOffset="81691.8813">6376 8528 37 0,'20'0'127'0,"13"0"-26"0,-8 0-30 0,9 0-43 15,-9 0-73-15,7 0-45 0,-6 0-27 16</inkml:trace>
  <inkml:trace contextRef="#ctx0" brushRef="#br0" timeOffset="93361.7295">5569 8854 101 0,'0'-3'208'16,"0"3"1"-16,0-4-41 0,0 0-60 0,-7 1-48 15,7-1-25-15,0 0-13 0,0 1-6 16,0-1-5-16,0 1-4 0,0-1 0 0,0 0-3 16,0 4-1-16,0-4-1 0,-7 0-1 15,7 1 0-15,0-1 1 0,0 1 0 0,0-1 0 16,-6 0 2-16,6-3 2 0,0 4 2 0,-6-1 4 16,6 1 1-16,0-1 1 15,0 0 2-15,0-4 0 0,-6 4 1 0,6 1-1 0,0 0 1 16,0-1 0-16,-8 0-1 0,8 0-3 15,0 4-2-15,0-4 0 0,0 4-3 0,0-4 2 16,0 4 1-16,0-3 0 0,0 0-2 0,0 3-2 16,0 0-3-16,8-4-3 0,-8 4-3 15,6-4-1-15,6 1-1 0,-5 3 1 0,6-4 1 16,0 0 0-16,-6 1 0 0,12-1 1 16,-5 1 1-16,-2-1-2 0,8 0 2 0,-1 0 0 15,-5 0 0-15,12 1 0 0,-7 3 1 0,1-4 0 16,-1 1-1-16,7-1 0 0,-6 1-1 15,6 3 0-15,0-4-1 0,7 0 1 0,-1 4 0 16,1-3 1-16,-1-1 0 0,7 4 0 0,0-3 0 16,1 3-1-16,-2-4 0 0,8 4-1 15,-7 0-1-15,0 0 0 16,0 0-1-16,7 0 1 0,-13 0 0 0,5 0 1 0,1 0 1 16,1 0 1-16,-7 0 0 0,5 4 1 0,-5-4-1 15,-1 0 2-15,7 0-2 0,-6 0 0 0,6 0-1 16,0 0 1-16,-6 0 0 0,6 3 1 15,-1-3-1-15,1 0 0 0,-5 0 0 0,5 4 1 16,-7-4-1-16,7 3-1 0,-7-3 1 0,2 4 0 16,-2-4 0-16,1 4 0 0,-1-4 0 15,1 0 0-15,-7 3 0 0,7-3 0 0,-8 0 0 16,0 4 1-16,9-4 1 0,-8 3 0 0,0-3-1 16,0 0 1-16,0 4-1 0,1-4-1 15,5 3 0-15,-6-3-1 0,-1 4 0 0,2-4-1 16,-1 4 1-16,0-4 0 0,0 0-2 15,-7 4 1-15,7 0 0 0,-6-4 0 16,-1 3 1-16,7 1-1 0,-6-4 2 0,0 0-1 0,-1 3 1 16,1-3 0-16,6 0 0 0,-7 0-1 15,1 0 1-15,0 0 0 0,-1-3-1 16,1 3 0-16,0-4 0 0,-1 1 1 0,-6-1 0 16,6 0 0-16,1 0 1 0,-7-3-1 0,6 3 0 15,-6-3 0-15,1 4 0 0,5-5 0 0,-6 5 0 16,0-4 1-16,-7 3 1 0,8-4-1 15,-2 1 0-15,-6 3 0 0,8-3 0 16,-8-1-1-16,1 4 0 0,0-6 0 0,6 6 0 16,-13-6 0-16,6 2 1 0,0 1 0 15,2-1 0-15,-2 0 0 0,-6-2 0 0,0 3 3 16,6-4-2-16,-6 0 1 0,0 3 0 0,0-3-2 16,7 1 0-16,-7-1-1 0,0-1 1 15,-7 2 0-15,7-2 1 0,0 1-1 16,0 0-1-16,-6-3 1 0,6 3-2 0,0 0-1 0,-6-4 0 15,-2 1 0-15,8 3 1 0,-6-4-2 16,0 0 1-16,6 0 1 0,-7 1 0 0,1 0-1 16,-1-2 1-16,0 2 0 0,1-1-1 15,0 1 1-15,-2-1-1 16,2 1 1-16,0-2-1 0,-7 2 1 0,6-4 0 0,1 2 0 0,-7 2 0 16,7 0-1-16,-8-1 0 0,8-3 0 15,-7 2-1-15,0 2 1 0,6 0 0 0,-6-5-1 16,0 5 1-16,1 0 1 0,-2-2 0 0,-5-2 0 15,6 4 1-15,0-1 0 0,-7 0 1 16,7 0 1-16,-6 1-2 0,-1 3 0 0,7-3 0 16,-7 2-1-16,1-2 0 0,-1 3 0 15,0 0 0-15,2 0 0 0,-2-1-1 16,1 2 1-16,-2-2 1 0,2 1-1 0,0 4 1 16,-1-4 0-16,7 4 0 0,-6-4 0 0,6 3-1 15,-7 1 1-15,6 0-1 0,2 0-1 0,-1-1 1 16,0 1 1-16,0 0 0 0,-1 0 0 15,8-1-1-15,0 5 2 0,-7-5-1 0,6 5 0 16,1-6 0-16,-1 6 0 0,1 0 0 16,-1-5 0-16,7 5 0 15,-7-1 0-15,1 0 0 0,0 1-2 0,6-5 1 0,-6 5 0 0,-2-1-1 16,2 0 1-16,0 0-1 0,-1 1 0 16,1-1 1-16,-1 1 0 0,0-1 1 0,1 0 0 15,-6 1-1-15,4 0 1 0,-4-1 0 0,5 0 0 16,-6 0-1-16,0 1-1 0,0 3 0 15,0-4-1-15,0 0-1 0,-7 4 2 0,7-3 0 16,-6-2 0-16,-1 2 1 0,1 3 0 16,-1-3 1-16,0 3-1 0,-6-4 1 0,7 4-2 15,-7 0 0-15,-7 0 0 0,7 0 1 0,-6 0-2 16,-1 0 0-16,-6 4 0 0,7-1 0 16,-8 0-3-16,8 5-7 0,-1 0-15 0,-6 3-46 15,7-1-83-15,-1 5-45 0,1 3-21 16,-1-3-6-16</inkml:trace>
  <inkml:trace contextRef="#ctx0" brushRef="#br0" timeOffset="110514.3661">8285 8363 76 0,'-7'-10'202'0,"7"-1"6"0,-7 0-30 0,1-1-88 15,-1 5-44-15,1 0-22 0,0-1-13 0,6 1-9 16,-7 0-2-16,-6 3-1 0,7-3 1 15,-1 3 1-15,0-3 4 0,1 0 5 0,-1-1 3 16,1 0 2-16,-1 2 1 0,-6-2 0 16,7 1-1-16,0-4 0 0,-2 4-3 0,2-1-1 0,0 1-2 15,-7-4-1-15,6 3-1 0,1 1-2 16,-1 0 1-16,1-1-2 0,0 1 0 16,-2 0-1-16,2 0 0 0,0 3-1 0,-1-4 1 15,-6 1 0-15,7 0 2 0,-1 0 1 16,1-4 1-16,-8 4 0 0,8-5 2 0,0 2 0 15,-8-1 1-15,8-1 0 0,0 1-1 0,-1 1 1 16,1-5-1-16,-1 4-2 16,0-4 0-16,1 5 0 0,0-6-1 0,-2 6-2 0,2-5-2 15,0 5-1-15,0-6-1 0,-1 5 0 0,0-4 0 16,1 1-2-16,-1 3-1 0,1-3 2 16,0-2-2-16,-8 2-1 0,7-1 1 0,1 1 0 15,-7-1 3-15,7 4 0 0,-7-4 0 16,6 1 0-16,-6-1 0 0,7 4 1 0,-8-4-2 15,2 4-1-15,5-3-1 0,-6 3 1 0,0-1 0 16,-1 2-1-16,2 3 1 16,-1-5 1-16,0 1 1 0,0 0 0 0,-7 0-2 0,8 4 0 15,-8-4-1-15,0 0 2 0,1 1 0 0,-1-2 1 16,1 5-2-16,-1-5 2 0,-6 2-1 16,6 0-1-16,-5 1-1 0,-1-2-1 0,6 5 1 15,-7-2 0-15,1-3 0 0,1 3-1 0,-1 1 3 16,0 0-3-16,6 3 1 15,-6-3 1-15,7 0 0 0,-8-1 0 16,8 1 0-16,0 0 0 0,-8-1-1 0,8 1 0 0,-8 3 0 16,8-2 1-16,-7-2-3 15,6 0-2-15,-6 4-1 0,1-2-3 0,-1 2-5 0,0 0-1 0,-1 0-3 16,1 0-1-16,0 0 0 0,0 4 0 16,0 0 0-16,0-3 0 0,0 3 0 0,0 0 1 15,6 0 0-15,-5 0-3 16,5 0-3-16,-6 0-3 0,6 0 0 0,1 0-2 0,-7 0 1 15,6 3 3-15,-5-3 3 0,5 4 4 0,0 0 5 16,-6 0 3-16,7 0 3 16,-8 3 2-16,1-4 3 0,0 5 2 0,0 4 1 0,1-6 0 15,-2 2 0-15,1 3 0 0,0-4 1 16,0 4 0-16,0 0 0 0,-1-4-1 0,2 4 1 16,-1-4 0-16,6 1 0 0,0 3 0 15,-5-3-2-15,5-2-1 0,0 5-3 16,1-2-4-16,-1-3-1 0,-6 5-3 0,7-3-3 0,-1 3-1 15,8-4 2-15,-8 4 3 0,0 0 1 16,1-1 2-16,5-2 5 0,-5 3 2 0,6 0 0 16,-6 0 3-16,5-1-1 0,2-1 1 0,-8 2 0 15,7-5 0-15,0 6 0 0,0-1-1 16,-1 0 1-16,2 0 0 0,6-1 2 0,-8 2 0 16,1-1 1-16,0 0 2 0,0 3 1 15,1 1 2-15,-2-4 3 0,1 4 3 0,0-1 2 16,0 5 2-16,1-5 2 0,-2 1 2 0,1 3 0 15,0-4-1-15,0 5 0 0,7 0-2 16,-8-1-6-16,8-3-3 0,-7 3-3 0,6 0 0 16,1 0 0-1,-1 1 1-15,1 2 5 0,0-2 5 0,-2 3 1 0,2-4 1 0,0 4 0 16,6 0 0-16,-6 4-4 0,-2-4-2 0,8 4 0 16,-6-1-1-16,6 1 0 0,-6 3-1 15,6-3 1-15,0 4 0 0,-7-2 0 0,7 2 2 16,0-1 0-16,0-4 0 0,7 5-2 0,-7-4 0 15,0-1-1-15,6 5-5 0,-6-5 1 16,6 1-1-16,2 0-1 0,-2-1 0 16,0 1-3-16,0-1 2 0,2 5-1 0,-2 0-1 15,7-5 1-15,-7 4-2 0,8 0-1 0,-8 0 1 16,6 1 0-16,2-4 0 0,-8 3-1 16,7-4 2-16,1 1-1 0,-2 4 0 0,2-5 1 15,-2 1-1-15,2-4 0 0,-1 3-1 0,-1 1 1 16,2-4 1-16,-2 4-1 0,2-5 3 15,-2 5-2-15,9-4 1 0,-9 4 0 0,2-3-1 16,5-3-1-16,-6 3-1 0,0-1 1 16,7 0 0-16,-8 0 0 0,8-1 2 0,-1 6 0 15,-5-6 0-15,5 1-1 0,1 0 1 0,-1 0-1 16,0 1 0-16,1-2-1 0,-7-2-1 16,7 3 1-16,0-4-1 0,-1 0 0 0,-6 0 0 15,6-3 0-15,1 3-1 0,-7-2 1 16,0-6 0-16,0 5 0 0,7-4 0 0,-8 4 1 15,2-5-1-15,-1 1 0 0,0 0 0 16,0 0 1-16,-1 1-1 0,2-2-1 0,6 2 1 16,-8-1-1-16,1-4 0 0,7 4 0 0,-7-4 0 15,0 0 0-15,0 4 1 0,7-3-1 16,-8-1 2-16,2 0 0 16,-2 1-1-16,8-1 0 0,-7-3 0 0,1 3-1 0,-2 1 0 0,1-2 0 15,0-2 0-15,0 3 0 0,1-2 0 16,-2 1 1-16,2-2 2 0,-2 4-1 0,8-5 0 15,-7 1 2-15,7 3-1 0,-9-3 1 0,10 3-1 16,-2-3 0-16,1 0 0 16,0 3 0-16,-1-3 1 0,1-1-1 0,0 1 1 0,-1 0-1 15,7-1 1-15,-6 0 1 0,-1 2-2 16,7-5 0-16,-6 3-1 0,6 1 0 0,-1-4-1 16,1 4 1-16,1-4-1 0,-1 3 0 0,0-3 0 15,-1 0 0-15,2 0 2 0,-1-3 2 16,0 3 3-16,0-4 2 0,0 0 2 0,0 1 1 15,1-2 2-15,-1-1 0 0,-1-2-2 0,1 5-1 32,-6-5-2-32,6 1-2 0,-1-4-2 0,-5 3-2 0,0 1-1 0,7 0-1 0,-9-1-2 15,2 2 0-15,0-6 0 0,-1 5 1 0,7-1 1 16,-6 1 0-16,-1 0 1 0,1 0 0 16,-7-1-1-16,7 1-1 0,0-3 0 0,-2 2 1 15,2-3 0-15,0 3-1 0,-1-2 0 16,1 2 0-16,-1 1 0 0,1-5-1 0,-8 5 0 15,8 0 1-15,0 0-1 0,-1-1 0 0,-5 1 1 16,5 3 0-16,1-3 0 0,-8 0 0 16,8-1-1-16,-6 2 0 0,5-2 0 0,1 0 0 15,-8-2 0-15,8 2 0 0,0-3 0 0,-1 1 2 16,-6-2 2-16,6 1 0 16,-5 0-1-16,5 0-1 0,1 0 1 0,0 0-2 0,-8 1-2 15,1-2 0-15,7 1 0 0,-8 4 0 16,8-4 0-16,-7 4 1 0,0-4 0 0,0 3 0 15,1-2 0 1,5-1 1-16,-6-1 0 0,0 1-1 0,0 0 0 0,6-3 0 16,-5-1 1-16,-2 0-1 0,2 1 3 0,-1-4 4 0,-1-1 2 15,2-3 4-15,-1 0 1 0,0 0 2 16,0 1-1-16,0-5-2 0,0 4-1 16,-7-1-4-16,1 1-2 0,0 1-2 15,5 3-2-15,-5-1-2 0,-7 1-1 0,6 3-1 0,1-4-1 16,0 5-1-16,-7-4 0 0,6 3-1 0,-6 1 1 15,0-5 0-15,0 1 0 0,0 0 1 16,0-1-2-16,0 2 2 0,0-6-2 0,0 1 2 16,0-4 0-16,-6 4 1 0,6-3-1 15,-7-1 0-15,7 0 0 0,-7 4-2 0,7-3-1 16,-6-1 3-16,6 5 0 0,-7-5 1 0,1 3 0 16,6 1 1-1,-6 4 0-15,-1-4-1 0,7 4 0 0,-7-4-1 0,7 3 0 0,-6 1 1 16,6-4 1-16,-6 3 0 0,6 2 0 15,-7-5 0-15,0 3 0 0,7-2 0 0,-6 2-2 16,-1-3 0-16,7 0 0 0,-6 4-1 0,-1-4 1 16,1 4-1-16,-1-5-1 0,1 5 2 15,0 0-1-15,-8-1 1 0,8 1 1 0,-1 4 0 16,-6-5 0-16,6 5 0 0,-5-1-1 16,4-4 1-16,-4 5-1 0,-1-5-1 0,0 5 1 15,0-4-1-15,0-1 1 0,0 5-1 0,-7-4 2 16,7-2-2-16,0 3 2 0,-6 2-1 15,5-3 0-15,2-1 0 0,-8 5-1 0,7-1 2 16,1 1-2-16,-2 0 2 0,1-2-1 16,-6 2 0-16,6-2 0 0,-1 6 0 0,2-5 2 15,-8 1-2-15,7 2 0 0,0-2 1 16,0-1-1-16,-1 5 0 0,2-6 0 0,-1 6 1 0,-7-2 1 16,8-2 0-16,-2 3 1 15,-6 0 0-15,8 0-1 0,-8 3-1 0,7-2-1 16,-7 2 2-16,1-3-1 0,-1 4 0 0,0 0 0 15,2 0 1-15,-2-1 1 0,1 1-1 0,-1 0-1 16,0-2 1-16,1 3 1 0,-1-2-1 0,-6 1 1 16,7 0 0-16,-7-1 0 0,6-3-1 15,-6 4 0-15,0 0-2 0,7-1 0 0,-14 2 0 16,7-2-1-16,0 1 0 0,-1 3 0 0,-5-3 0 16,-1 2 1-16,7-1-1 0,-6 2 1 15,6 0 1-15,-1 1-1 0,-5 0 1 0,7-3-2 16,-2 3 1-16,1 0 2 0,6-1-1 15,-6 0 1-15,1-2 0 0,5 2-1 0,-6-4-4 16,6 4-2-16,1-3-6 0,-7 3-4 0,6-3-3 16,1 0 0-16,-1 3 2 0,0-3 2 15,1 4 3-15,-1-1 2 0,0 0 1 16,2 0-2-16,-2 0-1 0,1 4-2 0,5-3-3 16,-5 3 2-16,6 0-2 0,-7-4 2 0,7 4-1 15,1 0-1-15,-2 0 2 0,1 0-3 16,0 0-1-16,0 4-2 0,-7-4 1 0,8 0 0 15,-2 3 2-15,1-3 2 0,1 4 3 0,-8-4 1 16,7 4 1-16,0-4 3 0,0 4 0 16,-7 0 2-16,8-4 2 15,-2 3 0-15,1-3 0 0,-7 4 2 0,8-4-2 16,-2 3 2-16,2-3-3 0,-2 4-1 0,-5-4 1 0,6 4-1 16,0-4 0-16,0 3 1 0,0-3 0 0,0 4 2 15,0-4 0-15,0 3-1 0,-7-3 1 16,7 4 1-16,0 0-1 0,-6-4-2 0,5 3-6 15,-5-3 0-15,6 4 0 0,-6 0 2 0,-1-4 1 16,7 4 1-16,-6 0 3 16,-1-4-8-16,7 3-6 0,-7 0-5 0,1-3-4 0,6 4 1 31,-6 0-1-31,5-4 1 0,-5 3 1 0,-1 0 1 0,7-3 2 0,0 6 4 0,-7-3 5 16,8 0 14-16,-1 1 8 0,-1 0 6 0,-6-1 4 15,8 5-1-15,-8-5-4 0,7 5-9 16,1-5-4-16,-8 5-23 0,7-4-6 0,-1 2-7 15,-5 2-1-15,6-5 5 0,1 4 0 16</inkml:trace>
  <inkml:trace contextRef="#ctx0" brushRef="#br0" timeOffset="110977.5834">5263 7850 8 0,'-6'19'16'0,"-2"-1"7"0,-4 4 14 0,5-3 22 16,0 2 11-16,1 1 4 0,-1 0-1 0,7-3-2 16,-6 2-8-16,0 1-22 0,6 1-11 0,-7-5-7 15,7 4-7-15,0-4-4 0,0 4-3 16,0 0 1-16,7 1 2 0,-7-2 1 0,6-3 0 16,-6 8 1-16,6-4-1 0,1 0-2 15,6 4-2-15,-6-4-2 0,-1 4 0 0,8 3 0 16,-8-3 0-16,0 0 0 0,7 2 1 0,-6 2-1 15,6 3-1-15,-7-4-1 0,0 0-2 16,8 4 1-16,-8 0-1 0,0 0-2 0,8 0 2 16,-8 0-1-16,1 0 0 0,6-4 0 0,-6 5 1 15,-1-2-2-15,6-2 2 0,-4 2 0 16,4-2 0-16,1-2 1 0,1 3 0 0,-8-2 0 16,8 0-2-16,-2 0 2 0,1-3 0 0,0 4 1 15,0-1 0-15,1-3-1 0,-2 2 1 16,8-1 0-16,-8 2-2 0,2-4 0 15,5 4-1 1,-5-3 1-16,-2 0-2 0,8 0 2 0,-7-1-2 0,7-2 2 0,-1 2 0 0,-6-3-1 16,6 3 2-16,1 1-1 0,6 0 1 15,-6-4-1-15,5 4 0 0,8-1 0 0,-7 1-1 16,14 3-1-16,-8-3-3 0,7 0-5 0,0 2-18 16,0-2-71-16,7 0-61 0,-1-1-31 15,1 2-15-15,-1-7-3 0</inkml:trace>
  <inkml:trace contextRef="#ctx0" brushRef="#br0" timeOffset="113689.5523">9808 9528 9 0,'8'-3'173'0,"-8"0"-1"0,0 3-24 15,0-5-40-15,0 2-36 0,0-1-17 0,0 1-9 16,6-1-8-16,-6-3-5 0,0 2-3 0,6 2-4 15,-6-4-5-15,0 3-1 0,6 1-3 16,-6-6-2-16,0 7-2 0,0-2-3 0,0 0-2 16,7 0-1-16,-7 1-2 0,0 3-2 15,0-4-2-15,0 4 0 0,0 0-1 0,7-3-3 16,-7 3-2-16,0 0 1 0,0 0 0 16,6 0 1-16,-6 0-1 0,7 0 2 0,5 0 1 15,-4 0 0-15,4 0 1 0,2 0 0 0,5 0 0 16,1 0 0-16,-2 0 0 0,2 0 0 15,6 3 0-15,-6-3 2 0,6 0 0 16,0 0 2-16,0 4-1 0,0-1 2 0,0-3-2 16,7 4 0-16,-1 0-1 0,-5 0-1 0,5-2-1 15,1 7 1-15,-1-6-2 0,-6 1-7 16,13 0-3-16,-6-1 0 0,-1 0-1 0,1 2-2 16,6-5 5-16,-6 3 4 0,6-3 2 0,-7 0 1 15,1 0 2-15,6 0 0 0,-7 0 0 0,1 0-1 16,-1-3 0-16,1 3 1 0,-1-5 0 15,2 5 2-15,-2-3 0 0,1 0 0 16,-1 3 0-16,1-4 0 0,-1 4-1 0,1-4-1 0,6 4-1 16,-7 0 1-1,7 0 0-15,-6 0-1 0,0 0 0 0,6 0 1 16,0 0 0-16,-7 0 0 0,1 0 0 0,5 0 0 16,-4 0 1-16,-2 0-1 0,1 0-1 0,-7 0 1 15,7 0 0-15,-1 0 0 0,-7 0 0 0,9 0 0 16,-2 0 2-16,-6 0 0 0,6 0 0 0,-6 4 0 15,7-4 1-15,-7 0 0 0,6 4-1 16,1-1-1-16,-1-3 1 0,1 3-1 0,0 2-1 16,0-2 0-16,-1 1 0 0,1-4 0 0,-1 4 0 15,1-1 0-15,0 1 1 0,-1-1 0 0,1-3 0 16,-1 5 0-16,-6-2 0 16,7-3-1-16,-1 3 0 0,7-3 0 0,-6 4-1 0,-1-4 1 15,1 4 1-15,-1-4 1 0,8 0 1 16,-8 0-1-16,7 0 0 0,-6 3 0 0,-1-3-1 15,7 0 0-15,1 0-1 0,-8 0 0 16,7 0 1-16,-6 4 0 0,5-4-1 0,-5 4 0 16,7-4 0-16,-8 3 0 0,7 1 0 0,-6-4 0 15,5 4 0-15,2-1 0 0,-7 1 1 16,6 0-1-16,-7-1 0 0,7 1-1 0,1 0 1 16,-8-1 3-16,13 1 1 0,-6-1-1 15,7 1 1-15,-2-1 0 0,3 1-1 0,6-4-3 16,-2 0 0-16,2 0 0 0,-1 0 0 0,-1 0 0 15,2-4 1-15,6 1-1 0,-7-1 0 16,-1 1 0-16,2-4 2 0,-1 3 1 0,0 0-3 16,0 4-7-16,-7-3-23 0,8 3-75 0,-7-4-66 15,5 4-35-15,-5-4-17 0,-1 1-3 16</inkml:trace>
  <inkml:trace contextRef="#ctx0" brushRef="#br0" timeOffset="116457.584">17930 7157 137 0,'0'-3'200'0,"-6"-4"-8"15,6 3-50-15,-7 1-57 0,7-5-36 0,-7 5-18 16,7-4-10-16,-6 3-5 0,-1-4-5 0,7 4-3 16,-6 1-1-16,0-4 0 0,6 3 3 15,-7-3 1-15,0 3 2 0,1 1 3 0,0-5 2 16,-8 5 2-16,8-1-5 0,-7 0-2 0,6-3-1 16,-6 3-4-16,1 1-3 15,-8-1-3-15,7 4-1 0,-7-4-1 0,6 1 0 0,-4 3 0 16,-2-3 0-16,1 3-1 0,-7 0 1 15,6 0 0-15,-6 3 0 0,-1-3 0 0,2 3 0 16,-1 1 1-16,0 0-1 0,0-1 0 16,-7 4 0-16,7 1 0 0,-7-1 0 0,7 1 0 15,0 3 1-15,1 0 0 0,-9-1 0 0,9 2 0 16,-1 3-1-16,0-1-1 0,-1 0 0 0,8 4 1 16,-7 2-1-16,6-3 1 0,-6 1-1 15,7 1 1-15,-1-1 0 0,0 4-2 16,2-4 1-16,-2 5 0 0,7-1 1 0,-7 4 1 15,0-1 0-15,8 1 0 0,-8 4 0 0,1-2-1 16,5 5 0-16,-5 4 3 0,6-5 1 0,-7 6-1 16,7 1 2-16,1 2 1 0,-2-1-1 15,1 1-2-15,0 2 1 0,0 1-2 0,7 4 0 16,-8-4-1-16,8 0 0 0,0 0 0 0,-1-1-1 31,0-2 1-31,7 3 0 0,-6 0 0 0,6-4 0 0,0 4 2 0,0 0 0 16,0 0 2-16,6 0-1 0,-6 0 0 0,14 0 1 15,-8 0-3-15,0 4-1 0,8-5-1 0,-1 5 0 16,0 1 1-16,0-2 0 0,-1-4 0 16,8 5 0-16,0 0 1 0,-7-1-1 0,7 1 1 15,-1-4 2-15,0 4 1 0,1-1 0 0,7-3 2 16,-9 0-1-16,2 0 0 0,-1-3 0 0,7-1 1 16,-6-3-1-1,7-4 0-15,-8 3 0 0,0-3 0 0,8-4 0 0,-1 5-1 0,-7-5 1 16,7 0-1-16,0-3-1 15,7 3 1-15,-8-3-1 0,2 0 0 0,6-1 0 0,-1 1-1 16,1-5 1-16,-7 5 0 0,13-4 2 16,-7 0 0 15,1 0 1-31,-1 1 2 0,7-6 2 0,-6 5-1 0,6-4 0 0,0 0 0 0,-6 1-2 0,5 0 2 0,2-5-2 0,-7 5 1 16,5-5 0-16,1 1 0 0,1-1-1 0,-1 0-2 15,0 2-1-15,0-2 0 0,0 2-2 16,0-6 1-16,0 1 1 0,7 3-1 0,-7-2 1 15,0-1 0-15,7-4 1 0,-7 4 1 0,-1-4 1 16,1 0 1-16,7 1 3 0,-7 0-1 16,7-5 3-16,-7 0 1 0,6 1 0 0,-5 0 0 15,-1-4 0-15,0 3 0 0,0-3-2 16,6-3-3-16,-6 3 0 0,1-4-1 0,5 4-2 16,-6-4 0-16,7-2-2 0,-1 2-1 0,-5-4 0 15,5 4-3-15,-6-3 1 0,1 0-1 16,-1 0 0-16,-1-1 1 0,1 1-1 0,-6 0 1 15,-1-1-1-15,2 1 2 0,5 0 0 0,-7-4-1 16,1 4 1-16,-1-4-1 0,1-1 2 16,-1-2-3-16,1 2 3 0,-1-2 3 0,1-4 3 15,-1 3 2-15,1-3 1 0,-1-4 2 0,1 3 0 16,0-3 0-16,-8 4-2 0,8-4 0 16,-7 0 0-16,0 0-2 0,-6 0-2 0,6 4-2 15,-7-4-2-15,1 0-2 0,-7 0-1 16,7 1-1-16,-8-2 1 0,2 1 1 0,-2 0 0 15,2-4 2-15,-8 1 1 0,7-1 2 0,-7-3 0 16,2 3 0-16,-2-4 1 0,0 2-1 16,-6-2-1-16,6 5-4 0,-6-4-1 0,0-1-2 15,0 1-2-15,0-1-2 0,-6 5 1 16,6-4-1-16,-6 0 1 0,6 2-2 0,-6-1 1 16,-2 2-1-16,2 0-2 0,0 1 1 15,-1-1 0-15,1 0 0 0,-8 0 0 0,8 5 0 16,0-6 1-16,-8 1-2 0,8 1 1 0,-7-1 0 15,0 2 0-15,6-2 1 0,-5-5 0 16,-2 3 1-16,8 2 1 0,-7-3-2 0,0 0 1 16,0-1-1-16,0 0 0 0,0 2 1 0,-1-5-1 15,2 4-1-15,-1 3 3 0,0-4 0 16,6 1 1-16,-5 0 0 0,-2 3 1 0,1-2 1 16,-1 2-2-16,2 0 0 0,6 1-1 15,-8-2-1-15,2 2 1 16,-2 3-1-16,1-4 1 0,1 0-1 0,-2 4 1 0,2-3-1 0,-2 3 0 15,1 0 1-15,0-4 0 0,0 4-1 16,1 0 1-16,4 0 0 0,-4 0 0 0,-1 1-1 16,0-2 1-16,0 1-1 0,-1 4 2 0,2 0-1 15,5-1 1-15,-6 1 0 0,-6 1 0 16,5-3 0-16,2 2 0 16,-2 3 0-16,-5-3-1 0,6 0 1 0,-6 3-1 0,-1-3 0 15,7 4 1-15,0-5 0 0,-6 4 0 0,5 0 1 16,2-3 0-16,-2 4 0 15,-5-1 0-15,5-3-2 0,2 3 1 0,-8 1-2 0,7-1 1 0,0-1-1 16,-6 2 1-16,-1 0 0 0,0-1-1 16,1 0 1-16,-1 4 0 0,-6 1 1 15,7-1-1-15,-7 0 0 0,0 3 1 0,6-3-1 16,-6 5 1-16,7-3 1 0,-8 2-1 16,0 0 0-16,8-4 1 15,-6 3-1-15,-1 1-1 0,6-4 0 0,-6 4 1 0,7-4-2 0,-7 0 2 16,6 3 0-16,-6-2 0 0,7-1 1 0,-1 0 0 15,-6-4 1-15,7 4-1 0,-8 0-1 16,8-1 0-16,-8-2 0 0,8 3-1 0,-7 1 1 31,0-2 0-31,0-2 1 0,0 3-2 0,-7 0 0 0,7-4 1 0,-7 4-2 0,7-4 2 16,1 4-1-16,-8 0 0 0,7-3 1 0,6 3-1 16,-6-1 1-16,7 6-1 0,-1-5 0 15,-6 0 1-15,6 3-1 0,8-3 0 0,-8 4 2 16,1 3-1-16,5-3 0 0,-5 0 1 15,6 4 0-15,0-6 0 0,0 6 0 0,0-1 0 16,0 0 0-16,0 1 0 0,0 0 0 16,0-5 0-16,0 4-1 15,-1 0 0-15,2 1 0 0,-1-1 1 0,0 1-1 0,0-2 0 0,-7 2 0 16,7 0 1-16,0 3 1 0,-6-4 0 0,5 4 0 16,-5 0 0-16,-1 0-1 0,1 0 1 15,6 0 0-15,-7 0 0 0,1 0-1 0,-1 4 1 16,0-4-1-16,1 0 0 0,0 3-1 15,6-3 1-15,-7 3-2 0,7-3-1 16,-6 5 0-16,6-5-1 0,-1 3-2 0,8-3-1 0,-7 4-3 16,0-1-4-16,0 1-5 15,0 0-5-15,0-1-10 0,-1 5-21 0,2 3-53 0,-1 1-88 16,-7-2-44-16,8 1-18 0,-2 0-2 16</inkml:trace>
  <inkml:trace contextRef="#ctx0" brushRef="#br0" timeOffset="126667.938">17018 8616 69 0,'0'0'207'0,"-7"-3"12"0,7-1-35 0,0 0-61 16,0-4-46-16,0 4-23 15,0-2-10-15,0-2-7 0,0 2-5 0,0-6-2 0,7 5-2 0,-7-5-2 16,0 2-3-16,7-1-3 0,-7 4-1 16,0-4-3-16,6 0-3 0,-6 3-2 15,0 1-4-15,0 0 0 0,0 0-4 0,0 2-1 16,0 2 0-16,7-1-2 0,-7 0 2 0,0 1 0 15,0 0 1-15,0 3 4 0,0-4-1 16,0 4 1-16,6-4-1 0,-6 0-1 0,7 4-1 31,0-4-2-31,-1 4-1 0,0 0-1 0,8-3-1 0,-8 3 1 0,7 0-1 0,-7 0 0 16,14 3-1-16,-7-3-1 0,0 4 2 0,7 4 0 16,-7-4 0-16,7-1-1 0,5 4 0 15,-5 0 0-15,5-2-1 0,2 2 1 0,6 0 1 16,-7 0 1-16,6 1 1 0,1-1-1 0,6 0 1 15,-7 1-1-15,7-1 0 0,-7 0-1 16,1-3 0-16,0 3 1 0,0 1-1 0,-1-1 1 16,-7 0 0-16,2-3 2 0,-1 4-1 15,0-2 1-15,-6 2 0 0,-1-2-1 0,1 2 0 16,0 4 1-16,-8-5-1 0,1 0-1 0,7 1-1 16,-6-1-2-16,-2 0 2 0,1 1 1 15,0-1-2-15,6 3 1 0,-5-2 1 0,5 0 2 16,1-1-2-16,-8 4 0 0,8-4 0 0,0 0 1 15,-1 0-1-15,-5 1 0 0,5 0 0 16,0-2 0-16,8 2 0 0,-7 0 0 16,-2-1 0-16,2 0 1 0,7-3-1 0,-1 3 1 0,-7-3 1 31,7 3 0-31,0-4-1 0,0 1-1 0,0 4 2 0,0-4-1 0,0-1 0 16,-6 1-1-16,6-1 0 0,0 5 1 0,-1-5 0 15,2 1 0-15,-1 0-1 0,0-1 1 16,0 1 2-16,0-4 0 0,1 3-1 0,-8-3 1 0,7 0-1 15,0 4 1-15,-7-4-2 0,7-4-1 16,0 4 1-16,0 0-1 0,-6 0 0 16,6-3 1-16,0-1 0 0,0 4-1 0,-6-3 0 15,6-1 0-15,-1 0 1 0,2 1-1 16,-1-1 0-16,0 0 0 0,0 1 1 0,-6-1 0 16,5-3-1-16,1 3 0 0,1-4 0 0,-7 5 0 15,6-4 0-15,-7 3 0 0,7-3 0 16,-6 3 0-16,-1-3 0 0,0 0 0 0,1 3 0 15,-1-4 0-15,1 1 0 0,-1 0 0 0,-5-1 0 16,6-3 0-16,-8 4-1 0,1 0 1 16,7-4-2-16,-8 0 0 0,2-1-1 0,-1 2 1 15,0-1-1-15,0-3-1 0,-7 2 1 16,8-2 0-16,-8-2 0 0,0 2-1 0,1-4 3 16,0 3 0-16,-7-3-1 0,6 3 2 0,-6-3 1 15,0 0-1-15,0 0-1 0,0 2-2 16,0-2 0-16,0 4-3 15,0-5-1-15,-6 5 0 0,6-5 0 0,0 5 1 0,-7 0 2 0,7-5 1 16,0 4 1-16,0-3 0 0,-7-1 0 16,7 1 1-16,0 0 1 0,0 0 0 0,-6-1 0 15,6-2 3-15,0-2 1 0,-6 1-2 0,6 0 0 16,-7 0-1-16,0 0 0 0,-5-4-1 16,5 8-1-16,-6-4 1 0,0 0-1 0,-1 5 0 15,2-6-2-15,-8 5 1 0,7 0 0 16,-7-1-1-16,8 0 1 0,-8 1-1 0,1 4 1 15,5-5 0-15,-5 1-1 16,-1 4 2-16,1-5 1 0,0 1 1 0,-1 3 1 0,0-3 1 16,1 4-2-16,-1-5 1 0,0 1-2 0,-5 3 0 15,-1-4-1-15,0 5-1 0,-7-1 1 16,7-3-1-16,-7 3-1 0,6 0 0 0,-4 5 0 16,5-4 1-16,-1 2-1 0,2-2-1 0,-1 3 1 15,6 3 0-15,-6-4 2 0,7 6 0 16,-7-5 0-16,6 4 0 0,0-1 1 0,-5 1-1 15,5-1 0-15,0 1-1 0,-5 0 2 0,5 0-4 16,-6 0 1-16,-7-1 1 0,7 4-2 16,-7-3 2-16,-5 0-2 0,-1 3 3 0,-1-3-1 15,1 3-1-15,0-3 1 0,-1 4 0 16,8-5-1-16,-7 4 0 0,7-4 1 0,-1 5 0 16,1 0 0-16,-1-5 2 0,7 4 0 0,-7 0 0 31,7 0 0-31,0 1 0 0,7 0-1 0,-7-5 1 0,6 5 0 0,-6-1 0 0,7 0 0 15,-7 1 1-15,6-1 0 0,-6 1-1 0,0-1 0 16,0 4-1-16,0-4 0 0,0 4-1 16,0-4 1-16,-1 4 0 15,1 0 0-15,1 0 1 0,5 0 1 0,-6 4-1 0,6-4-1 16,1 4 1-16,-7-4 0 0,6 4-2 0,1-1 2 16,5 1-2-16,-5-1 0 15,6 5 1-15,-6-5 0 0,5 1 0 0,-5 0 1 0,6 2 0 16,0-2 0-16,0 0 1 0,-6 4 0 15,5-4 0-15,2-1 0 0,-8 0 0 0,1 1 0 0,5 0-1 16,-6 0 1-16,1 0-1 0,-1 0 0 16,8-4 2-16,-8 3-1 0,1 0-1 15,5-3 0-15,-5 4 0 0,6 0 0 0,0-4-1 16,0 3 1-16,0-3 2 0,0 4-1 0,0 0 0 16,0-4 0-16,0 3-1 0,6 1 0 15,-6-1-1-15,6 1 0 0,-5 0 0 0,6 0 0 16,-8 0 0-16,8 3 0 0,-1-4 0 15,1 1 1-15,-8 3 0 0,8-3-1 0,0 3 0 16,0 0 0-16,-2-3 1 0,-4 4-2 0,5-1 0 16,0 0 1-16,1 0 0 0,-1 2-1 15,-5-3 0-15,5 2 1 0,0 3 1 16,1-4-1-16,0 0 1 0,-1 5-2 0,-1-6 1 0,3 5 1 16,-2-4 0-16,1 5-1 0,-1-1 1 15,7 0 0-15,-6 0 0 0,-1-5 1 0,1 6 0 16,6-1 1-16,-6 4-1 0,6-4 0 15,-8 0 1-15,8 3-1 16,-6-3 1-16,6 1-1 0,-6 2 1 0,6-3 0 0,0 3 0 0,0 2-1 16,0-2-1-16,-7-3 1 0,7 4-1 15,0-1 0-15,0 1 1 0,0-4 0 0,-6 3 0 16,6-3 0-16,0 4 1 0,0-4-1 16,0 4 1-16,0-3-1 0,0-2 0 0,-7 5-1 15,7-5-1-15,0 1 0 0,0 0 0 0,0-3 0 16,0 3 0-16,-6-4 1 0,6 4 0 15,0-3 1-15,0 2 0 0,0-3-1 16,0 4 0-16,0-3 0 0,0 3 1 0,0-4-1 0,-7 5 0 16,7-5 1-16,0 1 0 0,0 2 0 15,0-3 0-15,0 0-1 0,0 5 0 0,-6-5 0 16,6 0 1-16,0 0-1 0,0 1 0 16,0-1 0-16,0 0 0 0,0 1-1 0,0-1 0 15,0-3-2-15,0 3 0 0,0 1 1 0,0-1 1 16,6 0-1-16,-6 1 1 0,0-1 1 15,0 0 0-15,7 0 0 0,-7 1 0 16,0 0 0-16,6-2 1 0,1 2 0 0,-7-1 0 16,6 0-1-16,1 0 0 0,-7 1 0 0,6 0 0 15,0-1 0-15,2-4 0 0,-8 4-1 16,6 2 1-16,0-2 0 0,1-4 0 0,-1 5 1 16,-6-1 0-16,7-4 0 0,-1 5 0 15,1-5 0-15,-7 5-1 0,5-4 0 0,3 3 0 16,-1-4-1-16,-7 5 1 0,6-2-1 0,0-1 1 15,1 2 0-15,0-4 0 0,-7 5 0 16,6-4 1-16,0 0-1 0,1 2 1 0,-1-2 1 16,1 3-2-16,0 2 0 0,-1-6 0 0,0 4 1 15,2 0 1-15,4-3-1 16,-6 3 3-16,1 1 0 0,6-5 2 0,-6 5 0 0,5-5 1 16,2 5 1-16,-2-5 1 0,2 5 2 0,-1-5 2 15,0 0-2-15,0 2 1 0,7-2-4 16,-8 5-1-1,-5-5-1-15,13-3-5 0,-14 4 1 0,7-1 0 0,0-3 0 0,0 5 3 0,0-2-1 16,0-3 1-16,-7 0-2 0,8 3 1 16,-2-3-2-16,-5 0-1 0,6 4 1 15,0-4-2-15,1 0 2 0,-9 0-1 0,8 0 1 16,1 0-1-16,-1 4 0 0,0-4 0 0,0 0-1 16,-1 0 0-16,2 3 0 0,6-3 0 0,-7 3 0 15,6 1 0-15,-6-4 1 0,7 4-1 16,-7 4 0-16,6-4 0 0,0 3-7 15,-5 0-6-15,5 1-14 0,1 3-21 0,0 3-91 16,-8 0-70-16,8 2-34 0,-7-6-12 0,7 1 3 16</inkml:trace>
  <inkml:trace contextRef="#ctx0" brushRef="#br0" timeOffset="129273.8896">18946 9250 71 0,'6'-4'218'0,"1"0"14"0,6 1-20 16,-7-1-66-16,1 1-52 0,0-5-29 0,-1 5-12 15,1-5-8-15,-7 5-6 0,6-4-6 0,0-1-2 16,2 0-3-16,-2 2 0 0,-6-2-5 15,6 0 0-15,-6 1-3 0,0-4-2 0,0 4-2 16,0-4-2-16,0 4-2 0,-6-5-5 0,6 5-2 16,-6-4-3-16,6 1-1 0,-8-1-1 15,-4 0 0-15,5 0 2 0,1 0 0 0,-8-1 0 16,8-2-2-16,-7-1 1 0,0 4-1 16,-7-4-1-16,7 1 0 0,-6-1-2 0,0 1 0 15,-1-1 2-15,0-1 0 0,-5 2 1 0,5 0-1 16,-6-1 1-16,-1 1 0 15,1 3-1-15,1-4-1 16,-10 4 1-16,4 0-1 0,-2 4-1 0,1-4 1 0,-1 4-1 0,1-5 0 0,-7 5 1 16,7 0-1-16,-7-1 0 0,6 0 1 15,1 2 0-15,-2-2 0 0,2 5 0 0,7-5 0 16,-2 5 0-16,1-4 1 0,0 3 0 16,0 0-1-16,0 0 0 0,-1 0 0 0,8 1 1 15,-7 3 0-15,6-4 0 0,-5 4 0 0,-1 0 1 16,0-3-1-16,-7 3 1 0,7 0 1 15,-7 3-1-15,7-3 0 0,-6 0-1 0,-1 4 1 16,7-4-1-16,-6 0-1 0,5 3 1 0,-5-3-1 16,6 4 1-1,-1 0-1-15,2 0 1 0,-1 0-1 0,6-1 0 16,-6 1 1-16,7-1 0 0,-1 5 0 0,7-5 1 0,-6 1-2 0,6 3 1 16,-7-4 0-16,6 5 0 0,2-4 1 15,-8 4 1-15,7-2 1 0,1-2-1 16,-9 4 0-1,8 0-1-15,1-1 0 0,-8 0 0 0,7-4 0 0,1 5 0 0,-2-1 0 0,-5 0 0 16,12 1 0-16,-6-1 0 0,0-3 0 16,0 7 0-16,7-8-1 0,-8 8 0 0,8-4 1 15,-1 1 0-15,-5 3 1 0,5-4 0 16,0 3 0-16,1 2 1 0,0-1-1 0,-1 0-1 16,0 4 0-16,1-4 0 0,-1 3 0 0,1 1 0 15,-1 0 0-15,0-1 0 0,-5 0-1 0,6 6 1 16,-2-2 0-16,2 0 0 0,0 0 0 15,-7 1 0-15,6-1 0 0,0 0 0 16,1 5 1-16,0-5 0 0,-8 4 1 0,8-4 1 16,0 4-1-16,6 0 0 0,-7 0 0 15,7 0 2-15,0-4-3 0,-7 8 2 0,14-4 0 0,-7 0-1 16,0 4 1-16,7-4 0 0,-7 3-2 16,6 1 2-16,8-1 0 0,-8 5 1 15,0-5-1-15,7 4 0 0,0-3 1 0,0 3-1 16,1-3 1-16,-2-1-1 0,1 1 1 0,7 0 1 15,-7 0-2-15,6-1 2 0,-5 1 1 16,5-4-2-16,1 4 1 0,-8-4 1 0,8 3 0 16,0-3 1-16,5 0 0 0,-5 0 1 0,0-4 0 15,5 4 0-15,1-3 0 0,-6-1-1 16,7 1 0-16,-1-1-1 0,6 0 0 0,-6 0-1 16,7 1-1-16,-8-4 1 0,9 3-2 0,-2-4 1 15,1 5-2-15,-1-5 1 0,1 5-1 16,-7-5 0-16,6 4 0 0,1-2 0 15,-1-2-1-15,1 4-1 0,-7-3 2 0,7 3 1 16,-1-4 1-16,-6 1 1 0,7 1-1 0,-1-2 0 16,-5 1 0-16,5-4-2 0,1 3 0 0,-1-6 0 15,1 3-1-15,-1-4 0 0,1 0 0 16,-1-3-1-16,1-1 1 0,-1 1-1 0,1-4 3 16,-1 0 0-16,1 0 3 0,-1-4-1 15,1 1 0-15,-7-1 2 0,6 4-2 0,-5-7-1 16,5 3-1-16,-6 1 0 0,1-5 0 15,-1 5-2-15,6-5 4 0,-6 1 2 0,-7 0 2 16,8-4-1-16,-1 2 3 0,-6 3-2 0,5-5-1 16,1 0-2-16,0 0-3 0,-6-1 0 15,6 2-1-15,-7-1 1 0,1-4 0 0,6 4 0 16,-7-3 1-16,1 0-2 0,0-2 1 0,-1 2 0 16,1-1 2-16,0-3-1 0,-8 0 0 15,8-1 3-15,-1 1 2 0,-5-4 2 16,5 4 2-16,-6-5 0 0,0 1 2 0,1 1-2 15,-8-1-1-15,0-4-2 0,0 4-3 0,1 0-3 16,0 0-1-16,-7-1-1 0,0-2-2 0,0 3 0 16,0 1 0-16,0-2 0 0,-7-3 0 15,0 5-1-15,7-5 0 0,-6 1 0 0,0-1-1 16,0-4 0-16,-2 5 0 0,2-9 0 16,0 6 0-16,-1-5 1 0,-6 0 1 0,6 0 0 15,7 0 0-15,-6 0 0 0,-7-4 1 0,13 4 3 16,-13 0-1-16,7 0 2 0,-1 1 0 15,-6 2 0-15,0 5-1 0,0-1-3 0,0 0-1 16,-1 4 0 0,-5-1-3-16,-7 2-1 0,6 3 0 0,-5-1-1 0,-1 1 0 0,-7 0 0 15,7 0 3-15,0 4 0 0,0-2-1 0,0 1 0 16,-1 1-3-16,-5 2-2 0,7 2-6 16,-2-1-6-16,-5 0-6 0,6 4-4 0,-7 3-7 15,1-3-8-15,-1 3-6 0,1 4-17 0,-2 0-31 16,-5 0-113-16,1 0-58 0,5 0-22 15,-6 0-6-15,7 0 11 16</inkml:trace>
  <inkml:trace contextRef="#ctx0" brushRef="#br0" timeOffset="138264.6899">18321 7242 105 0,'-6'-7'209'0,"-2"0"7"0,2-4-47 16,0 4-75-16,-8-4-40 0,8-1-25 0,0 5-13 16,-7-4-8-16,-1 3-4 0,8-2 0 0,-6 2 1 15,-2-3 2 1,1 4 3-16,7-4 1 0,-8 3 1 0,2 2 1 0,-2-5-1 0,8 3-3 15,-7 1-2-15,6 0-2 0,-6-1-2 16,1 1-1-16,-2 3-2 0,2 1-1 0,-2-5 1 16,1 5-1-16,-6 0 0 0,6 3 1 15,-7-6 0-15,1 6 0 0,-7 0 2 0,6 0 0 16,-6 0 0-16,0 0-1 0,-7 6 0 0,1-6-1 16,-1 3 0-16,1 4 1 0,-1-3-1 0,-6-1 1 15,7 4-1-15,-1 1 0 0,-7-1-1 16,8 1 0-16,-1-1 0 0,1 4 1 0,-1-4-1 15,1 4 1-15,6 0 0 0,-7 1 1 16,7-2-1-16,1 0 0 0,-1 2 0 16,-1 2 1-16,7-2-1 0,2 3 0 0,-9-1 1 15,7 0 1-15,1 2 0 0,0 2-1 0,-1-4 1 16,1 5 1-16,-1-1 0 0,7-3 0 0,-7 3-1 16,0 0-1-16,2 4-1 0,4-4 0 15,-5 1 0-15,5 3 0 16,-4 0 0-16,4 0 0 0,1 0 1 0,0-1 0 0,-6 5-1 0,12-4 1 15,-12 4 1-15,4 0 0 0,3-1 3 16,-1 1 0-16,0 3 0 0,1 0 0 16,-8 1-2-16,7 3 0 0,-7 0-1 0,8 3 0 15,-8-2 0-15,6 3 0 0,-5-1-1 0,6 0 1 16,0 5 0-16,0-5 0 0,0 1-1 0,0 0 1 16,0-4-1-16,6 3 1 0,1 1-1 15,0-4 0-15,-2 4 1 0,2 0 2 0,0-2-1 16,-1-2 2-16,7 4-1 0,-6 0 0 15,-1-1 0-15,7-3-2 0,-6 5 0 0,6-3 0 16,-7 2 0-16,7 0-1 0,0 0 1 0,0 0 0 16,0-1 0-16,0 0 0 0,0-2 0 15,0 2 0-15,7-3 0 0,-7-1-1 0,6 2 2 16,1-1 0-16,-1 0-1 0,7-4 1 0,1 0 1 16,-8 1 1-16,7-1-1 0,7-3 1 15,-8-1 0-15,8-3 1 0,-7 4-1 16,7-4 0-16,-1 1 0 0,-6-6 0 0,7 5-1 0,-1 0 0 15,1 1-2-15,0-1 1 0,5-1 0 16,-5 1-1-16,6 0 0 0,-6 0 1 0,5 1 0 16,1-2 1-16,0 1 1 0,1 0 3 15,-1 1 0-15,6-6 3 0,1 5 0 0,-1-3 2 16,1 0 1-16,-1-1 0 0,7-4-1 16,1 5-1-16,-2-5 0 0,-5-3 0 0,6 0-2 15,1 4-2-15,-1-4-1 16,0-4-1-16,-1 5-2 0,2-2-1 0,-1-2-1 0,0 2-1 15,0-2 0-15,0-1-1 0,-6 5 1 16,6-6 3-16,0 2 0 0,-7-5 0 0,8 5 1 0,-1-1-1 16,-7-3 0-16,7 3-2 0,-6-4-2 15,-1 2 0-15,1-2 0 0,6 0 0 16,-6 1 1-16,-1-4 0 0,7 4 0 0,-6-4 0 16,-1 0 0-16,1 0 0 0,-1 0-1 0,8 0 1 15,-8 0 0-15,1 0-1 0,-1 0 1 16,1-4-1-16,-7 4 0 0,7-4 0 0,-1 1 1 15,1 0 1-15,-7-2-1 0,-1 5 0 0,1-3 2 16,7-4 0-16,-7 7-2 0,0-4 1 16,0 0 0-16,1 1-1 0,-1-2 0 0,-1 2 0 15,1-4-1-15,7 3 0 0,-7 1 0 0,0 0 1 16,0-5 0-16,7 4 0 0,-7-3 1 16,7-1 0-16,-7 5-1 0,6-4 1 0,-5-1 1 15,5 1-1-15,-7 0 0 0,1-1-1 16,7 1 0-16,-7-4 0 0,7 3 0 0,-7 1-1 15,0 0 0-15,0-1 1 0,1-3 0 0,-1 5-1 16,-7-6-1-16,7 5 2 16,0-4 2-16,-7 0-1 0,7 0 0 0,-6 0 3 0,6-4-1 15,-7 4 1-15,1-7 0 0,0 3 0 16,-7-3 2-16,6 0 1 0,-6-1 0 0,7-3 0 16,-7 1 0-16,0-5-1 15,0 0-2-15,-7 0-3 0,0 1-2 0,2-1-3 0,-2-3-2 16,0 3 1-16,-6 0-1 0,0 1-1 0,0-4 2 15,0 3 1-15,-6 0 0 0,6-3-1 0,-6 3 0 16,6-3 1-16,-8 4 2 0,8-5-2 16,-6 5 0-16,0-5 0 0,6 1-1 0,-7 0 0 15,7-5 0-15,-6 1-1 0,6 1 2 16,0-4-2-16,-7 2 1 0,7-3 1 0,0 4-1 16,0 1 1-16,-6-6-2 0,6 6 2 0,-7 2-1 15,1 2 2-15,0-2 0 0,-2 4 0 16,-4 1 0-16,-1-1 1 0,0 4 0 0,0 0 0 15,-1 1-1-15,-5 1-1 0,6-2 2 16,-6 4-1-16,5-3 1 0,2 2 0 16,-8 1 0-16,7 0 0 0,0-1-1 0,6 0 0 0,-5 1-1 15,-2-3 0-15,2 2 0 0,5 1 1 16,-6-4-2 0,-1 0 1-16,9 0-1 0,-9 0 2 0,2-1-2 0,-2 3 1 0,8-3 1 15,-14 1-1-15,7 0 0 0,0 0-1 0,0 4 1 16,0-1-2-16,0-3 2 0,-6 4-1 0,5 1 2 15,-5 1 0-15,6-2 0 0,0 3 0 16,-1-3 1-16,2 4-1 16,-2-5 0-16,2 4 0 0,-1 1-1 0,-1-5 0 0,2 5 2 15,6-5-1-15,-8 1 0 0,1 4 1 0,0-5 0 16,0 1 0-16,0 0-2 0,0 2 0 0,0-1 0 16,-7-2-1-16,8 4 2 0,-3 1-1 15,4-5 0-15,-3 5 0 0,1 3 0 16,0-4 1-16,0 4-2 0,1-3 2 0,-2 2 2 15,1 1-1-15,7 1 0 0,-8-2-1 0,2 1 0 16,-2 1 1-16,2 2-2 0,-2-2-1 16,1-2 1-16,-6 1 0 0,6 4 2 0,-7-4-1 15,-6 4 0-15,7-4 1 0,-14 3 1 0,7-2-1 16,0 2 0-16,-6 0 0 0,5 1-2 16,1 0 1-16,0 3 0 0,7-3 1 0,-7 3-1 15,0 1 0-15,-1-1 1 0,8 1 0 0,-7-1 0 16,6 4-1-16,-6-4 1 0,7 0 0 15,-1 4 1-15,8-4 0 0,-8 4 0 0,0-3 0 16,1-1-1-16,-1 4 0 0,8-3-1 16,-8-1 0-16,0 0 0 0,1 1 1 0,-1 3 0 15,1-4 0-15,-7 1 0 0,6-1 0 0,0 1 0 16,1 3 1-16,-1-4-1 0,0 4 0 16,1-4-1-16,0 4 0 0,6 0 0 0,-7 0 2 15,7-4 0-15,-7 4 0 0,8 0 0 16,-8 0 0-16,7 4 0 0,0-4 0 0,-6 0 0 15,5 0-2-15,2 0 1 0,-2 4 1 16,-5-4 0-16,6 4-1 0,0-4 0 0,-1 0-1 16,2 3 0-16,-1 1-2 0,0-1 0 0,0-3 0 15,-1 4-1-15,8-4 0 0,-7 3 1 16,0 1-2 0,7 0 0-16,-7-1-1 0,-1 1-2 0,8-1-1 0,-7 5-1 0,0 0-2 0,7-5-2 15,-8 4-1-15,1 4-5 0,1-3-11 16,-2-2-21-16,-5 6-70 0,6-1-59 0,0 0-28 15,-7 1-14-15,7-2 4 0</inkml:trace>
  <inkml:trace contextRef="#ctx0" brushRef="#br0" timeOffset="140954.1568">5673 12317 189 0,'39'-48'273'0,"0"-4"10"16,0-3 4-16,0 0-144 0,0 1-79 0,7 2-32 15,6-3-17-15,-6 4-11 0,6 3-6 0,7-3-9 16,-1 0-6-16,0 0-4 0,1 3-3 16,6-4 3-16,1 1 3 0,-1 0 7 0,0 0 6 15,0-1 2-15,6 5-10 0,-6-1-103 0,0 0-71 16,1 5-38-16,-2-2-19 0,-11 9-9 16</inkml:trace>
  <inkml:trace contextRef="#ctx0" brushRef="#br0" timeOffset="147217.5796">2456 11833 44 0,'0'0'218'0,"0"0"13"0,0 0-26 16,0 0-52-16,-7-3-53 0,7-1-36 16,0 4-19-16,-7-4-7 0,7 0-6 0,0 0-6 15,0 1-1-15,-6-1-3 0,6-3-2 16,0 3-4-16,0 1-2 0,0-1-2 0,0-3-4 15,0 7-2-15,0-4-3 0,0 1-1 0,0-1 0 16,0 4-2-16,0-4-1 0,0 4 0 16,6 0-2-16,-6-4 1 0,0 4-1 0,7 0 1 15,-7 0 1-15,7 0 0 0,6 0 1 0,-7 4 1 16,14-4 0-16,-8 0-1 0,7-4 1 16,9 4 0-16,4-4 0 0,1 1 0 15,5-1 0-15,8-3 0 0,0 3 0 0,6-4-1 16,-7 1 1-16,14 4 0 0,-1-5 1 0,1 1 1 15,6 0 2-15,0 3-1 0,0 1 1 16,8-5-1-16,-8 4-1 0,6 0-1 0,-6 1-1 16,0 3-1-16,0-3 0 0,1 3-1 15,-8-4 0-15,-6 4 1 0,7 0 2 0,-7-4 1 0,0 4 0 16,-6-3 1-16,6 3 1 0,-7-4-2 16,1 4-3-16,6-4 2 0,-6 1-1 15,-1-1-1-15,1 4 0 0,-1-7 0 0,8 3 0 16,-8 0 0-16,1 0 0 0,-7-3 0 0,7 4 0 15,-7-5 0-15,-1 4 0 0,1 0 0 0,-6 1 0 16,6-1 1-16,-6 1 1 0,-1 3 0 16,1-4 1-16,-1 4-1 0,1-4-1 0,0 1-1 15,5 3 0-15,-5-4 0 0,7 0 0 16,-2 4 0-16,1-3 0 0,7-1 1 0,-7 1-1 16,6-1 0-16,-5-3 0 0,5 2 0 0,-6-1 0 15,7-2-1-15,-7 2 1 0,0 1 0 16,-6-2 0-16,0 0 0 0,-1-1 2 0,1 4-2 15,-7 1 0-15,-7 0 1 0,7-1 0 0,-6 0-1 16,-1 4 0-16,1 0 0 0,-8 0 1 16,8 0 0-16,-7 0 0 0,7 0-1 0,-8 0 1 15,8 4 0-15,0-4 0 0,-7 0 0 16,7 4 0-16,-1-4 0 0,1 0-1 16,-1 0 0-16,0 3 0 0,8-3 0 0,-8-3 1 15,0 3 0-15,8 0 0 0,-8 0-1 0,8-4 1 16,-8 4-1-16,7-4 0 0,0 4 0 15,-6 0 0-15,6-3 1 0,-7 3-1 0,7 0 1 16,0 0 0-16,1 0 0 0,-8 0-1 0,7 0 1 16,0 0 0-16,-6 0-1 0,6 0 0 15,-1 0 2-15,1 0 1 0,1 0-2 0,-1 0 2 16,6 0 0-16,-5 0-1 0,-1 0-2 16,6 0 0-16,-6 0 0 0,0 0 1 0,6-5 0 15,-6 5 0-15,1-4 0 0,-1 4 0 0,0-2-1 16,-1-3 1-16,2 2-1 0,-8-1 0 15,8 1 1-15,-8-1 0 0,8 1 0 0,-8-1 0 16,0 4-1-16,0-4 1 0,1 0-1 16,-6 4 1-16,-2-3-1 0,8 3 0 0,-7 0 0 15,0 0 1-15,-6 0 0 0,5 0-1 0,-5 0 0 16,6 0 0-16,-6 0 0 0,5 0 0 16,-6 0-1-16,2 0 1 0,-2 0 0 0,0 3 0 15,1-3 0-15,0 0 1 0,-1 0-1 16,1 0 1-16,-1 0-1 0,0 0 1 0,2 0-1 15,-8 0 1-15,6 0 0 0,0 0-1 0,0 0 1 16,1-3-1-16,-7 3 0 0,7 0 0 16,-1-4 0-16,-6 4 1 0,7 0-1 0,-7 0-6 15,5 0-6-15,-5 0-10 0,8 0-17 16,-8 0-19-16,0 4-36 0,0-4-94 0,-8 3-45 16,-4 5-20-16,-1-8 2 0,0 4 11 0</inkml:trace>
  <inkml:trace contextRef="#ctx0" brushRef="#br0" timeOffset="148352.9094">2801 11803 162 0,'-14'-3'219'16,"2"-1"9"-16,-1 1-62 0,0-1-72 0,0 0-36 15,-1 1-20-15,2-1-10 0,-2-3-6 0,8 3-4 0,-7 0-3 16,7 0-2-16,-1-3-2 0,-6 4 0 15,7-1-2-15,-1 0 0 0,0-4 0 0,1 5-1 16,0-1-1-16,-1-3-1 0,0 3-1 0,7 1-2 16,-6-1-1-16,-1 0 0 0,7 4-1 15,-6-3 0-15,6-1 0 0,-6 4-1 0,6 0 0 16,0 0 2-16,0 0 3 0,0-3 3 16,-8 3 1-16,8 0 4 0,0 0 2 0,0 0-1 15,0 0 0-15,0 0-3 0,0 0-3 16,0-4-5-16,0 4-2 0,0 0-2 0,8 0-2 15,-8 0-1-15,6 0 2 0,0 4 0 0,1-4 1 16,-1 3 1-16,8-3 1 0,-2 4 1 16,2-1-2-16,5 1 1 0,1 0 0 0,-1-1 0 15,7 1 1-15,0 0 0 0,0-4 0 16,7 3 0-16,-1-3 0 0,1 0-1 0,6 0-1 0,0 0 0 16,0 0 3-16,7-3 1 0,-1 3-1 15,1-4 1-15,-1 0-1 0,8 1 1 16,-2 3-4-16,8-4 1 0,-7 4-1 0,1-4 0 15,-2 4 0-15,8 0 0 0,-7 0-2 0,1 0-3 16,-2 4 0-16,2-4 0 0,5 4 2 16,-5-4 1-16,5 3 3 0,1 1 3 0,-1-4-2 15,1 4 2-15,6-1-2 0,-8-3-1 16,9 4-2-16,0-4 1 0,-8 0 0 0,1 3 0 16,6-3 0-16,-7 4-1 0,1-4-1 0,-6 4 2 15,5-4 2-15,-5 4 0 0,-2 0 1 16,1-4 1-16,1 3-1 0,-2 1-1 0,2-1-2 15,5 1-2-15,-5-4 0 0,-2 4 0 0,2 0 0 16,-7-4 1-16,5 4 1 0,2-4-1 16,-8 3 0-16,1-3 0 0,-1 0 2 0,1 0 0 15,-7-3 1-15,7 3 1 0,-7-4-1 0,0 4 1 16,-7-4-1-16,7 4-2 0,-7 0 0 16,2-4 1-16,-2 4-1 0,1 0 0 0,-1-4 0 15,-5 4 1-15,5 0 0 0,1 0-1 16,-7-3 0-16,6 3 1 0,1 0 0 15,-8-4 0-15,1 4 0 0,7-3-1 0,-7 3 0 0,0-4 0 16,0 0 1-16,1 4 0 0,-1-4-1 16,-1 0 1-16,-5 1 1 15,0-1-1-15,-1 1 0 0,1-1-1 0,0 0 0 0,-8 1 1 16,8-1 0-16,-7 0 0 0,0 1 0 0,0-1 0 16,-1 4 0-16,2-3 0 0,-1 3-1 15,0-4 2-15,0 0-1 0,-1 4 0 0,2-4 0 0,-1 0 0 16,0 4-1-16,0-3 0 0,-7 0 0 15,8 3 0-15,-2-4 0 0,2 4 0 0,-8-4-1 16,7 4 0-16,-7 0-1 0,8 0-2 16,-2 0-2-16,-4 0-2 0,-2 0-2 0,7 0 0 15,-7 0-2-15,8 4 1 0,-8-4-4 16,6 0-5-16,-4 0-5 0,4 4-13 0,2-4-19 16,-9 0-65-16,9 0-67 0,-1 0-30 15,0 0-13-15,0-4 3 0</inkml:trace>
  <inkml:trace contextRef="#ctx0" brushRef="#br0" timeOffset="151714.2102">6109 14643 230 0,'-13'-8'242'0,"7"4"7"0,-1-3-66 0,-6 4-87 16,7-4-46-16,0 2-18 0,-8-2-12 16,8 0-5-16,-1-1 0 0,-6 5 4 0,7-4 2 15,-1-1 3-15,-6 1 2 0,6 3 2 0,1-4-3 16,0 2-3-16,-1-2 0 0,0 5-1 16,1-5-2-16,0 5-1 0,6-1-1 15,-7 1 2-15,7-5-3 0,-6 5 0 0,6-2 1 16,0 5-2-16,0-3-1 0,-7 0 0 0,7-1 0 15,0 0 0-15,0 1 0 0,0 3-2 0,0-5 1 16,0 1-2-16,0 4-2 0,0-3-3 16,0 0-2-16,0 3-3 0,0 0-2 0,7 0-1 15,-7-4-1-15,0 4 2 0,6 0-1 16,1 0 2-16,-1 0 0 0,0 0 0 0,8 0 0 16,-8 0 1-16,7 0-1 0,7 0 0 15,-8-4 0-15,8 1 0 0,6-1 0 0,7 0 0 16,-7-3-1-16,13 3 1 0,-7-7 0 0,7 8 0 15,7-5-1-15,-7 1 0 0,7 0 1 16,-1 4-2-16,1-2 2 0,-7 2 1 0,6 3 1 16,1 0 0-16,-1 0 0 0,-5 0 1 15,5 0-2-15,-6 0 0 0,7 0-2 0,-7 0 0 16,7 3-2-16,-7-3 1 0,0 0 0 0,0 5-1 16,0-5 2-16,0 3-1 0,-6-3 0 15,6 3 1-15,-7-3-1 0,8 4 1 0,-8 0 0 16,1-4 0-16,-1 3 0 0,1 1-1 15,-1 0 2-15,-5-1 1 0,-1 1 0 0,-1 0 0 16,1-1 0-16,-6 1 1 0,0 0-1 0,-1-1-1 16,1 1 1-16,-1 0-1 0,1-4 0 15,-7 0 1 1,6 3-1-16,-5-3 1 0,5-3 1 0,1 3-1 0,-2-4 2 0,2 0 0 16,7 1-2-16,-8-1 2 0,7 0-1 0,0-3 0 15,6 3-2-15,-5 1 0 0,-1-5 0 0,0 5 0 16,0-1 0-16,0 0 0 0,0 1 0 15,0 3 0-15,-6-3 0 0,0 3 0 0,-1 0 0 16,0 0 0-16,-6 0 1 0,7 0-1 16,-1 3 0-16,-6-3 0 0,7 3-1 0,-7-3 1 15,7 0 0-15,-1 4 0 0,-6-4 0 0,6 4 0 16,1-4 0-16,0 0 0 0,-7 0 2 16,7-4 0-16,-1 4 1 0,0-4 1 0,1 1 0 15,-1 0-1-15,1-2 0 0,-7 2-1 16,7-1 0-16,-1 0 0 0,-6 1-2 0,7-1 1 15,-7 1-1-15,7 3 2 0,-8-5-1 0,8 2 0 16,-7 3 0-16,7-3-1 16,-2-1 1-16,-4 0-1 0,5 4 0 0,1-3 0 0,0 0 0 15,-1 3 0-15,1-4 0 0,-1 4 0 16,7-4 0-16,-6 0 0 0,0 4 0 0,-2-4-1 16,9 4 0-16,-7 0 0 0,6-4-1 15,-7 4-1-15,1 0-2 0,6 0 1 0,-7 0 0 16,7 0-1-16,-6 0 1 0,5-3 0 0,-5 3 1 15,6 0 1-15,-6 0 2 0,-1 0 0 16,7 0 1-16,-6-4 0 0,0 4 1 0,5-3-2 16,-5 3 0-16,0 0-1 0,-1 0 0 0,1-4 0 15,0 4 0-15,-1 0 1 0,0-4 0 16,1 4-1-16,-1 0 1 0,1 0 0 0,-7 0 0 16,7-4-1-16,-1 4 1 0,-6 0 1 0,7 0-1 15,-7 0 1-15,7 0 0 0,-8 0 0 16,8 0-1-16,-7-3-1 0,-1 3 1 0,7 0 0 15,-4 0-1-15,4 0 0 0,-6-4 0 16,6 4 1-16,-5 0-1 0,-2 0 0 0,8 0 1 16,-7 0 0-16,7 0-4 0,-8 0-2 0,8 0-4 15,-7 4-7-15,1-4-7 0,4 0-18 16,-4 3-28-16,-1-3-75 0,0 0-82 0,0 0-42 16,-1-3-16-16,2-1 4 0</inkml:trace>
  <inkml:trace contextRef="#ctx0" brushRef="#br0" timeOffset="153490.2025">10988 13954 53 0,'-8'0'264'0,"8"0"28"0,0 0-9 0,0 0-48 16,0 0-65-16,0 0-56 0,0 0-38 0,0 0-23 15,0 0-13-15,0 0-4 0,0-4 0 16,0 4 0-16,0 0-1 0,0-3 1 0,-6-1-2 16,6 4-4-16,0-4-7 0,0 4-5 0,0-3-4 15,0-1-2-15,0 4 0 0,0-4-1 0,0 4 1 16,0-3-3-16,0 3-2 0,0 0-2 16,0 0-2-16,0 0-2 0,0-4-2 15,0 4-2-15,0 0 0 0,0 0-1 0,0 0-2 16,0 0 1-16,0 0 0 0,0 0 0 15,6 0 2-15,-6 0 1 0,0 0 1 0,8 0 0 16,-8 0 2-16,6 0 0 0,0 0 1 16,7 0-1-16,-6 0 0 0,6 0-1 0,-7 0 0 15,8 0 1-15,-2 0-1 0,-5 0 0 0,13 0 0 16,-8 0 0-16,2 0 0 0,-2 0 0 16,2 0 0-16,5 0 0 0,-6 0 0 0,6 0 0 15,-5 0 0-15,5 0 0 0,-6 0 0 0,0 4-1 16,1-4 2-16,-2 0 0 0,2 0 0 15,-1 0 1-15,-1 0-1 0,2 0 1 0,-2-4-2 16,2 4 0-16,-1 0 0 0,-2 0 0 16,4 0 0-16,-3 0 1 0,2 0-1 0,-1 0 0 15,0 0 1-15,6 0 0 0,-5 0 0 0,-2 0-1 16,8 0 0-16,-7 0 0 0,7 0 0 16,-1 4 0-16,-6-4 1 0,7 0 0 0,-1 3 0 15,-5-3-1-15,4 4 1 0,-4-4-1 16,5 4 0-16,1-4 0 0,-8 3 0 0,8-3 0 15,0 4 0-15,-1-4 0 0,1 4 0 0,-1-4 1 16,7 3-1-16,0-3 0 0,1 0 1 16,-1 4 1-16,0-4 0 0,0 4-2 0,7-4 0 15,-8 4 0-15,8-4-1 0,-7 0-1 0,6 3-1 16,-6 1 1-16,7-4-1 0,-7 3 0 16,7-3 1-16,-7 4-1 0,6-4 1 0,-5 3 1 15,5 1-2-15,-6-1 2 0,7-3-1 16,-1 4 1-16,1-4-2 0,-7 4 0 0,6 0 0 15,1-4-1-15,-7 3 3 0,7-3 0 0,-1 4 1 16,1-4 1-16,-7 4 0 0,6-4 0 16,1 3 0-16,-7-3-1 0,7 4 0 0,-1-4-1 15,-6 4 0-15,7-4 1 0,-1 3-3 16,1-3-1-16,-7 4-2 0,7-4 0 0,-1 4 0 16,1-4-1-16,5 3 0 0,-5-3 0 0,-1 3 0 15,1-3 1-15,-1 6 0 0,8-6 1 16,-7 0-1-16,-1 3 2 0,1-3 0 0,-1 0 4 15,1 3 0-15,-7-3-1 0,6 0 2 16,1 0 0-16,-1 4 1 0,1-4-1 0,-7 0 0 16,7 4 1-1,-1-4-2-15,1 3 0 0,-1 0 0 0,1-3 0 0,-1 4 0 0,1 0 0 16,-1 0 1-16,1-4 1 0,0 4-1 0,0-1 1 16,6 1-1-16,-8-1 1 0,3-3 2 0,4 4-1 15,2 0 2-15,-1-4 0 0,0 0 3 16,7 3 1-16,-7-3 1 0,6 0 0 0,1 4 0 15,-1-4 2-15,7 4-3 0,-6-4-2 16,0 0-2-16,6 3 1 0,-7-3-3 16,1 4-1-16,-1-4 0 0,2 0-1 0,-2 0 1 15,0 0 0-15,1 0 0 16,-7 0-2-16,7-4 0 0,-1 4 2 0,-6-3-4 0,7 3-5 16,-1-4-15-16,1 0-22 0,-1 1-48 0,8-1-144 15,-1-7-74-15,-1 0-34 0,2-7-7 0,-1-4 10 16</inkml:trace>
  <inkml:trace contextRef="#ctx0" brushRef="#br0" timeOffset="155305.6659">11378 14141 199 0,'-6'-7'270'0,"-1"-1"17"16,1 0-23-16,-1 1-103 0,0 0-66 0,1 0-34 15,6-1-20-15,-6 5-14 0,-1-1-7 16,7-3 0-16,-7 3 1 0,7 4 4 16,0-4 2-16,-6 0 6 0,6 1 4 0,0 0 3 15,-6-1 1-15,6 0 3 0,0 4 0 16,0-3 0-16,-7 0-1 0,7 3-4 0,0 0-6 15,0-6-8-15,0 6-7 0,0-3-10 0,0 3-9 16,0 0-7-16,7 0-5 0,-7 0-2 16,0 0-1-16,6 0 3 0,-6 0 2 0,6 0 3 0,8 0 2 15,-2 0 4-15,2 0 1 16,5 3 0-16,1-3 1 0,0 0 0 0,5 6 0 16,-5-6 1-16,12 0 0 0,-6 3 0 15,7-3 0-15,-7 0-1 0,13 0 1 0,-7 0-1 16,7 0-1-16,1 0 1 0,5 0 1 0,1-3 2 15,6 3 0-15,0-6 1 0,1 6-1 0,5-3-1 16,1 3 0-16,6 0-2 0,0-3 0 16,0 3-2-16,0 0 0 0,0 0 3 0,6 0 1 15,-5 0 2 1,6 3-1-16,-7-3 1 0,6 0 2 0,1 0-4 0,0 0-1 0,-1 0 0 16,-6 0 1-16,7-3 0 0,-7-1 5 0,0 0 2 15,0 1 7-15,0-5 5 0,0 5 3 16,0-5 0-16,1 1-2 0,-8-1-2 0,8 5-5 15,-1-4-4-15,0 3-1 0,0 1-2 0,0-4 1 16,-6 3 1-16,0 0 2 0,-1 0 3 0,-6 1 6 16,0-5 6-16,1 5 9 0,-8-1 5 15,-6 0 3-15,0 1-1 16,0-1-2-16,-6 0-2 0,-1 1-4 0,-6 3 0 0,0-3 1 16,1-3 2-16,-8 3 0 0,0 3 0 0,-6-3-2 15,7-1-5-15,-14 4-5 0,8-4-5 0,-8 4-4 16,1 0-4-16,-7-3-5 0,6 3-6 15,-6 0-15-15,7 0-28 0,-7 0-41 0,0 0-49 16,0 0-40-16,0 0-68 0,0 0-128 16,0 0-49-16,0 0-1 0,0 0 27 15,0-8 30-15</inkml:trace>
  <inkml:trace contextRef="#ctx0" brushRef="#br0" timeOffset="158669.5405">17794 11394 7 0,'6'-5'246'15,"0"-2"19"-15,1 0 11 0,-1 0-59 0,1-4-81 32,-1 0-47-32,1 0-21 0,-1-4-7 0,1 4-1 0,0-4 2 0,-1-3 1 0,0 4 2 15,1-5-2-15,-7 4-5 0,7-3-5 0,-7-1-3 16,0 5-4-16,6-1-5 0,-6 0-1 16,0 1-6-16,-6 3-3 0,6-4-7 0,0 4-8 15,-7 0-8-15,0 4-4 0,1-4-5 16,6 0-3-16,-13 4-3 0,6-5 0 0,-6 5 0 15,0 0 0-15,0-4 0 0,1 4 1 16,-8-1 0-16,0 1-1 0,1 0-3 0,-7-1-4 16,-7 5-2-16,1-5 0 0,-1 5 0 0,-7 0-1 15,2-1 1-15,-1 0 4 0,-7 0 2 0,1 1 2 16,6 3-1-16,-7-4 2 0,6 4 2 16,-5 0 1-16,6-4 1 0,0 4-1 15,0 4 2-15,7-4-1 0,-8 0 0 0,7 4 1 16,1-1-2-16,-1 1 1 0,1 0-1 15,6 0 1-15,0-1-1 0,-8 4 1 0,9-3 0 16,6 3 0-16,-7 0 1 16,0-3-1-1,7 3 1-15,-8 1 1 0,8-1-1 0,-8 0 1 0,8-3-1 0,0 6 1 0,-1-6 0 0,1 8-1 16,5-8 0-16,-5 2 0 0,-1 6 2 0,8-5-1 16,-8 0 0-16,0 1-1 0,7 3 0 15,-7-5 1-15,8 6 1 0,-8-5-1 0,6 4 1 16,-5 0 0-16,-1 0 1 0,2 0-1 0,-2 1 0 15,7-2 2-15,-7 2-1 16,0-2 1-16,1 5-2 0,6-4 1 0,-6 0 0 0,5 0 0 16,-5 0 1-16,6 0 0 0,-6-1 0 15,5 2 0-15,2-1 1 0,-2 0-2 0,1-3 0 16,1 2-1-16,-2-2 2 0,2 3 0 0,5-4-1 16,-6 0 0-16,0 5 0 0,-1-6-1 15,8 2 0-15,-6 3 1 0,-2-4 0 0,1 4 1 16,0 0-1-16,5-4 1 0,-3 5-1 15,-3-1 1-15,2 0-1 0,-2-1-1 0,8 1 2 16,-7 0-1-16,7 0 0 0,-8 0 0 0,8 0 2 16,-7 0-1-16,6 4 1 0,1-4-1 15,-1-1 0-15,1 2-1 0,-1-1 0 0,1 0 0 16,-1-3-1-16,7 2 1 0,-6 1-1 16,0-3 1-16,6-2-1 0,-8 6 0 0,8-5 0 15,-6 4 0-15,0-4 1 0,-1 4 0 0,7 0-1 16,-6 1 2-16,-1-2-1 0,7 2 0 15,-6-1 0-15,-1 3 0 0,7 1-1 0,-6 0 0 16,0-1 1-16,-2 1 0 0,8-1-1 0,-6 1 1 16,6 4 0-16,-6-5 0 0,-1 1-1 15,7-1 0-15,0 5 0 0,-7-5 0 16,7 1 0-16,-6-1-1 0,6 5 1 0,0-5 0 16,0 5 0-16,-6-1 0 0,6 1 1 0,0-5 1 15,0 8-1-15,0-4 1 0,0 4-1 0,6-4 0 16,-6 5 0-16,0 2 0 0,6-2 0 15,1 2-1-15,-7-3 0 0,7 4 1 16,-1-1 0-16,0 1-1 0,2-1 0 0,-8 1 1 16,6 0 1-16,0-4 0 0,1 4 1 15,-1-1 0-15,1-3 0 0,-7 4 2 0,6-5-4 0,1 1 1 16,-7 1-1-16,6 2-1 0,0-2 0 16,-6-2-1-16,8-3 0 0,-2 4 0 0,-6 1 0 15,6-1 1-15,-6 0 0 0,7-1 0 0,-7-2-1 16,6-1 0-16,-6 1 0 0,7-1 1 15,-7 0 0-15,6-3 0 0,-6-1 1 0,0 0 0 16,0 5 0-16,7-4-1 0,-7-4 1 16,0 3 0-16,6 1-1 0,-6 0 1 15,0-4 0-15,0 4 0 0,0-1 0 16,0 1 0-16,0-1 1 0,0 1-1 0,0-4 0 16,0 4-1-16,-6-1 1 0,6 2-1 0,0-2 0 0,0 1 1 15,-7-1 0-15,7 1 0 0,0-1 0 16,0 1 0-16,-6 0-1 0,6-1 0 0,0 2 1 15,0-2 0-15,0 0 0 0,-7-3 0 16,7 5 0-16,0-2 1 0,0 0-1 0,0-3 0 16,0 4 1-16,0-1-1 0,7 1 1 15,-7 0 0-15,0 0-1 0,0-1 0 0,0-3 0 16,0 3 1-16,6 2 0 0,-6-6-1 16,0 5 0-16,0-5 1 0,0 6 0 0,7-5-1 15,-7 4 0-15,0-4 0 0,6 3-1 0,-6-3 1 16,0 4 0-16,7-1 1 0,-7 1 1 15,0-1 0-15,0 2 0 0,7-2-1 0,-7 1 1 16,6 3 0-16,-6-4-3 0,6 2 3 16,-6 2-1-1,7-4 0-15,-7 1-1 0,7-1 1 0,-1 0-1 0,-6 2-1 0,6-1 0 0,1-1-1 16,-1 1 1-16,1-4 0 0,0-1 0 16,-1 5 1-16,0-4 0 0,2 0 0 0,4 0 1 15,-7 1 1-15,10-1-1 0,-9 3-1 0,7-3 2 16,1 0 0-16,-2 4-1 0,1-1 1 15,0-2 0-15,0 2 0 0,1-3 1 0,-2 3-2 16,2-2 1-16,-2-2-1 0,-5 2 0 16,6-1 2-16,0 0-2 0,1-4 2 0,-8 4-1 15,6-4 0-15,2 5 1 0,-1-5 1 0,-7 0-1 16,8 0 0-16,-2 0 1 0,1 4 0 16,0-3-2-16,0-1-1 0,-7 0 0 0,8 1-1 15,-2 0-4-15,2-1 2 0,-1 0-1 16,0 0 0-16,-6 1 1 15,5-1 1-15,-6 0 2 0,8 0-1 0,-8 1 1 0,1-5-1 0,5 1 0 16,-4 3 0-16,-2-3 0 0,0 0 0 16,1 3-1-16,0-3 0 15,-1-1 0-15,7 5 0 0,-6-5 0 0,-1 1 0 0,1 3 1 16,5-3-1-16,-5 3-1 0,0-4 0 0,5 6 1 16,-4-6 0-16,-2 5-1 0,0-5 1 15,1 5 0-15,6-5 1 0,-7 5-1 0,1-5 1 16,-1 1 0-16,0-1 0 15,2 2-1-15,-2-2 1 0,7 0 0 0,-6 1 0 0,6 3 0 16,-7-4 0-16,7 1-1 0,0 4 1 0,0-4 0 16,0-1-1-16,0 1 0 0,0 3 0 0,0-3 1 15,1-1 1-15,-2 1 2 0,1 0 3 16,7-1 6-16,-8-3 2 0,2 0 4 0,5 4 2 16,-6-4 2-16,7-4 3 0,-7 4 0 15,7 0 0-15,-1-3 0 0,-6 3-4 0,6-4-2 16,1 0-5-16,0 1-3 0,-7-1-5 15,7 1-2-15,-2-1-1 0,2 0 0 0,-7 1-2 16,7-1-1-16,0-4 1 0,-1 4 1 0,-6 1-1 16,6-4-2-16,1 3 2 15,-7-2-1-15,7 1 0 0,0-2 0 0,-8 4-1 0,8-1 0 16,-1-3-1-16,0-1 1 0,-6 5-1 16,7-5 1-16,0 0 0 0,-7 4 3 0,7-2-2 15,-1-2 3-15,-6 1 1 0,6 0 1 0,-5-1 3 16,5 1 2-16,-6 0 5 0,0-1 4 15,7-3 5-15,-8 0 2 0,2 4 2 0,-1-4 1 16,7 0-2-16,-8-3-3 0,2 3-3 16,-2-4-3-16,1 0-4 0,1 0-4 0,-2 1-2 15,2-4-4-15,-8 3-2 0,7 0-3 0,-6 1 1 16,6-5 1-16,-7 5-2 0,0-2 1 16,8 2 1-16,-8 0-1 0,-6-5-1 0,6 5 0 15,0-1-1-15,2-3-1 0,-8 3 1 16,6-2 1-16,1-3 1 0,-7 2 4 0,6-4 3 15,1 1 7-15,-7-5 4 0,0 1 1 0,6-1 2 16,-6-4-2-16,7 1-2 0,-7-1-5 0,6 1-4 16,-6-1-3-16,0 1-2 0,6 0-3 15,-6 4-4-15,8-1 1 0,-8-1 0 16,0 2 2-16,0 3 0 0,0 1-1 0,0-1 2 16,0-4-1-16,0 4-1 0,0 0 1 0,0-1-1 15,0-2 1-15,0 0 2 0,0 0-1 16,0-5 1-16,0 0-2 0,0 1 0 0,0 0-1 15,0-4-1-15,0 3-1 0,0 1 0 0,-8 4 0 16,8-4-1-16,0 3 2 0,-6 0 0 16,6 0 1-16,0 4 0 0,-6-3 1 0,6 2 0 15,-7 1-1-15,7 1-1 0,-6-1 0 16,6 0 0-16,-7 0 0 0,7 0-1 0,-6-3 2 16,6 2 1-16,-7 1-1 0,7-3-1 0,0 2 2 15,-6 2 0-15,6-1-1 0,0 4 1 16,0-5 0-16,-8 5 1 0,8 0-1 15,0-1 0-15,0 1 0 0,0 4-2 0,-6-5-1 0,6 5 0 16,0-5-1-16,0 4 1 0,0-3 1 16,0 3 0-16,0 1 0 0,0-5 1 0,0 5-2 15,0-4 1-15,0 3 1 0,0-3-1 16,0-1 1-16,0 1 0 0,0 4 0 0,6-5 0 16,-6 1 0-16,0-4 0 0,0 4 0 15,8-2 0-15,-8 3 0 0,0-5 0 0,6 3 0 16,-6 1 0-16,0-4 0 0,7 4 0 15,-7-4-1-15,0 3 1 0,6 1 0 0,-6-4 0 16,0 4 0-16,0-4 1 0,0 1-1 0,7-2 0 16,-7 4 0-16,0-2 1 0,0-1-2 0,0 3 1 15,0-2 3-15,0 2 0 0,0 1-1 16,0-1 1-16,0 1 0 0,0 4 0 0,0-5-2 16,0 5 0-16,0-1 0 0,0 0-1 0,0 1-1 15,0-2 1-15,0 2 1 0,0-1-3 16,0 1 0-16,0 2 2 0,0-2 1 0,0 0-2 15,0 3 0-15,0-1-1 0,0-2 2 16,0 2-1-16,0 2 1 0,0-1 0 0,0 0 2 16,0 0 1-16,0-1 0 0,0 6-2 15,0-5 1-15,-7 0 0 16,7 3-1-16,0-2 0 0,0-1-2 0,0-4 2 0,0 4-1 16,0 0 0-16,-6-4-1 0,6 4 1 0,-7-4 0 15,7 4 0-15,0-3 0 0,-6-1 0 0,6 4 0 16,-8 0 0-16,2-3 0 0,6 2 1 15,-6 2 1-15,6-2-1 0,-6 5 1 0,-1 0-1 16,0-4 0-16,1 4 0 0,0-1-2 16,-1 5 0-16,1-5-1 0,-1 0 0 0,-6 5-1 15,7-4 0-15,-8 3 1 0,8-3-1 0,-7 3 2 16,0 1-2-16,0-4 0 0,-1 3-3 16,2 4-2-16,-8-4-5 0,7 4-8 0,1-3-4 15,-8 3-7-15,6 3-8 0,-5-3-11 16,6 4-9-16,-6-4-9 0,-1 7-9 0,7 0-9 15,-7 1-7-15,8 3-7 0,-8-1-13 16,0 5-26-16,-5 0-115 0,4 3-60 0,2-3-24 16,0-1-2-16,-7 2 18 0</inkml:trace>
  <inkml:trace contextRef="#ctx0" brushRef="#br0" timeOffset="161286.0406">16993 11225 133 0,'-8'-4'261'0,"8"4"14"15,-6-4-10-15,6 1-95 0,-6-1-77 0,6 1-42 16,-7 3-22-16,7-4-13 0,0 0-6 15,-6 0-3-15,-1 4 0 0,7-4 1 0,-7 1 4 16,7 0 2-16,-6-1 1 0,6 0 3 16,-6-4-1-16,0 8-1 0,-2-4-2 0,8 1-3 15,-6-1-4-15,0 1-2 0,-1-1-3 0,0 4-2 16,1-4 0-16,-7 4-1 0,7 0 0 16,-8 0 0-16,2 0-1 0,-3 4 1 15,3-4 1-15,-1 4-1 0,-6-4 1 0,5 3 0 16,-5 1 0-16,0-1 0 0,0 1 0 0,-1 0 0 15,0 4 1-15,-6-4 0 0,7 2 0 0,-7-2 0 16,6 4 0-16,-7-1 1 0,2 0-1 16,-1 4 0-16,0-3 0 0,0 2 0 15,-1 2 0-15,1-2-1 0,1 1 1 0,-1 0 0 16,0 0 0-16,-1 4 2 0,7-4 0 0,-6 4 0 16,1-4 1-16,5 0-1 0,0 3 1 0,-5-3 0 15,5 4 0-15,0-5 2 0,1 6 0 16,-1-5 0-16,0 0 1 0,2 4-1 15,4-4 1-15,-5 0 0 0,5 3 0 0,-4-3 0 16,4 4-1-16,1-4 0 0,-8 3-1 0,10 1-2 16,-3-4 1-16,-5 3-1 0,6 1 1 0,0 3 0 15,0-2-1-15,-6-2 4 0,5 4-2 16,1 1-1-16,0-5 1 16,-6 4-1-16,5 5 0 0,2-5 1 0,-1 0-1 0,-7 4 1 15,8-3 1-15,-2 2 1 0,1 1 1 0,0 0 1 16,0-3 0-16,0 3-1 0,0 0 0 0,0 0-1 15,6 0-2-15,-6 3-2 0,7-3 0 16,0 0-1-16,-8 0-1 0,8 3 1 0,0-2-2 16,-2 2 1-16,8-2 1 0,-6 3-1 15,0-1 0-15,6 1 0 0,-7-1 0 0,1 5 0 16,6-4-1-16,0 2 1 0,-7 5 2 0,7-4-1 16,0 4 1-16,-6 1 1 0,6-2 0 15,0 1 0-15,0-3-1 0,0 2-1 0,6 2 3 16,-6-5 0-16,0 0 1 0,7 1 1 15,-7 3 0-15,0-4 0 0,6 0 1 16,1 0-1-16,-7 1 0 0,6-1-1 0,0 5-1 0,2-6 1 16,-2 1-2-16,0 1-1 0,1 3 1 15,0-4-1-15,-1 4 1 0,0 0-1 0,1 1 1 16,6-2 0-16,-6 1 1 0,-1 0-1 16,7 1 0-16,-6 2 2 15,-1-3-2-15,1-1 0 0,5 1-1 0,-5-3 0 0,0 3-1 0,-1-4 0 16,0 0-1-16,8 4 1 0,-8-7-1 15,1 3 1-15,6-3-1 0,-7 3 1 16,7-3 0-16,-7 0-1 0,8-1 1 0,-1 1 0 0,0-1 0 16,0 1 0-16,0 0 1 0,0 0-2 15,7 3 0-15,-8-4 1 0,8 1-1 0,-7 0 3 16,7 0 1-16,-9-1 1 0,10-3-2 16,-2 4 1-16,-5-5-2 0,-2 5-1 0,8-4-1 15,-7 0 0-15,7 1 1 0,-8-2 1 0,2 1-1 16,5 0-1-16,-5 0 2 0,-2 0-2 15,8 1 1-15,-7-2 0 0,7 1 3 0,-8-4-2 16,8 5 1-16,-7-6-1 0,7 2 0 16,-8-1-1-16,2 0-2 0,6-3 1 0,-8 0 1 15,8-1 1-15,-7 2-2 0,-1-6-1 0,8 5 1 16,-6-4 0-16,5 0-1 0,-6 0 1 16,6 3 1-16,1-2-1 0,-1-2 0 0,-5 1-1 15,6-3 2-15,-1 2 0 0,0-2-1 16,8 3 1-16,-8-4 1 0,1 1-2 0,6 0 0 15,0-5 1-15,-1 1 0 0,1-1 1 16,1 1-1-16,5-4 2 0,1 4 2 0,-7-4 0 16,6 0 0-16,1 0 0 0,-1-4 1 0,1 4 0 15,-1-4-2-15,8 1 1 0,-7-1-1 16,-1 1 0-16,1-5 1 0,-1 4 0 0,1-3 2 16,-1 3 1-1,-6-3 4-15,6-1 6 0,-5 4 6 0,-1-3 7 0,-1 0 7 0,2 0 5 16,-1-4 2-16,0 4-3 0,-6-5-4 15,5 5-4-15,1-4-8 0,-6 0-5 0,7-3-1 16,-9 2 1-16,9-2 0 0,-7-1 1 0,6 0 1 16,-7-3 2-16,7-1-2 0,-6 5-2 0,-2-4-3 15,3-1-5 1,-2 2-2-16,0-2-2 0,1 1 1 0,-7-1 1 0,7 1 4 16,-7 0 2-16,0-5 6 0,7 6 2 0,-14-6 0 0,7 1 1 15,0 0-3-15,-6 1 0 0,5-5-2 16,-4 1-1-16,-2-1-5 0,0 0-2 0,0 1-2 15,-6-1-5-15,7 4-6 0,0-4-1 16,-7 3 0-16,6 2-1 0,-6-1 0 0,7 0-2 16,-7 0 1-16,0 4 0 0,6-3 1 0,-6 1 0 15,0 2-1-15,6 0 1 0,-6 0 1 16,0-1 0-16,8 1-1 0,-8 0 0 0,6-1-1 16,-6 1 0-16,6 0-1 0,-6-1-4 15,0-3-6-15,0 4-8 0,0-3-13 16,7-2-15-16,-14 0-20 0,7 2-25 0,0-5-32 0,0 1-41 15,-6-1-73-15,0 0-124 0,-2-2-54 16,2-3-10 0,-7-5 15-16,7 0 38 0</inkml:trace>
  <inkml:trace contextRef="#ctx0" brushRef="#br0" timeOffset="164047.4598">7620 11305 27 0,'-6'0'253'0,"6"-4"20"0,-7-3 13 15,1 0-63-15,-1-1-97 0,7 1-49 0,-7 0-30 16,1 4-17-16,6-5-11 0,-6 4-8 0,6-3-4 16,-6 7-1-16,6-4-3 0,0 1-1 15,-8-1 0-15,8 0-2 0,-6 1 1 0,6-1 1 16,-6 4 3-16,6-4 2 0,0 4-1 16,-7 0-2-16,7-3-1 0,-6 3-2 0,6 3-1 15,-7-3-3-15,0 4-1 0,7 0 0 0,-6-1-1 16,0 5-4-16,0-5-2 0,6 4-3 15,-8 1-5-15,8-4-4 0,0 3-4 16,-6 0-10-16,6 0-16 0,0 1-34 0,0-1-79 16,0-4-51-16,6 1-25 0,-6 4-3 0,0-4 11 15</inkml:trace>
  <inkml:trace contextRef="#ctx0" brushRef="#br0" timeOffset="166192.2293">7620 11268 184 0,'0'-3'261'0,"-6"-4"14"15,6 3-26-15,-7-4-98 0,1 1-59 16,-1 0-32-16,0 0-19 0,1 3-13 0,0 0-10 16,0-3-6-16,-8 7-6 0,8-3-2 0,-7 3-2 15,-1 0-1-15,2 0 0 0,-2 3 0 16,-5 4 0-16,-1 1-1 0,1 3 0 0,0 3 1 16,-8 1-1-16,1 7 0 0,6-4 1 0,-12 8 0 15,5 0-1-15,2-1 0 0,-1 4 0 16,0 1 0-16,-7 2-1 0,7 2 0 0,0 2 0 15,0 1 3-15,1 0 2 0,-2 3 0 16,1 0 2-16,6 0 0 0,1 1 2 0,6 3-1 16,-6-4 0-16,5 5 0 0,8-2 0 0,-8 1 2 15,8 3-1-15,0-2-1 0,6-1 0 16,0-1-2-16,0 1-1 0,6 1-1 0,8-2-1 16,-2 1 2-16,2-3 1 0,5 2 0 15,1-1-1-15,6-3 0 0,-1 1 2 0,1-3-4 16,1-4 1-16,5 4-1 0,-6-8-1 0,7 4 1 15,-1-4 0-15,1-2 0 0,5 1 0 16,-4-2 0-16,5-4 2 0,0 4-1 0,0-8 1 16,0 4 2-16,0-4-3 0,6 0 2 15,-5-3-2-15,5 3-1 0,-6-3-1 0,7-1 0 16,-7-3-1-16,7 0 1 16,-8 1 0-16,2-2 0 0,6-2 0 0,-7 0 0 0,-1-1 0 15,1-4 0-15,1 2 1 0,5-2 0 0,-6-3-1 16,1-3 1-16,-2 3 2 0,1-5 0 15,1-2 1-15,-1 4 0 0,0-5 2 0,0 0-1 16,0-2 0-16,-6-2 1 0,6 1 2 16,-7 0-1-16,7-3 0 0,-7 3 0 0,-5-4-1 0,5 4-2 15,-6-3-1-15,1-1 1 0,-1 4-2 16,0-3-1-16,-1 3-1 0,-5-4-1 16,6 4 0-16,-6 0 0 0,-1-4 0 0,1 4 0 15,6 1 0-15,-7-6 0 0,1 6 1 16,0-1-1-16,5 0 0 0,-5-4 0 0,-6 4 0 15,5 0 0-15,0-1-1 0,0-2 1 0,-5 3 0 16,5-3 0-16,-6 2 1 0,0-2 1 0,1 3 2 16,-2 0 0-16,2-4 0 0,-2 5 2 15,1-6-1-15,1 2 1 0,-8-1 0 0,8 4 1 16,-2-7 0-16,1 3 0 0,0 1-1 0,0-4-1 16,-7 3-1-16,8-4-1 0,-1 1-1 15,0 0 1-15,0-4 0 0,0 4 0 16,0-4 3-16,-7 0 3 0,8-1 3 0,-8 1 3 15,0-3 2-15,7 3 1 0,-13 0 2 0,7-3-1 16,0 3 0-16,-7-1-2 0,0 1-1 16,0 0-2-16,0 4-1 0,0-4-1 0,-7 4-1 15,7-1-1-15,-7 1-3 0,1 0 0 0,-7 0 0 16,7-1 0-16,-1 1 0 0,-6-4-2 16,0 4 0-16,0-1-1 0,0-3 2 0,-7 4-2 15,8 0 0-15,-2-4 0 0,-5 4 2 16,6 0 0-16,-6-1-1 0,-1 0 1 0,6 1-2 15,-5 0-2-15,-1-1-2 0,-1 5 1 16,-3-1-1-16,4 1 0 0,0-1-2 0,-5 0 1 16,5 0-1-16,-6 1 1 0,0-1-1 15,0 4-1-15,0-3 1 0,0 3 1 0,-6 0-1 16,-1-4-1-16,7 4 2 0,-6 0 1 0,-1 3 0 16,0-3 0-16,1 1 0 0,-8 3-2 15,8-5-1-15,-7 5-2 0,6 0 0 0,1-1 1 16,-7 1 2-16,6 0 2 0,-6-1 2 0,6 1 1 15,-6 3 0-15,7 1 1 0,-1-4-2 16,1 3-2-16,-1 4 0 0,1-4-1 0,-8 1 0 16,8 3-1-16,-1-4 0 0,1 4 1 15,-1 0-1-15,7 0 1 0,-7 4-1 0,1-4 0 16,-1 3 0-16,7 1 0 0,-6 0 0 0,5-1 1 16,-5 1-1-16,6-1 1 0,0 5-1 15,-6-5 0-15,6 5 1 0,0-1 0 0,-1 0-1 16,1 1 1-16,0-1 1 15,0-3 0-15,7 3 0 0,-1 1 0 0,-6-5 1 16,7 4 0-16,-1-3-1 0,0 4 1 0,7-6-1 0,-6 2 0 16,6 1 0-16,0-2 0 0,0 1 1 15,0 0-1-15,-1-1 1 16,2 0-1-16,6 1 0 0,-8 0 0 0,1 0 0 0,7-1-1 0,-8 1 1 16,8 0-1-16,-8-1-1 0,8 2 1 15,-6 1 0-15,-2-2 0 0,8 0 1 0,-7-1 0 16,7 0 0-16,-8 2 0 0,8-2-1 15,-7 1 1-15,6 0 0 0,1-1 0 16,-1-3 1-16,1 4-1 0,6-4 2 0,-6 3 0 0,6-3 0 16,-7 0-1-16,7 0 0 0,-7 0 1 15,7 0 0-15,0 0-1 0,0 0-1 16,-6 0 0-16,6 0 0 0,0 0 0 0,0 0 0 16,0 0-1-16,0 4 0 0,0-4-1 0,0 0 0 15,0 0 1-15,0 0 0 0,0 0-1 0,0 0 0 16,0 0 1-16,0 0 0 0,0 0-1 15,0 0 0-15,-6 0 0 0,6 0 2 16,0 0-1-16,0 0 1 0,0 4-1 0,0-4 1 16,-8 0 1-16,8 3-1 0,0-3 0 0,0 0 0 15,0 0 0-15,0 0 0 0,0 4 0 16,0-4 1-16,0 0-1 0,0 0 2 0,0 0 0 16,0 0 0-16,0 0-1 0,0 0-1 15,0 0 0-15,0 0 0 0,-6 0 0 0,6 0 0 16,0 0 0-16,0 0 0 0,0 0 0 0,-6 0 0 15,6 4 0-15,0-4-1 0,-7 0 0 16,7 0 1-16,0 0-1 0,-6 0 1 0,6 3-1 16,-7-3 0-16,7 4 1 0,-6-4 0 15,6 3 0-15,-7-3 0 0,1 4 0 0,6 0-1 16,-6 0 1-16,-2 0 0 0,8-1 0 0,-6 1 0 16,0-1 0-16,-1 1 0 0,0 4 0 15,1-4-1-15,0-1 1 0,-1 4 0 0,7-3 0 16,-6 0 0-16,-1-1 0 0,0 5 1 15,1-5 0-15,0 0 0 0,-1 1 0 0,0 4-1 16,1-4 1-16,-8 3 0 0,9-4-1 0,-2 5 0 16,-6-5 0-16,7 5 0 0,-2-1 0 15,-4 0-1-15,6 1 0 0,-1-1 1 0,0 0-1 16,-6 5-1-16,7-5 0 0,0 0-2 0,-2 1 0 16,8 2-2-16,-6-2 0 0,0 3-1 15,-1 0 1-15,7 0-1 0,-7 0 1 0,7-1 1 16,0 1 0-16,-6 4-1 0,6 1 2 15,0-2 1-15,0 0-1 0,0 1 1 0,0 0 2 16,6 2 0-16,-6 2 0 0,0-4 0 16,7 8 0-16,0-6 0 0,-1 5 0 0,0 0 1 15,2-4-1-15,4 4 1 0,-5 3 0 16,6-2 0-16,6 3 0 0,-5-4 0 0,5 4 0 16,1-1 0-16,-1-3-1 0,7 4 1 0,-6-1-1 15,6-3 1-15,6 4 0 0,-6-4 1 0,1 3 1 16,-1-2 1-16,6-1-1 15,1 0 0-15,-1-1 2 0,1 1-2 0,-1 0-1 0,1 0 0 16,-1 0 3-16,7 0 0 0,-6-3 1 0,7 3-1 16,-8-4 0-1,7 3 0-15,-7-2-2 0,7 0-2 0,0-5 0 0,-7 5 0 0,8-9-1 16,-1 6 0-16,0-6 1 0,-7-3-1 0,8 1 1 16,-7-5 0-16,-1 1 0 0,1 0 0 15,-7-4 0-15,6 0 0 0,-5 0 0 16,5-4 0-16,-7 4 0 0,2-4 1 0,-1 4-1 15,0 0 1-15,6 4-3 0,-5-4-4 16,-1 4-8-16,6-4-11 0,-5 3-11 0,5 1-13 0,1 0-12 16,-1 3-12-16,1-3-33 0,-1-1-111 15,1 1-65-15,-1-4-27 0,7-4-8 16,-7 1 6-16</inkml:trace>
  <inkml:trace contextRef="#ctx0" brushRef="#br0" timeOffset="168196.9905">7561 13317 150 0,'-6'-12'270'0,"0"1"15"0,-1-3 5 0,1 0-112 16,-1-2-66-16,0-2-32 0,7 4-14 16,-6-5-7-16,0 5-6 0,0-5 0 15,-2 4-6-15,2-3-3 0,0 3-4 0,-1-3-7 16,-6 4-5-16,6-1-5 0,-5 4-5 0,5-3-3 15,-6 5-4-15,0-1-2 0,0 2-3 0,6-2-2 16,-13 2-2-16,8 5-2 0,-2-5 0 16,2 5 0-16,-8-2 0 0,1 2 0 0,5 0-1 15,-5-1 0-15,-1 4 0 0,-6-4 0 16,7 4 0-16,-7 0 0 0,6 0 0 0,-6 4 1 16,-6 0-1-16,5-4 0 0,1 6 0 15,-6-1 0-15,-1-2 1 0,1 5-1 0,-1-1-1 16,1 0 1-16,-1 0-1 0,1 1 1 0,-1-1 1 15,1 5 2-15,-1-5 0 0,7 0 1 16,-7 4-1 0,1 0 0-16,6 1 0 0,-7-2-2 0,7 0 1 0,-8 2 1 0,9-1 0 15,-1 3 0-15,1 1-1 0,-1-4 1 0,6 4 0 16,-7 0-2-16,9 3 0 0,-9-3 2 16,7 3 0-16,2 0 0 0,-9 0-1 0,14 1 1 15,-6-1 1-15,-1 1-1 0,0 2 0 0,7-2 0 16,1-1 1-16,-2 4 0 0,2-3 1 0,-2 3-1 15,8-1 0-15,-7-2-1 0,6 3 1 16,1 3-1-16,-1-3-1 0,1-1 2 0,0 6 0 16,-2-5-1-16,8 3 1 15,-6 1 0-15,6 0-1 0,0 0 0 0,0 0 1 0,0-1-1 16,0 1 0-16,0-1 0 0,6-3 0 0,-6 3 0 16,8 5 0-16,-8-4 0 0,6-5 0 15,0 5-1-15,7 0 1 0,-6 0 2 0,6-1 1 16,-7 1-1-16,14-4 0 15,-7 3 2-15,0-3-2 0,6 4-1 0,-5-4-2 0,5 0 1 16,7 0 1-16,-6 0-2 0,0 0 1 0,5 0 0 16,1-4 1 15,0 8-2-31,0-7 0 0,1 2 0 0,-1 1 1 0,-1 0-1 0,9 4 0 0,-9-4 0 0,7-3 1 0,-6 1 0 0,7-1-1 16,-7-1 0-16,7 0 0 0,-1 1 1 15,8 0-1-15,-8-5-1 0,7-3 1 0,0 3-1 16,-6-2 1-16,13-4-1 0,-7 2 0 0,-1-3 1 15,8 1-1-15,0-5 0 0,0 4 0 16,-1-3 0-16,-6 0 0 0,7 0-1 0,-1-4 1 16,1 4 1-16,-7-1 1 0,7 1 1 15,-7-4-1-15,6 3 1 0,-5-3-3 0,5 4-1 16,-7-4 1-16,9 4-2 0,-2-4 1 0,-6 4 0 16,7-4 0-16,0 0 0 0,-7 0 0 15,6-4 1-15,-6 4 0 0,0-4-1 0,0 0 0 16,0 1 1-16,-7-1 0 0,1-3 0 0,7 3 0 15,-8-4 1-15,1 5 1 0,-1-4 0 16,1 3 0-16,-1 0-1 0,1-3 0 0,-7 3 0 16,6 1 0-16,1-4-1 0,-7 3 0 15,7 0 0-15,-7-4 1 0,0 5 0 0,7-4-1 16,-7 3 1-16,6-3-1 0,-7 0 0 16,9 0 0-16,-9-1 0 0,1-3 0 0,7 4 1 15,-7-5 0-15,7 5 0 0,-7-4 0 0,0 0-1 16,7 4 0-16,-7-4-1 0,6-1 1 15,-6 2-1-15,6 0-1 0,-5-2 2 16,-2 1 1-16,8 0 1 0,-7-3 1 0,7 2 1 0,-7 1 0 16,0-3-1-16,7-1-1 0,-7 4 0 15,0-4 0-15,6 1 0 0,-5-1 0 16,-1 1 0-16,-1 0 1 0,1-2-1 0,0 2-2 16,1 2 1-16,-7-2-1 0,5-1 0 15,-5 1 0 1,0-1 0-16,-2 4 0 0,-4-4 0 0,5 5 0 0,-5-6 0 0,-2 2 1 0,2-1 3 15,-8 4 2-15,7-3 3 0,-6-1 1 16,-1 0 2-16,1 1 0 0,-1-1-3 0,0 4-1 16,2-3-3-16,-2 3-3 0,0-4 0 0,0 4-1 15,1 0-1-15,0 3-1 0,-7-3-1 16,6 4 1-16,1 0 1 0,-7 0 0 0,6 0 0 16,0-1 0-16,-6 4 0 0,0-3 0 15,8 0 0-15,-8 3 1 0,6-3 0 0,-6-1 2 16,0 2-1-16,6-3 1 0,-6 2 1 0,0 0-2 15,0-4 2-15,0 0-1 0,0 3 2 16,0-6 0-16,0 3 0 0,0-4 1 0,0 4 0 16,-6-7 1-16,0 4 0 0,-2-2-1 0,8 2 2 15,-12-4 1-15,5 3 1 0,1-3 1 16,-8-1 0-16,2 1 3 0,-2 0-2 0,2 0 1 16,-8-5 2-16,1 5 1 0,-1-4 5 15,0 0 1-15,1 4 5 0,-7-8-1 0,0 5 1 16,-7-1-2-16,7-1 2 0,-7 1-4 0,7 0-3 15,-13 1-3-15,7 3-5 0,-1-5-1 0,-5 4-5 16,5-2-4-16,-7 3-2 0,1-1 0 16,7 5 0-16,-1-4-1 0,1 2-1 0,-1 2-1 15,0-1 1-15,1 0-1 0,6 4 0 16,0-3 0-16,0 2 0 0,-7 2 1 0,7 0-1 16,0-2 0-16,7 1 1 0,-7 0 0 15,-7 4-1-15,7-5 1 0,0 1 0 0,0 4 0 16,-1 0 1-16,2-4-2 15,-1 7 1-15,-6-3-1 0,5 0-3 0,-5 2-1 0,-1 2-7 16,7 0-4-16,-6 3-9 16,-1 0-12-16,1 0-17 0,-1 6-21 0,1-1-24 0,-1 6-36 15,-1 3-87-15,2 1-102 0,0 4-43 0,-1-2-10 16,1 2 13-16,-1-4 32 0</inkml:trace>
  <inkml:trace contextRef="#ctx0" brushRef="#br0" timeOffset="180322.0422">7796 14562 12 0,'13'-4'143'0,"-6"0"41"0,-1 0 22 0,1 4 6 16,-7-3-11-16,6 0-30 0,-6-5-44 0,0 5-39 15,6 0-23-15,-6-2-9 0,0 2-9 16,0-1-10-16,0 4-11 0,0-3-14 0,0 3-24 16,0 0-18-16,0 0-12 0,0 3-13 15,0 1-19-15,-6-1-54 0,6 2-82 0,0 1-39 16,-6-2-18-16,6 0-3 0</inkml:trace>
  <inkml:trace contextRef="#ctx0" brushRef="#br0" timeOffset="180891.7169">7867 14682 103 0,'0'4'286'0,"-6"-4"23"0,6-4 3 0,-7 4-63 0,7-3-88 15,-6-4-54-15,6 3-21 0,-7-3-12 16,7-4-4-16,0 0-3 0,-6 0-1 0,6-3-2 15,0-2-5-15,0 2-7 0,6-1-6 16,-6-4-11-16,7 5-10 0,-7 0-9 0,6-1-8 16,1 1-6-16,-1-2-5 0,2 6-3 0,4 2-2 15,-5-3-3-15,6 4-4 0,-6 3-4 16,-1 1-2-16,6 3-3 0,-4 3-1 0,-2 1 0 16,7 7 4-16,-6 0 3 0,-1 8 5 0,1 3 2 15,-1 4 4-15,0 2 4 0,1 1 9 16,0 8 7-16,-1 0 3 0,0 0 5 0,1 2 1 15,6 3 5-15,-6-3-4 0,5 2-2 16,-5-5 0-16,6 1 0 16,1-4-1-16,-8 0-3 0,7-4-4 0,0-3-2 0,0 0-4 0,-7-4 0 15,8-8 0-15,-8 5 0 0,7-9 0 16,-7 1 0-16,7-3 0 0,0-1 0 0,1-7-3 16,-8 0-8-16,7-4-17 0,0-3-20 15,0-4-23-15,0-3-28 0,0-5-27 0,-1 1-20 16,-4-8-11-16,-2 0 2 0,0-2 28 15,1-3 40-15,0 3 37 0,-7-2 38 0,0 1 38 16,0-1 29-16,0 9 6 0,0-1-3 0,-7 4-4 16,0 3-8-16,1 4-12 0,0 0-11 15,-8 7-9-15,-5 0-11 0,-1 8-4 0,-6 0-1 16,0 7-4-16,-6 0 1 0,-1 7 0 16,-6 0 0-16,7 4 0 0,-7 8 1 0,-7-4-1 15,7 6-2-15,0 1-7 0,-1 0-9 0,8 0-14 16,-7 0-26-16,7 0-76 0,5-3-104 0,1-5-52 15,7-3-21 1,-1-4-3-16,8-6 16 0</inkml:trace>
  <inkml:trace contextRef="#ctx0" brushRef="#br0" timeOffset="181351.4524">7699 15222 48 0,'0'14'259'16,"0"0"21"-16,0 2 14 0,0-6-67 0,6 1-89 0,0 4-47 16,0-4-19-16,8 0-13 0,-1 3-7 0,0-2-6 15,6-1-4-15,1 0-5 0,6-4-3 0,0 0-1 16,1 1-1-16,5-4 0 0,1-4-3 16,6 0-1-16,-7 0-2 0,7-4-4 0,1-4-6 15,-2 1-2-15,1-4-2 0,0 0-2 0,1-8-2 16,-1 2-1-16,-1-6 0 0,1-2-2 15,1-5-2-15,-7 2-1 0,-1-6-3 0,1-3-1 16,-7-3 1-16,0 0 3 16,-7-4 2-16,-5-4 4 0,-2 1 5 0,-6-1 3 0,-6 0-1 15,-6 1-2-15,0-1-2 0,-8 8-11 16,-5 0-11-16,-7 7-10 0,0 7-6 0,-13 0-4 16,-7 11-3-16,-5 1 5 0,-8 7 6 0,0 7 7 15,-13 3 3-15,1 5 4 16,-7 6 3-16,-7 5 3 0,6 2 5 0,-5 9 2 0,0 7 2 15,12 3 1-15,0 4 2 0,1 11 2 0,12 7-1 16,6 7-3-16,2 8 1 0,11 4-1 16,1 3-2-16,13 5-4 0,7-2-5 0,12 1-1 15,1 0-2-15,12-4-6 0,1 1-7 0,6-8-5 16,7-1-6-16,-1-6-13 0,7-8-17 16,6 0-37-16,1-10-110 0,-1-4-67 0,8-8-33 15,-1-3-8-15,0-8 7 0</inkml:trace>
  <inkml:trace contextRef="#ctx0" brushRef="#br0" timeOffset="189728.0882">5693 10228 162 0,'0'0'244'15,"0"-3"11"-15,0-1-35 0,0 0-85 16,-8 1-48-16,8-1-24 0,0 1-11 0,0-1-3 16,0 0-1-16,0 4-2 0,0-4-3 15,0 0-5-15,0 1-5 0,0 3-5 0,0-4-9 16,0 4-7-16,0-3-6 0,0 3-3 16,0 0-5-16,0 0-3 0,8 3 1 0,-2 1 0 15,0-1 2-15,8 5 1 0,-8 0 1 0,13 2 1 16,-5 1-1-16,5 7 1 0,7-3 0 15,-6 3 1-15,6 4-1 0,6 0-1 0,1 4-1 16,0-4 0-16,5 0 1 0,1 4 0 0,7-8-1 16,-1 4-1-16,1-4 1 0,7-3 0 15,-8-4-1-15,7 0 0 0,7-4 0 0,-7-3 3 16,6 0 0-16,7-4 3 0,-6-4-1 16,6 0 1-16,1-3 1 0,-1 0-3 31,0-1-1-31,0-3-1 0,-6 4 0 0,-1-3 0 0,7-2 0 0,-12 4 0 0,5-3 0 0,-6 0 2 15,0 1 0-15,-7-1 1 0,2-4-1 0,-2 0 1 16,-5 1 0-16,-2-1-2 0,1-4 1 16,0 2 1-16,-7-2 1 0,1-3 1 0,-1 0 2 15,-5 0 2-15,5-3 3 0,-6-1 1 0,-6 4 2 16,-1-4 2-16,1 1-1 0,0-1-1 16,-7-3-2-16,0 3 1 0,0 0-1 0,-7 1 0 15,8 3 1-15,-14-4 1 0,6 1-1 16,0-1-2-16,-6 4-2 0,0-3-3 0,0-1-1 15,0 0-2-15,-6 0 0 0,6 0-2 0,-6 1 1 16,6-1-1-16,-8 1 0 0,2-4 0 16,0 2 0-16,6-2-1 0,-6 4 0 0,-1-4 0 15,7 3 0-15,-7 4-1 0,1 0 0 16,6 0 0-16,0 0-1 16,-7 3 0-16,7 1 0 0,0 4 0 0,0-1 0 0,-6 4 0 15,6-4 1-15,0 4 0 0,0 4 0 0,0-4-1 16,-6 0 0-16,6 4 1 0,0-5 0 0,0 5 2 15,-8-4 2-15,8 4 3 0,-6 0-1 0,-1-4 1 16,1 3-1-16,6-2-2 0,-7 2 0 16,1 0-3-16,-7-2 0 0,7 2 0 15,-8 1-1-15,2 0-1 0,5 0 0 0,-12-1 0 16,6 0-1-16,-7 1-1 0,0-4 2 0,8 4-1 16,-15 0 0-16,7 0 0 0,2-1 1 0,-2 0-1 15,-7 2 0-15,9-2 0 0,-2 2 1 16,-7-3-1-16,9 6 0 0,-9-5 0 15,7 5 1-15,1 0-2 0,-7-5 0 0,6 4 2 16,-6 0 0-16,6 1-1 0,-5-1 1 0,-1 0 1 16,6 0 0-16,-6 1-1 0,0-1-1 15,7 1 2-15,-8-1-3 0,1 1 1 0,6-1 0 16,-5 4-1-16,-1-3 0 0,0 3 1 0,6 0-2 16,-6 0 1-16,0 0-2 0,7 0 2 15,-8 0-1-15,1 3 2 0,7-3 1 0,-7 0 0 16,6 0 1-16,-6 0 0 0,7 0 0 15,-1 0-1-15,0 0 0 0,1 0-1 0,-1 0 2 16,0 0 0-16,2-3 0 0,-2 3 0 0,7 0 0 16,-7 0 0-16,1 0 0 0,6 0 0 15,-7 0-1-15,1 0 0 0,-1 3 0 0,1-3 0 16,-7 4 0-16,6-1 0 0,0-3 0 0,1 7 0 16,-1-3-1-16,1-1 0 0,-1-3 0 15,0 8 2-15,2-4-1 0,4-1 0 0,-5 1 0 16,-1 0 0-16,8-4 1 0,-8 8-1 15,6-5-1-15,-5 0 1 0,6-3 0 0,0 4-1 16,-7 3 0-16,7-4 1 0,1 3-1 0,-8-3 0 16,6 4 1-16,2-3 1 0,-8 2 0 15,7-1-1-15,1 2 1 0,-2 0 0 0,1-3 0 16,-6 3-1-16,6 0 1 0,-1 4-1 16,2-4-1-16,-2 5-1 0,2-1 1 0,-8 0-2 15,7-4 1-15,-1 7-1 0,2-2 1 0,-1-2 0 16,0 6 1-16,0-6 1 0,-1 5-1 15,8-1 2-15,-7 2 0 0,0-2 1 0,0 0-1 16,7 5 0-16,-8-5 1 0,2 6-1 16,5-3 0-16,0-2-3 0,-5 4 1 0,5-2 0 15,1 2 1-15,-1-1 0 0,0 1 0 16,1-1 1-16,0 0 0 0,6 0 0 0,-8 1 0 16,8-1 0-16,-6 0 1 0,6 4-1 0,-6-3 0 15,6-1 1-15,0 4-1 0,-6-4 1 16,6 1-1-16,0 2 0 0,-7-3 2 0,7 1-1 15,0 0 1-15,0-1-1 0,0 0-1 0,0 1 0 16,0 2 0-16,0-3 0 0,0 1-1 16,7 0 0-16,-7-1 2 0,6-4-2 0,0 5-1 15,0-1 1-15,2-3 0 0,-2 3 1 0,0-4-2 16,8 2 1-16,-8-2 1 0,7 0 2 16,-7 1 0-16,8-4 1 0,-2 4 0 0,2-5-1 15,-1 6 1-15,0-6-1 0,0 5-2 0,-1-5 1 16,8 6 0-16,-7-5 1 0,7 4-1 15,0-4 1-15,6 3-2 0,-7 0 3 0,7-2 0 16,-6 2-2 0,5-3 0-16,1 0 0 0,7 0 0 0,-7-3-1 0,7-1 0 0,-1 0 0 15,-6-3 1-15,7-1-1 0,-1 2 1 0,1-1 0 16,-1-8-1-16,1 4 0 0,-7-5-1 16,7 2 1-16,-1-1 0 0,2-3 0 0,-2 4 1 15,1-5 0-15,-1 4 2 0,-6-3 0 16,7 0-2-16,-1-1 1 0,1 1 0 0,-1 3-1 15,1-3 0-15,6 0-1 0,-7-1 0 0,1 1 1 16,-1 0-1-16,1 0 0 0,-1-4 0 16,1 4 2-16,-7-1-1 0,6-3-1 0,-5 4-1 15,-1-5 1-15,0 4 0 0,0 2 0 0,0-2 1 16,-7 1 0-16,7 0 1 0,-6 0-1 16,5-1-1-16,-5 0 1 0,0 2 1 0,7 2-1 15,-9-3-1-15,2 3 1 16,0-3 0-16,-1-1 0 0,1 1 2 0,6-1 0 0,-7 1-1 15,1-4 1-15,6 3-1 0,-7-2-1 16,1-1 0-16,6 3 1 0,-6-6 0 0,-1 2-1 16,1 2 0-16,-1-5-1 0,1 1 0 0,0-1 0 15,-1 1-1-15,1-2 0 0,-1 6 1 16,-6-5 1-16,7 0 0 0,-7 1-1 0,-1 0 0 16,1-2 0-16,0 2 0 0,1-4 0 15,-8 3 3 1,1 0 2-16,6-4 2 0,-6 5 2 0,-7-4 2 0,6 3-1 0,-6-3 1 0,0 0-3 15,0-1-1-15,0 5-1 0,0-5-3 16,0 1 0-16,0 0-2 0,-6 3-1 0,6 0 0 16,-7 1-1-16,7-1 1 0,-7 1 0 15,7 3-1-15,-6 0 0 0,6-4 0 16,-7 8 0-16,7-5 0 0,-6 1-1 0,6 0 0 0,-6 0 0 16,6 1 0-16,-8 2 0 0,8-3-1 15,-6 0 1-15,6 0 2 0,-7-3-1 0,7 2 0 16,-6-2-1-16,6-1 2 0,-7 4-1 0,1-3 0 15,0-1 0-15,6 0 1 0,-7 1 1 16,-6-1-1-16,6 0 0 0,1 5 1 0,0-6 0 16,-1 2-2-16,-6 3-1 0,7 0 2 15,-7 0-2-15,-1-4-1 0,2 4 1 16,4 1 0-16,-10-1 1 0,4 3-1 0,1-3 0 0,-7 0 0 16,8-1 0-16,-8 2 0 0,-6 3 1 15,7-4-1-15,-7 0 2 0,-1-1-2 0,1 2 1 31,0 3 0-15,1-4 0-16,-1 0-1 0,-7 0-2 0,7 3 2 0,0-3-1 0,-1 5 0 0,1-6-2 0,0 4 3 0,1 2-1 0,-8-2-1 16,7 4 1-16,0-3 0 0,-7 3 1 15,7-3-1-15,-6 3 0 0,-1 1 3 16,1-1-1-16,-2 0-1 0,-5 1 1 0,7-1-1 16,-1 4 1-16,1-3-2 0,-7 3 2 0,7 0 1 15,-1 0 0-15,7 0 0 0,-7 0 1 0,7 0-1 16,0 0 0-16,0 3-1 0,1 1-1 15,-2-4 1-15,1 3 1 16,6 1 0-16,-6 0-1 0,1-1 0 0,5 1 1 16,-6 0 0-16,-1 3 0 0,9-4 0 0,-9 1-1 0,1 4 1 15,6-4-1-15,-6 2 0 0,1 2-1 0,-1-2 2 16,-1 3-1-16,1-2 0 16,0 0 0-16,0 1 0 0,1 3 0 0,-2-4 1 0,1 4 0 15,0 0-1-15,6-1 1 0,-5-2-1 16,5 3 1-16,-6 1-1 0,6-2 0 0,1 0 1 15,-1 2-2-15,-6-1 1 0,7 4 1 16,-1-4 0-16,7 3-1 0,-6 1 0 0,-1 0 1 16,7-1 0-16,-1 1-2 0,2 3 2 15,-1 0 0-15,0 1 0 0,0-1 0 0,7 0 0 16,-8 1 0-16,8-1 0 0,0 0 0 0,-1 1 1 16,0 0-1-16,0-1 0 0,1 0 0 0,0 1-1 15,-1-2 1-15,7 5-1 0,-7-3 0 16,7-2 1-16,-6 3 1 0,6-2-1 15,0 1-1-15,0-2 1 0,0 5 0 0,0-3 0 16,0-2-1-16,0 6 0 0,0-4 0 0,6-1 1 16,1 3-1-16,-7 1 0 0,7-3 0 0,-1 3 1 15,0 0 0-15,8 0 1 0,-7 0-1 16,5 0 1-16,-6 0-1 0,8 0 1 0,-1-1-1 16,0 2 0-16,6 2 0 0,-5-3 2 15,5 0 1-15,-6 4 0 0,6-5 1 0,1 2 0 16,6 3 1-16,-6-4 1 0,5 0-3 0,2-4 1 15,5 3-2-15,-6 2 1 0,7-4-1 16,-1 2-1-16,1-3 1 0,7-3 0 0,-2 3-1 16,1-3-1-16,0 0-1 0,7-5 0 0,-1 1-3 15,8-2-4-15,5-2-8 0,1-4-6 16,6 1-16-16,6-1-41 0,14-3-134 0,0-3-68 16,6-1-30-16,1-3-13 0,5-12 6 15</inkml:trace>
  <inkml:trace contextRef="#ctx0" brushRef="#br0" timeOffset="192047.7571">7841 14280 92 0,'0'0'169'16,"0"0"-26"-16,7 0-43 0,-7 3-42 0,0-3-26 0,6 0-14 0,-6 0 2 15,0 0 22-15,7 0 22 0,-7 0 18 16,0 0 10-16,6 0 4 0,-6 0-8 16,8-3-22-16,-8 3-25 0,6-4-19 0,0 4-10 15,1-3-7-15,-1 3-2 0,1 0-2 0,0 0-1 16,-1-4 0-16,0 4 1 0,0 0-1 16,-6 0 0-16,8 0 0 0,-2 0-1 0,0 0 1 15,-6 0 0-15,7 0 0 0,0 0 3 16,-1 0 1-16,1 0 3 0,-1 0 0 0,0 0 5 15,8 0 1-15,-8 0 1 0,7 0 1 0,0 0 0 16,0 0-1-16,0 0-2 0,6-3-2 16,1 3-2-16,0-4-1 0,5 4-1 0,2-4-2 15,-1 4-1-15,0-4 0 0,6 0 1 16,1 1-1-16,-1-1 1 0,1 4 1 0,6-3-1 16,1-1 1-16,-8 0-1 0,7 1-1 0,0-1-1 15,1-3 0-15,-2 4 1 0,1-1-2 16,-6-4 0-16,5 4 1 0,-4 0 0 0,-2 4-1 15,-6-3-3-15,6 3-5 0,-6 0-6 16,1 0-12-16,-7 3-22 0,-2-3-71 0,2 4-90 16,-6 0-44-16,-1-4-19 0,-7 4-4 0</inkml:trace>
  <inkml:trace contextRef="#ctx0" brushRef="#br0" timeOffset="192206.6662">8753 14273 227 0,'-12'-4'301'0,"4"-3"16"0,-4 3-8 16,6-4-118-16,6 1-80 0,-7 0-43 0,7 0-31 16,0 3-18-16,0 0-18 0,0 1-14 0,7 0-14 15,-1-1-16-15,0 4-31 0,0 0-92 16,2-4-74-16,-2 4-35 0,0 0-12 0,1-4 3 16</inkml:trace>
  <inkml:trace contextRef="#ctx0" brushRef="#br0" timeOffset="192344.5866">8636 14287 265 0,'0'0'324'0,"0"-4"19"15,0 1 12-15,0-4-158 0,0 3-92 16,0 4-58-16,6-3-45 0,2 3-46 0,-2 3-132 16,6-3-85-16,-4 0-40 0,4 0-15 0,-5-3 3 15</inkml:trace>
  <inkml:trace contextRef="#ctx0" brushRef="#br0" timeOffset="194732.2268">7287 11228 109 0,'-6'-3'243'0,"-6"-1"16"0,-2 0-9 16,1-3-94-16,1 4-62 0,-2-1-33 0,-5 0-19 15,6 0-14-15,0 0-10 0,-7 4-5 0,0 0-6 16,1 0-1 0,0 4-3-16,0 0-2 0,-8 0 0 0,1 3-1 0,6 8 0 0,-12-1 1 15,-1 5 0-15,1 2-1 0,-7 13 0 16,-1-1 1-16,-5 7 2 0,0 7-1 0,-1 5 4 16,1 9 4-16,-8 10 1 0,7 6-1 0,1 7-2 15,-1 3-1-15,1 9-6 0,-1 3-2 0,7 0 3 16,0 7 3-16,0 0 2 0,7 4 2 15,6 0 3-15,-1 0 2 0,8 0-3 0,0 0 5 16,5-1 1-16,8-2 2 0,6-1 0 16,0 1 0-1,6-13 0-15,0 2-6 0,8-8-2 0,-1-4-1 0,0-3-2 0,6-8 2 0,-5-3 0 16,5-5 2-16,0-3-1 0,1-3 0 16,-1-8-1-16,-5 1-3 0,5-4-1 0,1-8 0 15,-8 0-2-15,8-3-1 16,-7-4 0-16,0-4 1 0,7 1-2 0,-7-5-1 0,0 1-1 15,0-9 0-15,6 6-1 0,-5-9-1 16,-2 4 0-16,2-2 0 0,-3-6 0 0,4 6 1 16,-2-6 1-16,-1-2-1 0,8 3 0 0,-7-1 1 15,7-2 0-15,0 3 0 0,-2-4 0 0,9 4 1 16,-1 0 0-16,6 0-1 0,1 0 0 16,-1 0 0-16,7 4-2 0,1 0-1 15,5-1 1-15,0 1 2 0,1 3-1 0,7-3-1 0,-1 3 1 16,-7 0 0-16,8 0 0 0,-2 1 0 15,1-1 1-15,7 1 3 0,-6-2 0 0,5-1-1 16,1-1 2-16,-8 2-2 0,8-6 0 0,6 4-2 16,-6-4 0-16,0 1-1 0,-1-2 0 15,1-2-1-15,6-5 2 0,0 5-2 16,-6-5 2-16,6-3 2 0,0 0 0 16,0 0 2-16,0-3-1 0,1-1 0 0,-1 0-1 0,-6-3-1 15,6 0 0-15,-7 0 1 0,1-5 3 16,-1 1 2-16,-6-4 2 0,1 4 2 0,-8-6 3 15,7 2 1-15,-7-1 3 0,-6-1-1 16,7 2-2-16,-7-4-1 0,7 2-2 0,-7 1-4 16,1-1-1-16,-2-2-4 0,1 4 0 0,-6-2-2 15,6-2-1-15,-7 4 1 0,8-3-1 16,-8-1 0-16,1-3 0 0,-1 4-1 0,1-3 0 16,-1-5-1-16,-5 4 0 15,5-4 0-15,1-4 0 0,-7 1-1 0,6 0 1 0,-5-7 1 16,-1 2 2-16,-1-6 6 0,1 0 7 0,-6-7 11 15,6-2 8-15,-7 2 8 0,1-5 3 16,0 1-2-16,-1 0-3 0,-6-5-5 0,0 2-8 16,-7-4-8-16,7-1-4 15,-6 4-2-15,0-3-4 0,-7-1-1 0,0 0-2 0,0 4 3 16,0-3 0-16,-7 2 1 0,0 2 3 0,2-1 1 16,-3-1 1-16,2 2-1 0,-7 2-2 15,0-3 0-15,0 1-3 0,0-5-1 0,-6 4 0 16,-1 0-2-16,7-4 0 0,-13 8-1 0,6-4-1 15,1 4 1-15,-1 3 1 0,-6 0-3 16,6 8 0-16,-5-3-2 0,-1 6-2 0,0 4-1 16,-1 0-1-16,1 0-1 0,0 4 0 0,1 3 1 15,-1 0-2-15,-1 1 2 0,-5-1 0 16,6 4 0-16,-1-3 1 0,1-1 0 0,0 4 2 16,1-4 0-16,5 0 0 0,-6 1 1 0,6-1-1 15,-5 0-2-15,5 1 0 0,0-1 0 16,1 4-2-16,-1-3 0 0,0 3 1 0,1-1 0 15,6 5 1-15,-6-4-1 0,5 8 1 16,-5-5 0-16,6 5 0 0,0-1 0 0,-1 1 3 16,2 2 0-16,-1 2 1 0,0-2-1 0,-1 1 1 15,9 4-1-15,-9-4 0 0,1 0-1 16,0 0-1-16,0 3 1 0,0-2 0 0,0-1-3 16,0 0 1-16,-6 0-2 0,6 0 1 0,-7 0-1 15,0-1 0-15,-6 5 2 0,1-4-2 16,-1 4 1-16,-7 0 0 0,-7 3-2 0,1-3 1 15,1 3 0-15,-1 1 0 0,-1-2-1 16,1 2 3-16,0 3-1 0,0-3 2 0,6-1-3 16,-6 4 0-16,7 0-1 0,-7 0-3 0,0 0-1 15,5 0-3-15,-4 0-2 0,-1 0-5 16,0 4-6-16,-1-4-9 0,2 3-15 0,-8 5-23 16,-6 3-42-16,0 3-134 0,0 4-67 15,-7 8-28-15,1-3-2 0,-1 2 14 0</inkml:trace>
  <inkml:trace contextRef="#ctx0" brushRef="#br0" timeOffset="217144.8955">8447 16651 143 0,'0'-4'275'0,"7"0"15"0,-7 0-36 15,0 0-59-15,0 1-71 0,7-4-60 0,-7 3-30 16,6-4-18-16,-6 4-7 0,6-3-5 0,-6 4-1 16,7-5-1-16,-7 5 1 0,0-1 4 0,6 0 2 15,-6 1 4-15,0-1 3 0,0 1 3 16,0-1 2-16,7 0 1 0,-7 0 1 0,0 0-2 16,0 4-1-16,0 0-1 0,0-3-3 15,0 3-3-15,0 0 0 0,0 0 1 0,0 0 0 16,0-3 1-16,0 3-1 0,0 0-1 0,0 0-2 15,0 0-4-15,0 0-4 0,0 0-2 0,0 0-1 16,0 0-2-16,7 0 0 0,-7 0 0 16,0 3-1-16,0-3 1 0,6 0 1 0,-6 0 1 15,6 3 1-15,1-3-1 0,0 0 2 0,-1 4-1 16,0-4 1-16,1 4-2 0,6-4 1 0,-6 4 0 16,5-4-1-16,-4 0 0 0,4 4 0 15,1-4 0-15,0 0 0 0,0 0 0 0,1 3 0 16,-2-3 1-16,2 0 0 0,-2 0-1 0,8 0 0 15,-7 0 0-15,-1 4-1 0,2-4 0 16,-1 0-1-16,0 0 2 0,6 0 0 0,-5 0 1 0,-2-4-1 16,8 4 1-16,-7 0 0 0,7-3-1 0,0-1 1 15,-8 0-1-15,8 0 0 0,-1 4 0 16,1-4 0-16,-7 1-1 0,7 0 0 0,-8-1 0 16,8 0-1-16,-7 1 0 0,-6-1 0 0,6 4 2 15,-1 0 0-15,-5 0 0 0,0 0 0 16,5 0 0-16,-4 0 0 0,-3 0 0 0,2 0 0 15,6 0 0-15,-6 4 0 0,6-4 0 0,-1 0 0 16,2 0 0-16,5 0 3 0,1 0 1 0,0 0 1 16,-1-4-2-16,7 0 1 0,-6 1-1 15,6-1-1 1,0 1-2-16,-1-1-1 0,2-4 0 0,-1 4 0 0,-6 1 0 0,6-1-1 0,-7 1 1 16,1-1-1-16,-1 4 1 0,-6-3 0 0,7 3 1 15,-7-5-1-15,-1 5-1 0,8 0 1 16,-7 0 0-16,0 0 0 0,0 0 0 0,-7 0 0 15,8 0 0-15,-2 5 1 0,-4-5 0 0,4 0 0 16,1 3 0-16,-6-3 0 0,6 4 1 0,-1-4 0 16,8 3 0-16,-6-3-1 0,-1 0 1 15,7 4 0-15,-2-4-1 0,-4 0 1 0,5 0 0 16,1 3 0-16,0-3-1 0,-8 0 0 0,8 4 0 16,-1-4 0-16,-5 0 0 0,5 0 0 0,0 0-1 15,1 4 2-15,-7-4-1 0,7 0 0 0,-1 0 1 16,1 0 0-16,0 0-1 0,5 0 1 15,-5 4 0 1,6-4 0-16,0 0 0 0,0 0 1 0,0 4-1 0,0-4-1 0,0 3 1 16,0-3 0-16,-6 4-1 0,5-4 0 0,-5 3 0 15,0 1 1-15,-1 0-1 0,1-4-1 0,0 3 1 16,-1 1 0-16,-6-4 0 0,6 4 0 0,1-4 1 16,0 3 0-16,-1-3 1 0,1 3-1 0,-1-3-1 15,1 4 1-15,0-4 0 0,-2 0 1 16,2 0-1-16,0 4 0 0,-1-4-1 0,7 0 1 15,-6-4-1-15,-1 4 0 0,1 0 0 16,0 0 0-16,-1 0 0 0,1 0 0 0,0 0 0 16,-9 0 0-16,10 0 1 0,-2 0 1 0,-5 0 1 15,5 0-2-15,1 4-1 0,-1-4 1 0,0 0-1 16,1 4 0-16,-1-4-1 0,1 0 1 16,6 0 0-16,-6 0 0 0,5 0 0 0,2-4 0 15,-1 4 1-15,0-4-1 0,0 0 0 0,0 1 0 16,0 0 0-16,0-1-1 0,0 0 1 0,0 1 0 15,0 3 0-15,1-4 0 0,-1 4 0 0,-7-4 0 16,7 4 1-16,-6-3 0 0,6 3 0 16,-7-4-1-16,7 4 0 0,0 0 0 0,-7-3 0 15,7 3 0-15,1-4 1 0,-1 4 1 0,-6-4-1 16,5 0 2-16,1 4-2 0,0-4 0 0,-6 1 0 16,7-1-1-16,-9 1 0 0,9-1-1 0,-7 1 1 15,6-2 0-15,-7 1-1 0,1 1-4 16,6 3-10-16,-7-4-23 0,1 4-57 0,-1-3-129 15,-6 3-68-15,7-4-31 0,-7 0-11 0,0 1 13 16</inkml:trace>
  <inkml:trace contextRef="#ctx0" brushRef="#br0" timeOffset="232194.8031">8323 16929 129 0,'0'0'280'0,"0"0"21"16,0 0-28-16,0 0-60 0,0 0-66 16,-6 0-62-16,6 0-34 0,0-4-18 0,0 4-12 15,0 0-2-15,0 0-4 0,0-4-2 0,0 4-1 16,0-3 1-16,0 0-1 0,0 3 2 0,0-4-1 15,0 4 0-15,0-5-2 0,0 2-3 16,0 3-3-16,0-4-1 0,0 4-2 0,0-4-2 16,0 4 0-16,6-3 0 0,-6 3-2 0,0 0 0 15,7-3-1-15,-7 3 2 0,7 0 0 16,-1-5 1-16,1 2-1 0,-1 3 1 0,8-4-1 16,-8 0 0-16,0 1 0 0,7-1 1 0,0 4 0 15,-6-3 0-15,6-2 0 0,0 2 0 0,0 0 0 16,0 3 0-16,0-4 0 0,0 0 0 15,0 1 0-15,0-1 0 0,0 1 0 0,0-1-1 16,7 0 1-16,-8 0-1 0,2 1 1 0,-2 3 0 16,2-4-2-16,-1 0 2 15,-1 1 0-15,2-1 0 0,-2 0 0 0,2 1 0 0,-1-1 1 16,-7 1 0-16,8-1-1 0,-2 1-1 0,-6-1 0 16,8-1 0-16,-1 2 0 0,-6-1 0 15,6 0 0-15,-7 1 1 0,7 0 0 0,0-1-1 0,0 0 0 16,-6 0 0-16,6 0 0 15,-1 4 0-15,2-3 1 0,-8-1 0 0,8 1 0 0,-8-1-1 16,7 4 1-16,0-4-1 0,-6 4 0 0,5-3 0 16,2 3 0-16,-8-4 0 0,7 4 0 15,-6 0 1-15,6-4 1 0,-1 4-1 0,-5 0 0 16,6 0 0-16,-7-3-1 0,8 3 0 0,-1 0 1 16,-1 0-1-16,2-3 1 0,-8 3 0 0,8 0-1 15,-2 0 0-15,1-4-1 0,0 4 2 16,0 0 0-16,1 0-1 0,-2 0 1 0,1-4 1 15,0 4 1-15,0 0 0 0,1 0-1 0,-2 4 1 16,8-4-1-16,-1 0 1 0,-5 0-1 0,6 0 0 16,-1 0 0-16,-6 0-1 0,6 0 0 0,1-4 0 15,-1 4 0-15,-6-4-1 0,7 0 0 16,-1 0 1-16,1 1 0 0,-7 0 0 0,7-1 0 16,-8 0 1-16,8 1-1 0,0-1 1 15,-1-3 0-15,-5 3 0 0,4 1-1 0,2-1 0 0,-1 0 2 16,0 0-2-16,-4 0 1 0,4 4-1 15,-6-3 0-15,6 3 0 0,1-4 0 0,-7 4 0 16,0-3-1-16,6 3 1 0,-5 0 0 0,-2-4-1 16,8 4 0-16,-7 0 1 0,1-4 0 0,-2 4 1 15,2-4-1-15,-2 4 1 16,8-4 0-16,-7 1-1 0,-1 3 1 0,8-4 0 0,-7 1 0 16,7 3-1-16,-7-4 0 0,6 0 0 0,-5 4 0 15,-1-3 1-15,6-1 0 0,-6 4 1 0,1-4-1 16,5 1 0-16,-6 3 0 0,0-4-1 15,-1 4 1-15,8-3-1 0,-7 3 0 0,7-4 1 16,-7 4-1-16,6 0 0 0,-5-4-1 0,5 4 1 16,-6 0 0-16,6-4-1 0,1 4 0 0,-7 0 1 15,7 0 0-15,0-4 0 0,-1 4 1 0,-6 0-1 16,6-3 1-16,1 3 0 0,0 0-1 16,-1-3 0-16,1 3-1 0,-1 0 1 0,0 0 0 15,1-4 0-15,-1 4 0 0,1 0 0 0,0-4 0 16,-1 4-1-16,1 0 0 0,0-3 0 15,-1 3 1-15,1 0-1 0,-1 0 1 0,0 0 0 16,-6 0 0-16,7 0 0 0,0 0 0 16,-8 0 0-16,8 0 0 0,-7 0 1 0,7 0-1 0,-8 3 0 15,2-3 0-15,-1 0 2 0,7 0 1 16,-8 0 0-16,2 0 2 0,5 0 1 0,-6-3 1 16,0 3 0-16,7 0-1 0,-1 0-1 0,-6-4 0 15,6 4-1-15,1-4-2 0,-6 4 1 0,5-3-2 16,0 3 0-16,-6 0-1 0,7-4 1 15,-1 4 0-15,-6 0-1 0,7-3 3 0,-7 3 0 16,7-4-1-16,-1 4 0 0,-6 0 0 0,6-4-1 16,1 4 0-16,-7 0-1 0,7 0 0 0,-8-4 0 15,8 4 1-15,-7 0 0 0,7 0-1 16,-8 4 0-16,2-4 0 0,6 0-1 0,-8 0 0 0,1 4-1 16,7-4 1-16,-7 0 1 0,0 4 1 15,0-4 0-15,0 0 0 0,0 0 1 0,7 3-1 16,-8-3 0-16,2 0-1 0,-1 0 0 15,-7 0-1-15,8 0 1 0,-2 0 0 0,2 4-1 16,-8-4 0-16,7 0 1 0,-7 0-1 0,8 0 1 16,-8 0 0-16,0 0-1 0,8 0 1 0,-8 0 0 15,0 0 1-15,-6 0 0 0,7 0 1 16,-1 0 0-16,1 0 1 0,0 0-1 0,-2 0 1 16,-5 0-1-16,7 0-1 0,1 0 0 15,-2 0-1-15,0-4 0 0,-6 4 0 0,6 0-1 16,1 0 1-16,-7 0 0 0,7 0 0 0,-7 0 1 15,6 0-1-15,-6 0 1 0,7 0 0 0,-7 0 1 16,0 0 0-16,6 0 3 0,-6 0 2 0,0 0 0 16,6 0 0-16,-6-3 2 0,8 3-2 15,-8 0-1-15,6 0 0 0,0 0-3 0,0 0 0 16,2-4-2-16,-2 4 0 0,-6 0 0 0,5 0 0 16,3 0 0-16,-8 0 0 0,6-4 0 15,1 4-1-15,0 0 0 0,-7 0 1 0,6 0-1 0,0 0 0 16,-6 0 0-16,6 0 0 0,2 0 0 15,-2 0 0-15,-6 0 0 0,6 0 0 16,1 0 0-16,-7 0 1 0,6 0-1 0,-6 0 0 0,7 0 0 16,-7-4 0-16,7 4 0 0,-7 0 0 15,6 0 0-15,-6 0 1 0,0 0 0 0,0 0 0 16,6 0 0-16,-6 0 0 0,0 0 2 0,0 0 3 16,0 0 1-16,0 0 4 0,0 0 0 0,0 0 2 15,0 0 0-15,0 0-2 0,0 0-1 16,0 0-1-16,0 0 0 0,0 0-2 0,0 0-1 15,0 0 0-15,0 0-1 0,0 0 0 16,0 0-2-16,0 0 1 0,0 0-2 0,0 0 1 0,0 0 0 16,7 0-2-16,-7 0-1 0,0 0 0 0,0 0 0 15,0 0 0-15,7 0-1 0,-7 0 0 16,0-4 0-16,0 4 0 0,6 0-1 16,-6 0 1-16,0 0 1 0,6 0 0 0,-6 0 0 15,7 0 0-15,-7 0-1 0,0 0 1 0,7 0 0 0,-7 0-1 16,6 0 0-16,-6 0 1 0,7 0 0 15,-7 0 0-15,6 0 0 0,-6 0 0 0,6 0 0 16,-6 4 0-16,0-4 0 16,7 0 2-16,-7 0-1 0,0 0-1 0,0 0 2 0,0 0 2 15,7 0-1-15,-7 0 2 0,0 0 3 0,0 0 4 16,0 0 3-16,0 0 2 0,0 0 1 0,0 0 3 16,0 0-3-16,0 0-2 0,0 0-4 0,0 0-2 15,0 0-3-15,0 0-1 0,0 0 0 16,0 0 2-16,0 0 5 0,0 0 6 0,0 0 7 15,0 0 10-15,0 0 8 0,0 0 5 0,0 0 3 16,0 0-2-16,0 0-4 0,0-4-7 0,0 4-6 16,0 0-7-16,0 0-9 0,0 0-4 0,0-3-2 15,0 3-2-15,0 0-3 0,0 0-4 16,0 0 2-16,0 0-2 0,0 0-1 0,0 0-1 16,0 0 0-16,0 0 2 0,0 0 1 0,0 0 0 15,0 0 2-15,0 0-1 0,0 0 2 16,0 0 0-16,0 0 1 0,0 0 1 0,0 0 0 15,0 0 1-15,0 0-1 0,0 0 0 16,0 0-1-16,0 0 0 0,0 0-1 0,0 0-1 16,0 0-2-16,0 0 0 0,0 0-1 0,0 0-2 15,0 0 2-15,0 0-2 0,0 0 2 0,0 0 0 16,0 0 0-16,0 0-1 0,0 0 0 16,0 0-2-16,0 0 1 0,0 0 0 15,0 0 0-15,0 0 0 0,0 0-1 0,0 0 1 0,0 0 1 16,0 0-1-16,0 0 0 0,0 0-1 0,0 0 1 15,0 0 0-15,0 0 0 0,0 0 1 0,0 0-1 16,0 0 0-16,0 0 1 16,0 0-1-16,0 0 0 0,0 0-1 0,0 0 1 0,0 0 0 15,0 0 0-15,0 0 1 0,0 0 0 0,0 0-1 16,0 0 0-16,0 0-2 0,0 0 0 0,0 0 0 16,0 0 1-16,0 0 1 0,0 0 0 15,0 0 3-15,0 0-1 0,0 0-2 0,0 0 0 16,0 0 0-16,0 0 0 0,0 0 1 0,0 0-1 15,0 0 2-15,0 0 0 0,0 0-1 0,0 0-1 16,0 0 0 0,0 0 1-16,0 0-2 0,0 0 0 0,0 0 1 0,0 0-1 0,0 0 1 15,0 0-1-15,0 0 1 0,0 0 1 0,0 0 0 16,0 0 1-16,0 0 5 0,0 0 5 16,0 0 8-16,0 0 8 0,0 0 10 0,0 0 10 0,0 0 5 15,0 0 3-15,0 0 1 0,0 0-5 16,0 0-8-16,-7-4-7 0,7 4-9 0,0-3-10 15,0 3-7-15,0-4-4 0,-7 1-4 0,7-2-1 16,0 5-1 0,0-4-1-16,-6 1 1 0,6-1-1 0,0 1 0 0,-6 3 0 0,6-4 0 15,0 0 1-15,0 4-2 0,0 0 1 0,0-3 1 16,0 3 0-16,-7 0-1 0,7 0 0 16,0-3 1-16,0 3-1 0,0 0-1 0,0 0-1 15,0 0 1-15,0 0 0 0,0 0-1 0,0 0 1 16,0 0-1-16,0 0 1 0,0 0 0 15,0 0-1-15,0 0 1 0,0 0 1 0,0 0 0 16,0 0 0-16,0 0 0 0,0 0-1 0,0 0 0 16,0 0 0-16,7 0 2 0,-7 0-1 0,0 0 1 15,0 0-1-15,0 0-2 0,0 0 1 0,0 0-3 16,0 0-1-16,0 0 2 0,0 0-1 16,0 0 3-16,0 0-1 0,0 0 1 0,0 0 1 15,0 0-1-15,0 0 0 0,0 0 1 0,0 0 0 16,0 0 0-16,0 0 0 15,0 0 0-15,0 0 0 0,0 0 0 0,0 0-2 0,0 0 0 16,0 0-8-16,0 0-12 0,0 0-14 0,0 0-17 16,6 0-27-16,-6-4-34 0,6 4-64 0,1 0-114 15,0 0-130-15,-7-4-59 0,6-3-13 0,-12-1 15 16,6-3 59-16</inkml:trace>
  <inkml:trace contextRef="#ctx0" brushRef="#br0" timeOffset="244628.5873">8923 17797 15 0,'7'0'277'0,"-7"0"31"0,0-4-6 15,6 1-41-15,-6 3-65 0,0-3-71 0,0-1-54 16,6-4-29-16,-6 4-13 0,0 0-5 0,0 1-5 15,0-1-4-15,0 1-2 0,0-5-2 0,0 4-3 16,0 0-1-16,0 1-1 0,0-1-2 0,0 4-1 16,-6-3 0-16,6 3 1 0,0-4 1 15,0 4 3-15,0-4 0 0,0 4 2 0,0 0 1 0,0 0 2 16,0-3-2-16,0 3-2 0,0 0-1 0,0 0-1 16,0 0-2-16,0 0-3 0,0 0-1 15,0 0-1-15,0 0 0 0,0 0 0 0,6-4-1 16,-6 4 0-16,0 0 0 0,6-3 1 0,2 3-2 15,4-4 0-15,-5 1 0 0,6-1 1 0,0 0-1 16,0-4 0-16,0 5 2 0,0-1-1 0,0-3 0 16,0 3-1-16,0-3 0 0,6 3 1 0,-6 1-1 15,1-4 0-15,5 3-1 0,-6 0 1 0,1-4 0 16,5 5 1-16,-6 0 0 0,0-1 1 0,-2 0 1 16,4 0 1-16,5 0 0 0,-8 0-1 0,1 4-1 15,1-3 0-15,-2 3-1 0,2-4 0 16,-1 4 0-16,0-3-1 0,0 3 1 0,-1 0 1 0,2 0 0 15,5 0 1-15,-6 0-1 0,0 0 0 16,7 0 0 0,-7 0 0-16,0 0 0 0,6 0 0 0,-5 0 0 0,-2 0 1 0,8 0-1 0,-8 3 0 15,9-3 0-15,-9 0 0 0,8 0 1 0,-7 0 0 16,7 0 0-16,0 0 0 0,-2-3 0 0,2 3 1 16,0 0-1-1,-1 0-1-15,1 0 0 0,0 0 0 0,5 0-1 0,-5-4 1 0,0 4 0 0,-1 0 0 16,1 0 0-16,0 0 1 0,-1 0 0 0,1 0 0 15,-2 0 0-15,2 0 1 0,0 0 1 0,-1 0 0 16,1 0 2-16,0 0-1 0,-1 0 1 0,-6 0 0 16,6 0-1-16,1 0 0 0,0 0-1 0,-1 0 0 15,1 0-2-15,-1 0 2 0,1 0-1 16,0 4 0-16,-1-4 0 0,1 3 0 0,6-3 1 16,-7 4-2-16,1-1 1 0,-1-3-1 0,0 4 0 15,1 0 1-15,0-4-1 0,-1 4 1 0,1-4 1 16,0 4-1-16,-1-4 3 0,1 0-2 0,6 0 1 15,-8 4-2-15,3-4 2 0,-1 0-1 0,-2 0 2 16,2-4 0-16,-1 4-1 0,1 0 1 0,0-4-1 16,-1 4 0-1,-5-4-2-15,5 0 1 0,0 4-1 0,1-4-1 0,-1 1 0 0,-5-1-1 16,5 1 0-16,1-1 0 0,-8 1 0 0,2-1 1 16,6 0 0-16,-9 1 2 0,3-1 2 0,0 1 2 15,-2-1 0-15,-6 0 2 0,8-4-1 0,-1 5 0 16,0-4-2-16,0 3-1 0,0-3-3 15,0-1 0-15,-7 5-2 0,8-4 0 0,-1 3-1 0,-1 0-1 16,2-4 2-16,-2 5-1 0,-4-4 0 0,4 3-1 16,1 1 1-16,-6 0 0 0,6-3 0 0,-7 3 1 15,0 0-2-15,2-1 1 0,-2 0 1 0,0 1 0 16,1-1 1-16,-1 0-1 0,1 1 1 0,-1-1-1 16,1 0 0-16,-1 4 0 0,-6-3-2 31,7-1 0-31,0 0 1 0,-7 4 0 0,6-4 0 0,0 1 1 0,-6 3 1 15,7-4-1-15,-7 4 0 0,7-3 0 0,-7 3 1 0,0 0 0 0,0-4 1 16,6 4 0-16,-6-4-1 0,0 4 0 0,0-3 1 16,0 0-1-16,0 3 0 0,7-4-1 15,-7 0 0-15,0 0-1 0,0 1 1 0,0 3-1 0,0-4-1 16,0 0 1-16,0 1 0 0,0-2-1 0,0 2-1 16,0 3 2-16,6-3 0 0,-6 3 0 15,0-4 1-15,0 0 0 16,0 4 0-16,0-3 0 0,0 0-1 0,0 3 0 0,0-6 0 0,0 3 1 15,0 0-1-15,0 3 1 0,6-8 0 16,-6 8 0-16,0-3 0 0,0 0-1 0,0-1 0 16,0 0-1-16,0 0-1 0,0 0 2 0,0 1-1 15,7-1 2-15,-7 0-1 0,0 1 1 16,-7-1 1-16,7 1 0 0,0-1-1 0,0-3-1 16,0 3 1-16,-6-3 1 0,6-1 2 0,-6 4 2 15,6-3 1-15,-7-4 1 0,7 4 0 0,-6 0 0 16,-1 0-4-16,7-5 1 0,-7 5-3 0,1 0 0 15,0-1-1-15,6 0 0 16,-7 2-1-16,0-2 1 0,1-3-1 0,6 4-1 0,-7 0 1 16,1-1-1-16,-1 1 1 0,1 0-1 15,-7-1 0-15,7 1 1 0,-2 0-1 16,2 4 2-16,-7-5 1 0,7 0 5 0,-1 4 0 0,1-2 1 16,-1 2 0-16,1 0 0 0,0 0-3 0,-2 0-1 15,2 0-2-15,0 4 0 0,-1-3 1 0,0 0 1 16,7-1 3-16,-6 0 1 0,0 1 0 15,-1 3 2-15,1-3 0 0,-1-2 0 16,7 2-1-16,-7-1 1 0,1 1-1 0,0-1 1 0,-1 0 0 16,0-4-1-16,1 5-1 0,-7 0-3 0,6-5-1 15,1 5-2-15,-1-1-1 0,1 0 0 0,-8 1 0 16,8-1 0-16,0 0 0 0,-7 4 1 16,0-3-1-16,5-1 0 0,-3 4 1 0,3-4 0 15,-4 0-1-15,-2 1 1 0,2-1 0 0,5 4 1 16,-6-3 1-16,0-1 1 0,1 0 1 0,-2-2 1 15,1 2 1-15,0-1 1 0,0-2 1 16,0 3-2-16,-6-2 0 0,5 1-1 0,-5-2-3 16,5 3 0-16,-4-3-3 0,-2 4 0 0,0-2-1 15,7 2-1-15,-7 0 2 0,1-5-1 0,-1 5 0 16,1-1 1-16,6 1 0 0,-7-1 0 0,1 0 0 16,6 0-1-16,-6-3 1 0,-1 3 0 15,7 1 0-15,-7-1 0 0,0 0-1 0,1 1 0 16,0-1 0-16,-1 1 1 0,1-1-1 15,-1 1 1-15,-6 3 1 0,7-4-1 0,-1 4 0 0,-6-5 1 16,7 2 1-16,-1-1-1 0,0 4 1 16,0-4 1-16,7 1-1 0,-6 0-2 0,0-1 0 15,-1 0 0-15,7 4-2 0,-7-4 0 0,1 0 1 16,6 1 1-16,-6 3-1 0,5-4 0 16,-5 4 1-16,-1 0 0 0,0 0-1 0,8 0 1 15,-8 0 0-15,1 4 0 0,-1-4-1 0,0 3-1 16,8 1 3-16,-8 0-1 0,1 0-1 15,-1 0 1-15,0-1 0 0,1 0 0 0,-2 1 0 16,10 0 0-16,-9-1 0 0,0 2 0 0,1-1 2 16,5-1-2-16,-5 1 1 0,-1-1 0 0,8 1-1 15,-8-1 0-15,0 1 0 0,1 0 0 0,6-1 0 16,-6 1-1-16,-1 0 0 0,0-1 1 0,7 1 0 16,-7 0 0-16,1 0 0 0,0-4 1 15,6 3-1-15,-7 1 0 0,7-1-1 0,-7 1 1 16,8 0 0-16,-8-4 0 0,5 3 1 15,4 0 0-15,-9 2-1 0,7-2 1 0,1-3 0 16,-8 4 1-16,7-4-1 0,0 3-1 0,-1 1 1 16,-5 0-1-16,6-1 0 0,0 2 0 0,0-5 0 15,-7 3 0-15,8 0 0 0,-2-3 1 16,2 4-1-16,-1 0 1 0,-1-1 0 0,2 2 0 16,-2-1 0-16,2-1-1 0,5 0 0 0,-6 1 1 15,6 0-1-15,-5 3 1 0,4-4-1 0,-4 1 1 16,6 4-1-16,-2-1-1 0,-4 0 1 15,5 1 0-15,1-5 1 0,-1 8-1 0,0-8 0 0,1 5 1 16,0 0 0-16,-1-1-1 0,7 1 1 16,-7-2-1-16,1 5 0 0,6-4 1 0,0 1 0 15,-6 0 1-15,6-2-1 16,0 2 1-16,-7 4-1 0,7-5 0 0,0 3 0 0,0-2 0 16,0 2 0-16,0 2 1 0,0-1 1 0,0 0-2 15,0 0 2-15,7-1-1 0,-7 2 0 0,0-5 0 16,0 4 1-16,6 1-1 0,-6-2 0 15,0 1 1-15,6 0-1 0,-6 0 1 0,7-3-1 16,-7 2-1-16,7-2 0 0,-1-1 1 0,-6 4-1 16,6-4 1-16,1 1 0 0,0 2-1 0,-7-2 2 15,6-2 0-15,1 6 2 0,-1-4 0 16,0 3-1-16,-6-4 1 0,8 0-1 0,-2 5 0 16,0-6-3-16,-6 2 1 0,6-1 1 0,2 0-1 15,-8 1 1-15,6-1 0 0,-6 0 0 0,6-3 0 16,-6 3-1-16,7 1 0 0,-7-5-1 0,6 6 0 15,-6-6-1-15,7 0 0 0,-7 5 1 0,0-5 0 16,7 0 1-16,-7 5 1 16,6-4-1-16,-6 0-1 0,6 3 1 0,-6-4-1 0,6 5 0 0,-6-5 0 15,8 5 1-15,-2-5-1 0,-6 4 2 0,6 1 0 16,1 0-1-16,0-1 0 0,-7 0-1 0,13 0 1 16,-7 4-2-16,0-4 0 0,1 5-5 15,6-2-12-15,-7 6-19 0,8-6-29 0,-1 5-64 16,-1 3-160-16,2-6-81 0,6 2-34 0,-8-3-6 15,8-8 16-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0-06-21T06:11:37.35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382 4421 195 0,'0'-3'259'0,"-6"-1"1"0,0 0-53 0,6 1-91 15,-8-1-84-15,2 0-65 0,6 1-60 0,-6-1-56 16,6 1-49-16,0-1-20 16,-7 1 1-16</inkml:trace>
  <inkml:trace contextRef="#ctx0" brushRef="#br0" timeOffset="497.0985">8232 4593 147 0,'0'0'229'0,"0"0"-15"0,0 5-85 0,0-5-121 15,0 0-116-15,0 0-68 0,0 0-34 16,0 0-3-16</inkml:trace>
  <inkml:trace contextRef="#ctx0" brushRef="#br0" timeOffset="809.9078">8005 4656 147 0,'-7'0'264'0,"7"0"-29"0,0 0-143 0,0-4-131 15,-7 1-107-15,7 0-75 0,0-5-31 0</inkml:trace>
  <inkml:trace contextRef="#ctx0" brushRef="#br0" timeOffset="1174.9445">8311 4305 140 0,'6'-12'425'15,"0"-6"36"-15,1 0 18 0,-7-5 13 16,7 5-213-16,-7 0-135 0,0 3-69 0,0 5-36 16,0 2-18-16,0 5-14 0,0 3-6 15,-7 3-1-15,0 8 2 0,1 4 5 16,0 10 11-16,-8 5 15 0,2 6 10 0,-8 9 14 0,1 2 9 15,5 8 7-15,-5 4-3 0,-1 6-9 16,1 5-10-16,0 0-15 0,-1 3-9 16,0 0-11-16,1-3-5 0,5 3-2 0,-5-7 1 15,6 0-1-15,0-7-2 0,0-4-3 16,6-8 0-16,-5-3-4 0,5-4-5 0,0-10-3 0,1-5-9 16,6-2-8-16,-6-6-10 0,6-5-24 15,-7-1-46-15,7-8-74 0,-6-6-118 16,-1-5-127-16,7-10-61 0,-7-8-14 0,7-10 28 0,-6-5 69 15</inkml:trace>
  <inkml:trace contextRef="#ctx0" brushRef="#br0" timeOffset="1395.8601">7998 4455 169 0,'0'-12'439'0,"0"2"39"15,0 2 23-15,0 1 10 0,0-1-233 0,7 5-127 16,-7 6-66-16,0 1-36 0,6 7-12 15,7 7 0-15,-6 5 2 0,6 9 1 0,-1 5-1 16,2 7-2-16,-2 4-9 0,2 3-10 16,5 4-7-16,-6 4-4 0,6-1-3 0,-5-3-3 15,5 0-6-15,1 0-12 0,-7-4-25 0,0-3-31 16,7-5-38-16,-8-1-53 0,1-10-94 16,1 1-131-16,-8-11-51 0,0-3-8 0,0-13 17 15,-6-2 43-15</inkml:trace>
  <inkml:trace contextRef="#ctx0" brushRef="#br0" timeOffset="1598.3283">8011 5136 263 0,'-13'3'506'0,"0"-6"54"16,7-8 44-16,-7 0 39 0,6-4-249 0,7 1-131 0,-7 3-73 15,7 0-48-15,0-1-42 0,14 5-38 16,-1 0-28-16,-1 4-25 0,8-2-20 0,6 5-14 15,0 0-17-15,1 5-17 0,5 2-20 16,-7 0-26-16,8 0-45 0,-7 1-78 0,0 3-132 16,0-4-125-16,-6-3-54 0,-1-1-6 0,1-6 33 15,-7-5 77-15</inkml:trace>
  <inkml:trace contextRef="#ctx0" brushRef="#br0" timeOffset="1820.2024">8447 4666 164 0,'0'8'486'0,"0"-4"60"0,7-8 40 16,-7 0 21-16,0 4-198 0,0-4-175 15,0 8-91-15,7 0-58 0,-1 4-38 0,0 6-22 16,7 8-11-16,1 7-7 0,-2 5-4 16,2 3-2-16,-2 2-2 0,8 6 0 0,-7 3-5 15,7-1-11-15,-8-3-18 0,2 0-23 0,-1-1-34 16,-7-6-41-16,8-3-53 0,-8-5-67 0,0-7-115 15,-6-8-83-15,6-7-24 0,-6-7 11 16,0-7 42-16,0-11 69 0</inkml:trace>
  <inkml:trace contextRef="#ctx0" brushRef="#br0" timeOffset="1992.1015">8656 4850 166 0,'-6'-7'448'0,"-2"-1"54"0,2-3 38 0,0 5 24 0,-1 2-220 0,-6-4-127 0,6 8-72 16,1 8-50-16,-6 2-36 0,-2 5-23 0,-5 11-11 15,-1 4-10-15,7 2-7 32,-6 5-3-32,-1 6-5 15,1 1-12-15,5 1-15 0,2-5-27 0,-2 0-36 0,8 1-46 0,-7-8-62 0,6-1-108 0,-6-6-118 0,7-7-43 16,6-5-3-16,0-14 27 0,0-3 55 0</inkml:trace>
  <inkml:trace contextRef="#ctx0" brushRef="#br0" timeOffset="2171.9974">8565 4956 339 0,'20'-14'481'0,"-2"-4"47"0,2-4 42 0,-7-1-37 16,7-3-207-16,6 5-114 0,0-1-58 15,-1 0-46-15,2 4-41 0,5-1-30 0,1 8-18 16,7 1-14-16,-8 1-16 0,7 2-19 16,-7 7-29-16,1 4-34 0,-1-1-42 0,1 6-51 15,-7-2-67-15,0 3-119 0,-6-2-84 0,-7 0-23 16,-1-1 13-16,-4 0 37 0,-8 0 68 0</inkml:trace>
  <inkml:trace contextRef="#ctx0" brushRef="#br0" timeOffset="2376.6868">8883 5023 357 0,'-12'4'473'0,"6"-2"55"0,-2-2 44 15,2-2-68-15,0-2-182 0,6-1-99 16,-7 2-66-16,7-1-57 0,0 0-40 0,7 4-33 15,-1 0-25-15,0 0-24 0,8 4-23 0,-8 0-29 16,14-1-37-16,-7 2-40 0,0 1-55 16,0-1-74-16,7 2-91 0,-8-7-72 0,2 0-17 15,5-4 14-15,-6-4 50 0,6 2 82 16</inkml:trace>
  <inkml:trace contextRef="#ctx0" brushRef="#br0" timeOffset="2788.4518">9333 4407 133 0,'7'-15'444'0,"-1"-3"43"0,-6-4 32 0,0 4 27 16,0-5-186-16,0 9-146 16,0-1-75-16,0 8-42 0,0 0-30 0,7 7-28 0,-7 7-18 15,0 3-11-15,0 13-4 0,0 3 2 0,0 14 1 16,-7 4 2-16,1 7 1 0,-1 4 0 15,1 7-1-15,-8 1-4 0,2 2-2 0,-2-2-1 16,1-1-1-16,1-6-1 0,5-6 1 16,-6-2-1-16,-2-7 1 0,10-5-1 0,-1-7 0 15,6-3 1-15,-7-8 4 0,1-4 4 0,6-2 1 16,0-5 0-16,0-3-1 0,0-8-4 16,6-3-7-16,1-5-10 0,-1-2-3 15,8-1-3-15,-8-6-1 0,7 2 3 0,6 1 1 0,-6-1 5 16,1 5 2-16,-2 4 1 0,2-6 2 15,-1 9-1-15,0 4 2 0,6-1 2 0,-5 4 0 16,5 4 2-16,-6 2 2 0,6 2 1 16,-5 6 2-16,-2 1 1 0,2 4 0 0,-2-1 1 15,-5 3 1-15,-1 2-2 0,1-1-1 0,-7 0 0 16,-7 0-1-16,-6 4-7 0,1-5-17 16,-8 5-35-16,-6-1-67 0,-13 9-105 0,0-5-180 15,-7 4-92-15,-6-4-34 0,-7-3 7 0,1-3 52 16</inkml:trace>
  <inkml:trace contextRef="#ctx0" brushRef="#br0" timeOffset="3194.2287">7269 5879 283 0,'-7'-3'410'0,"7"-8"47"0,0 3 38 0,7-3-71 15,-7-3-156-15,6 3-83 0,6 0-46 16,2 0-40-16,-1 0-28 0,7 0-17 0,6 1-3 16,6-2 3-16,7 1 5 0,0 4 3 0,13-5-1 15,1 5 0-15,12 0-9 0,6 0-10 16,8-1-9-16,6 1-10 0,6 0-4 0,-1-1-7 16,1 4-2-16,8-3-3 0,-2 4-4 15,1-1-11-15,-1 0-32 0,1 4-53 0,-1 0-100 16,2 0-184-16,-8 4-124 0,-7-8-56 0,7 1-8 15,-6-4 32-15,0-4 91 0</inkml:trace>
  <inkml:trace contextRef="#ctx0" brushRef="#br0" timeOffset="4494.4847">9789 4945 228 0,'0'5'338'0,"0"-5"21"16,0-5 15-16,0 5-113 0,0-3-115 0,7-1-60 15,-1 0-32-15,0 1-21 0,2-1-8 16,10 1-4-16,-4-5 1 0,5 5 6 31,1-5 7-31,6 1 7 0,0 4 7 0,-1-9 4 16,8 5 1-16,0 0-1 0,0-5-5 0,-1 5-5 0,7-4-10 0,-6 0-9 0,6 4-7 0,0-4-7 15,0 3-6-15,0 1-3 0,0 0-1 0,1 3 0 16,-2 1 0-16,1-1-2 0,0 4-11 16,-6-4-20-16,0 8-24 0,-8-4-28 15,1 7-47-15,1-3-105 0,-15 3-102 0,8-4-40 0,-6 5-8 16,-8-4 12-16,-6 0 38 0</inkml:trace>
  <inkml:trace contextRef="#ctx0" brushRef="#br0" timeOffset="4765.3277">10082 5110 230 0,'-13'4'407'16,"-7"0"39"-16,8-8 26 0,5 0-40 15,-6 1-181-15,6-2-97 16,7 2-52-16,0 0-36 0,7 3-28 0,6-4-18 0,6 0-13 0,1 4-2 15,6-3-2-15,1 3-1 0,5-4 1 16,1 4-1-16,5 0 0 0,1 0-1 0,0 0-1 16,-6 0-4-16,6 0-14 0,0 0-17 15,-6 0-17-15,6 0-25 16,-7 0-29-16,1 0-33 0,0 0-44 0,-8-4-94 0,1 4-75 0,1-3-28 16,-7-1 3-16,-2-3 22 0</inkml:trace>
  <inkml:trace contextRef="#ctx0" brushRef="#br0" timeOffset="5147.1091">10617 4506 92 0,'-8'-11'386'0,"-4"-1"36"0,5-5 29 15,1 2 20-15,-2-3-190 0,2 6-107 0,6 1-61 16,-6 0-36-16,6 4-29 0,6 4-22 16,-6 3-17-16,14 3-8 0,-1 1-1 0,-1 7 0 15,2 0 2-15,5 4 3 0,1 3 1 0,0 4-1 16,6 0-1-16,-7 3 1 0,7 1 0 16,0 3-3-16,0 1 1 0,7-1 0 15,-7 0 1-15,-1 4 0 0,1-4 1 0,1 5-1 16,-1-1 0-16,0-4 0 0,0 3-1 15,0-2 0-15,-7 0-2 0,1-5 1 0,-7-3 1 16,7 3 0-16,-8-6 2 0,-4 0 1 0,-2-1 1 16,0 0 0-16,-6-3-1 0,-6 3 0 15,-8 0-3-15,2 5-4 0,-8-3-16 0,-6 7-28 16,0-1-44-16,-7 2-71 0,0 6-165 0,-5-9-89 16,-1 1-32-16,0-4 0 0,-1-7 33 15</inkml:trace>
  <inkml:trace contextRef="#ctx0" brushRef="#br0" timeOffset="5587.8596">9913 4459 147 0,'6'-4'450'0,"-6"-8"43"0,0 2 28 0,0-2 29 16,0-2-202-16,0 6-147 0,0 1-78 0,0 7-42 15,0 0-28-15,-6 11-29 0,6 7-11 16,-14 8-4-16,8 7-4 0,0 7-2 0,-8 8-1 31,-5 7-1-31,6 0-7 0,-6 4-3 0,-1-1-6 0,1-3-4 0,5 0-2 0,-6-4 1 16,8-3 4-16,-1-4 2 0,0-4 5 0,6-7 4 15,1-4 3-15,6-3 1 0,-6-3 1 16,6-5 1-16,6-4 2 0,-6-3 1 0,6 0-1 16,7 0 3-16,1 0-4 0,-2-4 2 0,8 4-2 15,6-3 1-15,-7 2-1 0,7-2-2 16,7 4 1-16,-1-2-1 0,1 1-3 0,-1 0-20 15,8 4-36-15,-1-4-63 0,-6 7-153 16,-1-4-131-16,1 2-71 0,-1-6-19 0,-6-3 19 16,0 2 51-16</inkml:trace>
  <inkml:trace contextRef="#ctx0" brushRef="#br0" timeOffset="6265.4912">11294 4440 245 0,'6'-4'406'0,"-6"-7"35"0,7 0 28 0,-1 4-56 16,0-4-172-16,1 4-94 0,0 0-49 0,5 7-32 16,2 0-27-16,5 3-18 0,1 8-8 15,6 3-3-15,0 9-2 0,-1 3-1 0,9 3 0 16,-2 3 0-16,1 5 0 0,-1 4 0 0,1 2-2 15,6 1-1-15,-7-4 2 0,7 5-1 16,-6-1 0-16,6-5-1 0,0-1-2 0,-6 2 1 16,5-7-2-1,-5 0-3-15,-1-3-4 0,1-2-14 0,0-6-17 0,0 0-27 0,-8 0-27 16,1-7-41-16,-6-1-64 0,0-3-123 0,-7-3-67 16,-1-8-19-16,2 0 3 0,-14-12 29 15</inkml:trace>
  <inkml:trace contextRef="#ctx0" brushRef="#br0" timeOffset="6534.5063">11971 4440 151 0,'-13'3'441'0,"0"-3"41"0,-1-3 21 16,2-4 11-16,-2 7-218 0,8 0-139 15,-7 7-72-15,0 4-39 0,0 7-19 0,1 4-10 16,-8 11-4-16,0 4-2 0,-6 7-6 0,0 3-3 16,0 4-2-16,6 5 0 15,-6-5-2-15,0-4 0 0,1 1 2 0,5-3 0 0,-7-6-2 16,8-1-10-16,6-6-14 0,-7-6-23 16,7-1-30-16,7-2-41 0,-7-6-64 0,6-2-137 15,1-4-78-15,0-7-27 0,6-4 5 0,0-4 26 16</inkml:trace>
  <inkml:trace contextRef="#ctx0" brushRef="#br0" timeOffset="6810.756">12043 4696 143 0,'19'-3'410'0,"-6"-5"37"0,0 1 24 0,7-5 11 16,-8 6-213-16,8-5-115 0,0 3-60 0,-1 1-33 15,7 4-25-15,0-5-16 0,1 4-9 16,5 0-4-16,1 4-2 0,-1 0-4 0,1-3 1 16,-1 3 0-16,1 3-2 0,-7-3 0 0,6 0-9 31,-6 4-16-31,-6 4-22 0,6-4-25 0,-13 3-43 0,6 1-69 0,-12-2-142 0,6 2-65 15,-13-5-23-15,0 4 5 0,-6-3 28 16</inkml:trace>
  <inkml:trace contextRef="#ctx0" brushRef="#br0" timeOffset="7010.6439">12127 4924 197 0,'-7'7'463'0,"-5"-4"53"15,5-10 42-15,7 0 28 0,0 0-231 0,0-4-131 16,7 4-72-16,5-2-53 0,2 2-39 0,5 4-30 16,1 3-25-16,6 3-24 0,0 1-27 15,0 4-37-15,-1-1-40 0,2 8-49 0,-1-4-71 16,0 3-122-16,0-2-83 0,0-2-21 16,-7-3 10-16,8-4 33 0,-1 2 70 0</inkml:trace>
  <inkml:trace contextRef="#ctx0" brushRef="#br0" timeOffset="7314.4723">12864 4451 72 0,'6'-15'388'0,"-6"0"41"15,0-3 41-15,0 0 33 0,0-1-173 16,0 9-118-16,0-1-64 0,-6 3-41 0,6 5-40 16,0 6-32-16,-8 8-18 0,8 7-9 0,-6 5-1 15,-7 9 0-15,6 10 0 0,-6 1 0 32,1 8 0-32,-2 1 0 0,8 5-2 0,-7 2-3 0,6 0 0 0,-6-4-2 0,13 1 0 0,-6-6-7 15,6-2-13-15,-6-4-21 0,12-7-26 16,-6-4-30-16,0-1-45 0,6-10-67 0,-6-3-138 15,7-4-62-15,-1-8-19 0,8-7 7 16,-8-3 32-16</inkml:trace>
  <inkml:trace contextRef="#ctx0" brushRef="#br0" timeOffset="7578.322">13280 4348 25 0,'6'4'441'0,"0"0"61"16,2-4 30-16,-8 0 16 0,6 3-121 0,-6 4-200 31,6 5-107-31,-6 6-54 0,7 11-30 0,-7 9-13 0,0 5-9 0,0 8-2 0,0 7-3 16,-7 5-6-16,7-1-3 0,-6 0-7 15,0-3-7-15,6-4-8 0,-8-1-10 0,8-6-12 16,0-7-15-16,0-4-18 0,0-8-18 0,0-4-22 15,-6-2-31-15,6-9-54 0,0-2-124 16,0-5-62-16,-6-4-22 16,6-6 6-16,-6-4 27 0</inkml:trace>
  <inkml:trace contextRef="#ctx0" brushRef="#br0" timeOffset="7806.1909">12896 4898 305 0,'-14'-12'486'0,"8"-2"50"16,0-5 38-16,6 1-17 0,-6 1-233 15,6 1-123-15,0 2-67 0,6 7-48 0,0-1-38 16,0 5-28-16,8-1-19 0,-1 4-14 16,-1 4-15-16,8-4-14 0,0 7-18 15,-7-7-21-15,7 4-25 0,-2-1-32 16,9 1-53-16,-7 0-91 0,-2-4-123 0,2-4-48 0,0 4-8 15,-7-7 19-15,7-1 53 0</inkml:trace>
  <inkml:trace contextRef="#ctx0" brushRef="#br0" timeOffset="8132.4117">13430 4634 258 0,'6'-3'447'0,"0"-9"38"0,2 2 28 0,-2-1-32 0,0-1-213 16,1 5-116-16,-1 0-61 0,1 3-40 16,6 4-37-16,-1 0-30 0,2 4-19 0,6-1-16 15,-8 1-12-15,8 3-6 0,-1 0 7 16,-5 1 13-16,5 0 12 0,-6-2 13 0,0-2 9 16,1 4 9-16,-2-4 4 0,-5-1 6 0,6 1 12 15,-7 4 8-15,7-2 8 0,-7 5 4 16,2 0 5-16,4 4-2 0,-5 3-7 0,0 5-6 15,-1 2-6-15,7 1-5 0,-7 3-6 16,1 4-2-16,0-4-4 0,5 1-1 0,-5 2-3 16,0-6-15-16,-1-1-16 0,0-3-22 0,1-2-27 15,-1-6-34-15,1-4-48 16,0-2-75-16,-7-4-104 0,0-8-42 0,6-4-9 0,-6-6 16 16,0 0 41-16</inkml:trace>
  <inkml:trace contextRef="#ctx0" brushRef="#br0" timeOffset="8308.3097">13821 4674 271 0,'-7'-4'410'0,"0"4"31"16,-5-4 21-16,5 1-71 0,-6 3-166 15,6 0-87-15,-12 3-43 0,6 5-24 0,-7 7-15 16,1-1-12-16,-1 4-8 0,-6 5-6 0,6 3-6 16,-5-1-8-16,5 4-6 0,0 4-10 15,1 1-22-15,-1-1-30 0,0-1-34 0,8-3-59 16,-1 1-139-16,6-4-108 0,1-4-41 15,-1-11-6-15,14-4 16 0,-7-3 50 0</inkml:trace>
  <inkml:trace contextRef="#ctx0" brushRef="#br0" timeOffset="8520.1921">14003 4744 124 0,'25'-4'429'15,"2"-6"41"-15,-7-2 29 0,6-3 21 0,0 1-198 16,-1 3-137-16,1-1-74 0,1 9-42 16,5-4-28-1,1 7-21-15,-7 4-24 0,6-1-24 0,1 4-22 0,-7 1-28 0,7 3-26 0,-7 0-34 16,6 0-21-16,-12-1-33 0,5 2-53 0,-5-5-68 16,0-7-44-16,-7 0-4 0,0 0 16 15,0 0 40-15</inkml:trace>
  <inkml:trace contextRef="#ctx0" brushRef="#br0" timeOffset="8749.0611">14225 4531 310 0,'-20'0'462'0,"0"0"44"0,13-3 26 16,-5-1-59-16,-2 4-202 0,8 4-110 15,0-1-63-15,-1 8-43 0,-6 8-25 16,6-1-12-16,0 12-8 0,2 2-4 0,-9 5-6 16,8-1-19-16,6 5-22 0,-6-1-31 0,6-3-36 15,0 0-59-15,6-4-132 0,0-8-105 16,8-2-42-16,-2-9-6 0,8-8 18 16,-1-1 51-16</inkml:trace>
  <inkml:trace contextRef="#ctx0" brushRef="#br0" timeOffset="9363.5432">14888 4572 358 0,'20'-26'396'0,"-7"-3"27"0,0-8 31 16,0 4-132-16,-7 0-120 0,8 1-63 0,-14 2-34 15,6 1-24-15,-6 3-30 0,0 7-22 16,0 1-13-16,-6 4-12 0,0 2-8 0,-2 5-4 15,-4 4-1-15,-1-1 1 0,-1 8 1 16,2-1 4-16,-2 4 2 0,2 1 2 0,-2 3 1 16,-5 4 3-16,6 2 4 0,0 3 3 15,7 2 1-15,-8 3 3 0,8-3 2 0,-7 7-2 16,13-3-2-16,-6 0-4 0,6-4-2 0,0 3-4 16,0-7-1-16,6 1-2 0,0-5-1 15,1 1 1-15,6-8 0 0,0 0 3 0,7-3-1 16,-8-4-1-16,8-4 2 0,-1-3-1 0,1-4 0 15,0 0-3-15,5-3 0 0,-5-1 0 0,-7-3 1 16,6 3-1-16,-5 1 0 0,-1-4 1 16,-1 2 4-16,2 6-1 0,-8-2 0 15,1 5-3-15,-1 0-2 0,-6 3-2 0,7 4-1 16,0 0-2-16,-7 7 2 0,6 4 3 0,0 1 3 16,-6 6 2-16,6 4 3 0,-6 3 1 0,8 5 4 15,-8 3 2-15,0 7 2 0,6 0 1 16,-6 1 0-16,0 2-1 0,0 5-3 15,6-3-2-15,-6-2-3 0,0 1-2 0,-6 1-1 16,6-10-1-16,0 7-1 0,-6-10 0 0,-2-3 1 16,2 1-2-16,-6-9-1 0,-2 1 3 0,-5-7 1 15,-1 0 2-15,8-4 5 0,-15-4 4 16,7-3 2-16,2 0-1 0,-2-4 1 16,-7-4-4-16,9 0-5 0,-2-3-3 0,-7 0-1 0,8-8-3 15,6 0 0-15,-7 0 2 0,7-7 0 16,1 1 0-16,5-1 3 0,0-4 2 15,7-4 1-15,7 2 0 0,0-6-1 0,5 1-2 16,8-3-3-16,-1-1-10 0,7 4-27 16,7 3-45-16,-7 5-86 0,7-1-197 0,-1 4-103 0,0 0-49 15,1-3-3-15,6-1 26 0,-7 1 78 16</inkml:trace>
  <inkml:trace contextRef="#ctx0" brushRef="#br0" timeOffset="10865.8441">12101 5279 144 0,'13'-4'310'16,"0"0"18"-16,0 1 10 0,0-5-90 15,-6 1-115-15,6 4-61 0,0-1-33 0,0-4-15 16,-1 4-9-16,8 1-2 0,-7-4 1 0,1 0 3 15,4 3 2-15,-4 0 2 0,6-3 1 16,-1 0-1-16,1 3 0 0,-8-4-4 0,15 1-3 16,-8 4-3-16,0-5-4 0,1 4-3 15,6 0-2-15,-7 0-2 0,8 4 0 16,-1-3 0-16,0 3 0 0,6 0 1 0,1 3 1 16,-1-3 1-16,7 4-1 0,7 0 2 0,0 0 1 15,0 4-1-15,12-1 0 0,-5 0 1 16,12 1 0-16,0 3-3 0,0 0 0 0,6 0 0 15,0-1 0-15,2 2 3 0,4-2-2 0,2 1 3 16,-1 0-2-16,0 0 0 0,1 1-9 0,-2-2-18 16,2 2-31-16,-1 2-73 0,-7-7-124 0,1 4-67 15,0-4-28 1,-7-3-3-16,-7 0 22 0</inkml:trace>
  <inkml:trace contextRef="#ctx0" brushRef="#br0" timeOffset="12621.265">10225 6785 175 0,'7'0'319'0,"-7"0"22"16,6 0-14-16,-6 0-69 0,7-4-96 0,-7 4-66 0,7-4-37 15,-7 4-19-15,0-3-7 0,0 3-6 0,6 0-3 16,-6-4-2-16,0 4 4 0,0 0 1 16,0 0 4-16,0 0 8 0,0 0 2 15,0 0 1-15,0 0-3 0,0 0-4 0,0 0-8 16,0 0-10-16,0 0-6 0,0 0-4 16,0 0-4-16,0 0 1 0,0 0 0 0,0 0 2 15,0 0 2-15,0 0 1 0,0 0 0 0,0 4 0 16,6-4-1-16,-6 0-2 15,0 0-2-15,0 0-4 0,0 0-1 0,7 0 0 0,-7 0-3 16,7 0 0-16,-7 0 1 0,13 0 3 16,-7-4 1-16,7 4 2 0,0 0 0 0,0 0 2 15,7-3-2-15,-7-1 0 0,6 4-1 0,1-4-2 16,6 0 1-16,-7-3-1 0,7 3 0 16,0-3 0-16,1 3 0 0,-8-4 1 0,6 1-1 15,2 0 0-15,-7 0 0 0,-1-1 0 0,1 5 0 16,0-4 0-16,-2 3 0 0,-4 0 0 15,-1 0-1-15,0 0-2 0,-6 4 0 0,5-3 0 16,-5 3-1-16,6 3 3 0,-7-3-1 16,1 0 0-16,6 4 0 0,-6 0 2 15,5 0 0-15,-4 0 0 0,4-1-1 0,1 4 1 0,-6-3 0 16,6 0 0-16,-1 3 0 0,2-3 0 16,-2-1 2-16,7 4 1 0,-5-3 1 0,6 0 2 15,0 0 1-15,-1 0 0 0,7-4 1 16,-6 3-2-16,6 1 0 0,-1-4 0 0,9 0-2 15,-9 0 0-15,7 0 1 16,1-4 0-16,0 4-1 0,0-3-2 0,6-1 0 0,-7 0 0 16,1-4-1-16,6 5-1 0,-7-4 0 0,8 3 0 15,-8-3 0-15,1-1 0 0,-7 5-1 16,7-4 0-16,-8 3 0 0,1 0 0 0,0 0 0 16,-6 0 0-16,-1 4-1 0,1-3 0 0,-7 3 0 15,0 0 0-15,0 0-1 0,0 0 0 16,-1 0 1-16,-5 0 0 0,7 0 0 0,-8 3 1 15,0-3-1-15,1 4-1 16,0 0 1-16,6-4 1 0,-7 8-1 0,8-5 1 16,-2 1 2-16,2-1 0 0,5 1 0 0,-6 0 1 0,6-1 1 15,1 1-1-15,-1-4-1 0,7 0 0 16,0 0 1-16,1 0-1 0,-1 0-1 16,0 0 1-16,6-4-1 0,1 1 1 0,0-1-1 15,-1 0 0-15,1 1 0 0,5-4-1 0,-5 3 1 16,-1-4 1-16,1 1-1 0,-1 0 0 15,2 0 0-15,-2-1 0 0,1 1 0 0,-1 0 0 16,-5-1 2-16,-2 4 0 0,-5-3 0 0,6 4-1 16,-6-1-1-1,-1 1 0-15,-6-2-1 0,6 5-1 0,-12-4-2 0,6 4-1 0,0 0 1 16,-7 0-1-16,1 4 1 0,6-4 1 0,-7 5 3 16,2-2-1-16,-2 1 0 0,6-1 1 15,-5 4-1-15,6 1-1 0,0-4 1 0,1 3 1 16,-2-3 2-1,8 3 1-15,-1-3-2 0,1-1 3 0,0 1-1 0,-1 0 0 16,7-4 0-16,0 0-1 0,0 0 3 0,0 0 0 0,0-4 1 16,0 4 0-16,6-4 1 0,-5 1 0 15,-1-1-2-15,0 0 1 0,7 1-3 0,-7-1-1 16,0 1-1-16,0-1 0 0,-1 0-1 0,2 0 0 16,-8 4 0-16,8-4 0 0,-8 1 0 15,0 3 0-15,1-4 0 0,-1 4 0 16,-5 0-1-16,-2 0 0 0,1 0-1 0,1 0 0 15,-8 0-2-15,8 0 1 0,-8 0 0 0,0 0 1 16,7 4 1-16,-6-4 1 0,6 3 1 0,-7 1 0 16,8 0 0-16,-2 0-1 0,8 0 1 15,-7-1 0-15,7-3 0 0,6 4-1 0,-7-1 1 16,7 1 1-16,0-4 0 0,7 0 0 16,-1 0 0-16,1 0-1 0,-1-4 1 15,1 1 0-15,-1-1-1 0,8 1-1 0,-7-1 0 0,-1 0 0 16,1 0 0-16,-1 0-1 0,1 1 1 15,-7-1 0-15,6 1 1 0,-6-1 1 16,0 4-1-16,0-3 0 0,0 3-1 0,0 0 1 16,0 0-1-16,-7 0-1 0,1 0-1 0,6 3 2 15,-6-3 0-15,-1 4-2 0,1-1 1 16,-1 1 1-16,7-1 0 0,-6 1-1 0,6 0-2 16,1 0 2-16,5 0 1 0,-6-4 1 0,7 3 2 15,-1 1 2-15,1-1 3 0,-7 1 1 16,7-4 3-16,-1 4-1 0,1-1 1 0,-1 1-3 15,1-4-2-15,-1 4-2 0,1 2-4 0,-1-2 0 16,1 0-6-16,-1 4-16 0,7-5-26 16,-7 4-57-16,2 1-170 0,-2 3-99 0,1-4-47 15,-8-4-13-15,9 1 12 0,-15-4 48 16</inkml:trace>
  <inkml:trace contextRef="#ctx0" brushRef="#br0" timeOffset="20391.6727">9086 7638 107 0,'0'0'283'0,"-7"-3"19"0,7-1 2 16,0 0-74-16,0 1-91 0,-7-5-55 0,7 5-24 15,0-5-14-15,0 5-4 0,0-6-1 16,0-1-2-16,-6 3 2 0,6-4-1 0,0 0-2 16,0-1-3-16,0 2-4 0,0-1 1 0,0-4-3 15,0 4-2-15,0 3-3 0,0-2-2 16,0 3-4-16,0-5-5 0,6 9-4 0,-6-5-2 16,0 2-2-16,0-2-2 0,7 0 0 15,-7 5-1-15,7-5-1 0,-1 1-1 0,8 4 0 16,-9-5 0-16,9 1 0 0,-1 0-1 0,0-1-1 15,-1 1 0-15,2 3 1 0,-1-3-1 16,0 3 0-16,-7 1 0 0,7-1 3 0,1 4-1 16,-8 0 0-16,7 4-1 0,0-1 0 15,-7 5-2-15,7 2-1 0,-6 6 0 16,6 2 1-16,-7 3 3 0,2 1 0 0,4 8 1 16,-5-1 1-16,-1 4 3 0,7 4 2 0,-6-4-1 15,-1 3 1-15,8 1 1 0,-2-1 1 0,-5 1-4 16,6-4 0-16,0-3-2 0,0-1 1 15,-6-3-1-15,5-4 1 0,2-4 0 0,-2 0 0 16,1-3 1-16,1-1-1 0,-2-6 1 0,2 3-1 16,-2-4-2-1,8 4-3-15,-7-3-4 0,1-1-10 0,-2 0-18 0,1 0-15 0,0 5-20 16,-6-5-36-16,5 3-104 0,-4 2-89 16,-2-5-38-16,-1-3-13 0,-5-4 6 0,0-4 30 15</inkml:trace>
  <inkml:trace contextRef="#ctx0" brushRef="#br0" timeOffset="20676.51">9646 7429 173 0,'0'-7'309'0,"0"-1"18"0,0 1 8 16,0 4-114-16,-7-1-96 0,7 4-55 15,-6 4-35-15,-1 6-18 0,-6 1-7 16,1 8-3-16,-2 4-1 0,-5 2 1 0,-1 4 2 16,-6 4 3-16,6 3 3 0,-5-2 1 0,5 2-1 15,-6-3-1-15,6 3 0 0,-5-2-3 16,5-1-4 0,0-4 0-16,-5 0-2 0,5 0-1 0,-7-3-1 0,8 0-1 0,0 3-1 0,-8-3-1 15,8-1-13-15,0-2-18 0,5 2-36 16,-5 1-141-16,6-5-75 0,-1-2-39 0,14-8-12 15,-5-4 9-15</inkml:trace>
  <inkml:trace contextRef="#ctx0" brushRef="#br0" timeOffset="21265.0312">9972 7183 163 0,'0'-3'276'0,"-8"3"13"0,8-3-20 0,0 3-84 16,-6-4-84-16,6 0-47 0,-6 0-23 16,6 4-14-16,0 0-9 0,0-4-2 0,0 4-3 15,-6 0 4-15,6 0 5 0,-7 0 5 16,7 4 4-16,-7 0 1 0,1 0 2 0,-1 3-3 16,1 0-2-16,0 5-3 0,-8 2-1 0,8 4 0 15,0 1 0-15,-2 3-2 0,8-1-1 16,-6 5-1-16,6 0-3 0,0 3-1 0,0-3-2 15,6 3-1-15,-6-3-1 0,8 0 0 16,-2-1-2-16,0-3 1 0,0 0 1 0,8-4 0 16,-8-3 1-16,1-1-3 0,6 2-3 0,-6-10-5 15,5 2-6-15,-6 0-10 0,8-5-13 16,-8-3-19-16,7 0-71 0,-6-3-101 16,6-5-49-16,-7-3-22 0,1 0-3 0,0-7 12 15</inkml:trace>
  <inkml:trace contextRef="#ctx0" brushRef="#br0" timeOffset="21490.8995">10095 7092 270 0,'0'0'332'0,"0"0"14"0,0-3 7 16,0 3-151-16,0 3-96 0,0 1-49 15,-7 3-29-15,7 8-13 0,0 4-4 0,0 1-4 16,0 6-2-16,-6 1-1 0,6 1 0 15,0 2-2-15,0-1-1 0,0-3 2 0,0 3-6 16,0-7-9-16,0 0-9 0,0 0-9 0,6-3-11 16,-6-5-11-16,7-4-15 0,-7 2-53 15,7-8-99-15,-1 0-50 0,0-8-20 0,2-3-5 16,-3-2 10-16</inkml:trace>
  <inkml:trace contextRef="#ctx0" brushRef="#br0" timeOffset="21714.7705">10232 7224 245 0,'6'-4'323'0,"-6"-3"25"16,0 0 14-16,0 4-146 0,0-1-86 16,0 0-48-16,0 4-31 15,-6 4-24-15,-1 0-14 0,1 6-4 0,-7 5-5 0,0-1-1 0,-1 1 0 16,8 3-2-16,-7-4-1 0,7 2 1 16,-7-2-1-16,13-2 0 0,-7-2 0 0,0-2 0 15,7-1 0-15,-5 0-1 0,5-3 0 16,0-1 1-16,0 1 0 0,5 0 0 0,-5 0 1 15,7 0 0-15,6-1-7 0,-6 4-13 0,6-3-16 16,-1 3-30-16,-4 4-102 16,4-4-99-16,1-3-44 0,-6 4-17 0,6-8 4 0</inkml:trace>
  <inkml:trace contextRef="#ctx0" brushRef="#br0" timeOffset="21894.6688">10258 7315 3 0,'0'-3'317'16,"0"0"29"-16,6-9 17 0,-6 1 10 0,7 0-169 0,-7 4-92 16,7 0-50-16,6 3-29 0,-7 1-17 0,7 3-16 15,0 0-11-15,0 3-14 0,7 1-12 16,-7 3-20-16,6 0-18 0,-5-3-48 0,-2 3-108 16,1-4-52-16,0-3-20 15,-6 0-1-15,5 0 11 0</inkml:trace>
  <inkml:trace contextRef="#ctx0" brushRef="#br0" timeOffset="22087.5706">10421 7213 274 0,'-7'0'321'16,"1"0"16"-16,6 0-3 0,-6 0-150 16,6 0-81-16,0 0-46 0,-8 4-28 0,8 3-16 15,0 0-5-15,0 0-2 0,0 5-4 0,0 2-4 16,0-3-5-16,0 0-9 0,0 0-8 15,8 1-7-15,-8-2-10 0,0-2-5 0,6 0-28 16,0-2-86-16,-6-2-76 0,7-4-35 0,-1 0-14 16,1-4-2-16</inkml:trace>
  <inkml:trace contextRef="#ctx0" brushRef="#br0" timeOffset="22301.4369">10544 7177 106 0,'-6'3'258'0,"6"0"15"0,0 1-20 0,0 0-73 16,0 4-79-16,0 3-48 0,-6-1-26 0,6 8-12 15,0-2-7-15,-7 2-3 0,7-1-1 0,0 6 0 16,-7-4-2 0,7-1 2-16,0 0-2 15,0 1 2-15,0-1 0 0,0-4 1 0,0-3 0 0,0 1-8 0,0-2-10 0,0 0-31 0,0-1-96 16,0-6-71-16,7 1-40 0,-7-4-14 15,7 0 0-15</inkml:trace>
  <inkml:trace contextRef="#ctx0" brushRef="#br0" timeOffset="22523.3093">10642 7129 204 0,'0'0'287'15,"7"0"12"-15,6 3-11 0,-7 2-121 0,8-2-81 16,-8 4-41-16,6 3-22 0,2 2-10 0,-1 2-6 16,0 6-2-16,0-6-1 0,-7 4-2 15,1 1 2-15,0 2-3 0,-1-3 1 0,-6 4 0 16,0 1 1-16,-6-1-4 0,-1 4-12 16,-6-1-57-16,-7 1-113 0,7 4-61 0,-7-2-34 15,-6-5-13-15,7-2 1 0</inkml:trace>
  <inkml:trace contextRef="#ctx0" brushRef="#br0" timeOffset="22790.1553">10479 7865 12 0,'0'4'325'0,"0"-4"39"0,7-8 30 16,-7 1 23-16,0-4-161 0,7 4-93 0,-7-4-49 15,6 4-38-15,-6 3-29 0,6-4-22 16,1 5-13-16,-1-1-7 0,8 1-3 0,-8 3 0 15,7-4 1-15,0 0-3 0,-1 4 1 0,2-3 0 16,5-1-1-16,-5 4 0 0,5-4-2 16,1 1 1-16,0 3 1 0,-2 0-2 15,2 0-8-15,7 0-17 0,-8 3-21 0,0-3-24 0,1 8-47 16,-1-5-123-16,1 5-84 0,-7-5-33 16,7-3-6-16,-8 0 13 0</inkml:trace>
  <inkml:trace contextRef="#ctx0" brushRef="#br0" timeOffset="23028.5299">11053 7521 188 0,'6'0'317'16,"0"-3"18"-16,1-1 8 0,0 0-111 0,-1 4-108 15,1 4-59-15,5 3-31 0,2 4-15 0,-2 3-9 16,2 5-4-16,-1-1 1 0,6 8 0 15,0-4 7-15,1 3 4 0,0 5 3 0,-1-5 5 16,1 1 0-16,6 0 1 0,-7-1-7 16,1-3-4-16,6 0-2 0,-13-4-6 0,7 1-2 15,0-5-4-15,-14 2-2 0,7-6-2 0,-7-2 1 16,1-2 0-16,-1 2 1 0,1-4-4 16,-7-4-24-16,0 0-64 0,0-4-139 0,0-4-73 15,0-9-40-15,0-2-16 0,0-7 15 16</inkml:trace>
  <inkml:trace contextRef="#ctx0" brushRef="#br0" timeOffset="23225.4277">11437 7583 71 0,'0'-7'333'0,"-7"-1"33"0,1 1 22 0,0 3-19 15,-2 1-162-15,2-1-86 16,0 8-45 0,-1-1-32-16,-6 8-17 0,7 4-11 0,-7 7 0 0,-1 0-2 0,2 4 0 0,-2 3-2 15,2 0-2-15,-1 1-2 0,-1-1-3 16,8 0-2-16,0-3-3 0,-8-4-2 0,14 0 0 15,-6-4-8-15,-1-2-8 0,7-2-3 0,0-8-3 0,-6 2-9 16,6-1-25-16,0-7-34 0,6-3-110 16,1-4-92-16,-7-8-47 0,6-7-17 15,1-4 12-15</inkml:trace>
  <inkml:trace contextRef="#ctx0" brushRef="#br0" timeOffset="23439.2931">11463 7183 53 0,'6'-3'353'16,"0"-4"30"-16,2-5 19 0,-2 5 10 0,0 0-188 16,8 7-100-16,-8 4-56 0,7 2-30 15,0 10-19-15,0 2-9 0,-7 4-4 0,8 7-5 16,-2 4 2-16,-5 1-2 0,6-2-5 16,-6-3-7-16,-1 1-6 0,8-1-7 0,-8-3-9 15,-6-8-11-15,6 1-1 0,0-5 0 0,1-2-9 16,-7-6-23-16,7-2-87 0,-1-8-95 15,1-2-51-15,-1-6-22 0,-6-10-1 0,6-1 22 16</inkml:trace>
  <inkml:trace contextRef="#ctx0" brushRef="#br0" timeOffset="23629.1841">11743 7151 75 0,'0'0'341'16,"-7"3"27"-16,7-3 12 0,0 0-14 15,-6 7-172-15,6 1-89 0,-6 3-49 0,-8 8-24 16,8 2-13-16,-8 5-6 0,2 3-4 0,-1 5-2 15,-1 2-2-15,2-3-1 16,-2 3-1-16,2-3-1 0,-1-3-1 0,-1-1-7 0,2 0-8 16,-2-7-11-16,2 0-11 0,-2-4-13 15,1-2-16-15,1-2-19 0,5-6-64 0,-6-1-103 16,-7-7-48-16,7-7-18 0,0-1-2 0,0-3 17 16</inkml:trace>
  <inkml:trace contextRef="#ctx0" brushRef="#br0" timeOffset="23777.1253">11333 7487 279 0,'0'-10'341'0,"-7"0"30"0,7-6 22 0,0 2-143 16,0-1-85-16,7 0-47 0,-1 4-34 0,0-3-28 16,8 2-21-16,-1 5-14 0,6 0-11 15,0 0-5-15,1 7-5 0,0 0-2 16,5 0-10-16,2 3-17 0,-1 5-20 0,0 2-33 0,0 2-91 16,0 2-118-16,1-3-54 0,-2 0-17 15,1-4 3-15,0 1 24 0</inkml:trace>
  <inkml:trace contextRef="#ctx0" brushRef="#br0" timeOffset="24020.961">11925 7660 137 0,'-6'4'309'15,"0"-4"20"-15,6-4 14 0,0 4-85 0,0-4-118 16,0 4-63-16,0 0-34 0,6-3-20 0,0 3-14 15,0 0-3-15,8 0-1 0,5 0-4 16,-5 0 0-16,4-4-1 0,2 4 1 16,7-4-1-16,-8 1 0 0,7 3 0 0,-6-4-3 15,6 4-8-15,0 0-12 0,-7 4-20 0,1-4-63 16,0 3-116-16,-1 1-58 0,-6-4-26 0,0 4-4 16,-1-4 9-16</inkml:trace>
  <inkml:trace contextRef="#ctx0" brushRef="#br0" timeOffset="24186.8694">12075 7796 3 0,'-6'10'332'0,"-8"-6"53"0,14-4 37 15,-6-4 28 1,6 1-150-16,0-4-99 0,6-1-54 0,8 1-50 0,-2 3-38 0,8 1-26 16,-1-1-19-16,7 1-12 0,7 3-16 0,-7 0-22 15,7 3-22-15,5 1-27 0,-4-1-33 16,-2 1-66-16,7 0-124 0,-6-4-54 15,6 0-19-15,-7-4 7 0,1 0 24 0</inkml:trace>
  <inkml:trace contextRef="#ctx0" brushRef="#br0" timeOffset="24442.7193">12961 7360 243 0,'0'0'337'0,"-6"0"15"0,6 0 10 0,-8 3-126 16,8 1-112-16,0 3-58 0,-6 5-32 15,0 6-14-15,6 0-8 0,-6 4-5 0,-2 1 0 16,8 2-1-16,0 4 2 0,0-4-1 16,-6 1 0-16,6-1 0 0,6 2 0 0,-6-6-1 15,0-2-10-15,0-1-6 0,8-7-11 0,-8 0-9 16,6 0-25-16,0-8-62 0,0-3-117 15,2-3-60-15,4-8-27 0,-5-3-8 0,6-5 14 16</inkml:trace>
  <inkml:trace contextRef="#ctx0" brushRef="#br0" timeOffset="24645.6097">13241 7349 91 0,'6'0'359'0,"1"0"32"0,-1 0 16 15,1 3-14-15,0 1-178 0,-7 3-93 0,6 4-57 16,0 4-31-16,0 7-15 0,2 4-7 15,-8-2-3-15,6 10-1 0,-6 3 2 0,6-4 1 16,-6 4-1-16,0-4-1 0,0-1 0 16,0 1-2-16,0-8-6 15,0 1-3-15,-6-3-8 0,6-5-6 0,-6 0-8 0,-2-6-13 0,2-2-18 16,-6 1-23-16,-2-4-39 0,-5-3-119 16,-1-4-80-16,1-4-31 0,6-3-7 0,-14-4 12 15</inkml:trace>
  <inkml:trace contextRef="#ctx0" brushRef="#br0" timeOffset="24783.5386">13006 7700 315 0,'-12'-10'360'0,"5"-6"38"0,0-2 34 16,1 0-142-16,-1-1-83 0,7 5-46 0,0-4-36 15,0 3-36-15,0 4-34 0,0 4-31 0,7-1-29 16,-1 4-28-16,1 4-28 0,0 0-26 16,5 4-27-16,2 4-54 0,-8-1-133 0,7 0-59 15,0 1-19-15,6-1 3 0,1-3 18 16</inkml:trace>
  <inkml:trace contextRef="#ctx0" brushRef="#br0" timeOffset="25108.8565">13775 7542 189 0,'-13'-3'330'16,"0"-4"32"-16,0-1 20 0,7 5-93 0,-8-4-116 16,8 3-59-16,-7 4-35 0,6 0-27 0,-6 8-19 15,7 2-11-15,0 1-4 0,-8 7-3 16,8 4-3-1,-1 4-2-15,7 0 0 0,0 3-1 0,0 1-1 0,7 2-4 0,-1-3-9 16,-1 5-16-16,10-5-17 0,-2 0-28 0,6 1-63 16,-6-8-137-16,7 0-66 0,0-8-26 15,5-7-6-15,-5-3 14 16</inkml:trace>
  <inkml:trace contextRef="#ctx0" brushRef="#br0" timeOffset="25381.7002">14237 7418 100 0,'0'4'302'0,"0"-1"17"0,0 1 10 15,6 4-70 1,2 2-119-16,-2 4-66 0,0 6-33 0,7-2-14 0,1 7-6 0,-2 1-2 15,2 3 2-15,5 1 0 0,1-1 2 0,-8 4-2 16,8-4 0-16,6 0-1 0,-7 1-3 16,1-4-4-16,0-5-2 0,-1 1-3 0,7-3-2 15,-6-1-6-15,-2-3-15 0,-4-4-30 0,6-3-77 16,-7-1-120-16,0-10-62 0,0-1-31 16,-7-12-4-16,1-2 19 0</inkml:trace>
  <inkml:trace contextRef="#ctx0" brushRef="#br0" timeOffset="25587.5858">14569 7503 11 0,'-14'0'337'0,"-4"-4"32"0,12 4 19 0,-8-4 8 15,1 4-160-15,0 4-104 16,7 3-54-16,-13 5-26 0,-1 2-16 0,0 8-6 0,-6 3-4 0,7 5-3 16,-7 3-3-16,-1 3-4 0,1 1-2 15,7-4-2-15,-1 4-7 0,0-4-5 0,2-4-8 16,4-3-8-16,1-4-12 0,0-4-15 15,6-3-16-15,1-5-28 0,0 1-93 0,6-11-109 16,0-3-51-16,6-8-17 0,0-4 0 16,8-10 21-16</inkml:trace>
  <inkml:trace contextRef="#ctx0" brushRef="#br0" timeOffset="25840.0026">14634 7137 63 0,'0'6'277'0,"0"2"17"0,0-2 9 15,0 6-67-15,0 2-108 0,0 6-60 0,7-3-31 16,-7 5-16-16,0 0-9 0,0 3-5 16,6-2-2-16,1 3 0 0,0-4 0 15,-1-4-1-15,-6 0 0 0,14 0 1 0,-8-3 1 16,0 0 0-16,1-4-1 0,6 1-1 0,-7-6 0 15,1 5-1-15,-7-3-13 0,6 3-21 16,-6-4-76-16,6 1-102 0,-6-2-54 0,8-2-27 16,-8 0-6-16,6-4 14 0</inkml:trace>
  <inkml:trace contextRef="#ctx0" brushRef="#br0" timeOffset="26141.8308">14830 7254 55 0,'0'0'337'0,"0"3"27"15,-7-6 16-15,7 3-9 0,0 0-173 0,0 0-93 16,0 3-49-16,0 4-27 0,-6 4-15 15,6 0-5-15,0 4-2 0,0 3-1 16,0 1-2-16,-6 3 1 0,6 0 1 0,0 0-2 0,0-1 0 16,0-2 0-16,-7-2-1 0,7 3 0 15,0-6-7-15,0-3-8 0,0 1-11 16,7-2-14-16,-7-3-24 0,0 0-53 0,0-3-129 16,0-4-63-16,0-4-27 0,0-3-8 0,6-4 13 15</inkml:trace>
  <inkml:trace contextRef="#ctx0" brushRef="#br0" timeOffset="26370.9075">14947 7286 291 0,'0'-3'353'15,"0"-5"19"-15,0 5 10 16,-6-5-144-16,6 5-112 0,0-1-60 0,-7 4-32 16,1 4-16-16,-1-1-10 0,0 1-5 0,-5 3-1 0,6 4-1 15,-2-4 0-15,2 1-1 0,0 3-1 16,6-4 1-16,-7 1 0 0,7 3 1 15,0-4-1-15,7 0 1 0,-1 1 0 0,0-1 1 16,2 0 1-16,4 1-3 0,1-1-8 0,0 0-14 16,0 1-28-16,1-1-70 0,-2 0-128 15,1 0-65-15,0-3-28 0,-7-4-4 0,8-4 16 32</inkml:trace>
  <inkml:trace contextRef="#ctx0" brushRef="#br0" timeOffset="26552.0494">15091 7217 17 0,'6'0'327'0,"-6"0"35"16,6-4 15-16,-6 4 9 0,6 0-175 15,-6 0-94-15,14 4-51 0,-8 3-31 0,1 4-15 16,0 4-8-16,-1-1-5 16,1 5-2-16,-1-1-1 0,-6 4-2 0,0 0-4 0,-6 3-12 15,-1 1-13-15,1 0-27 0,-8 3-55 16,2-3-136-16,-2 0-69 0,2-5-27 15,-2-3-5-15,8 1 15 0</inkml:trace>
  <inkml:trace contextRef="#ctx0" brushRef="#br0" timeOffset="26770.1156">15032 7843 321 0,'0'4'369'0,"0"-4"33"0,0 0 25 0,6-8-146 0,-6 1-102 0,6 0-54 0,2 0-38 0,-2-1-31 0,0 1-25 15,1 0-14-15,-1 3-10 0,1-3-5 16,6 3-1-16,-1 0-1 0,2 1 0 0,6-1 0 16,-7 1 0-16,-1-1-2 0,8 0 2 0,0 4-4 15,-7-4-7-15,7 4-15 0,-2 0-13 0,-4 0-18 16,5 4-23-16,1 0-32 0,0 0-70 16,-8-4-112-16,8 0-48 0,-7 0-17 15,0 0 4-15,0-4 25 0</inkml:trace>
  <inkml:trace contextRef="#ctx0" brushRef="#br0" timeOffset="26996.2643">15566 7514 321 0,'7'-8'356'0,"-7"5"19"0,6-5 10 0,-6 8-163 16,6-3-97-16,7 6-52 15,-6 5-33-15,6-1-20 0,-7 7-7 0,8 1-5 0,-1 3-2 16,-1 1-1-16,2 2 1 0,-2 6 1 15,8-6 0-15,-7 1 0 0,7 1 0 0,-8-2 0 16,8-3-2-16,0 1-4 0,-7 0 0 0,0-5 0 16,0 1-6-16,0-8-12 0,-6 4-13 15,-1-3-21-15,0-5-45 0,-6-3-134 0,7 0-76 16,-7-7-33-16,0-5-11 0,6-2 10 0</inkml:trace>
  <inkml:trace contextRef="#ctx0" brushRef="#br0" timeOffset="27173.3965">15865 7554 29 0,'-6'-8'333'0,"0"4"26"16,-1 1 16-16,0 3 6 0,1-4-178 0,-7 8-91 16,0 3-50-16,0 1-24 0,-7 6-12 15,0 1-7-15,1 7-3 0,-7 0-2 0,6 0-1 16,1 3-3-16,0 1-2 0,-1-1-2 16,7-5-3-16,-7 2-8 0,7-4-14 0,7-4-18 15,0-3-19-15,-1 1-42 0,0-9-140 16,7-3-74-16,0-3-29 0,7-9-5 0,0-2 9 15</inkml:trace>
  <inkml:trace contextRef="#ctx0" brushRef="#br0" timeOffset="27386.0298">15929 7217 331 0,'0'3'366'0,"8"-3"15"16,-8 0 10-16,7 4-156 15,-1 3-110-15,1 0-59 0,-1 9-30 0,0 2-15 0,8 3-7 16,-8 5-6-16,0 0-1 0,1-1 0 16,0 1-3-16,-7 0-8 0,6-4-10 15,-6-5-12-15,7 3-12 0,-7-6-16 0,6 1-21 16,-6-4-50-16,7-8-118 0,0-3-58 0,-7-6-25 16,12-6-5-16,-6-2 12 0</inkml:trace>
  <inkml:trace contextRef="#ctx0" brushRef="#br0" timeOffset="27562.943">16159 7250 251 0,'-7'4'389'0,"7"-4"29"16,-7 0 15-16,7 0-91 0,0 3-152 15,0 1-80-15,-6 7-51 0,0 0-27 0,0 7-14 16,-8 0-6-16,8 4-2 0,-8 0-4 0,1 4-5 16,-7-1-11-16,8 2-18 0,-1-1-19 15,0-9-20-15,0 5-19 0,-1-7-22 0,2 3-25 16,-2-7-77-16,8-4-84 0,-7-7-31 15,0 0-10-15,5-7 9 0,3-1 28 0</inkml:trace>
  <inkml:trace contextRef="#ctx0" brushRef="#br0" timeOffset="27700.3976">15885 7437 147 0,'0'-8'336'0,"0"1"34"0,0-4 25 16,0 0-61-16,0 0-119 0,7 4-66 16,-1-1-44-16,0-3-32 0,8 8-25 0,-8-5-19 15,7 5-13-15,0 3-9 16,0-4-5-16,1 8-11 0,-2-4-16 0,8 3-19 0,-7 5-30 15,0-1-62-15,0-4-143 0,7 5-69 0,-8-8-26 16,8 0-2-16,-1 0 18 0</inkml:trace>
  <inkml:trace contextRef="#ctx0" brushRef="#br0" timeOffset="27902.2828">16354 7283 16 0,'6'6'335'0,"8"-2"35"16,-1 0 22-16,-1 0 17 0,2 0-162 15,5 0-101-15,1 6-52 0,-1 2-31 0,8-2-20 16,-8 9-11-16,0-1-9 0,8 0-2 0,-8 8-1 16,1-4 2-16,-1 1-1 0,0 2 0 15,-12 1-2-15,6-2-3 0,-13 2-2 0,-6-1-2 16,-1 6-5 0,-12-2-19-16,-7 4-33 0,-7-1-72 0,-13 5-163 0,1 4-88 0,-14-9-44 15,7 1-11-15,-7-7 21 0</inkml:trace>
  <inkml:trace contextRef="#ctx0" brushRef="#br0" timeOffset="29133.9298">17149 7613 243 0,'0'-11'321'0,"0"-4"18"0,-7-4 15 16,7 5-133-16,0-1-89 0,0-3-46 0,0 3-25 16,0 4-16-16,0-3-12 0,0 3-9 0,0-1-4 15,7 5-2-15,-7 0 1 0,0 0 1 16,0-1-1-16,6 1-1 0,-6 3-5 0,6 0-1 15,1 1-2-15,6-1-3 0,0 1-4 16,1-1 0-16,4 4-2 0,9 0-1 0,-7 4-2 16,6-1-1-16,-1 1-7 0,-5 3-14 0,6 0-16 15,0 1-20-15,0 6-32 16,0-3-92-16,0 1-97 0,-6-1-42 0,0 0-13 0,-1-8 5 16,1 5 23-16</inkml:trace>
  <inkml:trace contextRef="#ctx0" brushRef="#br0" timeOffset="29309.1073">17324 7649 110 0,'-19'7'318'0,"5"1"30"0,1-8 21 0,0 0-54 0,7-4-125 0,0 4-67 0,-1-4-39 0,7 4-29 31,0-3-22-31,0 3-15 0,7 0-13 0,-1 0-12 0,8-4-9 0,4 4-12 0,-4 0-14 0,5 0-20 16,7 0-36-16,-6 0-128 0,6 0-72 15,0 0-29-15,7 0-7 0,-8-4 7 0</inkml:trace>
  <inkml:trace contextRef="#ctx0" brushRef="#br0" timeOffset="29477.2114">17995 7572 160 0,'6'0'325'0,"2"-7"22"0,-2-1 11 15,0 5-85-15,1-5-128 0,-1 4-66 0,1 1-45 16,-1 3-33-16,1 3-22 0,-1 1-28 16,8 0-43-16,-8 0-112 0,7-1-70 0,-6-3-29 15,5 0-9-15,1 0 10 0</inkml:trace>
  <inkml:trace contextRef="#ctx0" brushRef="#br0" timeOffset="29609.1351">18354 7561 244 0,'6'0'311'0,"0"0"14"0,0-4-9 0,2 4-130 0,-8-3-95 16,6 6-59-16,-6-3-74 0,6 4-139 15,-6-4-72-15,0 4-39 0,0-4-13 0,0 0 0 16</inkml:trace>
  <inkml:trace contextRef="#ctx0" brushRef="#br0" timeOffset="29751.2979">18562 7572 11 0,'7'0'324'0,"-1"-4"28"0,0-3 18 0,0 0 9 0,2-1-172 16,-2 1-103-16,0 3-63 0,1 4-48 15,-7 4-73-15,6-1-145 0,1 1-75 0,0 0-35 16,-7-4-7-16,6 4 9 0</inkml:trace>
  <inkml:trace contextRef="#ctx0" brushRef="#br0" timeOffset="30038.214">19050 7499 298 0,'20'-15'347'16,"0"1"26"-16,-1-5 19 15,0 1-152-15,1-1-82 0,-7 1-44 0,7 4-34 0,-1-1-23 16,1 0-18-16,-8 4-16 0,8 1-9 16,-7 2-7-16,7 0-5 0,0 5-2 0,-8 0 0 15,8-1-2-15,-7 4 0 0,7 0-2 16,-8 0-5-16,2 4-11 0,5-1-15 0,-6 0-13 16,0 5-16-16,0 0-23 0,0-1-26 15,-7 0-64-15,1 0-94 0,0 1-44 0,-1-1-13 16,-6 0 6-16,-6-3 24 0</inkml:trace>
  <inkml:trace contextRef="#ctx0" brushRef="#br0" timeOffset="30203.2108">19207 7499 90 0,'-14'7'309'0,"2"-3"29"0,-2 0 23 16,8 0-59-16,0-4-93 0,6-4-71 0,0 4-44 16,0-4-27-16,6 0-21 0,7 1-20 15,0-1-14-15,7 0-6 0,-1 1-4 0,1-2-4 16,6 2-7-16,7 3-10 0,-7 0-14 0,-1 0-17 15,7 0-25-15,1 3-51 16,-7-3-125-16,7 5-58 0,-7-5-24 0,6 0-1 16,-5 0 15-16</inkml:trace>
  <inkml:trace contextRef="#ctx0" brushRef="#br0" timeOffset="30459.756">19897 7370 97 0,'6'-7'302'0,"-6"0"25"16,0 3 9-16,0 1-67 0,0-1-123 16,0 4-67-16,-6 0-37 0,6 4-20 0,0 3-9 15,0 4-1-15,-6 0 3 0,6 4 5 0,-8 3 1 16,2 4 5-16,0 3 2 0,6 1-1 16,-7 8-3-16,1-2-2 0,-1 1 0 0,1 3-3 15,-1 1-5-15,7 0 0 0,-6-1 0 0,0-2-7 16,-2-1-2-16,2-4-4 0,6-4-7 0,-6 1-13 15,6-7-13-15,0-1-16 0,0-3-33 16,0-5-108-16,6-6-88 0,8-4-42 16,-8-7-12-16,13-8 2 0</inkml:trace>
  <inkml:trace contextRef="#ctx0" brushRef="#br0" timeOffset="30690.6244">20333 7293 300 0,'14'-14'335'0,"-8"-1"14"0,7 1 6 0,-7 6-164 16,1 4-90-16,-7 4-45 0,7 8-28 0,-1 7-11 16,-6-1-6-16,0 4-4 0,0 8 0 15,0 0 0-15,0-1 0 0,0 1 4 0,0 3 3 16,0 1 3-16,0 2 1 0,0 2 1 16,0-1 0-16,0 0-1 0,-6 4-4 0,6 3-3 15,-14-4-3-15,8 1-6 0,-7 0-15 16,-7-1-25-16,8-3-35 0,-8-3-106 0,0-4-100 15,1-5-49-15,5-6-18 0,-5-8 7 16,6-3 26-16</inkml:trace>
  <inkml:trace contextRef="#ctx0" brushRef="#br0" timeOffset="30857.5277">19995 7722 294 0,'-13'-18'365'0,"6"-8"21"0,7-3 15 15,-7 4-127-15,7 3-125 0,0-1-65 0,0 5-35 16,0 3-23-16,7 4-15 0,0 4-10 15,-1 3-5-15,6 1-4 0,2 0-5 0,5-1-3 16,-5 4-6-16,5 0-9 0,7 0-15 16,-6 0-19-16,6 0-31 0,-7 4-122 0,7-4-77 15,0 0-33-15,1-4-8 0,-1 0 8 16</inkml:trace>
  <inkml:trace contextRef="#ctx0" brushRef="#br0" timeOffset="31146.3644">20548 6968 146 0,'-6'0'288'15,"-8"3"18"-15,8 5 8 0,0-5-105 0,-1 8-91 16,-6 1-49-16,6 2-22 0,-5 4-14 0,6 4-6 15,-8 4-5-15,7-1-6 0,-6 5-4 16,13-1-2-16,-6 1-3 0,-1-1 0 0,7-3-2 16,0-1-1-16,0 1 0 0,0-8-1 15,7 0 1-15,-1 1-1 0,-6-9-5 0,13 6-9 16,-6-9-25-16,7 0-86 0,-2-3-108 0,1-4-57 16,0-4-24-16,6-10-8 0,-5-2 18 15</inkml:trace>
  <inkml:trace contextRef="#ctx0" brushRef="#br0" timeOffset="31518.1491">20672 6974 251 0,'0'0'307'0,"0"0"10"0,-6 5-1 16,6 2-142-16,0 0-84 0,-7 8-44 0,7 2-20 16,-7 3-9-1,1 5-4-15,-1 1-4 0,1 3-1 0,6-3-1 0,-6 3-1 0,-2 1-2 16,8-9 0-16,0 2-2 0,-6-2 1 15,6-7 0-15,6 2 3 0,-6-6 0 16,8-2-1-16,-8 0 0 0,6-8-8 0,7 0-16 0,-7-4-17 31,8 0-29-31,-2-7-53 0,2-4-72 0,-2-3-46 0,-5 0 12 0,6-5 101 0,-6 5 89 16,5 1 86-16,-12-3 88 0,7 2 68 16,-7 4 9-16,0 3-82 0,-7 0-60 15,1 4-32-15,0-1-16 0,-7 4-12 0,6 0-4 0,-6 4-3 16,0 0-1-16,6 4 0 0,1 0-1 15,-7 0-1-15,6 3-3 0,7 0 1 0,-6 1-1 32,6-1 2-32,0 3-1 0,6-2 0 0,1 4 1 0,0-6 0 0,5 6-1 0,2-4 1 15,-2 2 0-15,8-3-1 0,-7-3-7 16,7 3-9-16,-8 0-18 0,2-3-40 0,5 0-125 16,-12-4-65-16,6 0-29 0,-7-4-10 15,0 0 7-15</inkml:trace>
  <inkml:trace contextRef="#ctx0" brushRef="#br0" timeOffset="32353.1793">20607 6770 287 0,'12'-22'328'0,"-4"-4"16"0,4 8 10 0,-5 0-162 0,-1-1-87 0,-6 8-46 0,0 4-27 15,0 3-15-15,0 8-10 0,-6 0-3 0,-1 7-2 16,1 3 0-16,-8 4 1 0,2 8 4 16,-1 3 3-16,-7 5 6 0,8 3 6 0,-8 6 5 15,6 1 3-15,-5 0 4 0,6 3-2 0,0 1-2 16,1 0-4-16,4-4-2 0,-5-1-4 15,7-6-4-15,-1-3-1 0,7-2-2 0,-6-6-5 16,6-3 0-16,-7-6-2 0,7-2 0 16,0 0-3-16,-6-4 0 0,6-4-2 0,0 0 0 15,0 0 1-15,0-3 1 0,0 0 0 0,0-4 2 16,0 0-1-16,0-4 0 0,0 0 0 16,-6-6-2-16,6-1-2 0,0-4-1 0,0-3-1 15,0-4-2-15,6-1 0 0,-6-3 0 16,6-2-1-16,1 2-1 0,-1-6-1 15,1 2 0-15,-1 0 0 0,7 5 0 0,1-4 1 0,-8 3 0 16,7 4 1-16,0 0-1 0,0 3 0 16,7 1 0-16,-8 4-1 0,2 3 0 0,-1 4 0 15,0-1-1-15,0 4 1 0,-7 4 1 16,14 4 1-16,-14 0 1 0,7 7 3 0,1 0 0 16,-8 3 2-1,7 1 0-15,-6 7 0 0,-1 0 1 0,-6 4 0 0,6-1 1 0,-6 1 2 16,0-1-1-16,-6 1 0 0,6-4-1 0,-6 0 1 15,-1 0 0-15,-6-7 0 0,7-1-1 16,-8 1-1-16,1-5-2 0,-7-2 1 0,8 0 1 16,-8-1-2-16,7-4-1 0,1 1 0 0,4 0-1 15,2-4-1-15,-6 0 0 0,4 0 1 16,8 0 1-16,-6 0 1 0,6 0-1 0,0 0-2 16,6 0-2-16,-6 0 0 0,8 0-1 15,-2 0-1-15,0 0 1 0,8 4 1 0,-8 0 1 16,7 0 1-16,-7 2-1 0,8 2-3 0,-2-1-6 15,-6 0-10-15,8 4-11 0,-8-3-11 16,1-1-14-16,-1 0-15 0,-6 1-14 0,7-1-47 16,0-7-101-16,-7 0-50 0,6-4-16 15,-6 1 0-15,6-5 14 0</inkml:trace>
  <inkml:trace contextRef="#ctx0" brushRef="#br0" timeOffset="32515.0858">20731 7305 245 0,'6'-12'314'15,"7"-2"16"-15,0 3 6 0,0-3-139 0,0 2-86 16,7 1-47-16,-7 0-28 0,-1 4-17 0,8 4-10 15,0-1-3-15,-1 1-4 0,-5 3-1 16,5 3-1-16,1-3 2 0,-8 4-3 0,8-1-6 16,-7 4-12-16,0-3-12 0,0 3-28 15,0-3-47-15,-6-1-112 0,-1-3-57 16,8-3-22 15,-14-1-4-31,6-3 19 0</inkml:trace>
  <inkml:trace contextRef="#ctx0" brushRef="#br0" timeOffset="32686.9887">21004 7081 11 0,'-6'-3'302'0,"-1"-1"29"16,0 0 13-16,1 4-16 0,6 0-143 0,-6 0-80 16,-1 8-48-16,0-1-28 0,1 4-13 15,0 3-6-15,-7 5-3 0,6-1-2 16,0 4 1-16,-5 0-2 0,4 0-1 0,2 3 1 16,0-2-1-16,-1-1-5 0,7 0-10 0,-6-4-8 15,6 0-10-15,0 1-17 0,-7-9-25 16,14 6-68-16,-7-9-97 0,6-4-44 0,1-3-21 15,5-3 2-15,2-4 16 0</inkml:trace>
  <inkml:trace contextRef="#ctx0" brushRef="#br0" timeOffset="32871.393">21148 7122 56 0,'0'-4'321'0,"6"-4"27"16,-6 4 12-16,0 1-25 0,0 3-152 15,0 0-78-15,-6 3-49 0,-1 9-25 0,0-1-13 16,1 3-4-16,-8 0-6 0,2 6 0 0,5-2-2 15,1 0 0-15,-1 0-2 0,1 1-1 16,-1-5-2-16,1 1 1 0,6-1-1 0,0-2-1 16,-6-5-1-16,12 4-9 0,-6-3-11 15,6-4-32-15,1-1-79 0,6-3-118 0,0-7-61 16,7-5-26-16,-8-2-4 0,8-12 19 0</inkml:trace>
  <inkml:trace contextRef="#ctx0" brushRef="#br0" timeOffset="33003.3158">21317 7070 7 0,'6'-3'322'0,"0"-5"38"15,-6 1 22-15,8 3 10 0,-8 1-169 16,0-1-92-16,0 8-51 0,0 3-36 0,-8 0-21 16,2 8-8-16,0 3-6 0,-7 4-11 15,-7 4-19-15,8 7-26 0,-8 0-74 0,-7-1-136 16,8 5-69-16,0-3-28 0,-1-5-5 0,1-7 14 16</inkml:trace>
  <inkml:trace contextRef="#ctx0" brushRef="#br0" timeOffset="33453.2879">21369 7433 298 0,'5'-19'332'0,"3"1"16"0,-2 4 11 0,1-5-163 16,0 8-90-16,-7 0-45 0,0 8-25 16,0 0-16-16,-7 3-11 0,0 3-2 15,-7 4 0-15,3 4 2 0,-3 3 4 0,2 5 2 16,-2 3 4-16,-5 0 1 0,5 6 1 16,-4 3-1-16,3 5 0 0,3 1 0 0,-1 0-2 0,0 3-2 15,7 0-2-15,-8-4-1 0,14 1-6 16,-6-4-4-16,6 1-12 0,0-9-15 15,0 1-19-15,6-8-39 0,1 0-106 0,0-10-101 16,5-5-47-16,1-6-13 0,1-8 1 0,-2-8 30 16</inkml:trace>
  <inkml:trace contextRef="#ctx0" brushRef="#br0" timeOffset="33668.1737">21558 7305 48 0,'0'4'298'0,"6"-1"21"0,0 8 10 0,1-3-33 16,0 10-142-16,6 0-74 0,-7 4-36 0,8 7-20 16,-2 0-10-16,2 5-4 0,-2 3-2 15,1-5 0-15,1 5 1 0,4-5-1 0,2 2 0 16,0-1-1-16,-1-1 0 0,1-5-3 16,0-2 0-16,-1-3 0 0,1 0-5 15,0-8-12-15,-8 1-38 0,8-4-121 0,-7-8-86 16,-1-3-46-16,2-7-20 0,-1-4-1 0</inkml:trace>
  <inkml:trace contextRef="#ctx0" brushRef="#br0" timeOffset="33851.2366">21883 7444 151 0,'-25'-3'326'0,"-2"-5"19"0,1 4 11 16,6 4-75-16,-6 0-130 0,1 8-65 15,-2-1-32-15,-5 7-16 0,6 1-7 0,-6 7-4 16,5 1-2-16,-5 1-5 0,6 2-1 0,-1 3-4 15,9 1-1-15,-2-4-3 0,0 3-5 0,7 0-13 16,0-3-20-16,0 4-26 0,7-5-78 16,-1-3-127-16,7-4-66 0,7-3-24 15,5-8-1-15,-5-4 13 0</inkml:trace>
  <inkml:trace contextRef="#ctx0" brushRef="#br0" timeOffset="34058.2568">21974 7183 112 0,'-12'16'257'0,"-1"-2"12"0,-1 1 8 16,2 3-113-16,4 0-76 0,-4 4-41 15,6 1-20-15,-1 3-9 0,7-5-6 0,-7 1-7 16,14 4-34-16,0-8-120 0,-1 1-66 0,6-9-34 15,8-3-20-15,0 2-5 0</inkml:trace>
  <inkml:trace contextRef="#ctx0" brushRef="#br0" timeOffset="34284.2467">22229 7254 32 0,'-7'0'327'0,"7"-4"26"15,-7 4 11-15,1 0 0 0,0 0-174 0,-1 0-91 16,0 7-50-16,1 0-24 0,-1 4-12 15,1 0-7-15,0 0-2 0,-2 1-2 0,8-6 0 32,0 2 1-32,0 4-2 0,0-9 2 0,8 4 1 0,-2-3-1 0,0-4 1 0,7 3-4 15,-6-3-3-15,6-3-7 0,-7 3-5 0,8-8-6 16,-8 5-8-16,0-4-7 0,1-1-4 0,-7-3-7 16,6 4-12-16,-6-1-21 0,0 0-75 15,0 2-85-15,0-2-40 0,0 1-14 0,-6 0 2 16</inkml:trace>
  <inkml:trace contextRef="#ctx0" brushRef="#br0" timeOffset="34490.3545">22404 7151 218 0,'7'6'286'15,"0"2"11"-15,-7 0-21 0,12-1-111 0,-5 4-77 16,0 1-41-16,-1 2-20 0,7 0-12 15,-7 1-5-15,-6 0-2 0,7 3-2 0,0-4 0 16,-7 2-3 0,0-2 1-16,-7 1-2 0,0-1 0 0,-6 4-18 0,1-2-63 0,-8 2-110 15,0-4-61-15,1 1-32 0,-1-4-15 16,8-4 7-16</inkml:trace>
  <inkml:trace contextRef="#ctx0" brushRef="#br0" timeOffset="34827.6813">22248 7785 72 0,'0'0'285'0,"6"-8"25"16,1 5 17-16,0-4-57 0,-7-1-107 15,5 0-57-15,2 2-28 0,1-2-16 0,-2 0-9 16,0 1-9-16,0 0-6 0,8 0-5 16,-8-1-5-16,7 1-8 0,1 4-6 15,-2-1-6-15,2 0-5 0,5 0-2 0,1 4-2 0,-8 4 1 16,8-4-3-16,-1 4-11 0,-5 3-14 15,6-3-19-15,-2 3-41 0,2-3-122 0,-1-1-84 16,1 1-34-16,0-4-8 0,6 0 6 0</inkml:trace>
  <inkml:trace contextRef="#ctx0" brushRef="#br0" timeOffset="35060.6811">22874 7495 203 0,'0'4'315'0,"0"0"16"0,6-4 8 16,0 3-122-16,1 5-101 0,6-1-52 16,0 4-23-16,-1-1-8 15,8 5 2-15,0 0 3 0,-1 3 7 0,1 1 2 0,0-1-1 0,-1 4-4 16,1-4-8-16,0 5-5 0,-8-5-6 0,8-1-7 16,-1 6-6-16,-5-4-4 0,-2-1-5 15,2 0-16-15,-2-3-17 0,-5 3-20 0,-1-4-42 16,1-3-106-16,0-3-96 0,-7-1-40 15,6-10-12-15,-6-5 5 0,6-7 33 0</inkml:trace>
  <inkml:trace contextRef="#ctx0" brushRef="#br0" timeOffset="35244.8054">23160 7461 312 0,'-20'9'336'15,"1"2"14"-15,-1 0 8 0,-1 0-167 0,-4 7-89 16,0 3-43-16,-1 5-22 0,-7-1-10 15,1 6-5-15,6 1-3 0,-7 2-4 0,7-2-2 16,0-3-1-16,6 1-4 0,-6-1-4 16,13-3-3-16,-6-5-13 15,12 2-15-15,-6-4-24 0,13-5-80 0,0 1-117 16,6-8-63-16,8-7-21 0,5-7-5 0,1-8 14 0</inkml:trace>
  <inkml:trace contextRef="#ctx0" brushRef="#br0" timeOffset="35493.8492">23290 7183 278 0,'0'-3'311'0,"6"3"13"16,2 3-5-16,-2 5-151 0,6 4-82 0,-5 5-39 0,0 1-20 0,-1 5-12 15,1-1-5-15,-1 4 1 0,8-4 2 16,-8 3 1-16,0 1 1 0,7-1 3 15,0-3 0-15,-6 0-2 0,6 0-4 0,0-3-2 0,-7-1-3 16,1-4-3-16,6-3 0 0,-13 0-1 16,6-3 0-16,1-1-12 0,-7-3-36 0,6-4-110 15,1-4-97-15,0-3-52 0,-1-8-28 16,0-3-3-16</inkml:trace>
  <inkml:trace contextRef="#ctx0" brushRef="#br0" timeOffset="35663.9659">23570 7242 216 0,'0'-11'349'15,"0"4"27"-15,0 0 13 0,0 0-104 0,-6 7-123 16,6 0-66-16,-7 3-44 0,1 8-25 0,-1 3-12 16,-7 2-6-16,3 5-2 0,-9 1-2 15,6 4 1-15,-5 0-1 0,-1-1 0 16,8-3 0-16,-8 4-3 0,0-1-4 0,1-2-13 16,5-1-15-16,-5-4-16 0,6 0-25 0,0 0-40 15,-7-7-95-15,8 0-82 0,-2-3-34 0,8-5-11 16,-1-6 11-16</inkml:trace>
  <inkml:trace contextRef="#ctx0" brushRef="#br0" timeOffset="35831.9699">23245 7470 309 0,'0'-12'351'0,"6"-2"26"15,-6-1 17-15,0 4-161 0,0-3-90 0,6 6-49 16,-6 1-39-16,0 0-26 0,7 3-17 16,-7 0-8-16,6 4-4 0,1 0-2 0,6 4-1 15,1-4-7-15,-2 8-15 0,8-5-17 16,-1 4-30-16,1 1-80 0,-1 2-116 0,7-2-56 15,0-1-19-15,7-3 0 0,-7 0 20 32</inkml:trace>
  <inkml:trace contextRef="#ctx0" brushRef="#br0" timeOffset="36070.0937">23811 7429 150 0,'6'0'329'0,"8"-4"25"0,-1 4 16 16,-1-3-79-16,2 3-126 0,-2 3-67 15,2 1-39-15,-1 8-19 0,0-2-6 0,6 6-3 16,-5 1 4-16,-8 5 4 0,7 0 1 0,0 4-2 16,-6 3-2-16,-1 4-2 0,0-4-2 15,-6 8-5-15,0-1-2 0,-12 5-3 0,-8 3-6 16,1 0-9-16,-14 4-23 0,-7-1-32 0,-5 1-67 15,-7 0-161-15,-13 0-84 0,-6-12-38 16,-8-4-6-16,-6-9 16 0</inkml:trace>
  <inkml:trace contextRef="#ctx0" brushRef="#br0" timeOffset="37460.5077">14765 12775 167 0,'-124'14'246'0,"-6"-10"-30"16,0-4-125-16,6-8-157 0,0-6-105 0,7-5-52 16,-1-7-14-16</inkml:trace>
  <inkml:trace contextRef="#ctx0" brushRef="#br0" timeOffset="40392.3345">9366 8539 21 0,'0'-3'265'0,"6"3"18"0,-6-4 10 15,6 0-57 1,8 1-102-16,-8-5-62 0,1 5-33 0,6-5-19 0,0 1-11 0,0 3-2 16,6-3-4-16,-5 0-1 0,5 0-2 15,1 3 0-15,-1-3 0 0,0-1-1 0,8 0 0 16,-7 2 2-16,5-2 1 16,-5 0-1-16,6 1 2 0,0-1 1 0,-7-2-2 0,1 6 0 15,6-2 0-15,-6-2-1 0,5 4-1 0,-5-3 0 16,6 3 0-16,-7 0 0 0,7 1 0 0,-6 3 0 15,7-4 0-15,-1 4 0 16,-1-3 0-16,8 3 3 0,0-4 0 0,-1 4-1 0,0-4 3 16,8 1-2-16,5-1-1 0,-5 4-1 0,5-3-1 15,1-6 0-15,-1 6 0 0,1-1-1 16,6-3 0-16,-6 0-1 0,6 3 1 0,-1-7 1 16,2 7-1-16,-1-3 0 0,0-4 3 0,0 4 0 15,1 0 1-15,5-1 0 0,0 0 1 16,1 2-1-16,-1-2-3 0,1 1 1 0,0 0-1 15,6 0-1-15,-6-1 0 0,6 4 0 16,-7-3-2-16,7 0 1 16,-6 0 2-16,6-2 1 0,-6 6 1 0,-1-4 1 0,1-1 0 0,6 5 0 15,-6-5-2-15,6 5-1 0,-6-4 0 16,6 3 0-16,-7 0 0 0,1 0 0 0,0 0 0 16,6 1-2-16,-7 0 2 0,1 3 1 15,-7-4 0-15,6 0 2 0,1 1 0 0,0 0 0 16,-1-2-2-16,1 2 0 0,0-1-1 0,6 1 0 15,-6-5 0-15,-1 4-1 0,7-3 1 16,-6 0 0-16,0-5 2 0,6 5 3 0,-7 0 3 16,1 0 2-16,6 0-1 0,-6-1 0 0,0 1 0 15,6-1-4 1,-7 1-2-16,7 0-2 0,-6-1-1 0,6 2 0 0,0 1-1 0,-6 2 1 16,6-5 0-16,-6 5 1 0,6-1 3 15,-7-4-1-15,7 5 1 0,-6 0-1 0,6-1 0 16,0-3-2-16,0 4-2 0,-6-1 0 0,6 0 0 15,0 0-1 1,-7 0 1-16,7 0-1 0,0-3 0 0,-6 4 2 0,6-1 0 0,-6 0 2 16,6-4 0-16,-6 5-1 0,6-1 1 0,-7-3-2 15,7 3-1-15,-6 1 0 0,0-5-1 16,0 5-1-16,6 0 1 0,-7-1-2 0,-5 0 1 16,5 0 1-16,1 4 2 0,-8-4 1 15,8 1 1-15,-6 3 1 0,-1 0 1 0,-1 0 0 16,8 0-3-16,-6 0-1 0,5 0-1 15,-5 3 1-15,4-3-2 0,2 0 1 0,-6 0 0 16,5 0 0-16,1 4 1 0,-7-4 0 0,0 0 0 16,6 0 2-16,-5 0 0 0,-1 0 1 15,0 0-2-15,0 0 0 0,1 0-1 0,-2 0-2 16,1 0 0-16,1 0 0 0,-2 0 1 16,2 4 0-16,-1-4 0 0,-1 0 1 0,2 4 0 15,-1-4-1-15,-7 4 2 0,8-1 0 0,-1-3 1 16,-7 3 0-16,8 1 0 0,-8-4 1 15,7 4-1-15,-7-1-2 0,8-3-1 0,-1 4 0 32,-7-4-1-32,8 4 2 0,-1-4-1 0,-7 3 1 0,8-3 0 0,-1 4-1 0,-7-4 1 15,8 3 0-15,-8 1 1 0,7-4-1 0,-7 4 1 16,1 0 2-16,7-4 0 0,-8 4-2 0,7-1 0 16,-7-3 0-16,8 4-1 15,-1-1 0-15,0-3-1 0,0 4 1 0,0-4-1 0,-7 4 1 16,14-4 0-16,-6 4-1 0,-2-4 1 0,1 0 0 15,1 4 2-15,-1-4 0 0,0 0 1 16,0 0 1-16,7 4-1 0,-7-4-2 0,0 0-1 16,6 3 0-16,-5-3-1 0,5 3 0 15,1-3-1-15,0 4 0 0,-1-4 1 16,0 4 0-16,1-1 1 0,0-3 1 0,-7 3 0 16,7 2 0-16,0-2 0 0,-1 1 0 0,0-4-1 15,8 3-2-15,-8 1 0 0,8 0 2 0,-1-1-1 16,-7 2 0-16,7 1-2 15,0-2 0-15,0 0 3 0,0-1 0 0,0 1 1 0,0 3 1 16,1-3 1-16,0 0 0 0,5 3-2 0,0-3-1 16,7 3-2-16,-6-3 1 0,7-1-3 0,5 4 2 15,1-3-1-15,-1 3-5 16,1-2-10-16,7 2-27 0,-9 0-86 0,9-4-92 0,-1 1-48 16,0 0-19-1,0 0-5-15</inkml:trace>
  <inkml:trace contextRef="#ctx0" brushRef="#br0" timeOffset="52212.141">9313 8597 25 0,'8'-4'157'0,"-2"4"-3"0,0-3-20 0,1 0-17 15,-1 3-11-15,-6-4-1 0,0 0-14 0,7 4-25 16,-7-3-13-16,0 0-10 0,0 3-8 0,0-5-9 16,0 5-8-16,6-3-4 0,-6 3-3 15,0-4-4-15,0 4 0 0,0-3-2 0,0-1 1 16,0 0 0-16,0 4 1 0,0-3 2 15,0-2 0-15,0 2 0 0,7 0-2 0,-7-1 0 0,0 0 2 16,0 1 1-16,6-5 2 16,-6 5 1-16,6-1 1 0,-6 0 0 0,8-3-4 0,4 3-2 15,-5-3-1-15,6 3-1 0,6-3-3 16,1 0 0-16,0 0-1 0,5-5 1 0,8 5 0 16,0-4-1-16,6 3 0 0,0-2-1 0,7-1 0 15,-1 3 0-15,1-2-1 0,5-2 0 16,2 1 0-16,-8 1 2 0,7-1 1 0,7-5 0 15,-7 6 2-15,7-1-1 16,-7-1 1-16,6 2-1 0,-5-1-2 0,5 0-2 16,-6 0 1-16,0-1 0 0,-6 2 0 0,-1-1-1 0,2 0 1 15,-2 4 1-15,-7-1-1 0,9-3-1 16,-9 4 1-16,-5-1 0 0,6 1 2 0,-7 3-1 16,2-3 1-16,-9 3 0 0,7 1-1 15,-5-1 1-15,5 0-2 0,-6-3 0 0,1 4-1 16,-1-1 0-16,-6 0 0 0,5 0-2 15,-5 0-4-15,-8 4-7 0,8-3-7 0,-7 3-14 16,0 0-22-16,0 3-90 0,1-3-72 0,-8 0-32 16,-6 0-14-16,0 0 1 0</inkml:trace>
  <inkml:trace contextRef="#ctx0" brushRef="#br0" timeOffset="52610.9116">10551 8293 77 0,'-7'-3'254'15,"1"3"15"-15,6 0 7 0,0-4-98 0,-6 4-79 16,6-3-43-16,0 3-28 0,0 0-18 0,0 0-8 15,0 0-5-15,0 0-4 0,0 3 0 0,0 1 2 16,0 3 2-16,0 1-1 0,0 3 2 16,0 4 2-16,0 3 0 0,6 7 1 0,-6 1 4 15,6 7 2-15,-6 4 2 0,7 3 2 16,-7 8-1-16,7-1 3 16,-7 5-1-16,6-1-2 0,0-4 0 0,-6 4 0 0,6-3 2 0,2-5-2 15,-2 2-1 1,1-9-1-16,-7 1 0 0,6-3-1 0,0-9-2 0,2 1-1 0,-8-8 1 15,6 0-1-15,-6-3-1 0,6-5-1 0,-6 2 0 16,0-4 3-16,0-5 0 0,6 0 0 16,-6 1-11-16,0-4-47 0,0-7-119 0,0 0-65 15,0-9-34-15,-6 2-20 0,0-7 2 16</inkml:trace>
  <inkml:trace contextRef="#ctx0" brushRef="#br0" timeOffset="52882.3002">10291 8829 178 0,'-7'0'282'0,"1"0"12"0,-1 0-16 0,7 0-107 15,-7 0-85-15,7 0-45 0,0 3-27 16,0 1-11-16,0 3-6 0,7 1 2 16,-7-1 1-16,7 4 2 0,6 0 4 0,-7 3 1 0,7-2 3 15,0 2 1-15,0-3 3 0,0 0 3 16,0 1 1-16,0-5 2 0,0 0 2 15,1-4 5-15,-2 1 2 16,8-1 3-16,-7-3-1 0,-1-3-2 0,2-1-4 0,-1 1-5 0,6-1-6 16,-6-3-6-16,1 0-4 0,5-1-3 15,-6 1-8-15,-1-4-13 0,2 4-19 0,-1-1-34 16,7-4-132-16,-8 2-70 0,2 0-30 0,-1-2-7 16,-1-2 7-16</inkml:trace>
  <inkml:trace contextRef="#ctx0" brushRef="#br0" timeOffset="53281.6056">10948 8767 33 0,'0'-4'252'16,"0"4"16"-16,0-4 8 0,0 0-71 0,0 4-94 15,0 0-52-15,-6 0-31 0,6 4-14 0,0 0-9 16,0 4-3-16,0 2-1 16,-8 1 2-16,8 0 2 15,0 4 1-15,0-1 2 0,0 5 0 0,8-5 0 0,-8 4 0 0,0 2-1 16,6-6-1-16,1 0-2 0,0-3 2 0,-7 4-2 16,6-8 1-16,0 4 2 0,0-4 2 0,2 1 3 15,-2-5 2-15,7-3 2 0,-7 4 0 16,8-8-1-16,-8 1-1 0,7-5-5 0,-6 1-2 15,-1-4-2-15,7-3-3 0,-13-1-1 0,7-3-1 16,-7-2 0-16,0 3 0 0,-7-5 1 16,0 4 0-16,1 0 1 0,0-1 0 0,-8 4 2 15,2 1-3-15,-2 7-4 0,1-5-6 16,1 8-7-16,-8 4-11 0,7 4-18 16,-8 8-60-16,10-1-95 15,-9-1-47-15,6 5-24 0,2-4-4 0,-1 0 10 0</inkml:trace>
  <inkml:trace contextRef="#ctx0" brushRef="#br0" timeOffset="54217.0882">10193 9313 30 0,'-6'0'243'0,"6"-4"19"0,-8 4 9 15,2-8-74-15,6 4-84 0,-6-3-43 16,6 3-23-16,0-3-13 0,0 0-6 0,0 3-2 15,0-6-3-15,0 6-2 0,0-4-4 16,0-3-2-16,6 4-5 0,-6 0-3 0,0-1-3 16,6 1-1-16,-6 0-3 0,8-5 0 15,-2 6 0-15,0-2 0 0,1 0 0 0,-1 1 0 16,1 0-2-16,-1 0-1 0,-6 3 0 0,7 0-2 16,6 1 0-16,-6-1 1 0,5 4-1 15,-5 0 1-15,13 0 1 0,-8 4 2 0,8-1 1 16,0 5 0-16,6-5 0 0,-1 8 1 31,2-4 1-31,-1 1 0 0,6 0 0 0,-6-2 1 0,7 2 1 0,-1-4-1 0,-5 0 1 0,5-1-1 16,1-6 1-16,-1 3-1 0,-6-8 0 15,7 0-2-15,-7-2 1 0,7-6 1 0,-7 2-2 16,6-4 0-16,-5-1 1 0,-1-2 0 0,-1-1 1 16,1-4-3-16,0 0 2 0,1-3-2 15,-1-3 0-15,-7-2-2 0,7-3 1 0,-6 1-3 16,0-1 1-16,-1-2 2 0,0-7 1 0,-6 7 5 15,7-5 2 1,-7-1 3-16,0 6 0 0,0-5-1 0,-7 4 1 0,8-1-5 16,-8 4-2-16,-6 1-1 0,6 2 0 0,-6 5-1 15,0 0-1-15,0 3 0 0,-6 5 0 0,0-1 0 16,-1 3 0-16,-6 0 0 0,6 1-1 0,-6 7 0 16,-6-3-2-16,-1 2-2 0,1 2-1 15,-7 6-1-15,0 1 0 0,-7 0 1 0,1 3 0 16,-8 3 1-16,1 4 2 0,-6 3 0 15,-1 2 0-15,-5 2-1 0,-8 1 0 0,0 3-1 16,-6 1 0-16,0 3 1 0,-1 4-1 16,1-4 0-1,0 3 3-15,0 1 2 0,6 0 0 0,7 3 0 0,0-3 1 0,6 3 2 0,1-3-2 16,6 7-1-16,6-4-1 0,8 7-1 16,-1 1 0-16,6 0 0 0,7 7 0 0,-1-4 2 15,14 8 1-15,0-5 2 0,8 5 3 0,4-4-1 16,8 0 2-16,-1 0 0 15,7 0-1-15,7-4 3 0,6 0 0 0,7 1 2 16,-1-5-2-16,14 1-11 0,-1-4-33 0,7 4-135 0,8-4-70 16,-8-3-40-16,6-10-18 0,-6-5-2 15</inkml:trace>
  <inkml:trace contextRef="#ctx0" brushRef="#br0" timeOffset="56026.8685">19942 6927 25 0,'-13'4'220'0,"1"0"15"0,5-4-17 16,-6 3-53-16,-1 1-57 0,2-4-36 0,5 4-21 16,-6 0-12-16,7-4-8 0,-7 3-6 15,7 1-7-15,-8-1-5 0,1 5-3 0,0 3-3 16,0-1-1-16,0 1 0 0,0 8-1 0,-7 3 1 16,8 4-1-16,-8 3 1 0,1 4-1 15,-1 3 1-15,7 5 0 0,-7 3 0 0,8-1-1 16,-2 5 0-16,2 0 2 0,5 4-1 15,0-6 2-15,1 6 3 0,6-4 1 0,0 0 0 16,0-5 1-16,13 1 3 0,-6-3-1 16,5-1 0-16,2-4 2 0,5 1 3 0,1 0-1 15,6-4 0-15,-7 0-1 0,13-4 0 0,1 4-3 16,0-3-3-16,6-1-2 0,0 0-2 16,0 0-2-16,7 0-1 0,-2-3 0 0,3 3 0 15,-2-3 1-15,1-4-1 0,6 4 1 0,-6-7-1 16,6-1 1-16,-1-4 2 0,-4-3 3 15,4 1 0-15,1-9 1 0,1 0 1 0,-1-3 0 16,0 0-4-16,0-3-2 0,0-4 0 16,0-1-1-16,-6-3-2 0,5 0-2 0,-4 0 0 15,5-3-2-15,-7-1 0 0,1 0 0 16,-1-3-2-16,-6 3 0 16,7-7-1-16,-8 4 2 0,2-4-1 0,0-4 1 0,-3 4 0 0,-3-7-1 15,5 0 1-15,-7 0-2 0,8-4 0 16,-1 0-2-16,-7-1 2 0,1 1 1 0,-1-2-1 15,1 1 0-15,-1-3 1 0,1 4 0 0,-1 1 1 16,-5-2-1-16,-1 5 0 0,0-4 2 0,-7 4-1 16,7 0-1-16,-6 3 1 0,0 0-1 15,-7 0 0-15,6 1 0 0,-6-1 0 0,0 0 0 16,0 1 1-16,-6 3 0 0,-1-3 1 16,0-1 1-16,1 1 0 0,-7-5 1 0,0 4 0 15,0 1-1-15,0-1 0 0,0 1-1 0,-7-1-2 16,7 0 0-16,-6 4-1 0,0-4 0 15,6 4-2-15,-7 0 2 0,1 0-1 0,-1 4 1 16,0-4-1-16,1 4 2 0,0-1 0 16,-1 1 0-16,0 0 0 0,1 0-1 0,0 2 0 15,-1-1 1-15,-6-2-1 0,6 1-1 0,1 4 0 16,-8-6 1-16,8 3 0 0,-6-1 0 16,-2 2 2-16,8-2-1 15,-7 0 1-15,-1 3-1 0,2 1 1 0,-3-5-2 0,4 5 0 16,-2-1 2-16,-7 0-2 0,0-3 1 0,1 6 0 15,-1-2 1-15,0 0-1 0,2-1 0 0,-9 3 0 16,1 2-1-16,0-5 0 0,0 4 0 16,-7 0 0-16,8 4 1 0,-7 0 2 15,-8 0 0-15,7 0 0 0,-7 3 0 16,3-1 0-16,-3 2-2 0,-5 3-2 0,-1 0 1 0,0 0 0 16,0 3 1-16,1 2 0 0,-7 2 0 0,0 0 0 15,0 1 1-15,0 2 0 0,0 1 0 16,0 5 2-16,-7-6 0 0,13 5 0 0,-5 3 2 15,-2 0 0-15,8 5-1 0,-1-2-2 16,1 5 0-16,5-1 0 0,1 5 0 0,0-1 0 16,7 1 3-16,-1 6 2 0,7 1 2 0,0 0 0 15,6 3 1-15,1 0 0 16,-1 4-1-16,8 0-2 0,-2 4-5 0,1 3-8 16,0 0-15-16,0 4-33 0,7-4-135 0,0 8-71 0,-2-4-34 15,8-5-12-15,0 3 2 0</inkml:trace>
  <inkml:trace contextRef="#ctx0" brushRef="#br0" timeOffset="58949.7036">13143 10297 63 0,'7'-7'252'0,"-1"0"18"0,-6-4 7 0,6 0-86 0,-6 0-86 0,7 3-45 0,-7-2-25 0,7 3-14 0,-7-4-7 0,0 4-4 0,6-1-2 16,-6-3-1-16,7 4 1 0,-7-1 1 15,6-4 0-15,-6 6 1 0,7-5-1 0,-7 3 3 16,7-2-1-16,-7 2 0 16,6 0-1-16,-6 2-1 0,6-2 0 0,-6 5-1 0,6-5-1 15,-6 5-2-15,8-1-2 0,-2 0 0 0,7-3-2 16,-7-1-1-16,8 5 0 0,4-4 1 0,2-1-1 15,7 0 1-15,-8 1 0 0,7 0-1 16,7-3 0-16,-8 5 0 0,8-2 0 0,-1 4 0 16,-5-5 2-16,5 8 1 0,1-3-2 15,-1 3 1-15,-7 0 0 0,9 0-1 0,-8 0-1 16,0 3 0-16,0 1 0 0,1 0 0 0,-1-1 0 16,-1 1 0-16,1-1 0 0,0 2 1 15,-6-2 0-15,7 0-1 0,-2 1 0 0,8-4 0 16,-8 4 0-16,2-4 0 0,-1 3 0 15,-1-3 1-15,9 5 1 0,-8-5 0 0,0 0 0 16,0 0-2-16,-1 2 1 0,2-2-1 0,-1 4 1 16,-6-4-1-16,6 0 1 0,6 0 1 0,-6 4 1 15,0-4 2-15,6 0 0 16,1 0-1-16,-1 0 1 0,0-4-2 0,9 4 0 0,-3-4-1 16,-5 2-2-16,6-3 1 0,1 2 0 15,-2-1-1-15,-5-3 1 0,6-1-1 0,-7 1 1 16,8 0 1-16,-7 0-1 0,-8 2 2 0,1-1 0 31,0 2-2-31,0-3 1 0,-6 4 0 16,-1 3-1-16,1-5-1 0,0 5 0 0,-7 0 0 0,7 0 0 0,-8 5 0 0,8-2-1 15,-1 0 1-15,1 1 0 0,0 0 1 0,-1-1 1 16,7 5-1-16,6-5 2 0,1 5 0 0,-1-5-1 16,1 1 0-16,7-1-1 0,-2 2 1 15,1-5-2-15,7 0 2 0,-13 0 0 0,6-5 0 16,-7 2 0-16,7-4-1 0,-13 3 0 15,7 0 1-15,-7-4 0 0,-6 2-2 0,5 2 1 16,1-3 0-16,-6 4 0 0,6-5-1 16,-7 4-1-16,7 0 0 0,7 4 0 0,-1-3 0 15,-5-1 1-15,13 4 1 0,-2 0 0 0,1-4 2 16,0 4 0-16,1 0 1 0,-1 0-1 16,-7 0-1-16,7-3-1 0,-7 3 1 0,1 0 0 15,-1-4-1 1,-5 4 1-16,5-3 0 0,-6-1 0 0,1 4 1 0,5-4 0 0,-6 1-1 15,0-1 2-15,7 4-2 0,-1-3 0 0,1-1-1 16,-1 4-1-16,1-5 0 0,6 5 0 16,1-3 1-16,-8 3 1 0,7 0 0 0,0 0 2 15,-7 0-1-15,7 0 1 0,1 0-2 16,-1 0-2-16,-7 3 0 0,7-3 0 0,-7 5 1 16,1-5-1-16,-1 4 2 0,2-1-1 0,-9 1 0 15,15-1 0-15,-8 5 0 0,1-5-1 16,0 4-1-16,5 1 0 0,1-1 1 0,1 5 0 15,5-2 0-15,1 0 2 0,-1 2 3 0,8-1-1 16,-2 0 1-16,1 3 0 0,7-3 1 16,0 1-3-16,0-2-2 0,6 2 1 0,0-5-1 15,0 0 2-15,7 1 4 16,-7-8 10 0,6 0 11-16,1 0 9 0,-7-8 5 0,7 1 3 0,-1 0-2 0,1-5-8 0,6 5-9 0,-6-4-11 15,-7 1-3-15,7 2-5 0,-7 0-7 16,0 2-7-16,6 1-12 0,-6 5-14 0,0-3-21 15,-6 3-81-15,6 3-123 0,-6-3-61 0,6 0-25 16,-13-3-4-16,7-4 12 16</inkml:trace>
  <inkml:trace contextRef="#ctx0" brushRef="#br0" timeOffset="61590.1297">13469 10078 12 0,'0'4'252'0,"-7"-4"19"16,1 3 2-16,6-3-51 0,-6-3-79 0,6 3-58 15,-8 0-32-15,8-4-16 0,0 4-10 16,-6-4-4-16,6 1-1 0,-6-1 0 0,-1 4 1 16,7-8 3-16,-6 5 1 0,-1-1 1 15,1-3-1-15,6 3 0 0,-7-4-1 0,1 6-2 16,-1-6-5-16,0 0-2 0,7 2-4 16,-6-2-3-16,0 1-3 0,-1-1-2 0,0 5-2 15,1-8-1-15,0 7-1 0,-1-6 0 0,1 2-1 16,-1 0 0-16,-6-3 0 0,7 4 0 15,-2-4 0-15,2 1 0 0,-6-2 0 0,5 1-1 16,0-4 0-16,1 4 0 0,-7-7-1 16,7 4 1-16,-2-5-2 0,2 1 2 0,0 0 0 15,0-4-1-15,-1-1 0 0,7 1-1 0,-7-4 1 16,1 1-3-16,6 3 2 0,-7-4 0 16,7 1 1-16,-6-1 0 0,6 1 0 15,0 3 0-15,0-4 1 0,0 4 0 0,0-4 0 16,6 4 0-16,-6 1 1 0,7-1 0 0,-7-3 0 15,6 2 0-15,1 0 0 0,0-2 1 16,-7 3-1-16,12-3-1 0,-6 3 0 0,2 0 1 16,-2-4 0-16,0 4 0 0,1 0 0 0,-1 0 1 15,8 4 0-15,-8-4-1 0,0 0 0 16,8 0-1-16,-8 3-1 0,7-2-1 0,0-1-1 16,0 3 1-16,0-4 1 0,0 6-2 0,0-2 2 15,7 1 0-15,-1 4 0 0,-6-1 0 16,7 0 0-16,-1 1-1 0,7 3 1 0,-6 0 2 15,6-1-1-15,7 2 1 0,-7 2 1 16,6-3 1-16,1 4 1 0,6-4-2 0,0 4 0 16,0-4-1-16,0 3 0 0,6-3 0 0,-5 1 0 15,5-1 0-15,1 4 0 0,-7-5-1 16,6 1 0-16,-5 0 1 0,5 3 0 0,-6-2 0 16,1-1 0-16,-1 3 1 0,-1 1 1 15,1 4 1-15,1-5 0 0,-1 8-2 0,0-3 1 16,-1 3 0-16,2-5-2 0,5 5-1 0,1 5 0 15,0-5 1-15,6 0 0 0,0 3-1 16,0-3 1-16,0 0 0 0,1 4-1 0,-2-4 0 16,8-4-2-16,-7 4 3 0,7 0 0 15,-7-3 1-15,6-2 1 0,-6 2-2 0,7 0 2 16,0-1-2-16,-1 0 0 0,7-3-2 0,-6 3 2 16,6 1-1-16,-6-1 0 0,6-3 0 15,0 3 1-15,0 0 3 0,0 1 0 0,0-1 1 16,1 0 0-16,-1 1 0 0,0-1 0 15,6 1-3-15,-6-4-1 0,0 3-1 0,8-4-1 16,-8 0-1-16,0 2 1 0,-7-6-1 0,7 5 2 16,-6 0 1-16,0-4 0 0,-8 3 1 0,2 2 1 15,5 2 1-15,-5-4-2 0,-8 8-1 16,7-4-1-16,-7 4-1 0,8 0-3 0,-7 4-1 16,-1-4-2-16,7 4 1 0,-6 4 0 15,0-5 0-15,-7 0 3 0,6 1 1 16,1 3 2-16,-7 1 0 0,7-5 2 0,-8 4 0 0,1 1 2 15,7-4 0-15,-7 6 0 0,0-2 0 16,0 4-3-16,1-5-3 0,5 7-4 0,-6-3-1 16,7 0 0-16,-1 4-4 0,1-4 1 0,-1 3 0 15,1-3 2-15,-1 4 0 0,1-1 1 16,-1 1 3-16,2 0 0 31,-2-4 5-31,7 4 0 0,-7-4 0 0,1 3 1 0,-7-3 0 0,7 0 1 0,-1 0-1 0,1-4 0 0,-7 1-1 16,0 2-1-16,7-2 0 0,-7 0-1 15,0-5 0-15,0 4 0 0,-6-3 1 0,6 4 0 16,0-4 0-16,-7 3 1 0,1-4 0 0,-1 4 1 16,1-3-1-16,-7 3 0 0,6 0 1 15,-5 1-1-15,-1 0 0 0,-1-1 1 0,-5 0 1 16,6 0-2-16,-6 1 0 0,-1-5 1 0,1 4-1 16,0 1 1-16,-8 0-1 0,8-2 0 15,-7-2 0-15,0 3 0 0,0 2-1 0,0-3 1 16,0 2 0-16,-6-1 0 0,6 0 0 0,-7 1 1 15,1 3 0-15,5 0 0 0,-4-1 0 16,-2 1 1-16,7 0-1 0,-7 5 1 0,1-2 0 16,-1 1 0-16,1 2-1 0,-1-1 0 15,0 2 1-15,2-4 1 0,-2 5-2 0,0-1 2 16,-6 0 0-16,0-3 1 0,0 3-1 0,0 1-2 16,0 3 3-16,0-4 0 0,-6 0 1 15,6 0-1-15,-6 5 1 0,-8-1 0 0,8-4-2 16,-7 4-2-16,0 3 0 0,-6-3-1 15,-1 4-6-15,-6 4-7 0,-7-1-20 0,-6 4-93 16,0 0-100-16,-13 4-55 0,-14-4-23 0,-5-1-7 16,-13-3 9-16</inkml:trace>
  <inkml:trace contextRef="#ctx0" brushRef="#br0" timeOffset="64150.3797">18093 11188 13 0,'7'3'271'16,"-1"-6"24"-16,-6 3 16 0,6-7-36 15,1-1-103-15,-1 0-61 0,1-2-32 0,0-1-16 16,-1 0-8-16,0-4-7 0,8 1 1 0,-8-5-1 16,0 5-2-1,1-1-4-15,0 1-5 0,-1 2-8 0,1 1-9 0,-7 4-7 0,6 0-3 16,-6-1-3-16,0 5-4 0,0-1-2 0,6 4-1 15,-6-4 0-15,0 1-1 0,0 3-1 16,0 0 1-16,0 0-2 0,0-4 0 16,0 4 0-16,0 0-1 0,0 0 0 0,8 0-1 15,-8 0 0-15,12 0 3 0,-6 0-1 0,8 4 1 16,-1-4 2-16,7 3 2 0,-8 1-1 0,14 0-1 16,-6-1 1-16,5 1-1 0,2 3 0 15,-1 1-1-15,0-1 1 0,0 3 0 16,7-1 0-16,-1 2 1 0,1-5 2 0,-1 6-2 15,1-5 0-15,-1 0 1 0,1 1 1 0,7-1-1 16,-2 0 0-16,1-4-1 0,0 5 1 16,1-4-1-16,-1 3 0 0,6 1-1 0,-5-1 0 15,5 0 0-15,1 0-2 0,-1 4 2 0,1-3 0 16,-1 0 0-16,0-2 1 0,1 6 1 0,-1-5 2 16,1 0-2-16,0 1 3 0,6-1 2 15,-6 0-2-15,-1 0 1 0,8-3 0 0,-8 4-2 16,1-4-3-16,5-1-1 0,-5 0-1 15,7 5 0-15,-8-5 0 16,1 1 2-16,6 0 0 0,-6-1 1 0,-1 1 2 0,1-4-2 0,-1 3 2 16,1-3-2-16,-1 0 2 0,-6 0-1 15,7-3-1-15,-7 3 1 0,0-4-1 0,1-3 0 16,-8 3 0-16,7-3 0 0,-7 0-1 16,7 0-1-16,-6-5-1 0,-1 5-1 15,1 0 0-15,0 0 0 0,0-1 2 0,-1 1-1 0,1 0 1 16,-1-1-1-16,-6 4 0 0,7-2 1 15,-1 2 0-15,-5-4 0 0,5 0 0 16,-7 5 1-16,2-4-1 0,5-1 0 0,-6 1 0 16,0 0-1-16,1 0 1 0,-1-1 0 0,0 0 0 15,-1 2 2-15,-5-2 0 0,5 1 0 0,3 3 1 16,-9-6-1-16,7 2 2 0,0 0-3 16,-6 2-1-16,6-2 1 0,-7-4-1 15,1 6 0-15,6-5-1 0,-7 0 0 0,1 0 1 16,0 0-1-16,-1 0 1 0,-6 0 0 15,6 0 1-15,-6-4 1 0,7 4 0 0,-7-3 2 16,0-1 1-16,-7 0 5 0,8 0 1 0,-8 1 1 16,-6-1 0-16,6-3-3 0,-6 0-1 15,-6-1-5-15,6 1-3 0,-13 0-3 0,6-1 0 16,-5 1 0-16,-1-4-1 0,-1 4 1 16,1 0-1-16,-6-1 2 0,-1-3-2 0,1 4 1 15,-7-1-2-15,6 1 1 0,-6 0 0 0,1 0-1 16,-2-1 2-16,1 5 0 0,-6-6 1 15,5 6-2-15,-5 0 1 0,-7-1-1 0,7 1 1 16,-8-1-2-16,0 4 1 0,8-4 0 16,-6 4 1-16,-1-3-1 0,-1 2 0 0,1 1 1 0,0 1 2 15,0-2-1-15,0 2 0 0,0-1 0 16,-7 3 1-16,7 1 0 0,0-4-1 16,-7 7 1-16,7-3 1 0,-6 3 0 0,-1 1 0 15,-5-1 0-15,-2 4 0 0,1 0-3 0,-7 0-1 16,8 0 0-16,-8 0-2 0,0 0 1 15,1 0 0-15,5 0 1 0,1 0 1 0,0 0 0 16,6 0 1-16,1 0 0 0,-7-3 2 0,7 3 0 16,-1 0-1-16,7 3-1 0,-7-3 1 0,1 0-1 15,-2 4-2-15,-5-1 1 0,7 1-1 16,0-1 3-16,-1 5-3 0,-6 0 2 0,6-1 1 16,-6 4-1-16,7 0 0 0,-8-4-1 15,8 4 3-15,-1 0-3 0,7 0 1 0,0 1 0 16,0-2 1-16,6 1 1 0,-6-4 1 15,13 1-1-15,-6-1 2 0,5-3 0 0,8 0-1 16,-7-1-1-16,6 1 0 0,1-4 1 0,0 0 1 16,-1 0 1-16,7-4 0 0,-7 4 1 15,8-3 0-15,-2-1 2 0,1 0-2 0,1-3 1 16,-2 3 0-16,2 0-1 0,5-3 0 0,-6 3-1 16,6-3 0-16,1 4-1 0,-8-4 1 15,8-2-1-15,0 2-2 0,-1 3 0 0,0-2 1 16,-5-2-1-16,5 0 1 0,1 1-1 15,-1 0 2-15,-6-4-1 0,7 4 0 0,-1 0 0 16,0-1-1-16,-5 0 2 0,5 1-2 16,1 0 0-16,-1 0-1 0,-6 0 0 0,7 3 1 15,-2 1-1-15,-4-1 0 0,6 0 0 0,-8 0 0 16,8 4 0-16,-7 0 1 0,-1 0-2 16,8 0-1-16,-6 0 1 0,-2 4 0 0,1 0 0 15,0 3-1-15,0-3 1 0,1 3 2 0,-2 0-1 16,-5 0 0-1,5 4 0-15,2-3 1 0,-8 3 0 0,0 0 0 0,7 0 0 0,-6-1 0 16,0 2-1-16,-1 2 1 0,0-2 0 16,1-1 0-16,-1 3 0 0,1-3 0 15,-1 4 0-15,0-4 0 0,8 3-1 0,-2-3 0 0,1 4 0 16,1 3-2-16,-2-2 1 0,8 1 0 16,0 2 0-16,-1-1 1 0,7 3 1 0,-7 2 0 15,14-1 2-15,-7 4 0 0,7-4 2 0,-7 3 0 16,6 1 1-16,7-1 1 0,-6-3 1 15,5 4-1-15,1 0 1 0,-6-5 0 0,6 2 1 16,1-2 0-16,-2-2 0 0,1 3 0 16,0-4 0-16,0 1-1 0,1-1-3 0,5 0 0 15,-6-3-1-15,0 3-3 0,7-3-5 0,-8 2-5 16,8 3-15-16,-7-2-19 0,0 4-29 16,6-5-122-16,-5 6-102 0,-2-1-50 15,2-4-16-15,-1-6 2 0,-7-6 22 0</inkml:trace>
  <inkml:trace contextRef="#ctx0" brushRef="#br0" timeOffset="67262.2578">14022 12301 171 0,'0'-3'286'0,"0"3"18"0,0-4-23 0,-6 1-70 16,6-1-79-16,0-3-47 0,0 3-26 0,0-3-13 16,0 0-7-16,0-1 0 0,0 0-1 15,0 1-4-15,0 0-3 0,0 0-2 0,0-1-5 16,6 2-6-16,-6-2-4 0,0 4-3 15,0 0-1-15,0 0-3 0,0 1-2 0,0 3-4 16,0-3-1-16,6 3-3 0,-6 0 0 16,0-4-2-16,8 4 2 0,-2 4-1 0,0-4 2 15,1 3 0-15,6 0 0 0,6 1 1 0,-5 0 1 16,5 4 1-16,1-1 0 0,6-4 0 0,0 5 1 16,0-1 0-16,7 0 0 0,-1 0 0 15,7 5 1-15,0-5 2 16,7 0 0-16,-7 1-1 0,13-1 1 0,0 0-2 0,0 0-1 15,0 1-1-15,7 0-1 0,-7-5 0 16,6 0 0-16,-5 1 1 0,5-4-1 0,-6 0 1 16,0 0-1-16,7-4 3 0,-7 4 0 0,0-3-1 15,0 0-1-15,7-1 1 0,-7 4-1 16,7-4-2-16,-8 4-2 0,8 0 1 0,-7-4-1 16,7 4-1-16,-6 4 1 0,4-4 0 15,-4 0 1-15,5 0-1 0,-5 4 1 0,-2-4 2 0,2 0 1 16,-1 4 2-16,-7-4 1 0,8-4 1 15,-8 4-1-15,7 0-1 0,-6-4 0 16,-1 4 0-16,8-4-2 0,-8 0-1 0,7 1 1 16,-7-1 0-16,8-3-1 0,-7 3 1 0,-1 1 0 15,7-5 0-15,-6 5 1 0,-7-4 0 0,6-1 1 16,2 0 0-16,-9-2 0 0,-5 2 1 16,6-3 1-16,-7 1-1 0,1-2 6 15,-1-2 5-15,-6 2 6 0,1-2 6 0,-1-1 7 16,-7 1 7-16,7-5-1 0,-7 5-2 0,2-1-5 15,-9-3-3-15,8-1-8 0,-7 5-7 0,-1-5-2 16,-4 1-5-16,4 0-2 0,-5 0-4 16,0-4-2-16,-7 3-2 15,0-3-3-15,0 4-1 0,-7 0 0 0,7-4 1 0,-7 0 1 0,1 4 3 16,0-4 0-16,-2 3 0 0,2-3 1 16,0 4 0-16,-7 0 0 0,6-4-1 0,1 3 1 15,-7 1-1-15,-1 0 0 0,8-1-1 16,-6-3 1-16,-2 8-1 0,1-5 0 0,0 2 0 15,0-2 0-15,1 4 0 0,-2-4-1 16,1 5 0-16,0-4-1 0,-6 3 0 0,5-3 3 16,2 4 6-16,-8-2-2 0,1 2 1 15,-1-1-4-15,0 1 0 0,-6-1-7 0,-7 0-5 16,1 4-1-16,-1-4 1 0,-6 4 2 0,1 1 2 16,-2-5 1-16,1 4 2 0,0 0 1 0,0 0-1 15,-7 0 1-15,8 0 0 0,-1 0-2 16,-1-1 2-16,1 2 0 0,0-1-1 0,0 0 3 15,0 4 0-15,-6-1 1 0,6 0 0 0,-1 5-1 16,-5 0 1-16,-1-1 0 0,1 0-3 16,-2 4 2-16,-4 4-1 0,-1 0 0 15,-7-1 1-15,0 0-1 0,7 5 0 0,-6-4 0 0,-1 3-1 16,1-3 1-16,5 3 3 0,1-3-1 16,0 3 2-16,6-3 0 0,-5-1 0 0,5 1 0 15,1 3-1-15,5 1-1 0,-5 0-1 16,-1-2 1-16,7 6 0 0,-6-1 0 0,5 0 0 15,-5 0 0-15,6 3-1 0,-7-2 0 16,7 2 1-16,0-3 0 0,0 3 1 0,0-2 0 16,0-2 1-16,6 2-1 0,1-5 2 0,-1 4-2 15,-1-4 1-15,10 1-1 0,-3-1 0 16,1 0-1-16,6 0-2 0,-6 1 2 0,7-1-1 16,-1-3 0-16,1 2 0 0,0 2 1 0,-1 0-1 15,1-1 0-15,-1 1 0 0,0-1 2 16,7 3 0-16,-7-3-1 0,8 5 0 0,-8-4 0 15,7 2-1-15,0 1 0 0,-6 0 0 16,5 4 1-16,8-5-1 0,-7 6 0 0,0-6 1 16,-1 5-1-16,9-1 0 0,-3 5 0 15,-4-4 0-15,6 7 1 0,-1-4 1 0,0 4 0 16,1 0 0-16,-1 4 1 0,1 0 0 0,6-1-1 16,-6 1 1-1,6 3-1-15,0-4 2 0,0 2-1 0,0 2 0 0,6-4-1 0,0-3-2 16,1 4 0-16,-7-4 1 0,6 0-1 15,8-4 0-15,-8 1 2 0,6-1 2 0,1-4 0 16,1 5 1-16,6-8 2 0,0 3 0 0,-2 1-2 31,2-4-6-31,0 0-12 0,-1 4-16 0,1-1-18 0,-1-3-34 0,1 8-127 0,0-5-91 16,-8-3-41-16,2 4-12 16,-14-8 1-16</inkml:trace>
  <inkml:trace contextRef="#ctx0" brushRef="#br0" timeOffset="68376.191">7360 12536 109 0,'-6'-7'232'16,"6"-4"11"-16,-8 0-15 0,2-1-93 0,0-2-57 15,-1-1-27-15,1 4-16 0,6-3-8 16,-7-5-6-16,0 5-4 0,7 0-4 0,0-2-3 16,-6 2-1-16,6-1-1 0,0 3-2 0,-6-2 1 15,6 4 0-15,0-2 0 0,0 2 0 16,0 2-1-16,0-3 0 0,0 8-2 0,0-1-3 16,0 1-1-1,6-1-1-15,-6 0-2 0,0 4 0 0,6 0 0 0,1 0 1 0,0 0 1 16,-1 0 0-16,13 4 1 0,-5-4-2 0,5 4 1 15,1-4 2-15,12 3 3 0,-6 1 3 0,13-4 2 16,1 3 2-16,11-3 1 0,2 0-1 16,6 4-2-16,6 0-3 0,0-1-3 15,6 1 0-15,8 0-1 0,-2-1 3 0,2 1 1 0,6-1 1 16,-2 1 0-16,9 0 0 0,-1 4 1 16,8-5-4-16,-8-3-3 0,6 3-1 0,1-3 4 15,-7 0 1-15,7-3 1 0,-1 3 0 16,1-7 0-16,-7 3 1 0,7 0-6 0,-7-3-1 15,0 0-1-15,-6-1 0 0,-7-3 1 0,6 4 1 16,-11 0 0-16,-2-5 2 0,0 5 0 16,-5 0-1-16,-8 0-3 0,1 3-4 0,-7-3-7 15,0 4-10-15,-6 3-27 0,-8-4-89 16,2 0-78-16,-1 0-40 0,-7 0-16 0,-5 0-2 16</inkml:trace>
  <inkml:trace contextRef="#ctx0" brushRef="#br0" timeOffset="71744.1102">1687 12126 174 0,'-13'-4'290'0,"-6"4"19"0,5-8 15 0,-5 5-120 15,6-4-77-15,7 3-36 0,-8-3-18 32,8 0-11-32,-1 3-5 0,1 0-4 0,0 1-3 0,-2-1 0 0,8 0-2 0,0 0-2 0,-6 1-3 15,6 3-4-15,0-4-5 0,0 4-5 16,0-3-8-16,0 3-6 0,0 0-6 0,0-4-5 16,6 4-2-16,-6-4-3 0,14-2 0 0,-8 0 0 15,7-4 0-15,7 0 0 31,0-2 0-31,-1-7-1 0,1 2-1 0,6-2 2 16,0-6-3-16,0-1-1 0,-1-4-2 0,2 1 1 0,5-4 0 0,-6-3-1 0,0-1 2 16,1 1 2-16,-1-5 0 0,-2 1-2 0,3-4 0 0,-1 4-2 15,-6-4 1-15,7 0-1 0,-8-3 2 16,7 2-1-16,-6-3 0 0,-1 5 0 16,0-1 0-16,1-1-1 0,7 5 2 0,-15 0 3 15,8 0 0-15,-1 7 1 0,1 0 1 0,-8 4-1 16,8-1 1-16,-7 7-2 0,1 2-1 0,-2 3-2 15,-6 7 1-15,2 0-1 0,4 4-1 16,-5 0-1-16,-1 7-1 0,1 0-1 0,0 3-1 16,-2 4 0-16,2 4-1 0,0 4 5 15,-7 7 4-15,7 4 2 0,-7 3 2 0,0 7 4 16,0 5-1-16,0 2-1 0,0 5 1 0,0 3-2 16,0 1 1-16,0 6 0 0,0-3 0 15,6 4 0-15,-6 4-1 0,0-1 3 0,6 0 1 16,-6 4 2-16,7-4 0 0,-7 0 0 15,7 1-1-15,-1-1-1 0,-6-3-2 0,7-4-2 16,-1-4 0-16,0 0 0 0,-6-7-1 0,7 0-1 16,-7-7 0-16,7 0-1 15,-7-5 1-15,6-3-1 0,-6 1 1 0,0-5-1 16,0 1 0-16,0-4 1 0,0 0 1 0,0-4 1 16,0 1 0-16,0-1 1 0,0-3 1 0,-6-4 2 15,6-4 6-15,0 4 13 0,-7-8 8 0,7 1 2 16,-13 0 3-16,7-4-2 0,-7-4-8 15,-1 0-10-15,2-3-7 0,-9-4-3 0,-4 1-3 16,6-9-2-16,-7 1 0 0,-1-4-5 16,1 0-2-16,-6-4-1 0,5-3-2 0,-5 0-2 15,-1-1-2-15,-5-3 1 0,5 1-1 0,-7-5 0 16,1 0 0-16,7 4 0 0,-7-4 1 16,0 1 1-16,0-1 0 0,6 5 1 0,-6-2 0 15,7 1 2-15,-1 0 1 0,1 4 0 16,-1 0 1-16,7 0 2 0,0 3 1 0,0 1 1 15,7 2 0-15,-1-3 1 0,0 8 0 0,1-4-1 16,5 4 3-16,2 0 0 0,5 3 1 16,-6 0 2-16,7 4 3 0,-1 0 0 0,1 0-3 15,6 4-4-15,-7-1-4 0,7 5-7 16,0-1-5-16,7 1-1 0,-7-1 0 0,13 0 1 16,-1 4 4-16,2-3 3 0,-2-2 3 0,15 5 1 15,-1-3 1-15,0 3 1 0,7-3 0 16,-1 3 0-16,7 0 1 0,7-4 0 0,-1 4-1 15,1 0 1-15,6-4-1 0,6 4 1 16,1-3-1-16,0 0 4 0,-1 3 1 0,7-5 2 16,0 2 1-16,0-1-1 15,0 0 1-15,1-3-4 0,-1 3-2 0,1 0 0 0,-8-2-1 16,1-2 1-16,-8 5-2 16,8-6 2-16,-13 2 0 0,-1 4-1 0,-6-4 0 15,1 3-1-15,-8 1 1 0,1 3-1 0,-7-4 0 0,-1 4 0 16,-5-4 0-16,0 4 0 0,-7 0-2 0,0 0 1 15,0 0-1-15,-7 0 0 0,1 0 2 0,0 0-1 16,-7 0 2-16,6 0-1 0,-6 4 4 16,0-4 0-16,0 0 1 15,-6 0 1-15,6 0-1 0,-7 4 0 0,-6-1-1 0,7 1-2 16,-8-1 0-16,-5 1-2 0,6-1 0 0,-6 4-1 16,-1 2 1-16,0-2 0 15,-5 3 0-15,-2-2 0 0,1 3 0 0,-6 4-1 0,-7-1 0 16,-1 5 0-16,1-1-1 0,-6 0-1 0,-1 8 1 15,-6 0 1-15,-7 2 0 0,1 2 2 16,-1 3 0-16,-6 1 1 0,-1 2-1 0,1 0-1 16,-6 4-1-16,6 1-1 0,0-4-2 15,0-1 0-15,6-4 0 0,7-2 0 0,0 0 1 0,6-5-2 16,0 1 3-16,8-5 0 0,5 2 0 16,1-8 1-16,12-1 0 15,-6-3 0-15,13 0 1 0,0-4 0 0,6 1 4 0,-6-4 5 16,7 0 3-16,6-1 5 0,-6-3 4 0,6 4 0 15,0-4 2-15,0 0-3 0,0 0-3 16,0 0-4-16,0 0-4 0,0 0-2 0,0 0-4 16,0-4 0-16,6 4-2 0,-6 0 0 15,6-3 0-15,-6 3-1 16,0 0 0-16,0 0 0 0,7 0 0 0,-7-4 0 0,0 4 0 0,0 0 0 16,0 0 0-16,0 0 4 0,0 0 1 15,-7 0 2-15,7 0 6 0,0 0 8 0,0 0 6 16,0 0 2-16,0 0 2 0,0 0-1 0,0 0-6 15,0 0-7-15,7 0-8 0,-7-4-7 16,0 4-3-16,0-4-7 16,0 0-14-16,0 4-25 0,6-3-29 0,-6-1-30 0,7 4-35 15,0-3-104-15,-1 3-109 0,0 0-39 0,1 0-3 16,-7-4 13-16,-7 0 27 0</inkml:trace>
  <inkml:trace contextRef="#ctx0" brushRef="#br0" timeOffset="72421.0901">1615 11982 23 0,'0'0'268'0,"0"0"18"15,0-3 9-15,0 3-61 0,0 3-98 16,0-3-66-16,0 5-36 0,0-2-17 16,0 1-9-16,0 3-4 0,7 0-1 0,-7 1-2 15,0 3 0-15,7-5 0 0,-7 2 0 0,0 4-1 16,6-5 0-16,-6 0 0 0,0 4 1 0,0 0-1 15,0-3 1-15,0 2 1 0,0 1-1 16,0 1 1-16,0-2 0 0,0 5-1 16,0-5 0-16,-6 6 1 0,-1-6 3 0,7 6 2 0,-7-6 1 15,1 5 0-15,0-4 2 0,-1 0-1 16,0 0-1-16,1 0-2 0,-7 0 0 16,7 0-3-16,-2 0-1 0,2 3-2 0,0 0-6 15,-1 6-14-15,1-2-48 0,-1 4-116 16,1-4-63-16,-2 0-32 0,8 1-13 0,-5-8 6 0</inkml:trace>
  <inkml:trace contextRef="#ctx0" brushRef="#br0" timeOffset="73454.2051">1316 12715 84 0,'-7'0'282'0,"1"0"20"0,6-3 13 0,-7 3-75 16,7-4-107-16,0 4-60 0,0-3-32 0,0 3-21 16,0 0-13-16,0-4-7 0,0 4-2 15,0 0 0-15,7 0 0 0,-7-3 1 0,6 3 0 16,1-4-2-16,0 4 0 0,-1-4-2 0,0 4 3 15,8-4-1-15,-2 4 2 0,1 0 1 16,1 0 3-16,5 0-1 0,7 0 1 0,-6 0 0 16,6 4-1-16,5 0 1 0,3-4 0 15,-2 4-1-15,7-4 1 0,1 3 0 0,5-3 0 16,1 0 0-16,-1-3-2 0,-6-1 0 16,13 0 0-16,-6 0-1 0,0-3 0 0,-1 0 0 15,1-4-1-15,6 3 3 0,-7-2 1 16,8-2 1-16,-2 5-1 0,2-4 1 0,5-1 0 15,-5 2-2-15,5 3 0 0,-6-4-1 0,7 3 0 16,-1 1 1-16,-5 3-1 0,5-3 0 0,-6 3 0 16,0 1 0-1,1-5-1-15,-1 5 2 0,0-1 2 0,0 1-2 0,0-1 1 16,0-3 1-16,0 3-2 0,1-3-2 0,-2-1 0 16,1-3-2-16,1 5 1 0,-2-6-3 0,2-3 1 15,5 4-1-15,1-4 0 0,0 1-1 0,-2 0 4 16,3 2 1-16,-1-2 1 0,-1 3 1 15,8 0 1-15,-1-4-1 0,-7 4-2 0,14-4-2 16,-7 4-1-16,6-3 0 0,-6-1-1 0,7 0 1 16,0 1-2-16,6-1 4 0,-6 1 0 15,6-5 1-15,6 4-1 0,-5 1 1 0,6-5 0 16,-1 1-2 15,-6 3 1-31,7-3-1 0,-1 4 1 0,1-5 1 0,-6 4 1 0,4 1 1 0,-4-5 0 0,-1 9 1 0,7-6 1 0,-7 6-1 16,0-1-2-16,-6 0 0 0,6 4 0 15,-7-1 0-15,1 1 0 0,0 0 1 0,-1 3 1 16,1-3 2-16,0 4-1 0,-1-1-3 16,1-1-3-16,0 2-5 0,-1-1-4 15,0 4-3-15,-5-4-3 0,-1 1 1 0,7 0 2 16,-7 3 4-16,-1-5 2 0,-5 2 3 0,7-1 0 16,-8 4 3-16,8-4 1 0,-8 1-5 0,0-1-1 15,1 1-2-15,0 3-3 0,-7 0-3 16,7-4-4-16,-8 4-2 0,2 0-8 15,-1 0-21-15,-7 0-37 0,8 0-53 0,-8 0-54 16,1 0-42-16,6-4-12 0,-7 4 10 0</inkml:trace>
  <inkml:trace contextRef="#ctx0" brushRef="#br0" timeOffset="73833.9787">9157 11869 56 0,'46'4'226'16,"-1"-1"12"-16,1-3-23 0,0 0-62 0,0 5-61 15,-1-5-41-15,-6 0-22 0,7 0-11 16,-2 3-8-16,3-3-3 0,-2 0-2 0,-5 3 0 16,5-3-4-16,-6 4 1 0,1-4 0 15,5 4-2-15,-7-1 1 0,2 2 1 0,-1-1 1 16,6-1 1-16,-5 0 0 0,-1 1-1 0,0 3-1 16,7-3 0-16,-8 3-1 0,8-3-1 15,-7 3 0-15,7 1 0 0,-8-1 1 16,8 0-1-16,-7 1-1 0,7-5 0 0,-7 5 0 0,6-1-1 15,1 0 1-15,-7-3 0 0,7 4-1 16,-7-2 1-16,6 2 1 0,1-5 2 0,-7 6 0 16,7-3-1-16,-1 2 0 0,8-1-1 15,-8 0-9-15,1 1-22 0,5-1-32 16,2-3-32-16,-1 3-22 0,7-3-13 0,-8-1-1 16,2 1 18-16,-1-1 29 0,7 1 29 0,-8-1 25 15,8 1 17-15,-7-4 8 0,7 4 6 0,0 0 4 16,0-4 1-16,-1 4-2 0,0-1-3 15,8 1 0-15,-8-4-4 0,8 3-6 0,-2 1-12 16,-5 0-12-16,6-4-13 0,-6 3-8 0,6 1-4 16</inkml:trace>
  <inkml:trace contextRef="#ctx0" brushRef="#br0" timeOffset="85487.3268">18614 11624 307 0,'0'-4'344'15,"-7"1"29"-15,7-5 6 0,0 4-122 0,-6-3-79 16,6 3-47-16,0 1-23 0,0 3-21 0,0-4-11 16,0 4-6-16,0-4-6 0,0 4 2 15,0 0 1-15,0 0-2 0,0 0-11 0,0 0-13 16,0 0-12-16,0 0-12 0,0 0-11 15,0 0-6-15,0 4-3 0,0 3-1 0,0 4 1 16,6 4-1-16,-6 4 2 0,0 3 2 16,0 3 3-16,0 4-1 0,7 1 0 0,-7 3 1 15,0 0-1-15,0 0-1 0,0-1-1 16,6-1 0-16,-6-3 0 0,0 2 1 0,0-5-1 16,7-2 0-16,-7-3 0 0,0 0 0 0,0-2 1 15,0 0 1-15,7-3-1 0,-7-1 1 16,0 1-1-16,0-4 2 0,6 0-1 0,-6 3-1 15,0-6 2-15,0 3-2 0,6 0-2 16,-6 1-8-16,0 2-13 0,5-3-21 0,-5 3-26 16,0 1-30-16,9 0-32 0,-9-1-89 0,6 1-128 15,0-4-53-15,-6 0-15 0,7-7 11 16,0-4 22-16</inkml:trace>
  <inkml:trace contextRef="#ctx0" brushRef="#br0" timeOffset="85834.1284">19311 11492 230 0,'6'-3'379'16,"0"-1"26"-16,-6 0 11 0,0 4-93 0,0-3-136 15,0 6-87-15,8 1-50 0,-16 0-26 16,8 6-10-16,0 1 0 0,0 5 5 0,0-2 8 16,0 4 6-16,0 0 7 15,0 4 4-15,0 0 1 0,0 1-7 0,0 2-4 0,0-3-8 16,8 3-6-16,-8 1-3 0,6-4-3 0,-6 4-4 16,6 3-3-16,1-3 0 0,-7-1 0 15,6 1-2-15,-6 0-1 0,7 3-2 0,-7-3-1 31,0-1-6-31,7 1-12 0,-7-4-18 0,0 4-21 0,0-4-23 0,0-1-24 0,0-2-53 16,-7 3-117-16,0-8-78 0,7 1-31 16,-6-8-4-16,-7-3 10 0</inkml:trace>
  <inkml:trace contextRef="#ctx0" brushRef="#br0" timeOffset="86125.9805">18711 11994 204 0,'-12'11'349'0,"5"-3"22"0,1-5 11 16,6 4-98-16,-7-3-128 0,7-1-74 16,0-3-42-16,0 3-19 0,0 3-1 0,0-6 16 15,0 0 24-15,7 0 25 0,-1 0 22 16,7 0 13-16,0-6 3 0,6 3-13 0,8-4-21 15,-1 0-23-15,6-4-20 0,1 4-18 16,-1-4-13-16,7 0-9 0,1 3-10 0,-8-3-13 16,7 4-25-16,0 0-33 0,1-1-33 0,-1 1-59 15,-7 0-141-15,1 3-93 0,-7-3-34 16,0 0 3-16,-1-1 18 0,-5 4 51 0</inkml:trace>
  <inkml:trace contextRef="#ctx0" brushRef="#br0" timeOffset="86941.4929">18471 12485 89 0,'-20'18'289'0,"7"-3"20"0,0-1 12 0,7-3-71 15,-7 0-108-15,6 0-52 0,0 0-25 0,7 0-8 16,0-3 0-16,0 2 3 0,7-2 6 16,0 3 5-16,6-4 2 0,-1 1 5 0,8-1 1 15,0 0-5-15,5 1-6 0,9-1-9 0,-2-3-9 16,7-1-7-16,0 1-5 0,7-4-4 15,-1-4-3-15,1 4-4 0,6-7-3 0,0 3-4 16,0-7-6 0,7 1-2-16,-7-2-2 0,5-2 2 0,-3-2 4 0,-2 2 1 0,-1-4 1 15,-4-1 0-15,4-2-2 0,-5-1-3 16,-1 0-3-16,1-4-3 0,-7 4-1 0,0-7 0 16,1 3 0-16,-8 1 0 0,1-5-2 0,-7 1 0 15,-1-4-2-15,1 0-2 0,-6 0 0 0,0-4 0 16,-7 5 0-16,-1-5-1 0,2 0 0 15,-1 0 0-15,-7 0 0 0,1 1-1 0,-1 0 2 16,-6 2 1 0,0 2 2-16,0-1 0 0,0 0-1 0,-6 4-1 0,-1-5-1 0,1 5-2 15,-7 0-3-15,-1 3 0 0,2-4 2 0,-8 5-1 16,1 0 2-16,-7 0-1 0,6-2 0 16,-6 6 2-16,0-2-2 0,0 5 1 0,-6 3-1 15,6-3-1-15,-13 8 2 0,5-2-2 16,-5 5 1-16,-6 3-2 0,5 1 1 0,2 3-1 15,-7 3 2-15,5 1 0 0,-5-1 2 16,6 5-2-16,-1 3 1 0,-5-4 2 0,6 3 0 16,-1 2 0-16,1 3 2 0,-6-4 1 0,6 4 0 15,0-1-1-15,0 4 0 0,0-3-2 16,-1 3-1-16,8 1-1 0,-1-1 2 0,-5 0 0 16,11 4 1-16,-5 0 1 0,-1 0 2 0,7 0 0 15,0 4-1-15,0-4 1 16,0 4 2-16,7 0 1 0,-1-1 1 0,1 1 1 0,-1 3 3 15,0-3 1-15,7 0 1 0,1 2 2 16,4 2 0-16,2-5 0 0,0 4-1 0,6 1-1 16,0-1 0-1,0 0-5-15,6 1 0 0,0 2-2 0,8-2-2 0,-1-1 0 0,7 1-2 16,-2-1-2-16,2 4-3 0,7-4-11 0,5 4-25 16,-6 0-40-16,13 4-60 0,-6-8-194 15,5 4-105-15,2-7-45 0,5-4-5 0,-6-4 24 16,7-7 50-16</inkml:trace>
  <inkml:trace contextRef="#ctx0" brushRef="#br0" timeOffset="87456.197">20639 11613 107 0,'0'0'233'0,"7"-4"5"15,-7 4-39-15,6 0-69 0,-6 0-99 16,7 0-136-16,-7-4-72 0,7 4-39 0,-1 0-20 16</inkml:trace>
  <inkml:trace contextRef="#ctx0" brushRef="#br0" timeOffset="87949.9156">21382 11441 2 0,'6'-8'349'0,"1"1"39"15,-7-5 26-15,7-2 16 0,-7 3-147 16,6 4-123-16,-6 0-66 0,0 0-40 0,0 3-26 16,0 0-18-16,0 1-9 0,0-1-2 0,0 4-2 15,-6 0 0-15,-1 0 1 0,0 0 1 16,1 4 0-16,-7-1 0 0,-1 1 0 0,8 3 1 16,-14 4 0-16,8 1-1 0,-8 2 0 15,1 0 2 1,-2 5-1-16,2-1 0 0,0 4 0 0,-7 0 0 0,0 1 1 0,7 2-1 0,-7-4 1 15,6 5 0-15,0 0 1 0,1-4 2 0,-1 4 4 16,7-1 6-16,0 1 7 0,7 3 9 16,-1-3 6-16,1 3 8 0,6-3 7 0,6 3 1 15,-6 0 5-15,13-3 0 0,-6 3-3 16,6-3-1-16,-1 0-7 0,8-5-2 0,0 1-8 16,-1 0-5-16,1-7-5 0,0 4-5 0,-1-9-5 15,1 5-7-15,-1-4-4 0,0-4-8 16,1 1-19-16,-1-1-32 0,1-3-38 15,0-1-55-15,-7 0-134 0,7-3-125 0,-8-3-53 16,8-4-6-16,-15-4 19 0,9-7 44 0</inkml:trace>
  <inkml:trace contextRef="#ctx0" brushRef="#br0" timeOffset="88551.6006">21740 11349 21 0,'7'-7'309'0,"-1"4"30"0,-6-5 17 0,6 0-22 0,-6 1-125 0,7 4-90 0,-7-1-46 0,0 0-27 0,0 0-17 0,7 0-9 0,-7 1-7 0,0-1 2 0,0 4 1 15,0-3 3-15,-7-1 1 0,7 0 3 0,0 1 2 16,0 3-3-16,-7-4-3 0,7 4-4 0,-6-4-5 16,0 4-3-16,-1 4-1 0,1 0 0 15,-8-1 6-15,-6 8 11 0,2 4 11 0,-9 3 14 16,7 8 15-16,-12 0 11 0,6 3 5 0,-7 4-1 15,8 8-5-15,-7-5-8 0,5 8-6 16,-5-4-13-16,6 5-8 0,-2-6-8 0,3 5-6 16,5-7-6-16,1 3-5 15,-1-7-5-15,8 4-2 0,-9-7-4 0,9 2-1 0,5-2-2 16,-6-5-3-16,7 1-7 0,6-1-6 0,0-3-10 16,-6-3-14-16,12-1-19 0,-6-4-16 15,6-2-16-15,7-5-30 0,1-3-79 0,-2-8-136 16,8-7-60-16,0-4-25 0,-1-10-1 15,7-8 25-15</inkml:trace>
  <inkml:trace contextRef="#ctx0" brushRef="#br0" timeOffset="88814.4525">21727 11335 292 0,'13'-34'338'0,"-6"9"22"16,5 3 15-16,-12 0-158 0,7 7-91 15,0 5-49-15,-7 2-32 0,6 0-20 0,-6 8-11 16,6 4 7-16,-6 4 18 0,0 3 30 15,7 3 28-15,-7 4 24 0,7 8 16 0,-7 3 2 16,6 5-7-16,1-1-18 0,-1 7-22 16,7 0-17-16,-6 1-17 0,5 6-11 0,2-3-12 15,5 0-10-15,-5 4-5 16,4-5-6-16,2 1-2 0,-6 0-6 0,5-3 0 0,-6-4-3 16,6-1-3-16,-5 1-2 0,-1-4-9 0,-1-4-10 15,2 0-17-15,-2-7-23 0,-4 4-31 16,-2-5-33-16,-6-2-43 0,6-4-87 0,-6-1-134 15,0-3-54-15,-6-7-12 16,0-4 14-16,-8-4 38 0</inkml:trace>
  <inkml:trace contextRef="#ctx0" brushRef="#br0" timeOffset="89036.3217">21395 11833 25 0,'-21'-7'316'16,"2"3"35"-16,7 0 22 0,-2 0-10 0,8 1-146 31,0-1-88-31,-1 4-46 0,14 0-22 0,-1 0-7 0,8 0 4 0,-2 4 8 16,8-1 8-16,6 1 3 0,0-4-7 0,6 4-14 0,2 4-14 15,-2-5-14-15,7 4-11 0,0-3-8 16,-1 7-6-16,9-4-2 0,-9 0-14 0,1 0-23 16,1-2-27-16,-8 1-55 0,1-2-146 0,0-4-104 15,-1 0-42-15,-6-10-7 0,0-2 13 16,0-2 47-16</inkml:trace>
  <inkml:trace contextRef="#ctx0" brushRef="#br0" timeOffset="89246.2025">22222 11232 74 0,'19'18'365'0,"-6"-3"30"0,6-1 24 0,-4 4 21 16,3 1-184-16,2 7-92 0,-1 3-46 15,1 4-22-15,0 4-16 0,-1 7-18 0,-5 0-11 16,-2 7-11-16,-12 0-7 0,0 4-7 0,-6 4-6 16,-14-1-9-16,-5 8-26 0,-15 4-43 15,-11 4-89-15,-8-1-175 0,-14 3-92 0,-10-2-43 16,-9-5-7-16,-6-6 24 0</inkml:trace>
  <inkml:trace contextRef="#ctx0" brushRef="#br0" timeOffset="89854.8554">21493 12191 200 0,'0'0'435'0,"0"-3"44"15,0 0 25-15,0-5-13 0,6 4-219 16,-6 0-120-16,6 4-87 0,1 0-65 0,6 0-53 15,-6 4-39-15,-1 0-39 0,0 4-113 16,2-2-112-16,-2 2-46 0,0-4-8 0,-6 0 10 16,6 0 23-16</inkml:trace>
  <inkml:trace contextRef="#ctx0" brushRef="#br0" timeOffset="90273.6136">21538 12001 73 0,'-19'-19'370'0,"5"2"32"0,2-5 23 0,-2 0 20 15,2 4-190-15,5 2-111 0,0 5-64 0,7 0-35 16,-6 8-25-16,6-4-19 0,0 7-8 16,6 3 3-16,1 1 21 0,0 7 27 0,-1 3 33 15,8 6 33-15,4 1 29 0,2 8 18 0,-1 4 4 16,7 7-13-16,7 5-23 0,-1 2-27 15,1 4-28-15,-1 4-21 0,8 0-16 0,-1 5-10 16,0-2-8-16,-7 4-4 0,8-3-4 16,-1-1-2-16,-6 1-4 0,5-4-5 0,-5-4-7 15,-1-3-9-15,-5-1-16 0,5-6-29 0,-6-5-47 16,-6-3-58-16,-1-7-135 0,-5-4-154 16,5-4-71-16,-12-11-16 0,-1-7 26 0,0-7 47 15</inkml:trace>
  <inkml:trace contextRef="#ctx0" brushRef="#br0" timeOffset="90527.4678">22085 11954 136 0,'-6'18'365'0,"0"0"41"15,-8 5 35-15,1-6-1 0,-6 9-142 0,-1 4-64 16,-6 2-23-16,-6 1-19 0,-2 7-21 0,-11 5-31 16,-2 6-32-16,-3-1-28 0,-3 10-25 0,1-2-17 15,-13 9-12-15,6-2-7 0,-6 5-10 16,7-1-18-16,0 1-33 0,5-8-57 0,0 1-81 16,9-8-215-16,4-8-109 0,8-10-47 15,-1-8-2-15,14-10 35 0,-1-13 70 0</inkml:trace>
  <inkml:trace contextRef="#ctx0" brushRef="#br0" timeOffset="91575.8833">21219 11207 249 0,'-13'-19'374'0,"0"-4"24"0,0-2 12 16,0-1-91-16,0 1-151 0,0 7-77 15,6 3-42-15,-5 1-24 0,-2 5-15 0,8 6-6 16,-7 3-5-16,-7 0 0 0,0 7 0 0,8 1 2 16,-8 6 4-16,-6 2 3 15,7 5 8-15,-7 5 7 0,6 7 9 0,-7 7 8 0,2 8 6 16,-1 6 6-16,0 6 7 0,0 5 4 0,6 5 4 16,1 3 4-16,5 5 2 0,2-2-2 15,-1 5 2-15,13 0-3 0,0-5-6 0,6-3-7 16,7 1-4-16,7-5-5 15,6 1-8-15,0-4-4 0,7-4-3 0,12 0-2 0,1 0-5 16,-1-7-1-16,14 0-6 0,-7-3-5 0,13-4-4 16,-6-4 2-16,6-4-2 0,6-3-1 15,-6-8 0-15,8 0 2 0,-2-6 1 0,6-5-2 16,-5 0-1-16,0-11-2 0,-1 0 0 16,2-2-5-16,-8-5 4 0,6-8 1 15,-12 0 0-15,6-7 0 0,-7 1 0 0,1-4 1 0,0-4-3 16,-7-4-5-16,0-3-2 0,0 0 0 15,1-5-1-15,-2-2 3 0,-5-1-1 16,-7-3 2-16,0-1 3 0,0 1-1 0,-6-7 0 0,-1 4-2 16,-5-10-1-16,5 2-1 0,-7-3-2 15,-5-9 6-15,7 0 7 0,-8-6 9 0,7-4 15 16,-6-4 11-16,6 0 6 0,-6 0 0 16,-8 0-5-16,1 4-7 0,0 3-16 0,0 8-9 15,-7 4-8-15,2 2-5 0,-2 9-3 0,-6 3-2 16,-6 3-4-16,6 5-8 0,-14 3-4 0,1 3-2 15,-6 1 0-15,0 4 0 0,-15 2 5 16,2 2 4-16,-13 3 6 0,-8 2 0 0,-12 6 0 16,-6-2 2-16,-8 8-1 0,-5 1 3 15,-7 3 1-15,-7 3 1 0,-6 1-1 0,0 8 1 16,-1-2 0-16,1 6-2 0,7 2-4 16,5 3-4-16,8 5 0 0,-1 3-3 0,0 5-6 15,1 2-8-15,5 4-10 0,-6 8-10 0,1 0-17 16,6 3-22-16,-7 1-27 0,7 6-34 15,0 0-47-15,6 1-68 0,7 0-148 0,0 4-62 16,13-5-15-16,7-4 19 0,12-2 45 0</inkml:trace>
  <inkml:trace contextRef="#ctx0" brushRef="#br0" timeOffset="95898.9236">18751 12584 256 0,'-6'7'310'0,"6"-3"20"0,-8 2-34 16,8-6-84-16,0 4-78 0,0-4-42 0,0 4-24 15,0-4-12-15,0 4-4 0,0-4 4 16,0 0 1-16,0 0 3 0,0 0-1 0,0 0 3 15,0 0-2-15,0 0-6 0,0 0-5 16,0 0-8-16,8 0-7 0,-8 0-13 0,0 0-7 16,0 0-8-16,0 0-5 0,6 0-1 0,-6 0 2 15,6 4 0-15,7-4 1 0,-6 0-1 16,6 4 1-16,-1-4-1 0,8 3-2 0,-7 0 0 16,7-3 0-16,-7 4 2 0,6-4 0 15,1 0 3-15,-7 0 0 0,7 0 1 0,-1-4 0 16,0 1 0-16,1 3 1 0,-1-3-3 0,1-5 1 15,0 4-2-15,-1 0-1 0,1-3 0 16,0 4-1-16,-8-5 1 0,8 5 0 16,-1-5 1-16,1 5-2 0,-7-5 0 0,7 1 0 0,0-1 0 15,-2 1-1-15,2 0 0 0,-1 0 0 16,1-4 0-16,-6 4 1 0,5-4 1 0,1 3-1 16,-2-3 2-16,-4-1 0 0,-1 2 3 0,6-1-1 15,-6 0 1-15,1-4 0 0,-2 4-1 16,2 1-1-16,-1-1-1 0,-1-1-1 0,2 2 0 15,-2 2-1-15,-4-3 0 0,4-1 0 16,-5 6-1-16,6-5 0 0,0 0 0 0,-7 3 2 16,8-2 1-16,-8-1-1 0,0 0 1 0,7 0-1 15,-6-4 0-15,6 4-2 0,-7-7 2 16,8 3 1-16,-8 1 0 0,7-6 1 0,-6 3-1 16,-1-1-1-16,7-1 0 0,-7-3 0 15,8 4-1-15,-8 0 2 0,0-5 0 0,1 6 1 16,0-2 3-16,-1 1 3 0,-6-1 5 0,7 5 9 15,-1-5 6-15,-6 2 4 0,0 1 0 16,0-2-2-16,0 3-4 0,0 1-4 0,0-4-7 16,0 3-6-16,0 0-1 0,0-3-1 0,0 3-1 15,-6-3-2-15,6 3 2 0,-7-3 0 16,7 3-1-16,-6 0 0 0,-1 1-1 16,7-4-2-16,-7 3-2 0,1 4 1 0,6-4 0 15,-6 4 1-15,-1 0 1 0,7 0 0 0,-7 0 1 16,1 0 0-16,0 3-1 0,-1-2-1 0,1 0 2 15,-1 2-3 1,0-3 1-16,1 3-3 0,0-2 0 0,-8-1 0 0,2 2-1 16,5 2 1-16,-6-3-1 0,6 3-1 0,-5-1 1 15,-2 1-1-15,2-1-1 0,-2 0 0 0,1 5-1 16,1 0 2-16,-2-1-1 16,2 0 0-16,-8 1 1 0,7 0-1 0,-1-2 0 0,-5 5-1 15,6-3 2-15,-7 3 0 0,1-4 0 16,5 4 0-16,-4-4-1 0,-2 4 1 0,1 0 0 15,-1 0-1-15,0 0 2 0,1 0-2 0,-1 4 0 16,0-4 0-16,-5 4 0 0,5-4 0 16,0 3 0-16,1-3 1 0,-1 5 0 0,1-2-1 15,0 0 0-15,-1 1 1 0,7 0-1 16,-7-1 2-16,8 0 0 0,-8 2 0 0,0-2 0 16,7 1 0-16,0 0 0 0,-6-1-1 0,5 5-1 15,1-4 1-15,1-1-1 0,-8 1 0 16,7 3 1-16,0-4 0 0,0 4 1 0,-7-3 1 15,8 4 0-15,-8 0 0 0,7-2-1 16,0 2 0-16,0-1 0 0,-1 1 0 0,2 0-1 16,-2-2 1-16,2 2 1 0,-1-2-1 0,-1 2 0 15,8 0 0-15,-9-5 0 0,4 4-1 16,-2 1 1-16,6-1-1 0,-6 0 0 0,7 0 1 16,-8 5 0-16,2-5 0 0,-1 0 0 0,6 1 0 15,-6 0-1-15,1-1 1 0,4 0 0 16,-4 4 1-16,-2-4 0 0,8 0-1 15,-7 1 1-15,0-1-1 0,6 0 0 0,-5 1 0 16,-2-1-2-16,2 0 1 0,5 4 0 0,-6-3 0 16,0 3 0-16,-1 0 1 0,2 0-1 15,-1 0 0-15,0 0 0 0,6 0 0 0,-5 0 0 16,-2 0-1-16,8 0 2 0,-8 3-1 0,2 1-3 16,5-4 2-16,1 3-1 0,-8 5 1 15,8-4-1-15,-6 3 2 0,4 4 1 0,2-4 0 16,0 8-1-16,-1-3 0 15,1 1 0-15,-1 2 0 0,7-1 1 0,0 1 0 0,0-1 1 16,0 5 1-16,0 0 0 0,7-1-1 0,-1 0 2 16,-6 1 1-16,13 3 1 0,-7-4 0 15,2 0 3-15,-2 0 2 0,0 1 2 0,7-4-1 16,-6-1 2-16,6-3 0 0,-1 0 1 0,-4 0 0 16,4-4-1-16,-6 1-1 0,8-1-2 15,-1 0-1-15,0-3-2 0,0 3 0 0,-1-3-2 16,8-1 2-16,-6 4-2 0,-1-6 2 15,6 2 2-15,-6 2 1 0,7-6 1 0,-7-2 3 16,6 3 0-16,-6-4 0 0,7-4-1 16,-1 5-2-16,1-4 0 0,-8-4-4 0,8 4-3 15,0-1-2-15,4 0-12 0,-3 1-21 0,6 0-34 16,-8 3-53-16,0 0-77 0,8 1-191 16,-8-1-91-16,0-3-34 0,1-8 3 0,0 0 39 15,-1-10 70-15</inkml:trace>
  <inkml:trace contextRef="#ctx0" brushRef="#br0" timeOffset="112384.0945">10955 12459 161 0,'0'-4'276'16,"0"1"13"-16,-7-1 3 0,7 0-120 16,-6 4-76-16,6-3-38 0,0-1-16 0,0 4-4 15,0-4 1-15,0 4 2 0,-8 0-2 0,8-3-2 16,0 3-7-16,0 0-7 0,0 3-9 16,0-3-8-16,-5 8-4 0,5-1-2 0,-6 4 1 15,6 5 2-15,-8 4 2 0,2 3 0 0,-6 6 2 16,4 0 0-16,2 8 0 0,0 0-2 15,-7-1-2-15,6 4-1 0,0-3-1 0,1 0 1 16,0-1-2-16,0 1 0 0,-2-7-1 16,8-2-2-16,-6-2-4 0,6-4-5 0,0-3-8 15,0-1-8-15,0-4-14 0,6 2-22 16,2-9-103-16,-2 0-80 0,6-7-39 0,2-4-15 16,-1-3 2-16</inkml:trace>
  <inkml:trace contextRef="#ctx0" brushRef="#br0" timeOffset="112617.9513">11130 12469 102 0,'0'-3'291'16,"0"0"18"-16,-6-1 9 0,6 0-84 15,0 4-104-15,-6 0-61 0,6 0-36 0,0 4-16 16,-7 3-10-16,0 5-4 0,7-1 0 0,-6 0 0 15,0 7 1-15,-1-4-1 0,1 4 2 0,6 5-1 16,-7-1 1-16,0 4-1 0,7-1-1 16,-6 4-2-16,0 4-6 0,6 0-12 15,-7 1-37-15,0-2-130 0,1 1-71 0,6-4-35 16,0-7-12-16,0-4 1 0</inkml:trace>
  <inkml:trace contextRef="#ctx0" brushRef="#br0" timeOffset="112932.7722">11450 12368 153 0,'6'-15'289'0,"1"8"19"0,-7-4 7 15,6 3-118-15,-6 4-89 16,0 1-49-16,0 3-31 0,6 0-18 0,-6 3-8 15,0 5-1-15,0-2-1 0,-6 10 2 0,6 2 3 16,-6 1 2-16,-1 6 2 0,1 4 3 16,-1 5 1-16,1-1-1 0,-7 3-1 0,7 1 0 15,-8 3-3-15,8 0-2 0,-1 1-1 0,-1-1-1 16,3-3-2-16,5-1-1 0,-6 1 0 0,6-8-1 16,0 1-4-16,0-5-3 0,0-2-7 15,6-6-7-15,-6-2-12 0,5 0-41 16,3-5-117-16,-1-6-63 0,-1-8-28 15,8 1-13-15,-8-8 3 0</inkml:trace>
  <inkml:trace contextRef="#ctx0" brushRef="#br0" timeOffset="113179.6292">11743 12394 150 0,'6'-8'302'0,"-6"4"16"0,0 4 7 0,-6 0-102 0,6 4-100 0,-7 4-59 0,7 2-29 16,-6 5-13-16,0 3-5 0,-2 8 0 16,-4 0 4-16,6 3 0 0,-2 0 0 0,2 0-1 15,0 4-3-15,-1 1-3 0,7-2-4 0,-6-2-2 16,6-2-1-16,-7 2-1 0,7-4-2 16,-7-1 0-16,7 1-3 0,-6-4-6 0,6 0-11 15,0-3-12-15,0-1-15 0,-6-3-38 0,6-5-121 16,0 1-71-16,-6-3-30 0,6-8-10 15,-8-3 4-15</inkml:trace>
  <inkml:trace contextRef="#ctx0" brushRef="#br0" timeOffset="113337.5453">11528 12775 147 0,'-13'-16'313'0,"0"2"31"0,6 2 21 0,1-2-90 16,0 0-102-16,-2 7-57 0,8-5-43 15,-6 5-33-15,12 3-20 0,-6-3-14 0,8 3-8 16,-2 1-1-16,0-1-1 0,8 0 3 0,5 1-3 15,-6 3-7-15,6 3-17 0,7-3-20 16,-6 4-43-16,-1 0-137 0,7-1-70 0,-6 1-30 16,7-4-5-16,-9 0 10 0</inkml:trace>
  <inkml:trace contextRef="#ctx0" brushRef="#br0" timeOffset="113638.3665">12016 12317 222 0,'7'-26'308'0,"-7"4"20"0,0-1 14 15,0 2-138-15,0-1-79 0,6 7-44 0,-6 4-29 16,0-1-21-16,0 6-15 0,0 6-9 0,-6 0-7 16,6 3-3-16,0 8 0 0,-7 1 0 15,7 6 1-15,-6 4 0 0,0 7 2 0,-2 4 1 16,2 0 1-16,0 7 4 0,0 1 1 0,-8 2 2 15,8 2-1-15,-2-2 2 0,3 1 1 16,5-3-4-16,-6 3-2 0,-2-4-2 0,2 0-1 16,6-2-3-16,0-6-3 0,0 1-7 15,-6-8-7-15,6 1-9 0,6-4-10 0,-6-3-15 16,0-1-39-16,6-7-112 0,-6-4-66 0,8-3-29 16,-2-8-10-16,-1-3 6 0</inkml:trace>
  <inkml:trace contextRef="#ctx0" brushRef="#br0" timeOffset="113872.2357">12219 12327 123 0,'-8'0'248'0,"8"4"18"0,-6 2-39 0,6 6-52 16,-13 3-42-16,7 3-38 0,-1 8-24 15,-6-1-14-15,7 8-12 0,-8 4-11 0,2 0-8 16,-2 7-7-16,2-1-5 0,-1 2-4 0,6 2-4 16,-6 1-6-16,0-1-9 0,6 1-24 15,-5-3-127-15,5-6-81 0,-6 2-43 0,6-9-20 16,1-5-4-16</inkml:trace>
  <inkml:trace contextRef="#ctx0" brushRef="#br0" timeOffset="114779.7171">12779 12495 54 0,'6'-6'305'0,"-6"-2"33"0,6-4 19 0,-6 6-39 16,0-2-125-16,0 1-72 0,0 3-43 15,7 1-17-15,-7-1 2 0,-7 0 5 0,7 1 9 16,0-1 11-16,0 4 6 0,0-4-7 0,-6 4-17 15,6-3-15-15,-6 3-15 0,-1 0-13 16,0 0-10-16,-6 3-8 0,1 1-6 0,-8 0-3 16,0 7 0-16,-6-4-1 0,1 4-1 15,-2 5 0-15,1-2-1 0,6-3 3 0,-6 3-1 16,1-3 0-16,5 0-2 0,0 0 0 0,7-4 0 16,-6 1-2-16,12-1-1 0,-5 0 1 0,4-3-2 15,2 0-2-15,0-1-1 0,6-3-4 16,0 4-1-16,-7-4 0 0,14 4 3 0,-7-1 3 15,6 0 4-15,0 1 6 16,8 0 3-16,-1 0 2 0,6 0 2 0,0 0 1 0,8 2-1 16,-8-6-1-16,8 8-1 0,-1-4-1 15,-1 0 1-15,1 3-1 0,7-4-5 0,-7 8-11 16,0 0-24-16,0 0-31 0,1 4-31 0,-8 3-73 16,0 0-145-16,1 4-66 31,-13-6-18-31,5 2 7 0,-4-4 18 0</inkml:trace>
  <inkml:trace contextRef="#ctx0" brushRef="#br0" timeOffset="115891.0755">13130 12419 161 0,'0'-8'273'15,"-6"5"16"-15,6-4-14 0,-7 0-85 0,7-1-71 16,0 0-33-16,-6 1-10 0,6 4 2 16,0-5 8-16,0 1 10 0,0 0 13 0,0 4 8 15,0-3-1-15,0 4-14 0,0-2-17 16,0 4-21-16,0 0-24 0,0 0-22 0,0 4-12 15,0 4-8-15,0 2-2 0,0 5 1 0,0 3 1 16,-7 7 4-16,7 5 3 0,-7 7 3 16,1-1 1-16,0 4 0 0,-2 7 1 0,2 2-3 15,-6-1-7-15,5 3-13 0,0 0-22 16,1 0-31-16,-1 1-33 0,1-1-102 0,6-4-125 16,-6 1-59-16,-2-8-15 0,8-3 10 0,0-4 21 15</inkml:trace>
  <inkml:trace contextRef="#ctx0" brushRef="#br0" timeOffset="118333.0759">10740 13272 162 0,'-7'0'282'0,"7"0"13"0,-6-3-5 16,6 3-109-16,0 0-86 0,0 0-45 0,0 0-25 15,0-3-10-15,0 3-3 0,0 0-1 0,0 0-3 16,0 0-1-16,0 0-2 0,6 0-2 15,-6 0-3-15,7-4-1 0,0 4 1 0,-1 0 2 16,7-4-2-16,0 0 2 0,0 0 1 16,0 1-1-16,6-4 1 0,-5 3 1 0,12-3-3 15,-7-1 4-15,7-2 1 0,7 2 0 0,-1-3 0 16,1 4-1-16,-1-5 1 0,8 1-2 16,-1 0-3-16,0 4-1 0,7-4 0 0,-8 4-1 15,8-1 1-15,-7 1-1 0,0 0 1 16,6 3-1-16,-5 1 1 0,-1 0 1 15,6-2-1-15,-5 2 1 0,-1-1-2 0,-1 4 0 0,1 0 0 16,1-3 1-16,-7 3 0 0,5 0 1 16,1 0 2-16,-6-4-1 0,7 4 0 0,-3 0-1 15,-3 0-1-15,-2 0 0 0,7 0 0 16,-6 0 0-16,-1 0 0 0,1 0 0 0,0 0 0 16,-8-4 0-16,8 4 0 0,-1 0 1 0,-5-4 1 15,5 0-1-15,-6 1 2 16,7-1 1-16,-7 1 0 0,0-4 1 0,0 2 0 15,7-2 2-15,-7 0-2 0,0 3-1 0,0-3 1 0,0 0-1 16,0-1-1-16,0 5 1 0,0-5-1 16,1 0-1-16,-1 5 1 0,-1-4-1 15,1 3-2-15,0 1 0 0,1 0 1 0,-1-2-1 16,0 2 0-16,-1-1 0 0,1 0 0 16,1 4-1-16,-7-3 1 0,6 3 0 15,-1-4 0-15,1 4 0 0,-6 0 0 0,6-3 0 0,0 3 0 16,-7-5 1-16,8 5-1 0,-7-3 0 15,6 0 0-15,-7-1 2 0,1 4-2 0,6-7 0 16,-7 2 2 0,1 3-1-16,-1-6-1 0,-6 0 0 0,7 1 1 0,-7 0-1 0,0-1 2 15,0 1 1-15,-1-4 0 0,2 0 0 0,-1 1 0 16,-7-6 0-16,1 2 1 0,-1-1 3 16,1-3 3-16,-1 0 3 0,0-1 4 0,2 1 3 15,-8-4 1-15,6 0-2 0,-6 0 1 16,6 0 0-16,-6-1-1 0,0 2-3 0,0-1-2 0,0 0-1 15,-6-3-4-15,6 3-1 0,-6-1 0 16,-2 1 1-16,2-3 0 0,0 3 3 0,-1 0-2 16,-6 0 0-16,0 4-1 0,1-4-1 15,-2 3-1-15,-5-3-1 0,6 4 0 0,-7 0 0 16,-6 3-1-16,0-3 0 0,0 0-2 16,0 2 0-16,0-2-3 0,-1 4 0 0,-5-1-1 15,-1-3 1-15,1 3 0 0,-1 1 0 0,1 2 0 16,-1-2 0-16,1-2 0 0,-7 2-2 15,-1 3 0-15,1-3 1 0,-6 2 1 0,-1-2-1 16,1 3 0-16,-1 0 0 0,-5 0 0 0,4 0-1 16,-5 0 0-16,1 1-1 0,5-2 1 15,-8 5 0-15,4-1-1 0,4 5 1 0,-6-1 1 16,6 0-1-16,-6 4-1 0,7 0 1 16,-1 4 2-1,0 0 1-15,8-1 0 0,-9 5 1 0,9 3 0 0,-1 1-1 0,-1-2-1 16,1 8 0-16,0-3-1 0,7 7 0 0,-7 0 0 15,7 0-1-15,-1 3 0 0,-7 5 1 0,8-1 0 16,-1 1 0-16,1 2-1 0,-7 5 2 16,6 0 0-16,1-1 0 0,6 5 0 0,-7-1 2 15,7 1 1-15,0-2 2 0,0 3 0 0,-1-3-1 16,8-3 0-16,0 5-1 0,0-5-3 16,-1 1 1-16,6-3 0 0,2-2 0 0,-8 1 0 15,7 0-1-15,0-3 1 0,0-5 0 16,0 1-1-16,6 0 0 0,-6-4 1 0,1-1-1 15,4-2 1-15,2-2-1 0,0 2 0 0,-7-1 1 16,6-3-1-16,1-3 0 0,6 2 0 16,-8-3 1-16,3 0-1 0,5-4 0 0,-6 4 0 15,6-3 0 1,-8-5 0-16,8 4-1 16,0 1 0-16,-6-4 0 0,6 3 0 0,0-4-1 0,0 5 0 0,0-5 0 0,-6 5 1 0,6-5-1 15,0 1-1-15,0-1 2 0,0 5-1 16,0-4 0-16,0 0 2 0,0-4 0 0,0 3 0 15,0 1 0-15,0-4-1 0,0 3 1 16,0-3 0-16,0 4 0 0,0-4 0 0,0 0 1 16,0 0 1-16,0 0-1 0,0 0 0 0,0 0-1 15,0 0 0-15,0 0 0 0,0 0 0 16,0 0 0-16,0 0 0 0,0 0 0 0,0 0 0 16,0 0 0-16,0 0 0 0,0 0 0 15,0 0-2-15,0 0 0 0,0 0 0 0,0 4 0 16,0-4-1-16,0 0 0 0,0 0 2 0,6 0-1 15,-6 0 0-15,0 0 1 0,0 0 0 16,0 0 1-16,0 0 0 0,0 0 0 0,0 0 0 16,0 0 0-16,0 4 0 0,0-4 0 15,0 0 2-15,0 0-1 0,0 0 0 0,0 0 0 16,0 4 0-16,0-4 0 0,0 0 0 0,0 0 2 16,0 0-1-16,0 0 1 0,0 0 2 15,0 0 0-15,0 0 1 0,0 0 2 0,0 0 4 16,6 0 1-16,-6 0 3 0,0 0 1 0,0 0-1 15,0-4-2-15,0 4-1 0,0 0-1 16,0 0-4-16,0 0-1 0,0 0-2 0,0 0-2 16,0 0-3-16,0 0-3 0,0 0-3 15,0 0-1-15,0 0-1 0,0 0 0 0,8 0 1 16,-8 4 3-16,6-4 0 0,-1 0 2 0,3 0 2 16,-2 3 0-16,8-3 0 0,-8 0 1 15,6 4 1-15,2-4-1 0,-1 3-1 16,0 1-1-16,6-4-5 0,-5 4-8 0,5-1-12 15,1 1-16-15,-1 3-18 0,0-3-29 0,8-1-133 16,-1 5-77-16,-6-4-33 0,5-4-10 16,-5 0 6-16</inkml:trace>
  <inkml:trace contextRef="#ctx0" brushRef="#br0" timeOffset="121643.1837">11886 12173 14 0,'0'0'7'16,"0"0"-2"-16,7-4 1 0,-7 4 16 16,0 0 28-16,0-4 35 0,0 4 42 0,0 0 33 15,0 0 15-15,0 0-7 0,0-3-22 0,-7 3-31 16,7 0-36-16,0-3-30 0,-6-1-15 16,6 4-6-16,0-4-3 0,-7 1-6 0,7-1-4 15,-7 0-2-15,7 1-3 0,-6-1-2 16,6 1-1-16,0-1 0 0,-6 0-1 0,6 0 0 15,-6 0 0-15,6 1-2 0,0-1 0 0,-8 4-1 16,8-3 1-16,-7-1 0 0,7 1 0 16,-5-1 0-16,5 4-1 0,-7-4 0 15,0 4-1-15,7-3-1 0,-6 3 0 0,-1 0-1 16,-5 0 0-16,5 0 0 0,-6 0 0 0,7 3 0 16,-8-3 0-16,1 4-1 0,7 0 1 15,-14-1-1-15,8 4 0 0,-2-3 1 0,-5 3 0 16,-1 1 0-16,0 3 1 0,1-4-1 15,-1 4 1-15,1-1-1 0,-7 2 0 0,6-1 0 0,-6 0 0 16,0 1 0-16,7-2 0 0,-7 5-1 16,0-5 1-16,0 2-1 0,-1-1 0 0,8 3 0 15,-7-3 1-15,0 0-1 0,0 1 0 16,6-2 0-16,-5 0 1 0,5-1 0 16,0 2 0-16,1 0-1 0,-1-4 1 0,0 0 1 0,8 5 0 15,-8-5 1-15,7 0 2 16,0 4-1-16,0 0 1 0,0 0-2 0,0 0 0 0,0 3 0 15,-1 1 0-15,2-1 0 0,-1 2 1 16,0 2-2-16,5 0 0 0,-3-3 0 0,-3 3-1 16,8-3 1-16,-8 3 0 0,2 0 0 0,-1-3 1 15,-1 0-2-15,2-1 1 0,6 1 0 16,-8-4-1-16,8 3 1 0,-8-3 1 16,8-4 0-16,-7 5 1 0,7-5 1 0,-1 4-1 15,-6-3 1-15,7 0-2 0,-1 2 0 0,0-3 0 16,-6 1-1-16,7 2 0 0,0-2 0 15,-2 3 0-15,2-4-1 0,-6 0 0 0,4 4 0 16,2 0 0-16,0-3 0 0,6 3 1 0,-7-4 0 16,1 5 0-16,-1-2 0 0,7 1 0 15,-7 0 1-15,7-4-1 0,-6 4-1 0,6-3 1 16,0-1 1-16,-6 3-2 0,6-2 0 16,0 0 0-16,0-5 1 0,0 5 0 0,0-1 0 15,0-4 0-15,0 5 1 0,0-5-1 0,0 4 0 16,0-3 0-16,0 1 0 0,6 2 0 15,-6-4 0-15,0 4 1 0,0 1-2 0,6-4 1 16,-6 3 1-16,7 0-1 0,-7 1 1 0,7-1-1 16,-7-3-1-16,6 2 0 0,1 2 1 15,-7 0-1-15,6-1 0 0,-6-4 1 16,6 5 1-16,2-1 1 0,-2-3-2 0,-6 3 1 16,6-4 0-16,0 5-1 0,-6-4-1 0,8 0 0 15,-8-1 0-15,6 1 1 0,-6-4-1 16,6 3 1-16,-6 1 1 0,7-4-2 0,-7 4 1 15,0-4 0-15,0 0 0 0,0 4 0 0,6-4-1 16,-6 0 2-16,0 0-1 0,0 0 0 16,0 0 1-16,0 0-1 0,0 0 0 0,0 0 0 15,0 0 0-15,0 0 1 0,0 0 0 16,0 0-1-16,0 0 1 0,0 0-1 0,0 0 0 16,0 0 1-16,0 0-2 0,0 0 1 0,0 0-1 15,0 0 0-15,0 0 0 0,0 0 0 16,0 0 0-16,0 0 0 0,0 0-1 0,0 0 1 15,0 0 0-15,0 0-1 0,0 0 1 16,0 0-1-16,0 0 1 0,0 0-1 0,0 4 1 16,0-4 1-16,0 0 0 0,0 0-1 0,0 0 1 15,0 0-1-15,0 0 1 0,0 0 0 16,0 0-1-16,0 0 0 0,0 0 0 0,0 0 0 16,0 0 0-1,0 0 0-15,0 0 0 0,0 0 1 0,7 0 0 0,-7 3 0 0,0-3 0 16,7 0-1-16,-7 0 1 0,0 4-1 15,0-4 0-15,6 3 0 0,-6-3 0 0,0 0 2 16,6 4-1-16,-6-4 1 0,7 0 0 0,-7 4-1 16,0-4 0-16,7 0 0 0,-7 0 1 15,6 3 1-15,-6-3 3 0,0 0-2 16,6 0 1-16,-6 0 0 0,0 0 2 0,7 4 0 0,-7-4 0 16,0 0 1-16,0 0 1 0,0 0 1 15,6 0-2-15,-6-4-1 0,0 4 0 0,7 0-2 16,-7 0-2-16,7 0 0 0,-1 0 0 0,-6-3-3 15,6 3 0-15,2 0 1 0,4 0-1 16,-6 0 0-16,8 0-1 0,-1 0 1 0,-1 0-1 16,2 0-1-1,-2 0 1-15,2 0 1 0,5 0 0 0,1 0 0 0,0 3-7 0,-1-3-10 16,1 0-11-16,6 4-31 0,0-4-130 16,-1 4-77-16,1-4-34 0,1 0-11 0,-1-4 1 15</inkml:trace>
  <inkml:trace contextRef="#ctx0" brushRef="#br0" timeOffset="123632.068">10948 13269 47 0,'0'0'247'0,"0"-3"16"16,0 3-3-16,-6-4-63 0,6 4-84 15,0-4-45-15,0 0-24 0,0 4-10 0,0-4-7 0,-8 1-3 16,8-1-2-16,0 1 0 0,0-1-2 16,0 0 1-16,0 1-1 0,0-1 0 15,0 4 0-15,0-4 0 0,0 1 2 0,0-1-2 16,0 1 0-16,0 3-2 0,0-4-4 16,0 4-3-16,0-4-6 0,0 4-3 0,0 0-4 0,0 0-3 15,0 0-2-15,0 0 0 0,8 0 0 16,-8 0 1-16,6-4 1 0,8 4 4 15,-8 0 1-15,14 0 1 0,-8 0 1 0,8-4 1 16,-1 1-1-16,7 3 0 0,1-4 0 0,5 1-2 16,-6-1 1-16,7 0-1 0,-1 0 0 15,7-3 0-15,-6 3 0 0,6 1 0 0,0-5-1 16,0 5 1-16,0-5 0 0,7 1 0 0,-7 0-1 16,7-1-1-16,-1-2 1 0,7 2 1 15,1-3 2-15,-2 1 1 0,7-6-1 0,2 6 1 16,-3-2 0-16,3-2-2 0,-1-1-1 15,-1 4-1-15,1-3 1 0,-7 3 0 0,0-3-1 16,-7 2 1-16,1-2 0 0,-1 3 1 0,1 0-1 16,-7 4 1-16,-6-5 0 0,6 5-3 15,-7 3-5-15,2-3-8 0,-2 3-10 16,-7 4-26-16,9 0-80 0,-15 0-94 0,7 0-46 16,0 0-20-16,-7 0-5 0</inkml:trace>
  <inkml:trace contextRef="#ctx0" brushRef="#br0" timeOffset="124276.2698">10655 13444 89 0,'-6'0'268'0,"-1"-3"17"16,-6-1 3-16,7 4-71 0,0-4-90 0,6 1-48 16,-8-1-25-16,2 1-15 0,6 3-9 0,0-5-4 15,-6 2-1-15,6 3 2 0,0-3-2 16,0 3-4-16,0 0-4 0,6-4-3 0,0 4-8 16,2-4-5-16,-2 1-3 0,13 0-1 15,-6-2 1-15,14-2 0 0,-9 3 0 0,15-3 0 16,0-4 1-16,13 4 2 0,-1-4 3 0,7-4 1 15,7 1 1-15,6-2-1 0,6 2 0 16,1-4-3-16,6 3-2 0,1 1 0 0,-2-5-1 16,-4 5 0-16,4-1 2 0,2-4 1 15,-8 8-1-15,1-3-4 0,0-1-6 0,-1 4-8 16,-6 0-11-16,0 4-13 0,-6-3-19 0,-7 2-47 16,1 1-106-16,-8-1-50 0,-6 0-23 15,0 1-5-15,-13 4 12 0</inkml:trace>
  <inkml:trace contextRef="#ctx0" brushRef="#br0" timeOffset="124554.8357">10850 13401 220 0,'-6'3'268'0,"0"-3"8"15,12 0-38-15,7-3-101 0,7 0-67 0,6-5-33 16,5 0-17-16,9-3-8 0,6 1-5 16,-1-5-2-16,8 0 0 0,-1 1-3 0,6-5 0 15,1 4 0-15,-1 1-2 0,1-5-6 0,-7 9-45 16,7-5-112-16,-7 1-60 0,-6 2-32 15,-1 1-15-15,-5 0-4 0</inkml:trace>
  <inkml:trace contextRef="#ctx0" brushRef="#br0" timeOffset="126191.3696">13853 12027 47 0,'-7'3'212'0,"7"0"10"16,0-3-21-16,0 0-32 0,-6 6-37 0,6-6-37 15,0 2-31-15,0-2-21 0,0 0-15 16,0 4-10-16,0-4-7 0,0 0-3 0,0 0-3 16,0 0-3-16,6 0-2 0,-6 0 0 15,0 4 0-15,7 0 0 0,-7-1 1 0,7 1 0 16,-1 3 0-16,0 1 0 0,2 3 1 0,-2 0-1 16,6-1 0-16,2 5 1 0,5-4-2 15,1 4 0-15,6-4 0 0,0-1 0 0,7 2-1 16,-1-2 1-16,6 2 0 0,2-4 1 15,-1-2 1-15,7 2 0 0,6-5 2 0,-7 1 2 16,1-4 0-16,6 0 1 0,-6 0 1 16,5-4 1-16,2 4-1 0,-7-7-2 0,5 3-1 0,-5 1-3 15,7-4 1-15,-8-1-1 0,0 0 0 16,1 2 0-16,-7-6-1 0,0 4 1 16,1-2-2-16,-8-1 0 0,1 0 0 0,-1 0 1 15,1 0-1-15,-7-3 0 0,0-1 1 0,0 0 1 16,-1 1 0-16,2 0-1 0,-1-2 2 0,-6-2 0 15,6 3-2-15,-1-3 1 0,-5 3-2 16,6-3 0-16,-7 0-1 0,1 4 0 0,6-6 1 16,-6 2-1-16,-1 4-1 0,1-5 1 0,0 1 1 15,-8 3 0-15,8-3 1 0,-7 4 1 16,0-5 6-16,0 0 5 0,0 5 3 16,0-4 4-16,-6-1 1 0,-1 1 7 0,0 0-3 15,-6 3-2-15,0-3-4 0,0 3-7 0,-6 0-11 16,0 4-22-16,-8 1-24 0,2 2-96 15,-8 0-90-15,-6 5-45 0,-6 0-17 0,-2 3 2 16</inkml:trace>
  <inkml:trace contextRef="#ctx0" brushRef="#br0" timeOffset="126755.0426">11410 13221 140 0,'0'-3'301'16,"0"-4"19"-16,0-1 9 0,0 0-105 15,0 5-115-15,0-1-67 0,0 4-48 0,-6 0-79 16,6 0-120-16,0 4-53 0,0-1-24 0,-6-3-10 16,6 4 7-16</inkml:trace>
  <inkml:trace contextRef="#ctx0" brushRef="#br0" timeOffset="126919.6722">11495 13232 172 0,'-6'-7'342'16,"6"-4"27"-16,-6 0 15 0,-2 0-86 0,2 0-162 15,0 3-94-15,6 1-91 0,-7 7-165 0,7 0-87 16,-6 0-43-16,6 0 8 0,-7 0 12 15</inkml:trace>
  <inkml:trace contextRef="#ctx0" brushRef="#br0" timeOffset="127564.3121">11404 13214 1 0,'-6'7'322'0,"-9"-3"29"16,10-4 17-16,-1-4 6 0,-1-3-178 0,1 7-114 16,-1-3-61-16,7 3-35 0,-7 0-20 15,1 0-7-15,6 0 10 0,0 0 7 0,-6 0-7 0,6 0-8 16,0 0-34-16,0 0-111 0,0 0-71 15,6 3-30-15,-6-3-5 0,6 0 3 16</inkml:trace>
  <inkml:trace contextRef="#ctx0" brushRef="#br0" timeOffset="127723.2193">11528 13207 273 0,'-7'-4'317'15,"7"0"17"-15,-6-3-10 0,0-4-139 0,6 3-81 16,-7 4-65-16,7 1-56 0,-7-4-98 0,14 3-111 16,-7 0-58-16,7-3-28 0,5 0 0 15,1 0 22-15</inkml:trace>
  <inkml:trace contextRef="#ctx0" brushRef="#br0" timeOffset="128516.7637">14042 12173 56 0,'-6'4'279'16,"-2"0"17"-16,2-4 10 0,6 0-64 0,-6 0-110 15,6 0-62-15,-6 0-33 0,6 0-17 16,-7 0-9-16,0 0-1 0,7 0 1 0,-6-4 0 16,6 4 2-16,0 0 0 0,0 0 0 0,0 0-2 15,0 0-4-15,-7 0-5 0,7 0-2 16,0 0-5-16,7 0-2 0,-7 0 0 0,0 0 0 15,6 4 0-15,1-4 1 0,0 4 3 16,5-1 1-16,8 0 0 0,6 1 0 0,7 0 1 16,6-4 0-16,13 0-1 0,-1 0 4 0,14 0 1 15,8-4 2-15,-2 0 1 0,14 4-6 16,0 0-17-16,-1-3-138 0,1 3-80 0,0 0-43 16,-8 0-23-16,8 0-7 0</inkml:trace>
  <inkml:trace contextRef="#ctx0" brushRef="#br0" timeOffset="135980.2902">5249 15276 141 0,'-12'0'287'0,"-8"0"20"15,7 0 14-15,0-3-106 0,-6 0-83 0,5-5-41 16,8 4-24-16,-7-4-15 0,0 5-7 15,6-1-4-15,-5-3-2 0,4 3 1 16,2-3-2-16,0 4 1 0,6-1-1 0,-7 1 0 16,7-1-5-16,0 4-2 0,-6-4-5 0,6 0-6 15,0 4-6-15,0-4-7 0,0 4-5 16,6 0-5-16,-6-4-2 16,7 4-1-16,-1-3 0 0,0 3 2 0,8-3 2 0,4-1 1 15,-4 0 1-15,13 0 0 0,-8-3 0 0,7 3 0 16,0-3 0-16,6 0 0 0,7-1 0 0,-5 1 0 15,11-4-1-15,-6 0 0 0,7 0 0 16,5 4 0-16,1-4 3 0,1 0 2 0,-2 3 1 16,2 1 0-16,6 0 1 0,-7 3 0 15,-1-4-3-15,2 8-3 0,-1-3 1 0,1 3-1 16,-8 0 0-16,1 0 0 0,-7 0 0 0,6 0 0 16,-5 0-1-16,-2 0 0 15,-5 3 0-15,6-3-1 0,-7 0 0 0,7 0 1 16,-5 0 0-16,-2 4 1 0,1-4 0 0,5 0 1 0,-5 4 0 15,-1-4-1-15,7 4 1 0,-6-4-1 16,6 4 0-16,-6-1-1 0,6 1 1 0,-7 3-1 16,7-3 0-16,-6 0 1 0,6 3 0 15,-6-3 0-15,-1 3 0 0,7-3-1 0,-6 3 0 16,-1-3 0-16,7 2-1 0,-6-2 1 0,-1 4-1 16,0-4-1-16,8-1 2 0,-7 1 1 31,-1 3 0-31,1-7 2 0,-1 4 0 0,1-4 1 0,-1 0-1 0,-5 0-2 0,-1-4 0 0,0 4-1 15,0-4 1-15,-1 1 0 0,-5-1 0 16,0 4 0-16,-1-3 0 0,1 3 0 0,-7-4 0 16,7 0 0-16,-8 4-1 0,2 0 1 0,-2 0 0 15,-5-4 0-15,6 4 0 16,-6 0-1-16,-1 0 1 0,0 0-1 0,1 0 0 16,-1 0 0-16,-6 0-2 0,7 0 3 0,-7 0 0 15,0 0 0-15,0 0 0 0,6 0 0 16,-6 0 3-1,0 0-3-15,0 0 0 0,0 0 0 0,0 0 0 0,0 0 0 0,0 0 2 0,0 0-1 16,0 0 0-16,0 0 1 0,0 0-1 16,0 0 3-16,8 0-2 0,-8 0 1 0,0 0-1 15,0 0 0-15,0 0 1 0,0 0-2 0,0 0-1 16,6 0 0-16,-6 0 0 0,0 0 0 16,0 0-1-16,6 0 0 0,-6-4 0 0,0 4-1 15,0 0 1-15,0 0 1 0,0 0 0 16,7 0 0-16,-7 0 0 0,0 0 0 0,0 0 0 15,0 0 0-15,0 0 0 0,6 0 0 0,-6 0 1 16,0 0-1-16,7 0 1 0,-7 0-1 16,0 0 1-16,0 0 2 15,0-3-1-15,7 3 0 0,-7 0 2 0,0 0 0 0,0 0 1 16,0 0 0-16,0 0 0 0,0 0 1 0,0 0 0 16,0 0 0-1,0 0 1-15,0 0 1 0,0 0 1 0,0 0 0 0,0 0-1 0,0 0 2 16,0 0-1-16,0 0 0 0,0 0 2 0,0 0 2 15,0 0 4-15,0 0 3 0,0 0 2 16,0 0 3-16,0 0-1 0,0 0-2 0,0 0-3 16,0 0-6-16,0 0-3 0,0 0-3 0,0 0-1 15,0 0-1-15,0 0 1 0,0 0 5 16,0 0 7-16,0 0 6 0,0 0 7 0,0 0 4 16,0 0 2-16,0 0-4 0,0 0-6 0,0 0-5 15,0 0-6-15,0 0-5 0,0 0-1 16,0 0-1-16,0 0 2 0,0 0 5 0,0 0 4 15,0 0 4-15,0 0 6 0,0 0 1 16,0 0 4-16,0 0-2 0,0 0-3 0,0 0-3 16,0 0-5-16,0 0-3 0,0 0-6 15,0 0-5-15,0 0-4 0,0 0 0 0,0 0-3 16,0 0-1-16,0 0 0 0,0 0 0 0,0 0 0 16,0 0-1-16,0 0-1 0,0 0 1 15,0 0 1-15,0 0 1 0,0 0-1 0,0 0 1 16,0 0-1-16,0 0 0 0,0 0 0 15,0 0 1-15,0 0 1 0,0 0 3 0,0 0 2 16,6 0 4-16,-6 0 1 0,0 0 1 0,0 0 1 16,0 0-1-16,0 0-3 0,0 0-3 15,0 0 0-15,0 0-2 0,0 0 1 16,0 0-4-16,0 0 1 0,0-3-2 0,0 3-1 0,6 0 0 16,-6-4-1-16,0 4 1 0,0-4 0 15,6 4 0-15,-6-3 0 0,0 3 0 16,0 0 0-16,0 0 1 0,0 0-1 0,0-4 0 15,0 4 0-15,0 0 0 0,0 0 0 0,0 0 0 16,0 0 0-16,0 0 1 0,0 0-1 16,0 0 0-16,0 0 0 0,0 0-1 0,0 0-2 15,0 0 1-15,0 0 1 0,0 0 0 16,0 0 1 0,0 0 0-16,0 0 0 0,0 0 0 0,0 0-1 0,0 0-1 0,0 0 0 0,0 0 1 15,0 0 1-15,0 0 1 0,0 0-1 16,0 0 0-16,0 0 1 0,0 0-1 0,0 0 0 15,0 0 0-15,0 0-1 0,0 0 1 16,0 0 0-16,0 0 0 0,0 0 2 0,0 0-1 0,0 0 1 16,0 0 0-16,0 0-2 0,0 0 1 15,0 0 0-15,0 0-1 0,0 0 0 16,0 0-1-16,0 0 1 0,0 0-1 16,0 0 1-16,0 0 0 0,0 0 0 0,0 0 0 15,0 0 0-15,0 0 0 0,0 0 0 0,0 0-1 16,0 0 1-16,0 0 0 0,0 0 0 15,0 0 1-15,0 0 1 0,0 0 1 0,0 0-1 16,0 0 3-16,0 0 0 0,0 0 1 0,0 0 1 16,0 0 3-16,0 0 2 0,0 0-1 0,0 0 1 15,0 0-2-15,0 0 0 0,0 0-3 16,0 0-3-16,0 0 2 0,0 0-3 0,0 0-1 16,0 0 0-16,0 0-2 0,0 0 0 15,0 0 0-15,0 0-2 0,0 0 1 0,0 0 0 16,0 0 0-16,0 0 0 0,0 0-3 15,0 0-9-15,0 0-13 0,0 0-8 0,8 0-15 16,-8 4-24-16,6-4-33 0,0 0-36 0,1 3-35 16,6 5-118-16,-6-5-118 0,5 4-47 15,-5 1 0-15,0-4 24 0,-7-8 37 0</inkml:trace>
  <inkml:trace contextRef="#ctx0" brushRef="#br0" timeOffset="136852.7848">8206 15211 171 0,'7'4'266'0,"0"-4"13"0,-1-4-35 0,0 4-81 16,1-4-73-16,6 0-41 0,-7 0-23 16,1 0-14-16,6 4-6 0,0-3-3 0,-1 0-1 15,-4-1-2-15,4 4 0 0,2-4 0 16,-1 0 0-16,7 4 1 0,-8-4-1 0,8 1 1 15,-1 3 1-15,1-4-1 0,0 1 0 0,-1 3 0 16,7-4 1-16,-6 0-1 0,6 1-1 16,7-1 0-16,-8 0 0 0,15 1 0 0,-8-4 0 15,7 3 0-15,0-4 1 0,0 1-1 16,0 0-1-16,0 0 1 0,7-1-1 0,-7-2 0 16,6-2 0-16,1 1 2 0,-1 0 1 15,1-4 1-15,0 1 7 0,0-1 3 0,-1 1 5 0,1-5 3 16,-1 5 5-16,1-1 7 0,-7-3 4 15,0 0 2-15,0 2 6 0,-6-2 2 0,0 4 0 16,-1-1-2-16,-7 0-1 0,1 1-4 16,1-1-4-16,-7 1-3 0,-2 3-3 0,-4-1-5 15,-1 5-1 1,0 0 1-16,-6-1 4 0,5 4 3 0,-12 1 5 0,8-1 5 0,-2 1 5 16,-6 3 2-16,0-4 0 0,6 4 1 0,-6 0-3 15,0 0-4-15,0 0-8 0,0 0-8 16,0 0-13-16,0 0-18 0,0 0-24 15,0 0-23-15,0 0-19 0,0 0-19 0,0 7-13 0,-6 0-25 16,6 1-109-16,0 3-83 0,0 0-37 16,0 1-11-16,-6-2 4 0,6-2 27 15</inkml:trace>
  <inkml:trace contextRef="#ctx0" brushRef="#br0" timeOffset="141757.975">11554 14419 131 0,'-6'0'259'0,"-1"0"15"0,7 0-29 16,-7-4-65-16,7 4-76 0,0 0-44 15,-6-3-22-15,6 3-13 0,0-4-9 0,0 4-3 16,0-4 0-16,0 1-1 0,0 0 0 16,0-2 0-16,0 2 1 0,0 3-2 0,6-4 1 15,-6 0 0-15,0 1-2 0,0-1-2 0,0 4-1 16,7-3 0-16,-7-2 1 0,0 5 1 16,0-3 1-16,0 3 1 0,0-3 2 0,7 3 2 15,-7-4 2-15,0 4 3 0,0-4 3 0,0 4 1 16,0-3 1-16,0 3-1 0,0-3 1 15,0 3-4-15,0 0-1 0,0-4-3 16,0 4-3-16,0 0-5 0,0 0-3 0,0 0-3 16,0 0-3-16,0 0-2 0,0 0 0 15,0 0-2-15,0 0 0 0,0 0-1 0,0 0 2 16,0 0 0-16,0 0 1 0,0 0-1 0,6 0 1 16,-6 0 2-16,0 0 0 0,0 0 0 15,6 0 0-15,-6 0 1 0,0 0 0 0,7 0-1 16,-7 0 0-16,0 0 0 0,7 0 1 0,-7 0-1 15,6 0 0-15,-6 0 1 0,6 0-1 16,1 0 1-16,0 0 0 0,-1 0-1 0,7 0 1 16,-7 0 0-16,8 0-1 0,-2 0 1 15,2 0-1-15,-1 0 0 0,7 0-2 0,-2 4 1 16,2-4 1-16,13 0 0 0,-1-4 3 0,0 4 1 16,15-4 1-16,-2 0 1 0,8 0 0 0,5 0-2 15,1-3 1-15,6 0-2 0,0 3 3 16,0-3 1-16,6-1 0 0,2 5 3 0,-8-8 3 15,6 7 3-15,0-3 1 0,2 0 3 16,4-1 2-16,-4 1 0 0,-2 0-2 0,0-1-3 16,0 1-4-16,2 0-1 0,-2 4-4 0,0-1-2 15,-5 0 1-15,-1 0-1 0,0 0 1 16,0 0-1-16,-6 4-1 0,0-3-1 0,0 3 1 16,-1-3-2-16,-6 3 0 0,0-4-1 15,1 4 0-15,-8 0 1 0,-7 0-1 0,2 0-1 16,-2 0 0-16,-4 0 0 0,-2 0-1 0,1 0 1 15,-1 0 1-15,-6 4-1 0,1-4 0 16,-1 3 1-16,0-3 0 0,-7 0-1 0,7 3-1 16,-6-3 0-16,-1 0-8 0,7 0-13 15,-6 4-16-15,-7-4-15 0,6 4-24 0,-6 0-74 16,1-4-120-16,-8 4-52 0,0-4-21 0,-6 0-3 16,0 4 13-16</inkml:trace>
  <inkml:trace contextRef="#ctx0" brushRef="#br0" timeOffset="142286.6728">11261 14631 105 0,'-7'4'287'0,"7"0"20"15,-6 0-6-15,6-4-76 0,0 4-88 16,0-4-65-16,6 0-38 0,1 3-19 0,6-3-8 16,7 0-5-16,-1 0-1 0,1 0-1 0,6 0 0 15,13 0 0-15,-7 4-1 0,13-4 1 16,8 0-1-16,-1 0 1 0,7-4 0 0,12 4 4 15,1 0 1-15,6-3 0 0,7 3 2 16,-1-4 0-16,7 0-4 0,8 0-3 0,-2 0 2 16,1-3 1-16,-1 0 0 0,1-1 0 0,-1 1 3 15,8 0-2-15,-14-1-4 0,7 1-1 0,-7-4-1 16,0 4 0-16,1-1 3 0,-8 1 2 16,0 0 3-1,1 0 2-15,-6-1-8 0,-1 5-36 0,-6-1-134 0,-1 1-79 0,-6-1-40 16,0 0-23-16,-12-4-4 0</inkml:trace>
  <inkml:trace contextRef="#ctx0" brushRef="#br0" timeOffset="143020.2515">14817 14614 84 0,'0'-5'316'0,"0"5"29"15,0-4 23-15,-6-3-45 32,6 7-120-32,0-3-78 0,6-1-43 0,-6 0-28 0,6 4-22 0,8-3-16 0,-8-1-9 0,13 1-3 0,-5-1-3 15,6 0 0-15,-2 1 0 0,2-1-1 16,-1 0 1-16,1 0-1 0,6 4 1 0,1-4-1 15,-1 4 0-15,-1-3-1 0,1 0 0 0,0 3 0 16,7-4 0-16,-1 0 2 16,1 4-1-16,7-3 0 0,-8 0 1 0,7-2 0 0,0 5-1 15,7-3-1-15,-1-4 0 0,7 3 0 0,1 0-2 16,-2-4 0-16,8 5 1 0,0 0-2 16,-1-1 2-16,1-3-2 0,6 2 1 0,0 1 3 0,0-2 0 15,8 2 2-15,-8 0 1 0,6-3-1 16,0 3 2-16,8-3-4 0,-8 3-2 0,8 1-1 31,-2-5-2-31,2 5 1 0,-1-1 1 0,0-3 2 0,0 3 1 0,7-3 0 0,0 4 1 16,-8-5 0-16,8 4-1 0,0 0-1 0,0 1 0 15,-1-1 0-15,7 1 2 0,-6-2 0 16,0 2 1-16,0-4-2 0,6 3-3 16,-1 1-1-16,-5 0-6 0,6-1-2 0,1-4 0 15,-1 0 3-15,0 5 4 0,-6-4 2 0,6-1 3 16,-6 1 0-16,6-1 1 0,0 1-2 15,0-4-1-15,-6 4-2 0,6 0 0 0,-6-1 4 16,0-3 2-16,-1 4 1 0,1 0 1 0,-7-1 0 16,6 5 0-16,1-4-2 0,0-1-3 15,0 4-1-15,-7 0-2 0,6-2-7 0,-5 2-7 16,-1 0-7-16,7 0-24 0,-14 4-50 0,8-4-122 16,-2 0-68-16,-5 1-35 0,6 0-13 0,-13-1 13 15</inkml:trace>
  <inkml:trace contextRef="#ctx0" brushRef="#br0" timeOffset="144405.4613">12120 16790 27 0,'20'-4'267'0,"-7"1"20"0,0-1 7 16,0-4-57-16,0 4-89 0,0-3-64 0,7 4-39 15,-7-5-20-15,0 4-11 0,0 0-6 0,6 1-2 16,-6-4-4-16,1 3 1 0,-1 0-1 0,-1 4 0 16,2-3 1-16,-2-1-1 0,-5 4-1 15,6-4 1-15,-6 4-1 0,4 0 0 0,-3 0-5 16,-1 0-5-16,5 0-5 0,-12 0-8 0,8 0-9 15,-2 0-11-15,-6 0-7 0,6 0-2 16,-6 0-2-16,0 0 6 0,0 0 7 0,0 0 12 16,7 0 10-16,-7 0 22 0,0 0 27 0,-7-3 15 15,7 3 13-15,0 0 13 0,0-3 9 0,0 3-3 16,0-4-18-16,-6 0-8 0,6 4-5 0,0-4-6 16,0 0-11-16,-6 4-4 0,6-4-2 15,0 4-4-15,0-3-7 0,0 3-4 0,0 0-4 16,0-3-5-16,0 3-2 0,0 0-3 0,6 0 1 15,-6 0 0-15,6 0 0 0,-6 0 1 16,13 3 2-16,-6-3 0 16,6 0 0-1,-1 0 0-15,8 0 1 0,0 0 0 0,6-3-1 0,-7 3 1 0,14-4 2 0,-7 4 1 0,6-4 1 0,7 4 0 16,-5-3 2-16,5 3 1 0,-1-4-1 0,9 0-5 16,-2 1-16-16,1-1-69 15,-1 1-133-15,0-5-71 0,-5 0-38 0,5-2-16 0,1-6 5 16</inkml:trace>
  <inkml:trace contextRef="#ctx0" brushRef="#br0" timeOffset="146040.5232">11372 14404 78 0,'-7'0'256'0,"7"0"25"0,0 0-26 0,0-3-50 16,0 3-58-16,0 0-54 0,0 0-39 0,0 0-25 16,0 0-14-16,0 0-8 0,0 0-4 15,7-3-1-15,-7 3 1 0,0 0 4 16,0 0 1-16,0 0 6 0,0 0 8 0,0-5 8 15,0 5 7-15,0 0 6 0,0 0 6 16,0 0 6-16,0 0 2 0,0 0 3 0,0 0-2 16,0 0-3-16,0 0-6 0,0 0-10 15,0 0-10-15,0 0-10 0,0 0-10 0,0 0-8 16,6 0-5-16,-6 0-3 0,0 0 1 0,0 0 0 16,5 0 2-16,3 5 1 0,5-2 3 15,1 0 0-15,-2 1 1 0,8 3 0 0,-1-3 0 16,1 3 0-16,6 1 0 0,0-1-1 0,7-3 2 15,-7 3-1-15,13 0 1 0,0 1 0 16,-1-5 1-16,9 4 1 0,-2-2 0 0,1-2 1 16,5 1 0-16,2 0-1 0,-1-1-1 15,7-3-3-15,-1 3 0 0,1-3 0 0,-1 0 0 16,1-3-1-16,6 0 0 0,1 3 1 0,-9-4 3 16,9-3 2-16,-1 2-1 0,0 1 2 15,0-2-4-15,7-2-6 0,-7 1-6 0,1 0-7 16,-1-1-5-16,0-3-4 0,0 0 0 15,-6 0 1-15,-1 0 4 0,-6 0 4 0,6-4 5 16,-12 1 3-16,6-4 4 0,-6 3 2 0,6-3 2 16,-7-4 1-16,-7 4 0 0,9-1-1 15,-8-3 1-15,0 0 0 0,-6 0-1 16,6 0 1-16,-6 1-2 0,-7-2 2 0,7 1 0 0,-8 0 0 16,-5 1 0-16,6-2 1 0,-6 1 0 15,-8 0-1-15,1-3 0 0,7 3-1 16,-14-5 0-16,8 2-1 0,-2 0 0 0,-5 0 1 15,6-1-3-15,-6 1 2 0,-1-1 1 16,0 3 0-16,8-2-1 16,-8-1 1-16,0 4 3 0,1 0 2 0,-7-4 4 0,7 4 2 0,-1 1 2 15,1 2 4-15,-1-3 0 0,-6 4 3 16,7-4-3-16,0 3-1 0,-1 2-2 0,-6-6 0 16,6 5-5-16,0-4-2 0,2 4-3 0,-2 0 0 15,0-5-2-15,1 5-1 0,-1-4 0 16,1 4-1-16,0-1 0 15,-1 1 0-15,0 0 1 0,0 3 0 0,2-3 1 0,-8-1-1 0,6 1 0 16,-6 0 0-16,6 0 1 0,-6 4 0 16,0-5-1-16,-6 0 2 0,6 0 1 0,-6 1-1 15,-2 4-1-15,2-4 5 0,0 3 1 16,0-3 2-16,-8 0 0 0,1 3 1 0,1-3-3 16,-2-1-1-16,2 4-4 0,-8-3-2 0,7 3 0 15,-7-3-1-15,8 4 1 0,-8-5-1 16,0 5 1-16,1-1 0 15,-1 0 0-15,0 0 1 0,-5 1-1 0,5 3-1 0,-6 0 0 16,-1 0-2-16,1 0 1 0,-6 7-2 0,-1 1-2 16,-6-1-4-16,1 4-1 0,-15 0-2 0,8 4-3 15,-7 3 0-15,-7 0 2 0,0 0 2 16,1 1 2-16,-7 3 0 0,6-4 3 0,6 0 1 16,-4 1 1-16,-2 2-1 0,7-2 2 15,-1 3 0-15,-6 0 0 0,14 1 1 0,-7 2 2 16,1-3 0-16,4 3 1 0,2-2 0 15,-1 2 0-15,1 4 0 0,5-3-2 0,-5 3 0 16,6 0 1-16,-7 1 0 0,7-1-1 0,-7 4-1 16,8 0 0-16,-1-3 0 0,0 2 0 15,5-2 1-15,2-1-1 0,-1 4 0 0,8-3-1 16,-1-1-1-16,6 0-1 0,-6 0-2 0,7 1-1 16,-1-1 2-16,7 4-1 0,-6-3 1 0,5 3 3 15,1-1 1-15,1 1 2 0,-2 0-1 16,2 4 1-16,-2-4 0 0,8 4 0 15,-7-1 0-15,-1 1-1 0,8-1 0 0,0 5 0 16,-8-4 1-16,8-1 1 0,0 4 1 0,-1-3 0 16,1 0 1-16,-1 3 1 0,0-3-2 15,7-1 1-15,-6 1-1 0,6 0 1 0,0-4-1 16,-6 3-1-16,6 1 0 0,0-4 1 16,6 3 1-16,-6-2-2 0,0 2-1 0,6-2 1 15,1-2 0 1,0 1 0-16,-1 0 0 0,1 0-1 0,5 4 2 0,2-4 2 0,-2-1-1 15,2 2-2-15,5 2 3 0,1-2 0 0,6-1-2 16,-7 3-1-16,7-3 0 0,0 0 0 16,7 0 0-16,-1 0 2 0,1 1 0 15,7-6 0-15,-1 1-1 0,-1 1 1 0,1-1 0 0,7-3-1 16,-1-1 0-16,8 1 0 0,-1-5 4 16,0 2 1-16,0-1-2 0,7-3-10 0,-1 3-33 15,7 4-164-15,0-5-89 0,0 0-48 0,8-6-22 16,-16-4-4-16</inkml:trace>
  <inkml:trace contextRef="#ctx0" brushRef="#br0" timeOffset="147182.868">14381 15694 160 0,'-20'-11'297'0,"1"-4"21"16,-7 1 6-16,6-1-91 0,7 1-95 0,-7-6-47 16,8 3-24-16,-8-1-15 0,7-5-8 0,0 5-8 15,0-4-4 1,-1 0-5-16,2 0-2 0,-2 0-4 0,2 3-3 0,-1-2-4 0,-1 3-4 16,2-1-2-16,-2 2-3 0,2-3-1 15,-8 6-2-15,7-1 0 0,-7 4-1 0,8-3-1 0,-8 3 0 16,0 3 0-16,1-3 0 0,-7 4 1 15,6 0 1-15,-5 0-1 0,-2 0 2 16,1 3 0-16,0-4 1 0,-7 4 1 0,1 0 1 16,-1 1 2-16,1 0 4 0,-1-1 0 15,1 0-2-15,-8 4 1 0,8-4-2 0,-7 4-2 16,0-4-5-16,-7 4 1 0,1 0-1 0,6 0-1 16,-13 0 0-16,5 0 0 15,-4 4-2-15,-1 0 0 0,-1 0 0 0,2 3-1 0,-2-4 2 16,-5 5 0-16,5 4 2 0,-5-5-2 0,6 3 2 15,-7 5 0-15,7 0-2 0,0-1-1 16,-6 5-1-16,5-1 1 0,1 0 1 0,0 1-1 16,0 3 0-16,0 0 1 0,-1 0 0 15,2-1 0-15,5 5 0 0,1 0 2 0,-1 0 1 16,7-1 0-16,-6 1-1 0,11 3 1 0,-5 4 0 16,6-4-1-16,8 4 1 0,-8 0-1 15,14 1-1 1,-7-2 0-16,6 5-1 0,8-4-2 0,-2 3 0 0,1-2 0 0,7 3-1 0,-1-1 1 15,7 0 1-15,0 1 0 0,7-4 1 16,-1 4 0-16,1-1 2 0,5 1 0 0,2-1 1 0,6 1-1 16,5 0-1-16,1 0 2 0,0 0-1 0,6 2 1 15,8-3 3-15,0 2 0 0,-3 1 1 16,9-2 0-16,7 0 0 0,-1 0-2 0,0 0-1 16,6-1 0-16,1-3-2 0,6-4-4 0,-6 1-4 15,6-5 2-15,7 1 0 0,-7-4 0 0,6-4 3 16,2-3 2-16,-2 0 2 0,0-4-3 15,8-4 0-15,-8 0-1 0,8-3-1 0,-1 0 0 16,0-4 1-16,-6-4 0 0,12 0 1 0,-6-3 0 16,1 0-1-16,-3-4-1 0,10-1-2 15,-7-2-2-15,5 0-1 0,-6-5 0 0,7 0-1 16,-7-2 4-16,7-1 1 0,-8 0 2 0,2-3 0 16,0-5 0-16,-2 4 0 0,2-7-3 0,-8 4 2 15,8-4-2-15,-8 0 1 0,0 0 1 16,-6 0 0-16,0-4-1 0,0 4 1 0,-6 0-1 15,0 5 1 1,0-6 0-16,-7 1-1 0,-7 0 1 0,1-3 0 0,-1-1-1 16,-5 4 2-16,-1-4 2 0,-7 0 3 0,1-2 2 0,-13 1 5 15,5-2 6-15,-11 1 3 0,-2-2 3 0,-4 0-1 16,-8-2-3-16,-8-1-4 0,2 0-5 0,-14 0-4 16,1 0-6-16,-13 0-5 0,-7 3-6 0,-1 1-8 15,-11-1-10-15,-8 5-31 0,-6 3-56 16,-7 1-144-16,-13 2-72 15,-7 5-35-15,-5-5-10 0,-7 1 19 0</inkml:trace>
  <inkml:trace contextRef="#ctx0" brushRef="#br0" timeOffset="150820.7819">15638 12682 55 0,'0'0'257'0,"0"0"16"16,0 0-4-16,0-3-65 0,0 3-80 0,0 0-54 15,0-4-29-15,0 4-13 0,0 0-4 0,-7 0 0 16,7-3 0-16,0 3 0 0,0 0 2 0,0 0 1 15,0 0-6-15,0-4-3 0,0 4-5 16,0 0-6-16,-7 0-4 0,7 4-4 0,0-1-1 16,-6 1-1-16,0 3 2 0,-1 5-1 15,0-2 1-15,-6 8 1 0,7 5-1 16,-7-1-1-16,0 7 0 0,-1 1 0 0,2 2-1 0,-1 5 2 16,0 0 1-16,0 3 0 0,-1-4 1 15,-5 8 0-15,6-3 1 0,0-1-1 0,0 4 2 16,0-4 1-16,0 1 0 0,6-2 1 15,-5-1 0-15,5-2 2 0,1-3-3 0,-1 3 0 16,0-5-2-16,7 1 2 0,-6-3-1 16,6 1-3-16,0-1 2 0,6 0 1 0,-6-3-1 15,0-1 2-15,7 1-1 0,-7 0 1 0,7 0-1 16,-1 0-2-16,1-5 2 0,-1 1-1 16,0 0-1-16,-6 0 0 0,7 0 1 0,0 1 0 15,5-2 0-15,-12-3-2 0,14 4 2 16,-8 0 0-16,1-4 0 0,-1 4-1 0,0-3 0 15,1 3 1-15,0-4 1 0,5 0-1 16,-4 1 1-16,-2-1 0 0,0 0 0 0,1-3-1 16,6 3-1-16,-7-2 0 0,1 1-1 0,-1-6 0 15,0 8 0-15,8-5 0 0,-8 1 0 0,1-1 0 16,6 1 0-16,-7 0 1 16,1 0 0-16,6-1 0 15,-6 1 1-15,-1-1-1 0,7 1 1 0,-6 0 0 0,-1-1-1 0,7 1 0 16,-7 0 0-16,1-5-1 0,0 6 0 0,5-5 0 15,-4 0 0-15,-2-1 0 0,0 1 0 0,1 0 0 16,-1 0 0-16,7-3 0 0,-6 3 0 16,-1-4-1-16,0 0 1 0,2 4 0 0,-2-4 0 15,0 1 0-15,7 3 0 0,-6-4 1 0,-1 1-1 16,1-1 1-16,-1 0-1 0,1 1 1 16,0-1-1-16,5 0-1 0,-12-4 1 0,7 5-1 15,0 0 0-15,5-4-1 0,-12 2 2 16,13-2 0-16,-6 3 0 0,0 1 1 0,5-5-1 15,-4 4-1-15,4 1 0 0,-7-4 0 16,10 3 0-16,-2 0-1 0,7 1 1 0,-8-4 1 16,1 3 0-16,7 0 0 0,0 1 0 0,-2-1 0 15,2-3 0-15,0 3 0 0,-1 0 0 16,-5-3 0-16,5 4 1 0,1-5 0 0,6 0 0 16,-7-3 0-16,1 4 2 0,6-4 0 15,-6 0-1-15,5 0 0 0,7-4 0 0,-5 1-1 16,-1 0-1-16,6-2 0 0,-5 2 0 0,5-5 2 15,1 1 0-15,5 0 1 0,-4-4-2 16,-2 4 2-16,7-4-2 0,-6-1 1 0,-1-2-2 16,1 2 1-16,-1-2-1 15,1-1-1-15,-1 5 1 0,1-6-2 0,-7 2 1 0,6 0 0 16,-5-1 1-16,-1 0 1 0,-7 0 2 0,7 4 4 16,-6-3 4-16,0-1 5 0,-1 0 4 15,1 1 2-15,-8-1 0 0,8 1 1 0,-7-4 1 16,0 2-2-16,0 2-1 0,1-4 0 0,-2-1-1 15,1 1-4-15,0 0-2 0,0 0-2 16,-7-1-3-16,7-3-3 0,-6 4-3 0,-1-4 0 16,2 0-1-16,-2 3-2 0,0-2 0 15,1-1 0-15,-7 0 0 0,6 3 0 0,-6-3 0 16,7 4 0-16,-7-4 0 0,0 4 0 0,0-1 0 16,7 1 0-16,-7 0 0 0,0-1 0 15,0 5 0-15,-7-5-1 0,7 2 0 0,0 2 0 16,0-4 0-16,0 5 0 0,0-1 1 15,0-4-1-15,0 5 1 0,0-4 0 0,0 3-1 16,0 0 0-16,0-3-1 0,0 3 1 16,0-3 0-16,7 4 0 0,-7-5 1 0,0 4 0 15,0 1 0-15,0-5 0 0,0 5 0 0,0-4 0 16,0 3-1-16,0 0 1 0,-7-4 0 0,7 5 0 16,0-4 2-16,-7-1-1 0,7 1 0 15,0 0-1-15,-6-4 0 0,6 3 0 0,-7-3-3 16,1 0 3-16,6 4 0 0,-6 1 1 15,6-6 1-15,-8 5 1 0,8 0 0 0,-6-1-1 16,6 0 1-16,-7 1 3 0,2 1 1 16,5-2 4-16,-8 1 3 0,2 3 2 0,6-4-1 15,-6 1 0-15,-1 3 0 0,7-3-3 0,-6 4-2 16,-1-5-1-16,0 5-2 0,1-1-2 16,0-4-1-16,6 5-2 0,-6-1 1 0,-2 0-2 15,2 1 0-15,0-1 0 0,-1 1 1 16,1 0 0-16,-1-5 0 0,-6 4-1 15,7 1 0-15,-1-5 0 0,-6 5 1 0,7-1 0 0,-8-4 0 16,8 2 0 0,-7 1 1-16,0-2 0 0,6 1 1 0,-5 1-2 0,-2-2 0 0,8-1 1 15,-7 5 2-15,-1-4-1 0,2 3 1 16,-2-3 2-16,2 3 0 0,-1-4 0 0,-7 5 0 16,8-4-2-16,-8 3-2 0,6 0-1 0,-5 0-2 15,6 1-1-15,-6 0 0 0,-8-1 0 16,8 0 0-16,0 4 0 0,-8-1-1 0,1-2 0 15,0 3 1-15,0 0-2 0,0 0 0 16,0 0 2-16,-6 1-2 0,6 3 1 0,-7-5 0 16,1 5 0-16,5 0-1 0,-5 3 1 15,-1 0 0-15,1 1-1 0,-2-1 1 0,9 4 1 0,-7 4-1 16,-2-4 0-16,2 3 1 0,7 5 0 16,-8-1 0-16,1 0-1 0,-2 5 0 15,1-2 0-15,8 5 0 0,-8-1-1 16,8 1 1-16,-8 3 2 0,7-3 0 0,0 4 0 0,-1 3 2 15,1-4 1-15,0 4-1 0,0 0-2 0,7-1 0 16,-7 1-1-16,6 4 0 0,7 0 0 16,-7 0 0-16,8-1-1 0,-8 1 1 0,14 0-1 15,-7 3-1-15,-1-4 1 0,8-3 1 16,0 4 0-16,-1-1 0 0,7-3 1 0,-7 1 0 16,1-1-1-16,6-4 1 0,-7 0 0 0,7 0 0 15,0 1 0-15,-6-1-1 0,6 1 1 16,0-1 0-16,0-4 0 0,0 5 0 0,0-5 0 15,0 4 0-15,6-2 0 0,-6-2-1 16,0 1 0-16,0-4 1 0,7 4-2 16,-7-8-1-16,0 4 1 0,6 0-1 0,-6-4 1 0,0 0 1 15,7 1 1-15,-7-1 0 0,0 0 1 16,7 1-1-16,-7-4 0 0,0 2-1 0,6 2 0 16,-6-5 1-16,0 2-1 0,0 2 0 15,0-3 1-15,6-1 0 0,-6 1 0 16,0 0-1-16,0-1 0 0,0-3 0 0,0 4 1 0,0-4 0 15,0 3-1-15,0-3 2 0,0 0-1 16,0 0 0-16,0 4 0 0,0-4 0 0,0 0 1 16,0 0-2-16,0 0 1 0,0 0 0 0,0 4 1 15,0-4 0-15,7 0 1 0,-7 3-1 16,0-3-1-16,0 0 0 0,0 0 0 0,0 4 0 16,0-4 0-16,0 0 0 0,0 0 0 15,0 0 0-15,0 4 1 0,0-4-1 0,0 0 1 16,0 0 1-16,0 0 0 0,0 0-1 15,0 0 2-15,0 0 0 0,0 0-1 0,0 0 0 16,0 0 0-16,0 0 0 0,0 0 0 0,0 0 0 16,0 0 0-16,0 0-1 0,0 0 0 15,0 0-1-15,0 0 0 0,0 0-1 16,0 0 1-16,0 0-1 0,0 0-1 0,0 0 0 16,0 0 1-16,0 0 0 0,0 0 1 0,0 3-2 15,0-3 0-15,-7 5-2 0,7-2-6 0,0 4-9 16,0-3-15-16,0 2-19 0,7 6-21 15,-7-1-123-15,7 0-100 0,-1 0-47 0,1-3-15 16,-1-2 3-16,0-6 14 0</inkml:trace>
  <inkml:trace contextRef="#ctx0" brushRef="#br0" timeOffset="152431.8597">17794 14250 45 0,'0'0'285'0,"-8"-3"23"15,2-1 17-15,6 1-49 0,-6-1-111 0,-1 0-65 16,7-3-36-16,0 3-21 16,-6 1-15-16,6 3-9 0,0-3-8 0,0 3-5 15,0 0-3-15,0-4-2 0,0 4 0 0,0 0 9 16,0-4 11-16,0 4 13 0,0 0 12 0,0 0 6 16,0 0 7-1,0-4-1-15,0 4-6 0,0-4-6 0,0 4-7 16,0-4-4-16,0 4-5 0,0 0-7 0,0 0-3 0,0-3-7 0,0 3-4 15,0 0-3-15,0 0-3 0,0 0-2 16,0 0-2-16,0 0-2 0,0 0-2 0,0 0 0 16,6 0 1-16,-6 0 1 0,7 0 0 15,-1 0 3-15,0 3 0 0,2-3 0 0,-2 0 1 16,7 0 1-16,0 0-1 0,-7 0 0 16,7 0-1-16,1 0 1 0,-2 0-1 0,8 0 1 15,-7 0 1-15,7-3 1 0,-8 3 0 0,8-3 1 16,0 3-1-16,-1 0 1 0,1-4-2 15,6 4 0-15,-7 0 0 0,7 0-2 0,0 0 1 16,1 0 0-16,-1 0-1 0,6 4 2 0,1-4 0 16,-1 0 0-16,1 0-1 15,-1 0 0-15,7 0 2 0,1-4-2 0,-8 4-2 0,7-4 1 16,0 4 0-16,0-4-2 0,1 4 1 16,5-4 1-16,-6 0 3 0,0 1 0 0,7 0-1 15,-8-1 0-15,8 4-1 0,-7-4 0 16,7 1-1-16,-7-1-1 0,6 0 1 0,1 1-1 0,0 3 1 15,-7-4-1-15,6 4 1 0,-6-3 0 16,7 3 0-16,-1-4 0 0,-5 4-1 0,5-4 1 16,1 4-1-16,0 0 3 0,-8 0 2 15,9-4 0-15,-2 4-1 0,1 0 0 0,-1 0 1 16,1 0-4-16,-1 0 0 0,1 4-1 16,-1-4 0-16,-6 0 0 0,7 0 0 0,-1 0 0 15,1 4 0-15,0-4 0 0,-7 4 1 0,6-4 1 16,-6 0-1-16,7 3 2 0,-7-3 0 15,0 0 0-15,7 4 1 0,-7-4 0 0,7 0-1 16,-7 0 0-16,6 0 0 0,1 0-1 16,-7 0-2-16,7 0 0 0,-7 0-2 0,6-4 2 15,-5 4 0-15,-2 0 1 0,1 0 1 0,0 0-1 16,1-3 0-16,-8 3 0 0,7 0 0 16,-6 0 1-16,-1 0-1 0,1 0 1 0,-7 0-2 15,6 0-7-15,-5 3-19 0,-1-3-22 0,0 4-26 16,-7-1-120-16,7 1-120 0,-6-4-57 0,-1 4-16 15,-5-4 2-15,-2-4 18 0</inkml:trace>
  <inkml:trace contextRef="#ctx0" brushRef="#br0" timeOffset="158048.6415">18080 14591 20 0,'-6'-4'274'0,"-2"1"25"16,2-4 16-16,6 3-39 0,-6-3-107 15,6-1-63-15,-7 0-31 0,7 5-17 0,0-4-12 16,-6 3-11-16,6 1-6 0,0-5 1 16,0 5 1-16,0-1-1 0,0 1 2 0,0 3 1 15,0-4-2-15,0 0-6 0,6 1-7 0,-6-2-4 16,0 2-7-16,7 0-2 0,-1-1-2 16,-6-3 1-16,6 2-1 0,2 1 0 0,-2-2 1 15,0 2 0-15,1 0-2 0,0-3 0 0,-1 3-1 16,0 1-1-16,7-1 0 15,1 0-1-15,-2-3 1 0,-5 3 0 0,12 1 0 0,-5 3 1 16,5-4 0-16,-5 0 1 0,4 1-1 16,2 3-1-16,-1-4 0 0,7 4 1 0,1-4-1 15,-1 4 0-15,0-3 0 0,0 3 2 0,7-3 0 16,-1-2-1-16,1 2 0 0,-1-1-1 16,1 0 0-16,6-3 0 0,-2 4 0 0,-2-2 2 15,4-1-1-15,0-2 2 0,7 5 0 16,-8-4-1-16,8 3 0 0,-7-4-2 0,6 1 1 15,8 3-1-15,-8-3 0 0,1 3 0 0,-1-3-1 16,1 3 1-16,-1 0-1 0,2 1 0 16,-2-1-1-16,1 0 1 0,-1 1 0 0,1 3 1 15,-1-4 2-15,1 4 1 0,-7 0-1 16,6 0 0-16,1 0 2 0,-7 0-1 0,7 4-1 16,-1-4-2-16,0 0 1 0,1 3-1 0,0 1 0 15,-7-4 0-15,7 4 0 0,0-1 0 16,-8-3 0-16,1 0 1 0,7 4 0 0,-7-4 0 15,0 4 0-15,1-4 1 0,-1 0-4 0,-1 0-7 16,-5 0-5-16,6 0-3 0,1 0-1 16,-8-4 0-16,7 4 4 15,0-4 6-15,0 1 4 0,-6 3 2 0,-1-4-1 0,1 0 2 0,-1 1 0 16,1-1 0-16,-1 1 0 0,-5-1 0 16,5 1 0-16,-6-1 1 0,7 0-1 0,-7-4 1 15,-1 5 0-15,2-1 1 0,-1-3 1 16,0 3 0-16,0 1 0 0,0-1-1 0,0 0 0 15,-7 1-1-15,8-4 0 0,-1 3 1 16,-7 0-1-16,7 0 1 0,-6 0 1 0,6-2 0 16,-7 2 1-16,1 0 0 0,0 0 0 0,5 0 0 15,-11-3 0-15,6 4 0 0,-2-1-1 0,-4-3 1 16,-1 3 1-16,-1 0 3 0,-4-3 0 16,4 4 0-16,-6-5 1 0,8 4 4 0,-8-3 3 15,7 0 1-15,-6-1 2 0,0 1-1 16,-1 0 0-16,6-4-4 0,-4 3-5 15,4-2-4-15,-5-1-1 0,6-1-2 0,-6 1 0 16,5-3 0 15,-6 3 2-15,8-4-1-16,-8 4-1 0,1-3-1 0,0-5 1 0,-1 5-1 0,1 0 1 16,-1-2-1-16,0-2 1 0,-6 3 1 0,7-3-1 0,-7 0 0 0,0-1-1 0,0 1 0 0,0 0 2 0,0-4-1 0,0 3 0 0,0-3 1 15,0 4-1-15,0 0-1 0,0-4-1 16,-7 3 0-16,7-3-1 0,-6 4 0 15,0 0 1-15,6-5 0 0,-7 6-2 0,1-2 1 16,-8 1 1-16,8-1-1 0,-8 1-1 0,2 0 0 16,-1 0-2-16,-7-1 2 31,0 5-2-31,2-5 2 0,-2 5 0 0,0-4 1 0,-5 2 0 0,-2 2 0 0,7-1 1 0,-6 4-1 0,0-3-1 16,1 3 0-16,-1-4 0 0,-2 4-2 15,3 0-3-15,5 1-1 0,-5-2-1 0,-1 1 0 16,0 0-1-16,6 0-3 0,-6 0 2 15,7 4-1-15,-8-4-1 0,8 0-2 0,-8 3 1 16,8-2 2-16,-7-1 1 0,6 3 2 0,-5 1 2 16,5-4 2-16,-6 3 3 0,0 1-1 15,0 0 1-15,-1-1-1 0,2 1 2 16,-1 0-2-16,6 3 2 0,-6-3 0 0,0 3 2 0,0-3 0 16,7 3 0-16,-8 1 0 0,1-1 0 15,7 0 1-15,-1 1 1 0,-6-2-1 0,7 2 2 16,-1 0 0-16,0-1 0 0,-6 0 0 15,7 1-2-15,-1 0-1 0,2 3 0 0,-3-5 0 16,2 2-1-16,0-1 0 0,-1 4 0 0,0-4 0 31,-5 1 1-31,5 3 0 0,0-4 1 0,-6 1 0 0,1 3 0 0,5-5 0 0,-7 5 2 16,1-3-1-16,0 3 0 0,7-3 1 0,-7 3 1 16,0-4-2-16,0 4-1 0,-1 0 1 15,2-4-1-15,-1 1-1 0,0 3 1 0,-1-5-1 16,-5 5 3-16,6 0 0 0,0-2-2 15,-1 2 1-15,2-4 0 0,-8 4 0 0,7 0-1 16,0 0-1-16,0 0 0 0,0 0 0 16,-7 0-1-16,7 4-1 0,0-4 0 0,1 0 1 0,-1 2 0 15,6-2 1-15,-7 0 0 0,1 0 0 16,7 0 0-16,-7 0-1 0,6 0 1 16,-6 0-1-16,7 0 1 0,-1 0 0 0,-6-2 0 15,7 2 0-15,-7-4 0 0,0 4 0 16,6-4-1-16,-6 0-1 0,0 4 1 0,0-4 0 15,0 1 1-15,0 3 0 0,0-4 0 0,-1 1 0 16,2-1 0-16,-1 4 0 0,-7-4 2 16,7 0 3-16,0 1-1 0,0-1 1 0,6-3 1 15,-5 3 0-15,5 0 0 16,-6 1-3-16,7-1 0 0,-1 0-1 0,0 1-1 0,1 3 0 16,-1-3 1-16,0 3 0 0,1-4-1 0,-1 4-1 15,0 0 0-15,2-4 0 0,4 4 1 16,-5 0-1-16,5 0 1 0,-5 0 0 0,0 4 0 15,6-4 0-15,-7 0-1 0,7 0 0 32,-6 4 0-32,6-4-1 0,-7 0 0 0,6 3 1 0,2-3-1 0,-8 3 1 0,7-3 0 0,1 4 0 15,-2 0-1-15,-6-1 0 0,8 1 0 16,-1 0-1-16,-1-1 1 0,2 1 0 0,-2 3-1 16,-5-3 2-16,6 0 0 0,0 3 0 15,0-3 0-15,6 3 0 0,-5-3 0 0,-2 0-1 16,1 2 1-16,1-1 0 0,-2 2 0 0,2-3 0 15,-2 2 1-15,1-1 0 0,0 2 0 16,-6-4 0-16,5 5-1 0,2 0 1 0,-1-2-1 16,-7 2 0-16,8-2 0 0,-8 2-1 15,6 0 1-15,-5-1 1 0,6 0-1 0,-6 4 0 16,-1-4 0-16,7 0 0 0,-7 2 0 0,0 1 0 16,1-3 0-16,6 1 0 0,-6 0-1 15,-1-5 0-15,7 4 1 0,-6 1 0 0,-1-5 0 16,7 5 0-16,-7-2 1 0,8-2-1 15,-8 4 0-15,7-4 0 0,-1 3-1 0,2 0 0 16,-8 0 0-16,7 1 0 0,7-1-1 0,-8 0 2 16,2 5-1-16,5-5 0 0,-6 0 1 15,7 1-1-15,-1-1 0 0,1 0 1 0,-1 1 0 16,0-1-1-16,1 0 0 0,0 0-1 0,-1 5 0 16,7-5 0-16,-7 4-2 0,7 0 2 0,0-1-1 15,-6 2 1-15,6-2 0 0,0 6 2 16,6-2-1-16,-6 1 0 0,0-1 1 15,7 5-1-15,0-2 1 0,-1-2 0 0,0 7 0 16,1-2 0-16,0 1 1 0,6-3 1 16,-7 4-1-16,7 0 1 0,-6 0-1 0,5-1 1 15,2 2-1-15,-8 0-1 0,7-2 1 0,1 1 0 16,-2 0 1-16,2-4 0 0,-2 5-1 16,1-5 1-16,1 0 0 0,5 0 0 0,-6 1-1 15,7-1-1-15,-7 0 0 0,6-3 1 0,-6 3 1 16,7-2-2-16,-1-2 0 0,1 0 2 15,0 1 0 17,-1-4 0-32,-6 0-1 15,6 3 1-15,1-3 0 0,0 0-1 0,-1-3 1 0,-6 3 1 0,6-5-1 0,1 6 1 0,-7-4 0 16,0-2-2-16,6 2 0 0,-5 0 0 0,-1-1 1 0,0 0-1 0,0 4 0 0,7-4-1 16,-8 0 0-16,2 5 2 0,5-5-5 0,-6 4-9 15,6 0-11-15,1 3-22 0,0-2-101 0,-7 2-120 16,7-2-60-16,-2-2-24 0,2-2-7 15,-1-1 12-15</inkml:trace>
  <inkml:trace contextRef="#ctx0" brushRef="#br0" timeOffset="164833.2702">15697 14775 243 0,'-20'-4'310'0,"-6"0"19"0,-1-3-1 0,8 3-121 16,-7-3-85-16,6-1-47 0,0 1-24 0,-5 0-16 15,5 3-13-15,0-3-8 16,8-1-6-16,-8 5-2 0,1 0-2 0,5-1-1 0,-5 0 1 15,6 4-1-15,0-4-2 0,0 4 1 0,-6 4-1 16,5-4-1-16,2 4 0 0,-2 3 0 0,1-4 0 16,1 8 0-16,-2-3 0 0,2 2 0 15,5 2 0-15,-6 6 0 0,0-3 0 0,-1 3 0 16,8 0 0-16,-6 4 0 0,4 4 1 16,2-1 1-16,0 2 0 0,-1-2 1 0,1 4-1 15,-1 4 1-15,0 0 0 0,7 0-2 0,-6 0-1 16,6 0 1-16,0 3 0 0,0 2 0 15,0 1 0-15,0-2 2 0,6 0-2 0,1 0 1 16,0 0 0-16,-7-1 0 0,6 0-1 16,7 1 1-16,-7-4 1 0,2 4 1 0,4-5 4 15,-6 2 2 1,8-1 1-16,-1 0 2 0,0-1 2 0,0-2 2 0,-1-1 0 0,8 1 1 16,0-1 3-16,-7 0 0 0,7 1 0 0,6-5-1 15,-7 1-4-15,7-1-2 0,0 5-2 0,7-4-4 16,-7-1 0-16,6 1-1 0,1-1-1 0,-1-3-2 15,1 3-1-15,6 1 2 0,-7-3-3 16,8 2 1-16,-7-2 0 0,5-2-1 0,-5 1 1 16,6 0 0-16,-7 0 0 0,8 0 1 0,-1-4-2 15,0 4 1-15,-1-3 2 0,2 2 1 0,-1-3 0 16,0 1 1-16,0 0-1 0,1-1 1 0,-2-3-5 16,1 3 1-16,1-4-1 0,-1 1 0 15,0-1 2-15,7 2 1 0,-8-2 2 0,8-2 0 16,-7-2 2-16,0 1-1 0,6 0 0 0,-5-4 0 15,-1 5-1-15,0-5 0 0,7 0 0 0,-7 0-1 16,-1 1 1-16,1-1 0 0,1-4-1 16,-1 1 0-16,0 4-2 0,0-4 0 0,-6-4-2 15,6 3 1-15,0-3-1 0,-7 0 0 16,7-3 1 0,-7 3 0-16,2-4 3 0,-2-4 1 0,-6 4 5 0,6-6 4 0,-6 2 3 0,1-3 2 0,-1 1 1 15,-6-6-2-15,5 6-3 0,-5-8-4 16,0 3-2-16,-1 0-5 0,1 0-16 0,-1-3-24 15,0 3-43 1,1-3-103-16,0 0-145 0,-7 0-73 0,7-5-26 0,-8-3-1 0,1-2 32 0</inkml:trace>
  <inkml:trace contextRef="#ctx0" brushRef="#br0" timeOffset="166015.5866">18386 16665 61 0,'-14'0'268'0,"8"0"26"0,-6 0-17 0,5-4-44 16,-6 4-53-16,6-3-58 0,-5 3-44 0,4-4-23 16,2 1-13-16,0-1-9 0,0 0-8 15,-2 0-3-15,-4 0-4 0,5 1-2 0,1-1-3 16,-1 1-1-16,0-1-3 0,1 0-1 0,0 0-2 15,0 0-2-15,-2 4-2 0,2-3-1 16,0 3-1-16,-1-4-1 0,-6 4 1 0,6 0 0 16,1 0-1-16,0 0 0 0,-1-3 1 0,0 3 0 15,1 0 0-15,0 0 1 0,-1 0 1 0,0-4 4 16,1 4 4-16,-1-4 8 0,1 4 6 0,0-3 9 16,-1-1 7-1,0 0 6-15,1 1 4 0,0-1 2 0,-2 1 1 0,2-1-2 0,0 0-3 16,-1 0-4-16,1 0-5 0,6 1-5 0,-7 0-7 15,7 3-5-15,-6-4-4 0,6 4-4 0,0-4-6 16,0 4-3-16,-7 0-4 0,7 0-1 16,0-3-1-16,0 3-3 0,0 0 1 0,0 0-2 15,0 0 2-15,0 0 0 0,7 0 1 0,-7 0 3 16,0 0 3-16,0 0 2 0,6 0 0 16,1 3 0-16,-7-3 1 0,6 0-1 0,7 0 0 15,-7 0-1-15,8 4 1 0,-1-4-2 0,0 0 0 16,6 4-2-16,-5-4 1 0,5 3-2 0,0-3-1 15,1 3 0-15,-1-3 0 0,1 4 0 16,6 0 1-16,1-4 0 0,-9 4-1 0,9 0 0 16,-1-4-1-16,0 3 0 0,7 1 0 0,-7-4 0 15,0 3 1-15,6 1 0 0,-5-4 1 16,5 4 1-16,1-1 0 0,-1-3 1 0,1 4-1 0,-1-4 0 16,1 0 0-16,-1 0-1 0,1 4-1 0,-1-4-1 15,1 0 1-15,-1 0 0 0,7 0 0 16,-6 0 0-16,0 0 0 0,6 0 0 0,-7 3 0 15,6-3-1-15,-4 4 0 0,5-4 0 0,-6 3 1 16,6 1 0-16,-7 0-4 0,7 0-1 0,-6 0-3 16,5-1-1-16,2 1-1 0,-7-1-2 15,6 1 3-15,-7 0 4 0,1-4 4 0,-1 4 1 16,7-4 1-16,-6 0-1 0,0 0 0 16,-1 0 0-16,1 0-2 0,-1 0-1 0,1 0 1 0,-7-4 1 15,7 4 0-15,-1 0 0 0,-6-4 0 16,7 4 0-16,-7 0 0 0,-1 0 1 0,2-4 0 15,-1 4 1-15,0 0 0 0,-6 0 1 0,5 0 0 16,-5 0 1-16,0 0-1 0,-1 0-1 16,1 0 0-16,-8 0-1 0,8 4-1 0,-7-4-9 15,0 0-7-15,0 0-13 0,-7 4-12 0,2-4-16 16,4 0-27-16,-12 4-40 0,6-4-73 16,-6 0-111-16,0 0-50 0,0-4-19 0,-6 0 9 0,6 0 39 15</inkml:trace>
  <inkml:trace contextRef="#ctx0" brushRef="#br0" timeOffset="166695.1963">18360 16672 35 0,'-39'0'323'0,"-1"-3"34"16,8 3 27-16,-1-8-21 0,1 1-114 0,-1 4-97 16,7-5-48-16,1 0-27 0,-1 1-21 15,-1 4-12-15,8-5-7 0,0 4-1 0,-1-3-4 16,0 3-3-16,7-3-3 0,1 3 1 0,-2 1 0 15,1-1 0-15,0 0 6 0,6 1 6 16,-5-1 0-16,5 1-1 0,0-5 4 0,1 4 0 16,0 0-2-16,-1 1-3 0,0 0 3 0,7 3 0 0,-6-4-2 15,6 0-2-15,0 4 1 0,-7-3-2 16,7 3-4-16,0 0-7 0,0-4-5 0,0 4-7 16,0 0-5-16,7 0-6 0,-7 0-2 15,6 0-1-15,1-4 0 0,0 4 2 0,5 0-2 16,2 4 1-16,-2-4 2 0,1 0 0 0,7 0 0 15,0 4 2-15,-1-4-1 0,1 0-1 0,6 3-1 16,0-3 0-16,-1 0 0 0,2 0 0 16,5-3 0-16,-6 3 1 0,14-4-1 0,-7 0 0 15,5 1 0-15,-5-1 0 0,6 1 0 0,-1-1 3 16,2 0 2-16,5-4 1 0,-6 5 1 0,7-1-3 16,-1 1-1-16,2-1 2 0,-2 1 0 15,1-2-1-15,-1 1-1 0,1 1 0 0,-1-1 0 16,7 4-1-16,1-3-2 0,-2-1 0 0,-5 4-2 15,7-4 0-15,-2 4 2 0,2-3-2 0,-1 0 0 16,-1-1 0-16,-4 0 1 0,4 0 1 0,-5 1 0 16,7-1 1-16,-8 0-1 0,1 1 1 15,-1-2 3-15,-6 2-2 0,7 0 0 0,-1-1-2 0,-5 0 0 16,-2 1-1-16,1 3-1 0,0-3 0 16,1 3 1-16,-8-5-1 0,7 5 0 0,-6 0-7 15,-1 0-8-15,-6 0-12 0,7 5-19 0,-7-5-26 16,0 3-27-16,1-3-40 0,-2 7-87 15,-5-7-147-15,0 7-64 0,-2-7-18 0,-4 0 4 16,-1 0 34-16</inkml:trace>
  <inkml:trace contextRef="#ctx0" brushRef="#br0" timeOffset="167556.7074">18555 16834 190 0,'-19'3'300'0,"5"1"5"0,-5-4-22 16,6 0-47 0,-6 0-66-16,5 0-65 0,-5-4-35 0,6 4-18 0,0-3-12 0,-7-1-8 15,8 4-6-15,-2-4-3 0,2 0 0 16,-2 1-3-16,1-1 0 0,1 0 0 0,-2 1-1 0,8 3 1 16,-8-4-1-16,8 0-2 0,-7 1 2 15,7-1 2-15,-1 4 2 0,0-3 5 0,1-1 5 16,0 1 7-16,0 3 4 0,6-4 9 0,0 4 6 15,-8-5 5-15,8 2 0 0,0-1-2 16,0 4-8-16,0-4-12 0,8 1-13 0,-8 0-10 16,12-1-10-16,-6 0-3 0,8 0-3 0,-8 0 0 15,13 1-1-15,-5-4 2 0,6 3-1 0,-8 0 2 16,15 1-2-16,-9-1 1 0,9 0-2 0,-1 1 0 16,0 0-1-16,0-1-1 0,7 0 1 0,-1 4-1 15,1-4 0-15,-1 0 0 0,1 4 1 16,6-4 1-16,0 4 0 0,0 0 1 0,-6-3-1 15,6 3 1-15,7 0-1 0,-8 0-2 0,8 0 0 16,-7 0-1-16,7-3 0 0,0 3-1 0,-1 0 1 16,1 0-1-16,-1 0 0 0,1-4 1 15,-1 4 1-15,1-4 0 0,-1 4 0 0,1-3-1 16,-7-1 3-16,6 4 2 0,2-4-2 0,-9 1 2 16,1 3 0-16,7-4 0 0,-7 4-3 15,0 0-1-15,7 0-1 0,-7-3 1 0,0 3 0 16,-7 0 0-16,8 3 0 0,-8-3 0 0,7 0 0 15,-6 0 0-15,-7 0 0 0,6 0 0 0,-5 0-1 16,-1 0 0-16,0-3 1 0,-1 3 0 16,-5-4-1-16,6 4-1 0,-13-4 2 0,7 0 0 15,0 4 0-15,-8-4 0 0,1 1 0 0,7 3 1 16,-8-4 0-16,-4 4 0 0,4-3-1 16,1 3-1-16,-6 0-3 0,-1-4-10 0,1 4-10 15,-1 4-18-15,2-4-20 0,-2 0-27 0,0 3-55 16,-6-3-111-16,6 4-109 0,-6-4-48 0,0 0-12 15,-6-4 10-15,6 1 47 0</inkml:trace>
  <inkml:trace contextRef="#ctx0" brushRef="#br0" timeOffset="168470.1788">18451 16848 138 0,'-6'0'266'0,"-1"4"9"16,0-4-21-16,-5 0-32 16,5 0-42-16,1 0-47 0,-1 0-47 0,0-4-28 15,1 4-16-15,0 0-8 0,-2-4-3 0,2 4-5 16,6-3 0-16,-6 3-4 0,0-4-2 0,-1 4-4 15,0-3-4-15,7-1-2 0,-6 4-5 0,6-4-2 16,-7 4-1-16,7 0-2 0,-6-4 0 0,6 4 0 16,0 0 0-16,-6-3-1 0,6 3 0 0,0 0 1 15,-8-4 0-15,8 4-2 0,0 0 1 16,0-4 1-16,-6 1 0 0,6-1 4 0,0 4 3 16,0-4 2-16,0 1 5 0,0-1 5 0,-6 1 4 15,6 3 0-15,0-4-2 0,6 1-3 16,-6 3-5-16,0-4-6 0,6-1-7 0,2 5-5 15,4-3-3-15,1-1-2 0,-6 4-2 0,12-4-2 16,-5 1-1-16,5 3-1 0,1-3 0 0,6 3-1 16,-7-4 1-16,7 4 2 0,0-4 2 15,0 4 1-15,1-4 4 0,5 0 0 0,1 1 3 16,-1-4 1-16,7-1 1 16,1 1 2-16,-2 0 2 0,1 0 3 0,7-5 2 0,-1 2 1 0,1-1 0 15,0 0 2-15,6-4 0 0,0 4-2 0,0-4 1 16,0 4-2-16,0 0 0 0,6-4-2 15,-5 5-4-15,5-2 2 0,1 5 1 0,-1 0-4 16,8 3-17-16,-7-3-62 0,-1 3-146 0,1 1-79 16,-1-1-45-16,1 1-18 0,-1-1 6 0</inkml:trace>
  <inkml:trace contextRef="#ctx0" brushRef="#br0" timeOffset="172149.0725">16999 15463 75 0,'-6'0'256'15,"6"0"10"-15,-8 0-11 0,2 0-32 0,6-4-43 16,-6 4-56-16,6-3-43 0,-7 0-27 0,1-2-14 16,-1 2-12-16,7-1-8 0,-7 0-7 15,7 1-3-15,-6-1 0 0,0 0-1 0,6 0-1 16,0 1 0-16,-6 0 2 0,6-1 0 16,-8 4 1-16,8-4 0 0,-6 1 2 0,6 3 0 15,0 0 2-15,0-4 4 0,0 4 4 0,0 0 4 16,0 0 4-16,-6 0 3 0,6-3 4 15,0 3 0-15,0 0-4 0,0 0-4 0,0 0-5 16,0 0-7-16,0 0-6 0,0 0-7 16,6 0-5-16,-6 0-4 0,0 0-2 0,0 3 1 15,0-3-1-15,0 0 1 0,6 4 2 0,-6-4 1 16,0 3 2-16,8 1-1 0,-2 0 0 16,-6-1 1-16,6-3 0 0,-6 3 0 0,6 1 1 15,1 0 0-15,0-4 1 0,-1 4 0 16,1-4 0-16,-1 0 0 0,0 3 0 0,8-3 0 15,-8 0-1-15,7 0 1 0,0 0-1 0,-6 0 1 16,13 0-1-16,-14 0 0 0,7-3 0 16,0 3-1-16,0 0 2 0,0-4-1 0,0 4 0 15,0 0 0-15,-6-4 0 0,5 0 3 16,2 1-2-16,-8 0 2 0,7-5 0 16,1 5 2-16,-8-4-1 0,6-1-1 0,2-3 0 15,-1 4-2-15,-1-8 0 0,1 5-1 0,0-2-1 16,1-2 2-16,-1-2-1 0,-7 2 0 0,8-4 1 15,-8 3 0-15,6 0 0 0,-4 1-1 16,-2-4 0-16,0 2 1 0,1-2-1 0,-7 4 0 16,7-1 0-16,-7 1-1 0,-7-5 2 15,7 5 0-15,-7-1 0 0,7 0 0 0,-6 1 0 16,0-2 0-16,-2 2 0 0,-4 4 1 0,6-5 2 16,-1 4 0-16,-6-4-1 0,6 4 1 15,-5-4 0-15,4 4-2 0,-5 0-1 0,0-4-1 16,7 1 0-16,-7 3-2 0,0-4 1 15,0 4 0 1,1-3 2-16,-2 3 4 0,8 0 0 0,-7 0 1 0,-1-4 0 0,2 8 1 16,-2-4-2-16,8 0 0 0,-7 0 0 0,0 4 1 0,0-1 2 15,0 0-1-15,0-2 0 16,0 2-1-16,0 1 0 0,6 0 0 0,-6 0 0 16,0-1 0-16,7 4 1 0,-8-3 2 0,2 0 0 15,5 0 0-15,-6 3 0 0,6-3-2 0,1 0 0 16,-6-1-1-16,4 4-1 0,2-3 0 15,0 3-2-15,-1-3-1 0,0 4-2 0,1-2-1 16,-1 5 0-16,1-4 0 0,0 1 0 0,6 3 0 16,-7-4 0-16,0 4-1 0,1 0-1 15,0 0 0-15,6 0 0 0,-7 0 1 0,-1 0-1 16,3 0 1-16,5 0 0 0,-7 4 0 16,1-4 0-16,6 3 1 0,-7-3-1 0,7 4 1 15,-6 1 0-15,-1-2-1 0,7 1 0 16,-6-1-1-16,6 1 2 0,-6-1 0 0,-2 5-1 15,8 0 1-15,-6-5 0 0,0 4 2 0,6 1-2 16,-7 3 1-16,1-5 1 16,6 6-1-16,-7-1-1 0,1 0 0 0,6 0 0 0,-7-1 0 15,1 2 0-15,0 2 0 0,6-2 1 0,-8-1 1 16,8 0-1-16,-6 0 0 0,6-1-1 16,-6 1 0-16,6 0 0 0,0-3 0 15,0 3 0-15,0-1 0 0,0 2 1 0,0-2 0 16,6 1-1-16,-6 0 2 0,6 1 1 0,-6 2-1 15,8-3-2-15,-8 4 2 0,6-4 0 16,0-1 1-16,1 6-1 0,-1-6 1 0,1 5-1 16,-7-4-2-16,6 4 2 0,1-4-1 0,-1 0 0 15,0 0 0-15,-6 0 1 0,8 0-1 16,-8-1 0-16,6 2 0 0,0-5-1 0,-6 4 0 16,7-4 1-16,-7 4 0 0,6-4 1 0,-6 1-1 15,7 0 2-15,-1-2 0 0,-6 2 1 16,7 0 0-16,-7-1 1 0,5 0 1 0,3-3-1 15,-8 3-1-15,7 0 1 0,-7-3-3 16,6 3 2-16,0-3-1 0,-6 0-3 0,7 4 2 16,0-5 0-16,-7 4-1 0,6 0-1 0,7 1-7 15,-7-1-9-15,1 0-18 0,0 5-28 16,5 2-33-16,2-2-121 0,-8-2-120 0,7 5-57 16,0-8-17-16,0-3 8 0,-7-1 23 15</inkml:trace>
  <inkml:trace contextRef="#ctx0" brushRef="#br0" timeOffset="183705.439">5490 17913 57 0,'7'-7'270'0,"0"4"26"0,6-4-14 15,-7 3-48-15,0-3-62 0,2 3-60 0,-2 0-44 16,0-3-21-16,-6 3-9 0,6 1-1 0,1-1 1 16,-7 0-2-16,0 1 0 0,7 3-2 0,-7-4-5 15,0 0-2-15,0 1-5 0,0 0-2 0,0-2-2 16,0 5-2-16,0-3-2 0,0 3-4 0,0-4-3 15,0 4-1-15,0-4 0 0,0 4-3 16,0 0 0-16,0-3-2 0,0 3 2 0,0 0-1 16,0 0 0-16,0 0-2 0,0 0 0 0,0 0 0 0,0 0-3 15,0 0 1-15,0 0-1 0,0-4 0 16,6 4 0-16,-6-3 2 0,6-2-2 0,1 2 0 16,0 0 1-16,6-5-1 0,-7 5 0 0,8-4-1 15,-2-1 2-15,1 4 0 0,7-3 0 0,-8 0 0 16,8-1 1-16,0 4 0 0,-1-3 1 0,7 0 1 0,-6 3-1 15,6-3 1-15,1 3 1 0,-2-3-2 0,1 4 0 16,7-1-1-16,-7-4 0 0,6 4 0 16,-5 1 1-16,5-1-1 0,1 1 0 0,-7-1 0 15,6 0 0-15,-6 4-2 0,7-3 3 0,-7-1-1 16,0 4 0-16,7-4-1 0,-7 1-1 16,-1-1 2-16,1 1-1 0,7 3 0 0,-7-4 0 0,0 0 1 15,7 4 0-15,-7-4 1 0,0 0 0 16,7 4-1-16,-7-3 1 0,0 3 0 0,7 0 0 15,-8-3 0-15,1 3-1 0,7 0 0 0,-7-4 0 16,6 4 0-16,-5 0 1 0,5-4 0 0,-6 4 0 16,7 0 1-16,-1 0-1 0,-5 0 0 0,5 0 0 15,1-4 0-15,5 4-1 0,-5 0 1 0,7-4-2 16,-2 0 0-16,1 1 0 0,0-4 1 16,7 3-2-16,-1-3 2 0,1 0 1 0,7 0 2 0,-2-1 0 15,2 0-1-15,-8 1 0 0,13 0-2 0,-5 0-2 16,-1-4-1-16,7 4 0 0,-8-4 0 0,2 0-1 15,6 3 2-15,-7-4-1 0,-1 6 1 16,2-5 1-16,-1 3 1 0,0 1 0 0,0-4-1 0,0 3 2 16,0 1-1-16,0 0-2 0,1 0 0 0,-1 4 0 15,-1-5 0-15,2 1 2 0,6-1-3 16,-7 5 1 0,6-5 0-16,-6 1 0 0,7 0 0 0,0-2 2 0,-1 6 2 0,0-4 1 15,8 3 0-15,-1 1 2 0,0 0 0 0,0-1-1 16,0 4-2-16,0 0-1 0,1 0 0 0,-1 0-3 31,0 4-1-31,6-4-4 0,-6 3-1 0,0 0-2 0,0-3-2 0,8 4-1 0,-8 0 0 0,6-4 1 16,1 3-1-16,-7 0 0 0,7-3 3 15,-1 6 1-15,1-6 3 0,0 0 1 0,-1 0 4 0,1 0 2 16,-7 0 0-16,7 0 1 0,-1-6 0 16,1 6 1-16,0 0-2 0,-1 0-2 0,1 0 1 15,0 0-1-15,-7 0-1 0,6 0 0 0,1 0 1 16,-1 0 2-16,1 0 1 0,0 0 2 15,-1 0 0-15,1 0-1 0,0 0 0 0,-1-3-2 16,1 3-2-16,0-3 1 0,-7-1-3 0,6 0 1 16,-6 1 1-16,0 0 4 0,8-5-1 0,-8 4 2 15,0-3 1-15,0-1 2 0,-7 1-2 0,7 0-2 16,0 3-1-16,0-3 2 0,-6 4-2 16,0-5-1-16,6 4 0 0,-6-3-1 0,-1 3 0 15,1 1 0-15,0-1 2 0,-1-3 0 0,-6 7 2 16,7-4 0-16,-1 0 0 0,-5 4-1 0,5-3 0 15,-5 3-1-15,5 0 0 0,-6 0-1 16,7 0 1-16,-7 3-1 0,7-3 0 0,-8 4 0 16,2-4 1-16,-1 4 0 0,7-1 0 0,-8 1 4 15,2 0 0-15,-1-1 0 0,-1 1 0 16,2 3-1-16,5-3-1 0,-5 0-3 0,6 3 0 16,-2-3 0-16,-4-1 0 0,5 5-1 0,1-5 1 15,0 4 0-15,0 1 1 0,-1-5 0 16,1 5 3-16,6-4-2 0,0 3 1 0,0 0-5 15,6-3-10-15,-6 2-23 0,8 3-54 0,-2-2-94 16,0-3-85-16,2-1-41 0,-2 0-13 0,0 2 9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0-06-21T06:15:01.66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33 6103 124 0,'0'-4'250'0,"7"4"-2"0,-7 0-28 16,6-3-36-16,1 3-46 0,-7-4-55 15,6 4-34-15,0-4-18 0,-6 4-11 0,7 0-3 16,-7-3-2-16,7 0 0 0,-7 3-2 0,6-5 0 16,0 2 1-16,-6 3 2 0,8-4 4 15,-2 1 1-15,-6-1 0 0,5 4 2 0,-5-4-4 16,8 4-5-16,-8-3-7 0,6-2-1 16,-6 5-3-16,0 0-2 0,7-3 1 0,-7 3-2 15,6 0 0-15,-6 0 0 0,7 0-1 0,-1-3 1 16,8 3-1-16,-8-4 1 0,7 4 0 15,7 0 0-15,-8 0 0 0,8 0 0 0,0-4 0 16,-1 4 0-16,1 0 0 0,6 0 0 16,0 4 0-16,7-4 0 0,-8 0-1 0,1 4 0 15,7-4 1-15,-1 3-1 0,-6 0 1 16,7 2 0-16,-1-2 0 0,1 5 0 0,7-5 0 16,-8 1 1-16,7-1 2 0,0 5 0 15,1-5 0-15,5-3 2 0,-7 4 0 0,9 0-1 16,-2-4 0-16,1 0-1 0,5 0 1 0,-6 0-3 15,9 3 1-15,-9-3 0 0,7 0-1 16,-7 0 0-16,1 4-1 0,0-4 0 0,-1 0 0 16,1 3 1-16,0-3 1 0,-1 0 1 0,1 4-1 15,-7-4 2-15,6 4-2 0,-5-4 0 16,-1 4 0 0,-1-1-1-16,1-3 0 0,1 4-1 0,-1-4 0 0,0 4 1 0,0-4-1 15,0 0 1-15,-6 3 0 0,6-3-1 0,-7 0 1 16,7 4 0-16,-7 0-5 0,2-1-16 0,-2 4-130 15,-6 0-93-15,0 5-49 0,-6-4-26 16,0-2-10-16</inkml:trace>
  <inkml:trace contextRef="#ctx0" brushRef="#br0" timeOffset="1913.8853">1023 6569 55 0,'0'-4'274'16,"0"0"21"-16,0 0 17 0,-7-3-58 0,7 0-106 15,0 2-54-15,0-1-28 0,0-2-15 0,0 2-11 16,0 1-7-16,0 2-3 0,0-5-3 16,0 5-5-16,0-1-4 0,0 0-4 0,0 4-5 15,0-4-5-15,0 4-2 0,0-3-1 16,0 3-2-16,0 0-1 0,0 0-1 16,0 0 0-16,0 3-1 0,-6 1 1 0,6 0 1 15,-7 3 1-15,-6 4 0 0,7 4 2 0,-8 3 1 16,-5 1-1-16,6 2-1 0,-6 5 1 15,-1 4 0-15,0 2 0 0,1 1-1 0,-1 1 3 16,-6 2 1-16,7 5 2 0,-1-5 0 16,0 5 1-16,1-1 6 0,0-1 5 0,0 2 3 15,-1 3 3-15,0-3 1 16,7-4 2-16,-7 3-6 0,1-4-6 0,6-3-3 0,0-4-4 0,0 1-1 16,0-4-2-16,-1-5-3 0,8-3 2 15,0 1-1-15,-1-4 1 16,1-1-1-16,-1-3 1 0,1-3 0 0,6 2 0 0,-7-2-1 0,7-2-1 15,-6 3 0-15,6-2-2 0,-6 0-1 16,6 1-5-16,0-1-11 0,0 4-17 0,-8 0-20 16,16 3-98-16,-8-3-116 0,0 0-60 15,6-7-23-15,0-4 0 0,1-7 11 0</inkml:trace>
  <inkml:trace contextRef="#ctx0" brushRef="#br0" timeOffset="2401.5966">821 6711 151 0,'-7'0'299'0,"7"0"24"0,-6 0 12 15,6-4-106-15,0 4-96 0,-7 0-55 16,7 0-34-16,0 0-25 0,0 0-13 0,7 4-6 16,-7-4-2-16,6 7-1 0,-6 0 1 15,7 1 2-15,0 3 1 0,5 4 0 0,-5 0 1 16,0 3 0-1,5 4 1-15,-5-4 1 0,6 7 0 0,-6-3 2 0,-1 5 6 0,7-2 8 16,-6 4 3-16,5 0 5 0,-5 1 3 0,6 3 1 16,-6-4-2-16,5 8-4 0,-4-4-1 0,-2-1-2 31,6 2 1-31,-5-1 1 0,0 0-2 0,6-1-2 0,-7-2-2 0,0-1-4 0,2-3-2 16,-2-1-5-16,0 1-1 0,-1-4-1 15,4 0 1-15,-3-3-2 16,0-1-2-16,-6-4 0 0,7 5-1 0,-7-8-2 0,6 3-1 15,-6-2-1-15,7-1-8 0,-7 0-16 0,0 0-18 16,0-1-32-16,0 1-93 0,0 0-116 0,-7-7-53 16,7 3-16-16,-6-11 1 0,-7 1 24 0</inkml:trace>
  <inkml:trace contextRef="#ctx0" brushRef="#br0" timeOffset="2929.837">372 7492 77 0,'0'3'302'0,"-7"-3"26"0,1-3 15 16,6-2-56-16,-7 2-116 0,7 0-71 15,0-1-40-15,0 0-23 0,0 1-17 0,7 0-9 16,-7-3-4-16,0 3-5 0,6 0-2 16,1-1 0-16,-7 0-1 0,6 1 0 0,0 0 1 15,-6-1 0-15,7 4 0 0,0-4 1 16,-7 0 1-16,6 4 2 0,-6-4 3 15,6 1 3-15,1 3 6 0,-7-4 7 0,7 0 6 0,-7 1 5 16,6-1-1-16,-6 4 0 0,7-3-5 16,-1-1-4-16,-6 0-6 0,6 1-5 0,-6-1-2 15,7 1-3-15,-7 3 0 0,7-4-2 16,-1 0-5-16,0 0 0 0,-6 0-1 0,14 1 0 16,-8-1-1-16,1 1 0 0,6-1 0 0,-7 0 2 15,7 1-1-15,7-1 2 0,-7 0 0 16,6 1 1-16,1 0-1 0,-1-1 0 0,1-4-1 15,-1 4 0-15,7 0 0 0,-6 1-1 16,0 0 0-16,5-1 0 0,2 4 0 0,-8-4 0 16,8 4 0-16,-1 0-13 0,-1 0-21 0,1 4-22 15,-6 0-60-15,6-1-142 0,-7 0-75 16,1 1-26-16,0-4 0 0,-1 0 11 16</inkml:trace>
  <inkml:trace contextRef="#ctx0" brushRef="#br0" timeOffset="3757.9472">1341 7293 121 0,'0'0'278'16,"-6"0"18"-16,6-4-20 0,0 1-63 0,0 3-76 15,0-3-58-15,-6-1-31 0,6 0-15 16,0 1-9-16,0-1-6 0,0 0-2 0,0 4-2 16,0-3-1-16,0 3 1 0,0-4 2 15,0 4-1-15,0-3 3 0,0 3-1 0,0 0 0 16,6-4-1-1,-6 4-1-15,0 0 2 0,0-4-1 0,0 4 0 0,0 0 2 0,0-4 0 16,0 4 0-16,6-4-2 0,-6 4-4 0,0 0-4 16,0 0-4-16,8-3-4 0,-2 3-1 15,0-4-1-15,-6 1-1 0,7 3 1 0,6-4 0 16,0 0 0-16,-7 4 0 0,8-3 1 0,5-1 1 16,-6 1-2-16,6-1 2 0,-5 1-1 15,6-1-1-15,-1 0 0 0,0 0 1 0,0 0 1 16,-5 0 0-16,5 1 0 0,1 0 1 15,0-1 2-15,-1 0 1 0,1 0 5 0,-1 0 2 16,-6 0 3-16,7 1 0 0,-7 0 0 16,6-1-2-16,-6 4-4 0,1-4-1 0,-2 1-4 15,8 0 0-15,-14 3-2 0,7-5-1 0,1 5 1 16,-2-3 0-16,-5 3-1 0,6 0 1 16,-7-4-1-16,1 4 0 0,-1 0 0 0,1 0 0 15,0 0 0-15,-1 0-1 0,0 0 0 16,-6 0-7-16,7 0-12 0,-7 4-13 15,0-1-19-15,7 5-55 0,-7-5-134 0,0 1-63 0,0 0-27 16,0-4-6-16,0 0 9 0</inkml:trace>
  <inkml:trace contextRef="#ctx0" brushRef="#br0" timeOffset="4603.0595">1752 6964 18 0,'0'0'254'0,"0"0"27"0,0 0-8 15,0 0-47-15,0 0-65 0,0 0-62 0,0 0-41 16,0 0-25-16,0 0-11 0,0 0-3 16,0 0 2-16,0 0 5 15,0 0 6-15,0 0 5 0,0 0 1 0,0 0 2 0,0 0-3 16,0 0-3-16,0 0-1 0,0-4-7 0,0 4-2 15,0 0-5-15,0 0-5 16,0 0-5-16,0 0-2 0,0 0-5 0,0 0-2 0,0 4-3 16,0-4-1-16,0 0 1 0,0 0-2 15,0 0 2-15,0 0-2 0,0 0 5 0,0 0-2 16,0 0 0-16,0 0 1 0,0 0-1 0,0 0 1 16,0 0-2-16,0 4 0 0,0-4 3 15,7 0-2-15,-7 0 1 0,6 3 1 0,-6-3 0 16,6 3 1-16,2 2-1 0,-8-5 1 15,6 3 0-15,0 4-1 0,1-3 0 0,6 0 0 16,-7 4 0-16,1-2 1 0,5 2 1 0,-4-2-1 16,4 6 1-16,-5-4-1 0,6 2 1 15,0 2 0-15,-7-1-1 0,8 0 1 0,-2 3-1 16,-5-3 1-16,6 4 0 0,0-4-1 0,-8 3 0 16,10 1-1-16,-9-1 0 0,8-2 0 15,-8 3 1-15,6-5 0 16,-5 1 0-16,0-4 1 0,-1 5-1 0,1-5 0 0,-1-3 0 15,0 3 1-15,-6-3 1 0,8-1 2 0,-8 1 8 16,0-4 10-16,0 4 10 0,0-1 11 16,0-3 12-16,0 0 2 0,0 0-3 0,0 0-7 15,0 3-8-15,0-3-8 0,-8 0-10 0,2 0-4 16,-7 4-3-16,0 4-4 0,-12 0-4 16,5-2-10-16,-13 10-15 0,1-2-25 0,-7 4-32 15,5 5-63-15,-4 2-150 16,-1 1-74-16,0-2-30 0,6-1 0 0,1-8 19 0</inkml:trace>
  <inkml:trace contextRef="#ctx0" brushRef="#br0" timeOffset="7209.4672">2645 7114 205 0,'-14'-11'306'0,"2"0"22"0,-2 0 14 0,8 0-127 16,-7 0-85-16,7-3-46 0,-8 3-28 15,8-1-17-15,0 1-14 0,-8 5-7 0,8-6-6 16,-2 5-1-16,3-5 3 0,-1 6 10 16,6-2 8-16,-8 1 3 0,2 4 4 15,6-5 6-15,-6 1-4 0,6 3-8 0,0-3-7 0,-7 3-2 16,7 0-5-16,0 1-6 0,0-1-4 16,7 1-4-16,-7-1-5 0,6 1-3 0,0-1-2 15,2 4 0-15,-2-5-1 0,-1 2 0 16,9 3 0-16,-7 0-1 0,0 0-3 0,5 3-1 15,-6 2-2-15,2 2-1 16,-2 0 1-16,0 4 3 0,1 4 2 0,-7 3 3 0,0 0 3 16,0 4 2-16,-7 7 3 0,1-3 0 0,0 4 1 15,-2 2 2-15,-4-2-2 0,-1 3 0 16,0-3-1-16,0-2 1 0,-1 2-2 16,2-5 0-16,-2-2 1 0,2-5-1 0,-1 0 1 0,6-3 1 15,0-5 2-15,1 2 2 16,0-8 1-16,6 3 1 0,-7-7-1 0,7 0-1 0,0-4-3 15,0 1-9-15,0-9-12 0,7 1-9 16,-1-3-10-16,0 0-11 0,1-6-7 0,6 2 0 16,0 0 4-16,-7 0 9 0,8-1 7 0,-2 1 11 15,-4 0 10-15,-2 3 10 0,7 1 9 16,-7 2 7-16,-6 1 3 0,7 4-2 16,-7 0-1-16,7 4-7 0,-7-2-7 0,0 5-5 15,6 0-1-15,-6 5 0 0,0-2 2 0,6 4 1 16,-6 3 1-16,6 6 2 0,-6-2 2 15,8 2 1-15,-2 1 0 0,0 1 1 0,1 1 1 16,-1-1-1-16,1-4 1 0,6-2 1 16,-7-1 0-16,8 0 0 0,-8-3 0 0,7-1 0 15,-6-7 0-15,6 0 0 0,-1 0-1 0,-5-7-3 16,6-1-3-16,-7-6-4 0,1-2-2 16,0 2-3-16,-1-4-3 0,1-5-1 0,-7 5 1 15,6-3 4-15,-6-1 1 0,0-1 2 16,0 6 3-16,0-6 3 0,0 5 2 15,0 0 2-15,0-1 3 0,0 5 1 0,0 0-1 0,0 2-1 16,7 1-1-16,-7 0-4 0,6 3-3 16,7 1-2-16,-7-1 1 0,8 2-1 0,5-2 2 15,-6 5 0-15,6-4 1 0,-5-1 1 16,6 4 0-16,5-3 0 0,-5 0 0 0,0-1 1 16,-1 1 1-16,1 0-1 0,-8 0 1 0,8-1-1 15,-7 0 1-15,7 2 0 0,-8-2-2 16,2 0 2-16,-1-2 0 0,-6 2 1 0,-1 1 0 15,7 0-3-15,-7-4 0 0,-6 3 0 16,7-3 1-16,0 1-1 0,-7 2 2 0,0-2 3 16,0 2 0-16,0 0 0 0,-7 1 0 0,7 0-2 15,-7-1-4-15,7 4-4 0,-6 1-4 16,6 3-3-16,-7 0-3 0,1 0 0 0,-7 3-1 16,6 5 2-16,-5 0 2 0,-2 6 3 15,1 1 5-15,0 7 5 0,0 0 6 0,1 7 5 16,-2 4 2-16,-5 4 1 15,5 3 3-15,2 0-2 0,5 4-3 0,-6 0 0 0,7 4-1 16,-8-4-1-16,14 0-2 0,-6-4 0 0,-1 0-1 16,7-6-1-16,0-2-1 0,-6 1 0 47,6-7-2-47,0-1 0 0,0-5-1 0,0-3-1 0,0-2 1 0,0 0-1 0,0-5-1 0,0-2 2 0,-6-1 0 0,6-4 4 0,0 5 0 15,0-4 3-15,0-4 1 0,-7 3-1 16,7-3-1-16,-7 0-2 0,1 0-1 0,-1-3-3 15,-6-1-1-15,13 0 2 0,-6 0 2 0,-1-3 0 16,1 0-1-16,-1-3 0 0,7-2-1 16,0 1-3-16,0-3-3 0,0 0-1 0,0-6-1 15,7-2 0-15,-1 1-2 0,7-1-1 0,-7-8 0 16,8 5 0-16,6-9-1 16,-8 5 0-1,8-7 1-15,-1 3 0 0,7-5 1 0,-6 3 0 0,7-2 2 0,-2 0 3 0,1-3 3 16,0 3 1-16,0-3 1 0,7 4 0 0,-7-5 1 15,7 5-4-15,-1-1-1 0,-6 0 1 0,1 0 3 16,-1 4 2-16,-1 1 1 0,1 2 3 0,-6 4-1 16,-1 1 1-16,1 2-2 0,-7 6-1 15,0-2-4-15,-7 8-4 0,1 1-7 16,0 2-11-16,-1 5-7 0,-6-1-7 0,7 4-4 0,-7 4-3 16,0-1 3-16,0 8 7 15,0 0 8-15,-7 4 7 0,7-1 5 0,0 0 6 16,0 5 3-16,0-1-2 0,0 0-3 0,7-2-3 15,-7-2-4-15,6 1-4 0,0 0-4 16,1-4-2-16,-7-1 0 0,7-2 2 0,-1-1 2 16,-6 0 3-16,0 1 3 0,-6-1 2 0,-1 0 2 15,0 0 1-15,-5 5 1 0,-8-1 2 16,7 0 0-16,-7 4 2 0,-6-1-2 0,7 4 3 16,-1 1 0-16,-6-1 1 0,7 4 0 15,-1 3 1-15,0 1 1 0,8 0 2 0,-8 0 1 16,7 3 1-16,1-1 2 0,-2-1 0 15,8 2 0-15,-1-4 0 0,0 6-2 0,1-7-1 16,6 2 1-16,0-3 2 0,-7-2-1 0,7 2-1 16,0-5 0-16,7-4 0 15,-7 5 0-15,0-9-2 0,6 6-1 0,-6-6-2 0,7-2-3 16,-7 3-3-16,7-4-2 0,-1-4-3 0,-6 5 0 16,6-4-1-16,2-4 4 0,-8 0 1 15,6 0 1-15,0 0-1 0,0-4-4 0,1 0-8 16,0-3-15-16,-7 0-25 0,6-4-33 15,1-3-42-15,5-2-30 0,-4 2-17 0,-2-8 10 16,6 3 48-16,-4-3 87 0,4 0 92 0,1 1 64 16,1-1 38-16,-2-1 15 0,2-2-14 15,-2 2-48-15,1-2-45 0,7 3-25 0,-7 0-14 16,0 0-8-16,7 0-9 0,-1 0-3 0,-6 4-4 16,0 0-1-16,7-1-2 0,-7 5 1 0,7-1-1 15,-8 4 0-15,2-4 1 0,-2 8-1 16,1-4-1-16,1 4 1 0,-2-1-1 15,2 2 0-15,-8 2 0 0,7 0 0 0,-6 0 1 16,6 4-1-16,-7 0-1 0,0 0 1 0,1 0-1 16,6 4 1-16,-7 0-1 0,-6 0 0 15,7 2 0-15,0 5 0 0,-1 0 2 0,1 0 0 16,-7 4 0-16,6 4 2 0,1-1 1 16,-7 4 1-16,0 0 0 15,0 3 2-15,0 1 1 0,0 3 0 0,0 1-1 0,0-1 1 0,-7 4 0 16,7-5-2-16,-6 6 0 0,-1-5 1 15,1 5 0-15,-1-5 0 0,0 0-2 0,1 0 0 16,0 0 1-16,-1 1-1 0,0-5 0 16,1-3-2-16,0 4 1 0,-1-4 0 0,1-3 0 15,-1-1 1-15,0-4-1 0,1 1 5 0,0-4 3 16,-2 0 5-16,2-4 6 0,0 0 4 16,0-2 3-16,-1 2-3 0,-6-3-3 0,0-4-5 15,-1 3-5-15,2-3-5 0,-1 0-3 16,-7-3-1-16,0-1 0 0,8 0-1 0,-2-4 0 15,-5-2-1-15,6-1-1 0,0 0 0 0,0-4-1 16,0 0-1-16,0-2 4 0,6-2 1 16,-6-3 3-16,7 3 5 0,0-2 3 0,6-2 4 15,-8-2 0-15,2 3 2 0,6 0 0 16,0-4-2-16,0 4-1 0,6 0-5 0,2 1-2 16,-8 2-4-16,6 1-3 0,7 0-4 0,-7-1-1 15,8 4-2-15,-2 1 0 0,2 3-1 16,5 0 1-16,-6 0-2 0,6 3-2 0,-5 1-2 15,6 4-4-15,-8-1-6 16,1 0-4 0,-6 4-6-16,6 4-4 0,-7 0 1 15,-6 2 2-15,6 2 5 0,-6 3 5 0,-6 1 6 0,0 2 5 0,-7 4 4 0,6 0 1 0,-6 1 3 16,1-1 1-16,-2 4 0 0,1-4 0 0,0-3 0 16,0 3 1-16,0-3 0 0,6-4 0 15,1 1-1-15,0-2 2 0,6-3 1 0,-7 1 10 16,7-5 6-16,0-3 2 0,0 4 2 0,7-8-1 15,-1 4 0-15,0-3-9 0,1-5-6 16,6 1-5-16,-6 0-6 0,5-4-7 0,2-1-8 16,-8 2-12-16,8-2-13 0,-2-2-11 0,-5-1-14 15,-1 1-19-15,1-5-19 0,0 5-7 16,-1-4 20-16,0 2 43 0,-6 2 38 16,0-1 35-16,0 4 34 0,0 0 27 0,0 1-2 15,0 2-30-15,0 4-19 0,0 0-12 16,0 1-9-16,-6 3-6 0,6 3-5 0,-6 1 1 15,-1 8 4-15,0-2 3 0,1 5 4 0,-1 3 3 16,-5 8 0-16,4-4 0 0,2 7 1 16,0-3-3-16,-1 3-3 0,0 1-3 0,1-1-1 15,6 1-1-15,-6-5 0 0,6 1-5 0,0-5-4 16,6 2-5-16,-6-9-7 0,6 5-24 16,1-9-60-16,0-6-111 0,5 0-56 0,2-12-26 15,-1 2-10-15,0-9 13 0</inkml:trace>
  <inkml:trace contextRef="#ctx0" brushRef="#br0" timeOffset="7412.3493">3934 6916 219 0,'7'-10'328'0,"-7"-6"24"16,0 5 13-16,0 5-124 0,0-6-106 0,0 8-55 15,0 1-36-15,-7 6-23 0,7 1-12 16,-13 4-4-16,6 2 0 0,-5 6-3 0,-2 2-6 15,2-4-6-15,4 5-9 0,-4-1-11 0,-1 0-10 16,6-3-11-16,1-1-10 0,-1 0-19 16,1-2-45-16,0-1-64 0,6-4-64 0,-8-3-27 15,8 0-5-15,8 0 16 0</inkml:trace>
  <inkml:trace contextRef="#ctx0" brushRef="#br0" timeOffset="7698.195">3836 7092 198 0,'7'8'257'15,"-7"-2"13"-15,6 2-47 0,1 3-71 0,-7 1-69 16,6-2-35-16,0 4-19 15,-6 2-13-15,8-2-4 0,-8 1-4 0,0-1-2 0,6-3 1 16,-6 4-3-16,0-4 1 0,6-4 0 0,-6 1 2 16,0-5 13-16,0 5 5 0,0-8 4 0,0 0 0 15,0 0-3-15,0-4-6 0,0-3-16 16,7-4-12-16,-7 0-9 0,0-1-2 0,0 2 1 16,0-5 4-16,0 1 4 0,0-2 6 15,7 2 10-15,-7 2 6 0,6-2 6 0,0 0 2 16,1 3 1-16,-1-1-3 0,8 2-5 15,-2-1-4-15,2 0-5 0,5 4-1 0,-6-1-1 16,6 1 1-16,8 3 0 0,-8-3-2 16,0 3-3-16,8 1-4 0,-8 0-5 0,8 3-7 15,-8-6-10-15,7 3-9 0,-13 3-15 0,5-3-22 16,3-1-31-16,-8 0-35 0,0 1-34 16,-6 0-36-16,-1-5-19 0,0 0 5 0,2 1 23 15</inkml:trace>
  <inkml:trace contextRef="#ctx0" brushRef="#br0" timeOffset="8018.0028">4103 6810 21 0,'-6'0'235'0,"0"0"17"16,-2 4-18-16,-4 0-50 0,5 0-52 0,1 2-50 0,-1 2-30 15,-6 3-13-15,7 3-3 0,0 1-1 16,-2 8 0-16,2-2 0 0,-7 1 0 0,7 7-2 15,6 0-5-15,-7 2-5 0,7 1-3 0,0 1-4 16,0 0 0-16,7-1 0 0,-1-2 0 16,1 3 0-16,5-3 1 0,-4-5 1 0,11 5 2 15,-6-8 3-15,6-1 3 0,-5 1 6 0,5-3 3 16,7-1 3-16,-6-4 2 0,-1-2-1 16,7-2-2-16,0 1-5 0,0-8-5 0,0 6-4 15,1-9-5-15,-9 3-4 0,9-3-5 16,-1 0-2-16,0-3-2 0,0 0-2 0,-7-3-1 15,7 3-4-15,-6 0-17 0,-7-5-28 0,7 5-135 16,-8-4-110-16,-5-5-58 0,0 1-29 16,-7 1 2-16,-7-8 18 0</inkml:trace>
  <inkml:trace contextRef="#ctx0" brushRef="#br0" timeOffset="11385.8319">2136 8199 213 0,'-6'-8'278'0,"0"1"11"0,6 0-18 0,-7 0-115 15,7-5-68-15,-7 5-36 0,7-1-17 16,0 1-7-16,-6 0-4 0,6 0-2 0,0 3 3 16,0-4 3-16,0 1 3 15,6-4-1-15,-6 5 0 0,0-2 1 0,7-3-3 0,-7-1-2 16,7 6-3-16,-7-2-2 0,0 0-3 0,0 1-4 15,6 3-6-15,-6 1-6 0,0-1-4 16,0 1-8-16,0 3-3 0,0 0-3 0,0 0 1 16,-6 3-1-16,6 1 3 0,-7-1 6 0,0 1 3 15,-6 3 2-15,7-2 2 0,0-2-1 16,-8 5 1-16,2-5 1 0,4 0 0 0,-4 1 1 16,-1 0-1-16,-1-4 0 0,2 4-1 15,-2 0-2-15,2-4-1 0,-8 3 1 0,7-3 0 16,0 4 0-16,0-4 0 0,0 3 0 15,0 2 0-15,0-5 0 0,7 3-2 16,-8 0 0-16,8 1-2 0,0 0-1 0,-2-1-4 0,2 0-2 16,0 1-1-16,6 4-2 0,-7-1 0 15,7 0 2-15,-6 8 1 0,-1-4 3 16,7 8 0-16,-6-1 2 0,-1 8 1 0,7 3 3 0,-6 4 1 16,0 3 4-16,6 8 4 0,-8 0 2 0,2 7 1 15,0 5 3-15,6 3 0 0,-7 3 0 16,1 3-3-16,-1 2 0 0,7 2 0 15,-6 1-1-15,6-1-1 0,-7 1 3 0,7-5 1 16,0 6 1-16,-6-10 0 0,6 2-2 0,0-4 3 16,0-5-3-16,0-3 1 0,0-3 0 0,0 0 3 15,0-7 0-15,0-1-1 0,-6-4-1 16,6 1-1-16,0-1-2 0,0-6-2 0,0 3-1 16,6 0 0-16,-6 0-3 0,0-4 1 15,6 4-1-15,1-4-1 0,-7 0 1 0,13 4 0 16,-7-7-4-16,7 4-8 0,1-8-10 0,5 3-14 15,0-4-100-15,0-1-111 0,8-2-54 16,-1-10-25-16,0-1-6 0,0-11 6 16</inkml:trace>
  <inkml:trace contextRef="#ctx0" brushRef="#br0" timeOffset="12159.3451">4026 8132 78 0,'-8'0'287'0,"2"-3"21"15,6 3 15-15,0-4-68 16,-6 1-106-16,12-1-63 0,-6 0-33 0,6-4-21 0,8 5-15 15,-1-4-9-15,6 3-3 0,-6-2-3 16,7 1 0-16,6-2-1 0,-7 0 0 0,7-1-1 16,-6 4-1-16,6-2 0 0,-8 2 1 0,3 0-1 15,5 1 0-15,-7-2 1 0,1 5-1 16,-6-4-1-16,5 4-2 0,-6 4 2 16,6-4-1-16,-5 5 0 0,-2-2-2 0,1 1 3 0,-6 0 0 15,6 2 0-15,-7 2 0 0,1 3 1 16,0-4 1-16,5 8 0 0,-12-5-1 15,7 9 0-15,0-1 2 0,-1 4 0 0,-6 0 0 16,7 4-1-16,-1 3 0 0,-6 8 1 0,6 0 3 16,2 7 0-16,-8 3 2 0,6 4 1 0,0 8 1 15,0 7 0-15,8 4-1 0,-1 2 0 16,0 6 0-16,0 2 0 0,7 1 4 0,-1 4 2 16,1-1-1-16,6-4 1 0,0 0-1 15,-1 1-1-15,1-7-3 0,1-5-3 0,-8-6-1 16,8-4 0-16,-8-4-1 0,-6-8 1 15,0 1 0-15,-7-8 1 0,0 0 2 0,-6-6 1 16,-6 2 0-16,-7-3 0 0,0-1-11 0,-6 5-36 16,-7-4-156-16,-7 0-82 0,-6-7-45 15,-7-4-25-15,-6-8-2 0</inkml:trace>
  <inkml:trace contextRef="#ctx0" brushRef="#br0" timeOffset="12940.6507">2234 8335 84 0,'0'-4'273'0,"0"-1"16"0,0 2 11 15,0-1-80-15,0 1-90 0,0 3-48 0,0-4-25 16,0 1-12-16,0-1-6 0,0 4-4 0,0-4 1 16,0 0-2-16,0 4-6 0,0-4-1 15,0 4-7-15,0-3-8 0,0 3-6 0,0 0-5 16,7 0-4-16,-7 3-1 0,6 1 1 0,-6 0 0 16,7 0 0-16,5 7 2 0,-4-4 1 0,4 8 1 15,2 0 0-15,-2 3 2 0,1 4-1 16,7 0 1-16,-8 4 1 0,8 3 1 0,7 0-1 15,-1 4 1-15,-7 3-1 0,13 1-1 16,2 4 0-16,-9-1 0 0,15-1-1 0,-8 7 1 16,7 1-1-16,6-4 0 0,-5 5 0 0,5 0 0 15,1-1 0-15,-1 1-2 0,8 3 5 16,-1-3 2-16,-7 4 2 0,8-5-1 0,5 4 1 16,-6-3 0-16,6 3-2 0,1-3-5 0,0 0 0 15,6-1 0-15,-6-3 0 0,-1 0-1 16,1-4-1-16,-8 0 2 0,8 1 1 15,-6-8 1-15,-1 4 3 0,-7-5 2 0,1-2 1 16,-1-1 1-16,-5-3-1 0,-1-1 0 16,-7-3-3-1,1 1-3-15,-1-1-1 0,-5-4-2 0,-1-4-1 0,-1 5 0 0,-5-5-14 0,0 0-19 16,-1 5-63-16,-6-4-136 0,-6-4-75 0,-7-1-37 16,0-6-10-16,-7-4 9 0</inkml:trace>
  <inkml:trace contextRef="#ctx0" brushRef="#br0" timeOffset="14231.6516">2515 8331 210 0,'0'-5'288'0,"-8"2"15"16,2-4-9-16,0 3-116 0,-1-3-73 16,7 3-40-16,-7 0-18 0,7 0-11 0,0 1-4 15,-6-1 0-15,6 1 2 0,0-1 3 0,0 4 6 16,0-4 3-16,0 1 1 0,-6 3-1 15,6-4-4-15,0 4-7 0,0 0-9 0,6 0-9 16,-6 0-10-16,0 0-5 0,0 0-4 16,0 0 0-16,6 4 1 0,-6-1 1 0,7 1-1 15,0 3 1-15,5 0 0 0,-4 5-1 0,3-1 1 16,3 4 0-16,-7-1 0 0,12 4 0 16,-5 5 0-16,-2-2 2 0,8 1 1 0,-1 4 0 15,-5 3 1-15,12 1 0 0,-7-2-1 16,1 3 1-16,-1-3-3 0,7 6 2 0,-6-5-1 15,6 4-1-15,-7-5 1 0,7 6 0 16,0-5 0-16,7 5-1 0,-7-5 0 0,0 0 0 16,0 4 0-16,7-4 0 0,-7 0 0 15,7 1 1-15,-7-2-1 16,6 6 2-16,1-5 0 0,-8 5-2 0,9-2 1 0,-2 1 1 0,1 0 0 16,5 1 1-16,-5 1-1 0,6-1 2 15,0-2 0-15,0 2-3 0,6 2 1 0,-5-6-1 16,5 2-1-16,-6-1-1 0,7-3 0 0,-7 2 0 15,0-4 1-15,7-1-1 16,-14 1 0-16,7-5 2 0,0 1 2 0,-6 0 0 0,0-3 0 16,0 3 0-16,-8-4 0 0,7 1-1 0,-5-1-1 15,-1 0-2-15,0 0 1 0,-6 1-1 16,-1-1 0-16,7-3 1 0,-6 3-1 0,-8 0 0 16,8 1-1-16,-1-2-6 0,1 2-21 0,-6 3-25 15,-2 0-70-15,1-4-139 0,1 5-73 16,-8-5-32-16,-6-8-1 0,0-2 14 15</inkml:trace>
  <inkml:trace contextRef="#ctx0" brushRef="#br0" timeOffset="15255.0342">5340 8506 229 0,'0'-3'319'0,"8"-1"19"0,-8 0 0 0,0 4-125 16,0-3-99-16,6 3-57 0,-6 3-30 15,6 1-18-15,1 0-8 0,-7 7-3 0,6 0 1 16,1 3 1-16,0 5 0 0,-1 2 2 15,6 5 0-15,-4 4 1 0,4 2-1 0,1 5 0 16,1 4 0-16,-2 2 0 0,2 1 0 0,5 4 1 16,-6 3 0-16,6 0-1 0,1 2 1 15,-7-3 1-15,6-2 2 0,2 3 1 0,-9-3-1 16,2-4 1-16,5-1-1 0,-6 2-3 0,0-9 0 16,-7 1 0-16,8-9-3 0,-8 3 0 15,0-5 1-15,1-5 1 0,0 1-2 0,-7-4-7 16,0 0-6-16,0-2-14 0,0-6-85 15,-7-2-117-15,7-4-58 0,-7-8-29 16,1-4-11-16,0-6 5 0</inkml:trace>
  <inkml:trace contextRef="#ctx0" brushRef="#br0" timeOffset="15498.9694">5653 8869 235 0,'-6'-8'340'0,"-1"-2"18"0,1 2 9 16,6 5-118-16,-6-1-118 0,6 8-61 0,-8-1-35 0,2 8-15 16,0 0-10-16,-7 4-3 0,6 2-1 15,-6 6 5-15,0-4 5 0,0 3 3 16,1-1 4-16,-2 1 2 0,1 0 0 0,0 1-3 16,-6-1-3-16,5-1-5 0,-5 1-5 15,6 0-2-15,-6 3-3 0,5-2-6 16,2 3-13-16,-8-1-21 0,7 1-23 0,7-1-90 0,-2-2-121 15,2-5-64-15,0 0-21 0,6-10 1 16,0-5 14-16</inkml:trace>
  <inkml:trace contextRef="#ctx0" brushRef="#br0" timeOffset="15736.3576">5894 8961 272 0,'14'-4'338'0,"-2"1"17"0,2-1 9 15,-1 0-149-15,-1 0-95 0,2 1-55 0,5 3-32 16,1 0-16-16,-1 0-9 0,0 3-3 0,1-3-2 16,0 8 0-16,5-4-2 0,-5-1 0 15,0 4 0-15,-1 0-11 0,1 0-15 0,6 1-31 16,-13-1-149-16,7 4-79 0,-8-3-42 15,2-5-11-15,-8 1 2 0</inkml:trace>
  <inkml:trace contextRef="#ctx0" brushRef="#br0" timeOffset="15946.0378">5875 9158 224 0,'-7'3'312'0,"1"-3"16"0,-1 0-20 15,14 4-96-15,-1-4-93 0,7 0-59 0,0 0-29 16,7 0-16-16,0 0-8 0,-1 0-5 16,7 4-2-16,0-4 0 0,7 4 0 0,-7 0 0 15,0 0 0-15,7 2 0 0,-7 2-5 0,6 3-11 32,-6 0-41-32,0 0-133 0,0 0-73 0,0-4-37 0,-6 1-14 0,-1-1 0 0</inkml:trace>
  <inkml:trace contextRef="#ctx0" brushRef="#br0" timeOffset="16625.6408">6553 8335 12 0,'6'-26'328'0,"0"0"28"0,-6-3 16 15,6 3 14-15,-6-3-167 16,7 7-100-16,-7-1-50 0,0 5-32 0,7 7-17 0,-7 0-17 0,0 3-6 16,0 5-4-16,0 3 0 0,0 3 1 15,0 1 4-15,0 4 0 0,0 6 2 0,0 1 0 16,0 3 2-16,-7 4 0 0,7 8 2 15,0 3 0-15,-7 3 1 0,1 9 1 0,6 2 1 16,-6 4 0-16,0 4 1 0,6 0-1 0,-8 3 2 16,2 5-1-16,6-1 4 0,-6-3 6 15,-1 3 4-15,7-2 2 0,0-6 3 0,0 1 1 16,0-4-3-16,0 0-4 0,0-4-4 16,7 2-3-1,-7-5-1-15,6-5-4 0,-6-1 0 0,6-2-5 0,-6-3 1 0,8 0-3 16,-2-7-1-16,-6 0 0 0,6-4 0 0,-6-4 0 0,0-4 0 15,6-3 7-15,-6-3 13 0,0-1 7 16,7-3 3-16,-7-4 1 0,0-4 2 16,0-7-11-16,7 0-10 0,-7-4-6 0,0-3-3 15,6-4-3-15,-6-1-1 0,0-1-1 0,7-6-2 16,-7 1 1-16,0-4-2 0,6 3-1 16,-6 1-1-16,7 0-5 0,-7 3-4 0,0 1-6 15,7-1-4-15,-1 3-2 0,0 6-3 16,-6-1 4-16,14 2 3 0,-8 2 6 0,7 0 3 15,-7 3 2-15,8 3 3 0,-2 0 0 0,2 5 0 16,-2 0 0-16,2 3 2 0,5 3 0 16,-6 5 1-16,6 3 3 0,-5 3 2 0,5 4 1 15,-6 5 1-15,6-2 1 0,-5 5 4 0,-1 4 3 16,0-1 5-16,0 0 4 0,-7 0 2 16,0 0 1-16,2-3 3 15,-8 0-1-15,0-4 0 0,-8 0 1 0,2 0-3 0,-6 0-7 16,-15 4-17-16,1 3-43 0,-13 0-78 0,-7 4-163 15,-5 0-85-15,-8-3-42 0,-6-5-10 0,0-11 27 16</inkml:trace>
  <inkml:trace contextRef="#ctx0" brushRef="#br0" timeOffset="17354.682">3341 10342 186 0,'0'-12'313'0,"0"-5"28"0,0 1 21 15,0 2-107-15,0-1-82 16,-6 1-48-16,6 2-29 0,0 5-24 0,0 0-21 0,0 0-16 16,-7 3-11-16,7 1-6 0,0-1-4 0,-6 4-1 15,6-3-2-15,-6 6 0 0,-8 1-1 16,2-1-3-16,-2 8-2 0,-5 3 2 0,-7 5 3 15,0 7 2-15,-1 3 1 0,1 4 0 16,-6 4 1-16,6 3-4 0,-7-1-2 0,7 6-2 16,7-1-1-16,-7-1 1 0,6 2-4 0,1-5 1 15,-1 4-3-15,7-7-5 16,6 0-7-16,-6-4-12 0,7-4-17 0,6-4-22 0,0-2-20 16,0-1-77-16,6-4-125 0,1-7-57 15,-1-8-20-15,8-3 2 0,-2-6 12 0</inkml:trace>
  <inkml:trace contextRef="#ctx0" brushRef="#br0" timeOffset="17621.5703">3316 10327 182 0,'0'-4'242'0,"6"4"7"0,0 0-51 16,1 4-73-16,-1 4-44 0,-6 3-21 0,7 3 3 31,0 1 6-31,-1 7 12 0,0-5 2 0,-6 9 2 0,6-1 2 0,2 6-5 0,-2-2-6 0,0 4-11 16,1 0-9-16,-1 3-10 0,8 1-9 15,-2 0-10-15,-5 3-5 0,6-3-4 0,0-1-3 16,0 1-1-16,-6-1-4 0,5-2 0 16,2-1-2-1,-2-8-4-15,-4 1-3 0,4-1-2 0,-5-6-1 0,-1-1-8 0,1 0-15 16,0-7-18-16,-1 3-21 0,-6-2-77 0,0-5-131 15,0-3-62-15,0-4-22 16,-13-7 0-16,0-5 11 0</inkml:trace>
  <inkml:trace contextRef="#ctx0" brushRef="#br0" timeOffset="17821.4556">3035 10767 23 0,'-19'-12'338'16,"5"-2"43"-16,2-1 35 0,-1 1 32 15,6-4-150-15,0 6-91 0,7 1-50 0,0 0-40 16,0 4-32-16,7 0-33 0,0 3-25 16,12 1-14-16,-5-1-6 0,11 0-3 0,1 4-2 15,14 4-3-15,-8 0-25 0,13 7-39 16,2 3-45-16,-2 0-160 0,7 9-109 0,-7-1-55 16,1-4-8-16,6 0 24 0,-6-6 36 0</inkml:trace>
  <inkml:trace contextRef="#ctx0" brushRef="#br0" timeOffset="20738.989">2526 8378 225 0,'0'-4'269'0,"8"4"-13"16,-8-3-33-16,0 3-48 0,0-4-54 0,0 0-43 16,0 4-23-16,-8-3-12 0,8-1-6 15,0 1-7-15,0 3-3 0,0-4-2 0,0 0-2 16,0 1-4-16,0 3-3 0,-5 0-2 15,5-4-5-15,0 4-4 0,0 0-5 0,0 0-2 16,-6-3-1-16,6 3-3 0,0 3 3 16,0-3 0-16,-8 0 1 0,2 4 2 0,0-1-1 15,-1 1 0-15,0 0-1 0,1 3 0 0,0-4 1 16,-1 1-2-16,1 3-1 0,-1-3 0 16,0 0-3-16,1 4-2 0,0-5-4 15,6 4-4-15,-7-3-7 0,0 2-7 0,7 2-8 16,0-1-14-16,-7-3-72 0,7 4-90 0,0-4-44 15,0-1-18-15,0 0-5 0</inkml:trace>
  <inkml:trace contextRef="#ctx0" brushRef="#br0" timeOffset="21009.8518">2605 8506 146 0,'0'0'174'15,"0"0"-36"-15,0 0-43 0,0 0-38 0,0 0-23 16,0 4 17-16,-6-4 17 0,-1 4 11 16,7-1 7-16,-12 1 2 0,4 0 0 0,2 3-30 15,0-3-25-15,-7 2-13 0,6 2-9 0,-7 0-4 16,3-1-3-16,3 1-2 0,2 2-4 15,-7 0-25-15,6 2-100 0,1-4-72 0,0 2-37 16,6-2-21-16,0 0-8 0</inkml:trace>
  <inkml:trace contextRef="#ctx0" brushRef="#br0" timeOffset="21223.1679">2755 8704 109 0,'0'4'260'0,"0"-1"14"16,0 1-18-16,0 0-75 0,0 2-77 0,-6-2-49 31,6 4-27-31,-7 0-12 0,1-2-7 0,6-2-4 0,-7 8-3 0,0-8 0 0,1 3-1 16,0 3-1-16,6-2-2 0,-14-1-24 15,14 4-86-15,-6-3-84 0,0-1-44 0,-1 4-24 16,7-8-9-16</inkml:trace>
  <inkml:trace contextRef="#ctx0" brushRef="#br0" timeOffset="21431.0497">2911 8924 254 0,'0'4'279'16,"0"-1"11"-16,-6 1-53 0,-1 3-92 15,1-3-68-15,0 4-39 0,-1-1-19 0,-6 3-11 16,6-3-5-16,-6 5-3 0,7-5-1 0,-1 5-2 16,1-6-4-16,-1 5-5 0,1-2-5 15,-1-3-5-15,7 2-20 0,0-2-60 0,0 2-87 16,0-4-43-16,0 0-20 0,7-1-8 0</inkml:trace>
  <inkml:trace contextRef="#ctx0" brushRef="#br0" timeOffset="21636.5514">3016 9089 161 0,'0'3'314'0,"-6"-3"17"16,6 0 6-16,-8 4-107 0,8-4-109 0,-6 4-67 15,6-1-37-15,-13 1-21 0,7 3-7 0,-1 1-2 0,0-4-4 16,1 3-5-16,6-4-4 0,-6 5-10 0,-1-1-13 15,7 0-57-15,-7-4-97 0,7 1-48 16,7 0-20-16,-7 0-5 0,7 0 9 0</inkml:trace>
  <inkml:trace contextRef="#ctx0" brushRef="#br0" timeOffset="21830.4326">3185 9221 263 0,'0'3'325'0,"0"-3"14"0,0 4-23 16,0 0-111-16,-7-4-95 0,7 3-58 0,-6 1-30 16,6-1-14-16,-6 5-5 0,-1 0-2 0,0-1-2 15,1 0-4-15,0 0-5 0,-1 0-8 0,0 0-5 16,7 5-7-16,0-1-6 0,0-4-11 16,0 5-82-16,0-2-89 0,7-2-48 0,0-2-20 15,-1-1-6-15</inkml:trace>
  <inkml:trace contextRef="#ctx0" brushRef="#br0" timeOffset="22019.318">3472 9448 34 0,'6'7'296'0,"-6"-3"25"0,7 0 13 16,-7-2-53-16,6 2-101 0,-6 4-83 0,0-4-49 15,0 3-23-15,0 1-12 0,0-1-7 16,-6 4-3-16,6 0-5 0,0 0-4 15,-7 0-8-15,7 0-9 0,7 0-14 0,-7 0-50 16,6-1-119-16,-6-3-59 0,13 2-29 0,-6-6-9 16,5 1 4-16</inkml:trace>
  <inkml:trace contextRef="#ctx0" brushRef="#br0" timeOffset="22193.2187">3778 9664 147 0,'0'0'325'0,"0"4"23"15,0-1 10-15,0-3-87 0,0 0-115 0,0 3-75 16,-7 1-40-16,7 0-22 0,-6 4-11 16,-1-1-4-16,1 0-2 0,-1 0-4 0,0 1-7 15,1-1-8-15,6 0-8 0,0 1-10 0,-6 3-12 16,6-4-49-16,0 1-119 16,6-1-60-16,0 0-26 0,1-3-9 0,0 0 1 15</inkml:trace>
  <inkml:trace contextRef="#ctx0" brushRef="#br0" timeOffset="22354.2565">3993 9861 124 0,'6'4'311'15,"-6"0"22"-15,0 0 8 0,7-4-80 0,-7 4-117 16,0-4-70-16,0 3-38 0,0 1-19 0,0-1-10 16,-7 4-8-16,7-2-9 0,-6 2-10 15,-1 0-14-15,7 4-58 0,-7-4-119 16,1 4-61-16,6-3-25 0,0 0-10 0,0-5 2 15</inkml:trace>
  <inkml:trace contextRef="#ctx0" brushRef="#br0" timeOffset="22548.358">4194 9994 79 0,'7'0'314'0,"-7"3"23"0,6-3 12 0,-6 0-50 16,0 0-133-16,0 4-79 0,0-4-41 15,-6 3-24-15,6 2-12 0,0-2-4 16,-7 4-9-16,7-3-8 0,-6 4-9 0,0-2-11 0,6 2-14 16,-7-1-45-16,0 0-102 0,7-3-70 0,0 4-31 15,-6-5-11-15,12 1 2 0</inkml:trace>
  <inkml:trace contextRef="#ctx0" brushRef="#br0" timeOffset="22661.2934">4232 10133 91 0,'9'0'329'0,"-9"0"34"15,0 0 22-15,0 0-53 0,0-4-118 0,0 4-101 16,0 0-68-16,0 0-51 0,0 0-41 0,0 4-107 16,0-1-117-16,-9 1-52 0,9 0-15 15,-11-1-2-15,4-3 12 0</inkml:trace>
  <inkml:trace contextRef="#ctx0" brushRef="#br0" timeOffset="24601.878">3452 8463 193 0,'6'-5'324'0,"-6"-2"25"15,0-3 17-15,0 2-108 0,0 0-101 0,0 1-55 16,0 4-38-16,0-2-26 0,0 2-16 15,0 0-12-15,0-1-5 0,7 4-3 0,-7 0-1 16,0-4 1-16,0 4 2 0,0 0-2 16,0 0 2-16,7-3-2 0,-1 3-1 0,7-3-1 15,0 3 0-15,6 0-1 0,1-4 0 0,7 4 1 16,-9 0-1-16,15-4 1 0,-7 4-1 16,7 0 0-16,-1 0 1 0,8 0 0 0,-9 0 0 15,9 0 1-15,-1 0 1 0,-6 0 0 16,6 0 2-16,-6 0 0 0,-1 0 0 0,1 0-1 15,-1 0 0-15,1-4-2 0,-7 4 0 0,0 0-1 16,0-4 0-16,0 4 1 0,-6-3 0 16,0 3 0-16,-2-4 0 15,-4 4-1-15,-1-4 1 0,-7 4 0 0,0 0-1 0,2 0 1 16,-2 0 3-16,-6 0 1 0,6 0 1 0,-6 0 1 16,0 0-2-16,0 0 0 0,0 0-3 0,0 0-2 15,0 0 0-15,0 0-3 0,-6 4 0 16,6 0 1-16,0-1-1 0,0 5 0 15,-6 0 2-15,6-2-1 0,0 8 1 0,0-2 1 16,-8 3 0-16,8 3 0 0,8 4 1 0,-8 0 0 16,0 0 0-16,0 4-1 0,6 0 1 0,-6-2 0 15,6 6 0-15,-6-4 1 0,6 3-1 16,2-3 0-16,-8-1-1 0,6 1 0 16,0 0 0-16,-6-5 0 0,7 2-1 0,-1-1 1 15,-6-8 0-15,7 4 0 0,-7-4 0 0,0 2 0 16,0-5 0-16,7 4 0 0,-7-8 0 15,0 4 2-15,0-4-1 0,-7 0 2 0,7 0 0 16,0 1 2-16,0-1-2 0,-7-3 1 0,7 0 0 16,0 4 1-16,-6-8 2 0,6 3 4 0,-7 0 7 15,7-3 5-15,-6 0 3 0,-8 0 1 16,8 0 4-16,0 0 8 0,-8-3 8 16,2 3 4-16,5-8 2 0,-6 5 0 0,0-5-1 15,-8 1-10-15,10-1-16 0,-3-2-7 16,-5-1-6-16,6-4-5 0,-6 4-1 0,5-3-4 15,-5 0 0-15,-1-2-1 0,0 2 0 0,8-5 1 16,-8 5-1-16,7-1 1 0,-7-4 0 0,1 5 4 16,6-4 2-16,-6 3 2 0,5 1 2 15,2-6 1-15,-2 6 2 0,-5-4-2 16,6 3 0-16,0-3 0 0,-1 4-1 0,2-1-1 16,-1 0-1-16,6 0-1 0,-6 1-2 0,1 3-1 15,4 0-1-15,-4-4 0 0,-1 4-1 16,6 4 1-16,1-4 1 0,-1 4 0 0,-6-1 0 15,6 1-1-15,1 0 0 0,6 3-4 16,-6 0 0-16,-1 1 0 0,7-1-2 0,-7 1 0 16,7 3 0-16,0-4 1 0,-6 4-2 0,6-3 0 15,0 3-1-15,0 0-2 0,0 0-4 16,0 0-2-16,-6-4-8 0,6 4-13 0,0 0-16 16,0 0-15-16,0 4-21 0,-7-1-26 15,1 4-29-15,-1 4-56 0,0 0-130 0,-5 4-61 16,-2-1-16-16,2-3 6 0,-8 0 24 0</inkml:trace>
  <inkml:trace contextRef="#ctx0" brushRef="#br0" timeOffset="25866.633">2124 9235 267 0,'0'-7'308'0,"6"0"16"0,-6-1-14 16,0 5-137-16,6-4-78 0,-6 3-44 15,0 4-26-15,0-4-18 0,0 4-9 0,7 0-6 16,-7 0 1-16,0 0 2 0,0 4 0 16,7-4 2-16,-7 0 0 0,0 4 3 0,0-4-1 15,0 3 1-15,0-3 0 0,0 4-1 0,6-4-1 16,-6 3 1-16,0 1 0 0,0 0 0 16,0-1 0-16,6 1 1 0,-6 3-1 0,0 0 1 15,0 5 0-15,0-1 1 0,0 0 2 0,0 6 1 16,0-1 0-16,0 2 1 0,0 4 0 15,0 0-3-15,0 0 1 0,0 3-1 0,-6 1 1 16,6-1 0-16,0 2-1 0,-6 2 2 16,6-4-1-16,0 1 1 0,-7 4-1 0,7-5 0 15,-7 1 0-15,7-1-1 0,-6-3 0 0,6-4 0 16,-6 5-1-16,6-5 1 16,0-3 0-16,0-1 0 0,0-3-1 0,0 0 0 0,0 1 2 15,0-6-1-15,0 2 0 0,0-5 1 16,0 1 0-1,6 0 0-15,-6-1-1 0,0-3 0 0,0 4 1 0,6-4 0 0,-6 0 0 16,7 0 1-16,0 0-2 0,-1 0 1 0,0 0-2 16,8 0 0-16,-1 0-1 0,-7 0 0 0,14 0 0 15,-8 0 1-15,2 0 0 0,5 0 1 16,1 0-1-16,6 0 0 0,-7 0 1 0,7 3 0 16,7-3-1-16,-1 4 0 0,1 0 0 0,-1 0 0 15,8 0 0-15,-1-1-1 0,0 1 0 16,-7-4 0-16,8 3 0 0,-1 1 2 0,-7-4 0 15,1 3 1-15,-1-3-1 0,1 0 2 16,-1 0 0-16,-6 0 0 0,1 5 1 0,-1-5 0 16,-7 0 0-16,1 0 1 0,-8 0 0 0,2 0 1 15,-1 0 8-15,-7 0 12 0,1 0 12 16,-1 0 14-16,1 0 11 0,-7 0 6 0,0 0-2 16,6 0-6-16,-6 0-10 0,0 0-10 15,0 0-7-15,0 0-1 0,0 0-2 0,0 0-2 16,0 0-2-16,0 0-3 0,-6 0-3 15,6 0-5-15,0-5-6 0,-7 5-3 0,7-3-5 16,-6 3 0-16,6-4-2 16,-7-3-1-16,7 4 1 0,-6-1-1 0,-1 0 1 15,1-4 1-15,0 1 1 0,-2 0-1 0,2 0-1 0,0-1 0 16,-7 2-1-16,6-2 0 0,-6-3 0 16,0 4 0-16,0-4-1 0,0 0 0 0,-7 0 1 15,8-1-1-15,-8 2 0 0,0-6 0 16,-6 2 0-16,7-1 1 0,-1 1 0 0,-6-8-1 15,0 4 1-15,-7-5-1 0,8 1 1 0,-1-3 1 16,-7-1 2-16,7-2 2 16,-6-3 3-16,4 3 2 0,-3-6 2 0,5 5 1 0,-1-4 0 15,1 5-1-15,0-2-2 0,1 4-1 0,5 1-4 16,0 2-4-16,1 5-2 0,5 0-2 16,2 3-5-16,6 4-18 0,-8 3-25 0,8 1-16 15,-1 4-15-15,1-1-17 0,-1 8-15 0,0-1-7 16,1 4-40-16,6 5-114 0,-6-2-59 15,0 2-18-15,6-1-1 0,-8-4 14 0</inkml:trace>
  <inkml:trace contextRef="#ctx0" brushRef="#br0" timeOffset="27105.216">5099 10752 135 0,'8'11'252'0,"-2"1"12"15,0-2-21-15,1-3-94 0,-2 4-70 0,9 0-34 16,-1 4-21-16,1-4-11 0,5 3-4 16,0 5-14-16,8-5-25 0,-1 6-49 0,6-3-54 15,7-2-44 1,0 0-30-16,7-1-4 0,-1-3 15 0,8 0 47 0</inkml:trace>
  <inkml:trace contextRef="#ctx0" brushRef="#br0" timeOffset="27167.1787">5693 11019 29 0,'71'4'153'0,"-6"3"36"0,14-7 14 16,-2 0-7-16,8-3-33 0,0-5-54 0,-1 1-53 16,1 0-28-16,0-1-34 0,0-3-78 15,-1-3-87-15,1 0-43 0,0-5-24 0,-8 1-12 16</inkml:trace>
  <inkml:trace contextRef="#ctx0" brushRef="#br0" timeOffset="27372.6738">7431 10701 65 0,'33'-26'305'0,"-1"-3"36"0,-12 0 27 15,0-8-30-15,-7 3-105 0,-7-2-69 0,0 0-32 0,2 2-33 16,-8 5-25-16,-8 0-24 0,8 0-19 0,-6 3-12 16,0 8-11-16,-7-4-2 0,-1 7-5 15,8-3-1-15,-6 6-1 0,-8-2 0 0,13 3 0 16,-13 1 0-16,14-2 1 0,-7 5-1 0,0 0 0 16,7-1-8-16,-1 4-11 0,-1 0-9 15,3 0-9 1,-2 4-13-16,7 4-13 0,-6 0-6 0,6 4-7 0,0-1-71 0,-7 0-115 15,7 5-55-15,0-5-23 0,7 0-3 0,-7-3 8 16</inkml:trace>
  <inkml:trace contextRef="#ctx0" brushRef="#br0" timeOffset="27935.5063">7262 10335 253 0,'-7'-8'335'0,"7"4"29"16,-6-6 23-16,6-2-136 0,0 5-78 0,-7-4-46 15,7 4-32-15,0-1-29 0,7 5-21 0,-7-4-14 16,6-1-15-16,1 0-8 0,6 1-5 16,-1 0-3-16,2 0 0 0,-1 0-1 0,7 0 0 15,0-5 0-15,5 5 1 0,-5-4 2 0,6-1 1 16,0 5-2-16,0-4 3 15,1 4 0-15,-9 0 1 0,9-4-4 0,-7 4 1 0,5-1-1 16,-5 5-1-16,-7-5 0 0,0 5-1 16,7-1 0-16,-8 0-1 0,-5 1 1 0,-1 3-2 15,8 0 0-15,-14-4 0 0,6 8 0 0,0-4 2 16,-6 0-3-16,6 3 2 0,-6 1 1 16,8 3 0-16,-8-3 0 0,0 6 0 0,6-2 1 15,-6 7 0-15,6-4 0 0,1 3 0 0,0 5 0 16,-1-5 3-16,1 5 3 0,-1-1 6 15,0 0 9-15,8 1 5 0,-2-1 7 0,-5 0 2 16,6 0 1-16,0 2-2 0,0-6-8 16,6 4-7-16,-5-3-6 0,5 7-13 0,-5-4-34 15,4 7-46-15,-4 1-165 0,-1 4-109 0,-13-1-56 16,0-3-23-16,-7-1 13 0,-5-7 35 16</inkml:trace>
  <inkml:trace contextRef="#ctx0" brushRef="#br0" timeOffset="32252.0304">3237 8883 99 0,'0'0'284'0,"-6"-3"23"0,6-4 18 0,0-1-81 0,0 1-94 16,0 0-57-16,0 3-28 0,0-3-22 0,0 3-18 16,0 0-8-16,-6 1-4 0,6-1 1 0,0 1-1 15,0 3-1-15,0 0 0 0,0-4-2 16,0 4-3-16,0 0-2 0,0 0-2 0,0 0-1 15,0 0-2-15,0 0 0 0,0 0 0 16,0 0-3-16,0 0 0 0,0 0 1 0,0 4-1 16,0-1 0-16,0 1 2 0,0 3 0 0,0 0 1 15,0 4 0-15,-8 0 0 0,8 4 1 16,0-1 0-16,-6 1-1 0,6 4 0 0,0-5 0 16,0 5 0-16,0-2 0 0,-6 2 0 15,6-1 0-15,0 2 1 0,0-3 0 0,0-2 0 16,0 3 2-16,0-3-2 0,0-1 1 0,0 1 0 15,-7-4 1-15,7 0-1 0,0-4 0 16,0 0 0-16,0 1 0 0,0-4 0 16,0 0 1-16,0-1-1 0,0 0 3 0,0-3 0 15,0 4 0-15,0-4 0 0,0 4 1 0,0-4-3 16,0 0-1-16,0 0-2 0,0 0 0 16,-7 4-1-16,7-4-3 0,0 4-5 0,-6 3-9 15,6-4-11-15,-7 5-13 0,7-1-16 0,-6 4-69 16,6-4-107-16,-6 1-52 0,6-4-18 15,-7-1-5-15,7 1 7 0</inkml:trace>
  <inkml:trace contextRef="#ctx0" brushRef="#br0" timeOffset="32849.6877">3225 8873 184 0,'6'-4'285'0,"-6"4"16"0,0-4-28 16,0 0-77-16,0 4-79 0,0-3-45 0,0 3-23 16,0-4-8-16,0 4-7 0,0 0-4 0,0-3-3 15,0 3-6-15,6-4-3 0,-6 4-3 16,0 0-2-16,0-4-2 0,0 4-2 0,6 0-1 16,-6 0-3-1,7 0-3-15,0 0-1 0,-1 0-1 0,1 0 0 0,5 4 0 0,-4 0-1 16,4-1 0-16,2 4 1 0,-2 1 0 0,1 0 1 15,7 2 0-15,-8 0 0 0,2-1-1 16,-1 2 0-16,0 0 2 0,6 3-1 0,-12-2 1 16,6-2-1-16,0 1 2 0,0 4-1 15,-6-4 1-15,-1 0-1 0,0 3 0 0,1-2 3 16,0 2-2-16,-1-3 0 0,0 4 0 0,-6-1 1 16,0 1-1-16,8 0 1 0,-8-1-1 15,-8-3 2-15,8 3 1 0,-6 2 0 0,6-2 1 16,-6-2 3-16,-1 2 3 0,0-3 4 15,-5 0 7-15,-1 0 8 0,-1 0 9 0,2-4 11 16,-8 4 11-16,7-4 7 0,-7-3 2 0,0 3 1 16,2-3-5-16,-2 0-10 0,1 0-12 15,-1-4-13-15,0 4-10 0,1-4-9 0,-1 3-19 16,8-3-32-16,-8 3-45 0,0 5-54 16,7 0-167-16,-7-1-87 0,14-4-36 0,-7-6 6 15,0-4 27 1</inkml:trace>
  <inkml:trace contextRef="#ctx0" brushRef="#br0" timeOffset="34606.6936">1811 9019 169 0,'0'0'268'0,"0"0"6"15,-7 0-38-15,7-4-57 0,0 4-63 16,0-3-49-16,-6 3-22 0,6-3-12 16,0-2-2-16,0 2-3 0,-7-5-1 0,7 5 1 15,0-5-2-15,0 4 1 0,0-3-3 0,-6 0 2 16,6 4 5-16,0-4 4 0,0-1 4 15,-6 4 1-15,6 1-1 0,0-1 0 0,0 0 0 16,0 1-3-16,-8-1-4 0,8 0 0 16,0 1 1-16,0 3 0 0,0-4-5 0,0 4-3 15,0 0-6-15,0 0-4 0,0-4-6 16,0 4-3-16,0 0-5 0,0 0-3 0,0 0-3 16,0 0-1-16,0 0-1 0,0 0 0 0,8 0-1 15,-8 0 1-15,0 4 3 0,6-4 1 16,0 0 2-16,1 4 0 15,6-1 1-15,-7 1 1 0,7 0 0 0,1-1-1 0,-2 1 2 0,2 0 0 16,-2-1-1-16,8 1 1 0,-7 4-2 16,0-8 1-16,-6 3 1 0,5 1-1 0,0-4 0 15,-4 3 0-15,5-3 0 0,-7 0-1 16,2 4 0-16,-2-4 0 0,0 0 0 0,0 0-5 16,1 3-7-16,-7-3-12 0,7 4-18 0,-1-4-20 15,-6 3-18-15,7 1-24 0,-7 4-140 16,6-5-66-16,0 1-25 0,2-4 0 0,-8 0 7 15</inkml:trace>
  <inkml:trace contextRef="#ctx0" brushRef="#br0" timeOffset="35191.3469">2227 8708 236 0,'-6'0'253'0,"6"0"-8"16,0 3-53-16,0-3-61 0,-6 4-54 16,6 0-28-16,0-1-14 0,-6 4-5 0,6 1-3 15,-8 0-2-15,8-2-1 0,-6 6-1 0,6-1-2 16,-6 3-1-16,6 1-3 0,-7 0-2 16,7 3-2-16,-6-3-2 15,6 3-1-15,-7-4-1 0,7 6-1 0,-7-3 1 0,7-2-1 0,-6 4-2 16,0-5-1-16,6 0 0 0,-7 1-2 15,7 0 1-15,-7-4-2 0,7 1 1 16,-6-2 0-16,6-3 0 0,-6 1-1 0,6-5-2 16,0 5 1-16,0-5 0 0,0 1-1 0,-7 0 1 15,7-1 1-15,0 1 0 0,0-4-1 0,0 3 0 16,0-3 0-16,0 4 1 0,0-4 0 16,0 4 0-16,0-4 0 0,7 3 1 15,-7-3-1-15,0 4-2 0,0-4 2 0,6 3 1 16,-6-3 1-16,6 4 4 0,1 0 6 0,0 0 5 15,-1-4 7-15,0 4 3 0,1-4 4 0,6 3-3 16,0-3-2-16,7 0-6 0,-8 0-2 16,8 0-6-16,-1 0-4 0,1 0-3 0,0 0-2 15,-1 4-3-15,7-1-13 0,-6 1-22 16,6 3-26-16,-7 4-149 0,1 0-80 16,0 1-40-16,-7-2-11 0,-1-2 8 0</inkml:trace>
  <inkml:trace contextRef="#ctx0" brushRef="#br0" timeOffset="36171.7894">3185 8221 231 0,'0'-4'263'0,"0"4"-8"0,-7 0-44 16,7 0-53-16,0 0-51 0,-6-4-40 0,6 4-15 16,0-3-8-16,0 3-4 0,0-4-3 0,0 4-4 15,0-3-2-15,0 3-6 0,0 0-6 16,0-4-4-16,0 4-5 0,0 0-3 0,0-4 0 15,0 4-2-15,0 0 0 0,0-4-2 16,0 4 3-16,0-4-1 0,0 4-1 0,0-3 1 16,6 3 2-16,-6-4-1 0,0 4 0 15,0 0 0-15,0-3-1 0,0 3 0 0,7 0-3 16,-7 0-1-16,0-4-1 0,6 4 0 0,-6 0-1 16,7 0 1-16,6-3 0 0,-7 3 0 15,8 0 0-15,-2 0 0 0,2 0 0 0,5 0 0 31,1 0 0-15,0 3 1-16,5-3 0 0,-5 0 0 0,6 4 1 0,-7-4-1 0,7 0 0 0,-6 3 0 0,0-3-1 0,-1 4-1 16,1-4-8-16,0 3-15 0,-1 1-15 0,-6-4-36 15,0 4-130-15,-1-4-70 0,-4 0-28 0,-2 0-6 16,0-4 5-16</inkml:trace>
  <inkml:trace contextRef="#ctx0" brushRef="#br0" timeOffset="37049.2811">3680 7920 154 0,'0'-3'280'0,"0"-1"13"16,0 4-8-16,0-4-103 0,0 4-84 0,0 0-49 16,0 0-25-16,0 0-13 0,7 0-7 15,-7 0-3-15,0 4 0 0,0 0-1 0,6-1-1 16,-6 5 1-16,0-1 1 0,0 4 1 0,7 0 0 15,-7 3 3-15,0 1 1 0,0 0 1 16,0 3 0-16,-7 1 0 0,7 2 0 16,0-2 0-16,0 3-2 0,0-4 0 0,0 4-1 15,-6-4-1-15,6-3-1 0,0 3 0 0,0-3 0 16,0 0 0-16,0-4 1 0,6-1 0 0,-6 2 1 16,0-2-1-16,0-2 0 0,0-1 0 15,7 0-1-15,-7 0 2 0,0 1-2 16,6-4 0-16,0 3 0 0,-6-3 0 15,7-1-2-15,0 1 0 0,-1-1 1 0,0-3-1 0,1 5 0 16,0-5 3-16,-1 0 0 0,7-5 0 16,-6 5 1-16,6-3-1 0,-7-4 2 0,8 3-2 15,-8-3 0-15,0-1-2 0,7-3 0 0,-6 4-1 16,-1-4 0-16,7 4 0 0,-7-4 0 0,2 3-1 16,4-2 1-16,-5-1 0 0,0 3-1 15,-1-2 0-15,0 2 1 16,7 0-1-16,-6 1-1 0,0 0 0 0,-1-1 2 0,0 1 0 15,1 0-1-15,0-1 0 0,-1 5 0 0,0-5-1 16,-6 5 1-16,7-4 0 0,0 3 1 16,-7 0-2-16,6-4 1 0,-6 5 2 0,0 0 0 15,7-1 0-15,-7 0 3 0,0 1 3 0,0 0 2 16,0-2 0-16,0 5 2 0,0-3-1 16,0 3-2-16,0 0-2 0,0 0-3 0,0 0-2 15,0 0-2 1,0 0-1-16,0 0 0 0,0 0-1 0,0 3 0 0,0 2 2 0,0-2 0 15,0 4 1-15,0 0 0 0,0 4 0 16,0-3 1-16,0 2 1 0,0 1 1 0,0 0-1 16,0 0 2-16,0 1-1 0,6-2 2 0,-6 2 0 15,6-1 1-15,-6-4 1 0,8 0-1 0,-2 1 1 16,-6-2 0 0,6-2-1-16,-6 0 1 0,7 0 0 0,-7 0 0 0,0 0 0 15,6-1-1-15,-6-3 0 16,0 3-1-16,0-3-1 0,0 0 1 0,0 0 0 0,7 0 0 0,-7 4 1 15,0-4 1-15,0 0 0 0,0 0-2 16,0 0-1-16,0 0-2 0,0 0-2 0,0 0-2 16,0 0-8-16,0 0-17 0,6 4-19 15,-6-1-83-15,0 1-107 0,7 0-56 0,-7-1-23 16,0-3 0-16,0-3 11 0</inkml:trace>
  <inkml:trace contextRef="#ctx0" brushRef="#br0" timeOffset="43934.0789">7861 8532 172 0,'0'0'301'0,"-7"-7"17"0,1-1 10 16,6 1-117-16,0 3-92 0,-7-3-50 0,7 3-30 16,0 1-16-16,0-1-9 0,0 0 4 0,-6 1 7 15,6-4 9-15,0 3 10 0,0 1 8 16,0-1 8-16,0-4 1 0,0 4-1 0,0 0-4 16,0-2-7-16,6 6-9 0,-6-4-7 15,0 0-12-15,7 4-11 0,-1-4-6 16,1 0-5-16,7 4-3 0,5-3 0 0,7-1 1 0,0 1-1 15,0-2 1-15,7 2 1 0,-1 0-1 16,7-1-6-16,-6-3-5 0,5 4-11 0,2-5-10 16,-7 4-11-16,-1 0-13 0,1 1-7 0,-1-1-9 15,-6 0-12-15,1 4-45 0,-8-3-112 16,0 3-51-16,1-4-22 0,-7 4-3 0,-7-3 13 16</inkml:trace>
  <inkml:trace contextRef="#ctx0" brushRef="#br0" timeOffset="44167.9416">7809 8565 63 0,'0'3'224'16,"-7"2"18"-16,1-2-33 0,12-3-44 15,1 3-46-15,0-6-38 0,6 3-23 0,6-3-17 16,0-2-12-16,1 2-10 0,7-1-8 0,-1-3-3 15,6 3-3-15,-6-4-1 0,7 2-1 16,-1 2-2-16,-5-3 2 0,5 3 0 0,1 0-2 16,-8 1-8-16,8-1-61 0,-7 4-103 0,0-4-56 15,-6 1-29-15,6-5-14 0,-7 5 0 16</inkml:trace>
  <inkml:trace contextRef="#ctx0" brushRef="#br0" timeOffset="44552.7209">8200 8199 180 0,'0'-4'276'15,"0"-4"13"-15,0 1-5 0,0 4-122 0,0-4-75 16,6 2-42-16,-6 1-23 0,7 1-10 0,0 3-9 15,-1 0-2-15,7 0-1 0,-6 0-3 16,5 0 2-16,-5 3-3 0,6 1 2 16,0 1 1-16,-1-2 0 0,2 4 2 0,-1 0 0 15,0 1 3-15,6 3-1 0,-5-4 1 0,5 4 2 16,1 0 0-16,-7 0 2 0,6 1 3 16,1-2 1-16,-1 1 2 0,1 0 2 0,0-4 3 31,-1 5 3-31,1-5 3 0,-8 0 1 0,2-4 1 0,-2 6 0 0,2-6-5 0,-8 1-3 15,1-4-6-15,-1 3-3 0,-6-3-1 0,0 4-3 16,6-4 0-16,-6 4 0 0,-6-1 0 16,0 4-1-16,-7 4-3 0,-7 5-8 0,0 4-14 15,-12 3-27-15,6 7-145 0,-13-1-78 16,6 4-38-16,-6-8-13 0,7-2 1 0</inkml:trace>
  <inkml:trace contextRef="#ctx0" brushRef="#br0" timeOffset="46668.3584">9372 8122 262 0,'-6'7'295'0,"6"-4"13"0,-7 1-45 15,7 0-97-15,0-1-75 0,-6 1-43 0,6 0-23 16,0 3-13-16,0 0-5 0,0 1-3 0,0-1 3 16,0 4 0-16,0 1 3 0,-7 2 3 0,7 1 2 15,0 3 0-15,0 0 0 0,0 4-1 16,0-3 0-16,0 3-2 0,0 3-1 16,-6-3-1-16,6 0-1 0,0 0 2 0,0 0-3 15,-7 1-1-15,7-6 1 0,0 2-1 0,0-1-1 16,0-3-2-16,0-1 1 0,0 1 0 15,-6-4-2-15,6 0 1 0,0-1-1 0,0 2-2 16,0-1-5-16,-6-4-8 0,6 1-11 0,0 3-12 16,-8-4-17-16,8-3-64 0,0-1-108 15,-6-3-52-15,6-3-22 16,-6-8-5-16,6 0 7 0</inkml:trace>
  <inkml:trace contextRef="#ctx0" brushRef="#br0" timeOffset="47058.1372">9359 8055 227 0,'0'-6'276'0,"7"2"12"0,-7-3-38 0,0-2-101 15,6 6-66-15,0-4-40 0,2 3-20 0,-2 1-11 0,7-1-5 16,0 1-6-16,0-1-1 0,7 4 0 15,-8 0 0-15,8 0 0 0,6 4 0 16,-7-1 0-16,7 8 2 0,1-4 1 0,-7 5-1 0,5 2 2 16,1 5 1-16,-6-1 2 15,0-1 0-15,-1 6 2 0,1-1 0 0,-2 0 2 16,2 4-1-16,-6-4 2 0,-8 3-1 0,7-3 2 16,-7 3 3-16,2-2 3 0,-8-1 5 15,0 0 3-15,0-4 5 0,-8 0 4 0,-4 1 5 16,-1-1 0-16,-1 0-1 0,-6 1-2 0,-5-5-5 15,-1 5-7-15,0-5-6 0,-7 1-5 16,7 0-4-16,-6-4-3 0,-1 4-1 0,7-5-1 16,0-3-3-16,7 0-2 0,-7 1-6 15,12-4-14-15,-5 3-18 0,6-7-40 0,6 4-148 0,-5-8-77 16,12 1-35-16,0-9-10 0,0-2 6 16</inkml:trace>
  <inkml:trace contextRef="#ctx0" brushRef="#br0" timeOffset="47515.8272">9926 8125 54 0,'0'-3'275'0,"0"-1"19"0,6 0 7 0,-6 0-64 0,7 0-107 16,-7 1-62-16,7 0-34 0,5-1-18 16,-6 4-8-16,2-4-5 0,-2 4-2 0,0-3-1 15,-6 3 2-15,7 0 1 0,-1 0-1 16,-6 0 0-16,7 3 2 0,-7 1 0 0,6-4 0 15,1 7 3-15,-1-4 2 0,1 9 3 0,0-5 3 16,-1 4 4-16,0 4 2 0,1 4 2 16,6-5 2-16,-6 8-1 0,-1-4 0 15,7 4-2-15,0 4-2 0,1-1-1 0,-2-3-1 16,1 4-1-16,0 3 0 0,0-3-1 0,7-1-2 16,-7 1 0-16,0-3-2 0,6 2-3 0,-5-3 0 15,-2-1-3-15,2 2-2 0,-1-5-2 16,-1 0-1-16,-5-3-2 0,6 0-6 0,0 0-11 15,-6-1-13-15,-1-3-13 0,1-4-43 0,-1-3-134 16,1 0-66-16,-7-8-28 0,0-4-9 16,6-2 5-16</inkml:trace>
  <inkml:trace contextRef="#ctx0" brushRef="#br0" timeOffset="47759.3722">10317 8158 133 0,'-7'-7'298'0,"7"3"16"0,-7 0 9 0,7 1-97 16,-6 3-99-16,0 0-55 0,-1 3-26 15,1 5-13-15,-8-1-3 0,2 5-2 0,-2-2 1 16,1 1-2-16,0 4-4 0,0-4-1 16,-7 4-2-16,8 3 0 0,-8-4-4 0,0 5-2 0,-5-1-1 15,5 4-2-15,1-3-3 0,-1 2-2 16,0 2-8-16,1-2-11 0,-1 1-17 0,8 0-19 15,-2 1-42-15,2-2-135 16,5 1-68-16,0-7-28 0,7-8-5 0,7-4 10 0</inkml:trace>
  <inkml:trace contextRef="#ctx0" brushRef="#br0" timeOffset="48021.2176">10512 8238 149 0,'6'-3'316'0,"-6"0"26"0,7 3 17 16,-7-4-91-16,7 0-111 0,-7 4-63 0,6 0-38 16,0-3-26-16,1 3-16 0,6-4-7 15,-1 4-2-15,9-4-2 0,-9 4 0 0,8 0-1 16,0 0-1-16,-1 0-1 15,7 0 1-15,-6 0-6 0,-1 4-12 0,1 0-15 0,0-1-19 16,-1 5-106-16,-6-2-103 0,6-2-48 0,-5 4-17 16,-2-4 0-16,-5-4 11 0</inkml:trace>
  <inkml:trace contextRef="#ctx0" brushRef="#br0" timeOffset="48240.0936">10493 8363 119 0,'-14'0'329'0,"2"0"45"0,-2-7 41 0,1 4-46 0,7-5-93 0,6 5-48 0,-7-1-36 15,1 1-34-15,6-1-31 0,0-1-32 16,0 5-26-16,6-3-23 0,1-1-18 16,-1 4-13-16,13-3-9 0,-5 3-4 0,6 0-7 15,5 0-17-15,-5 3-25 0,6 4-38 0,7 2-44 16,-7 1-48-16,6 1-169 0,-5 0-75 0,5 0-25 15,1-3 12-15,5-1 32 0</inkml:trace>
  <inkml:trace contextRef="#ctx0" brushRef="#br0" timeOffset="49019.5262">12016 7986 159 0,'-6'4'259'0,"0"-1"18"15,-8 1-25-15,8-4-65 0,-7 4-60 16,0 0-31-16,0-1-18 0,-1 1-15 0,2 3-7 16,-2-4-7-16,2 4-3 0,-1 2-7 0,-1-2-5 15,2 3-5-15,6 2-6 0,-9 2-5 16,10 1-4-16,-9-1-3 0,8 5-2 0,6-1-1 16,-7 5-1-16,7-2-1 0,0 1 0 0,0 3-1 15,0 1-1-15,7 0 0 16,-1 0-1-16,1 0-1 0,5-5-1 0,-5 6-1 0,7-2-5 15,5-3-13-15,-6 4-18 0,0-5-20 16,7 1-105-16,-8-3-105 0,2-5-50 16,5-3-18-16,1-3 4 0,-8-5 10 0</inkml:trace>
  <inkml:trace contextRef="#ctx0" brushRef="#br0" timeOffset="49650.1536">12570 7913 64 0,'0'0'165'0,"0"0"-13"16,6 4-50-16,-6-1-46 0,0 5 14 0,0-1 21 15,0 0 8-15,0 0 12 0,0 4 8 16,0 0 7-16,-6 4-34 0,6 0-26 0,0-1-12 15,0 4-7-15,-6 1-7 0,6 0-3 0,-7-1-2 16,7 3-1-16,-7 1-4 0,7 4-3 16,-6 0-3-16,6-4-3 0,-7 4-3 15,7-4-4-15,-6-1-2 0,6 1-1 16,0-3-2-16,-6 0-1 0,6-5-1 0,0 0-1 0,0 1 0 16,-7-3-2-16,7-2 2 0,0-3-2 0,0 1 0 15,0 2 1-15,0-6-2 0,0 4 1 16,0-4-1-16,0-1 0 0,0 0 0 0,0-3 0 15,0 4 1-15,0-4 0 0,0 0 2 16,0 4 2-16,0-4 3 0,0 0 4 0,0 0 4 16,0 0 5-16,0 0 4 0,0 0 5 15,0 0 3-15,0 0-1 0,0 0-3 0,7 0-5 16,-7 0-6-16,6 0-7 0,7 0-7 0,0-4-5 16,0 4 0-16,0 0-2 0,6 0 0 15,1 0 0-15,7 0 1 0,-9 0-1 0,2 4 0 16,7-4-7-16,-9 8-19 0,9-1-23 0,-7 0-32 15,-1 0-161-15,0 4-86 0,1-3-40 16,-7-1-4-16,1-3 9 0</inkml:trace>
  <inkml:trace contextRef="#ctx0" brushRef="#br0" timeOffset="49965.9734">12909 8232 65 0,'-7'0'360'0,"1"-8"50"0,-1 1 31 16,0 0 10-16,7 0-178 0,0-1-96 0,-6 0-62 15,6 5-52-15,0-1-31 0,6 1-18 0,-6-1-10 16,7 1-4-16,6-2-2 0,0-2 2 16,7 3-2-16,0 1 0 0,-1-1 1 0,7 0 0 15,0 4 1-15,0 0-3 0,-1 0 2 16,9 4-14-16,-9 0-20 0,1-1-26 16,1 4-28-16,-1 5-29 0,0-5-94 0,-7 4-108 15,1 1-46-15,0-2-7 16,-8-2 10-16,2-5 21 0</inkml:trace>
  <inkml:trace contextRef="#ctx0" brushRef="#br0" timeOffset="50260.8048">13143 8008 78 0,'-7'0'301'0,"7"0"20"0,-6-3 9 0,6 3-64 0,0 3-113 16,0 1-74-16,-6 3-39 0,6 3-19 15,-7 2-10-15,7 6-4 0,-6-3-2 0,-1 7 0 16,7-4-1-16,-7 4 1 0,7 3 2 0,-6 1-1 16,6 0 0-16,-6-1-2 0,6 1 0 15,6 0 0-15,-6 0-3 0,0-4 0 16,6 3-1-16,-6-2-5 0,7-2-14 0,0-3-20 15,-1 4-113-15,7-6-92 0,-7-2-50 0,8-7-20 16,-8-3-1-16</inkml:trace>
  <inkml:trace contextRef="#ctx0" brushRef="#br0" timeOffset="50766.0756">13631 8001 56 0,'7'4'197'0,"-7"3"0"16,-7 3-1-16,7 6 6 0,-6-2 7 0,-1 5-31 15,1-1-52-15,0-1-28 0,-1 6-18 16,-6-1-14-16,7 4-8 0,-1 0-11 0,-6-1-5 15,6 1-5-15,7-5-6 0,-6 5-2 0,0-4-1 16,6-3-1-16,0-1-2 0,0-4-2 16,0 2 0-16,6-6 0 15,-6 0 0-15,6-2 0 0,1 3 0 0,6-7 0 0,0 0-3 0,0 0-3 16,6-4-5-16,-6 0-2 0,7-4-3 16,0-4-3-16,-1-3-5 0,7 0-4 0,-6-3-4 15,0-1-5-15,-1-3-3 0,-6 0 0 16,6-5 2-16,-5 5 3 0,-2-4 3 0,1 1 3 15,-6 1 2-15,0 3 1 0,-1-1 7 0,0 2 7 16,2 6 4-16,-8-2 1 0,0 1 1 16,6 8-4-16,-6-5-7 0,0 8-7 0,0-3-4 15,0 6-2-15,0 1 0 0,0 7 4 16,0 1 1-16,-6-2 3 0,6 9 0 0,0-1 3 16,6 0 0-16,-6 5 2 0,0-2-1 15,0 1-2-15,6 0 2 0,0 0-2 0,1 0 0 16,0 1-1-16,-1-6-2 0,1 5-6 0,-1-4-13 15,0 5-21-15,8-5-26 16,-8 0-65-16,0 1-139 0,1-8-69 0,6 0-28 0,-6-8 2 16,6-3 12-16</inkml:trace>
  <inkml:trace contextRef="#ctx0" brushRef="#br0" timeOffset="51045.9186">14127 8008 191 0,'6'-7'336'15,"1"3"22"-15,-1-3 12 0,0 3-104 0,2 4-112 16,-2 0-67-16,6 4-41 0,-5 3-21 0,6 1-12 16,0 2-4-16,1 4 1 0,-2 2 3 15,2 2 5-15,-8 0 2 0,7 4 3 16,-7-3 3-16,1 2 0 0,0 1-1 0,-1-3-1 15,-6 3 1 1,0 0-2-16,0 0-1 0,-6 0-2 0,-1-1-4 0,0 5-6 0,-12-3-13 0,-1 6-23 16,1-4-34-16,-14 4-91 0,0 1-134 15,-6-4-69-15,-6-4-27 0,-1-4 1 16,1-7 18-16</inkml:trace>
  <inkml:trace contextRef="#ctx0" brushRef="#br0" timeOffset="52452.0046">14576 8103 210 0,'0'-7'310'0,"0"-3"23"15,0-2 14-15,6 1-126 0,-6-3-81 0,7-2-44 16,0 5-16-16,-1-3-9 0,-6 3-4 15,6 0-5-15,-6 0 2 0,7 0 4 0,0 4-5 16,-7-1-8-16,0 5-9 0,0-5-7 16,6 5-12-16,-6 3-11 0,0-4-10 0,0 4-7 15,6 0-2-15,-6 4-2 0,0 3 2 0,7 0-1 16,-7 4 3-16,6 4 0 0,-6 0 1 16,7 3 1-16,0 3 0 0,-1 2 2 0,0 3-1 15,2-1 0-15,-2-3 1 0,0 4-1 16,7 0 1-16,-6 0 0 0,6-5 0 15,-1 5 2-15,2-4-2 0,-1 3 2 0,0-3 1 16,0 1 0-16,0-2-2 0,0 2 0 0,-7-2-2 16,8-3-1-16,-2-2-1 0,1 1-6 15,-6-1-6-15,0-2-14 0,-1-3-17 0,0 0-24 16,2 0-25-16,-2-4-19 0,-6 1-99 16,6-2-101-16,-6-6-44 0,0 0-7 0,-6-3 8 15,6-8 14-15</inkml:trace>
  <inkml:trace contextRef="#ctx0" brushRef="#br0" timeOffset="52697.8649">15044 8122 7 0,'0'0'266'0,"-6"0"28"16,6 0 19-16,-6 3-38 0,-7 1-79 15,6-1-62-15,-12 5-31 0,5-5-21 0,-4 5-16 16,-2-1-10-16,-7 5-11 0,9-5-7 16,-16 3-9-16,9 2-8 0,-8-1-6 0,7 3-4 15,-14 0-6-15,8 6-8 0,-1-3-20 0,-6 9-24 16,7-1-42-16,-7 5-146 0,7 4-77 16,-1-6-33-16,7-5-6 0,0-1 11 0</inkml:trace>
  <inkml:trace contextRef="#ctx0" brushRef="#br0" timeOffset="54009.8123">15539 8326 237 0,'-6'-3'281'0,"6"3"13"16,0-4-44-16,0 1-88 0,0-1-62 15,-6 1-34-15,6-1-19 0,0-4-5 0,0 4 2 16,0 1 4-16,0-4 5 0,0 3 5 0,6 0 11 15,-6-3 4-15,0 3-1 0,0 1-6 16,0 0-7-16,0-1-10 0,0 4-14 0,0-4-12 16,6 4-9-16,-6-4-7 0,0 4-7 15,14 0-3-15,-8 0 0 0,14 0 1 0,-1-4 0 16,1 4 1-16,6 0 1 0,0 0 0 0,7 0 0 16,-1-4 0-16,1 4 1 15,-1 0-1-15,1 0-2 0,-1-3 0 0,-5 3-5 16,5 0-13-16,-6 0-15 0,1 3-21 0,-2 1-20 15,-5-4-24-15,0 8-103 0,-2-4-91 0,-4-4-37 16,-1 4-10-16,-7-4 6 0,1 0 19 0</inkml:trace>
  <inkml:trace contextRef="#ctx0" brushRef="#br0" timeOffset="54281.6644">15885 8026 162 0,'0'0'305'0,"0"0"14"15,0 0 6-15,0 3-102 0,0 1-101 16,-7 4-59-16,7 0-31 0,0 2-15 0,-6 5-6 16,-1 3-2-16,7-4-1 0,-6 5 1 15,6 3 3-15,-6 1-1 0,6-2 0 0,-7 5 0 16,7-5-3-16,-7 5 0 0,7 0-1 0,0 0-2 15,0-4-1-15,0 3-1 0,0-2-1 0,7-2-2 16,-7-3-9-16,7 4-12 0,-7-6-21 16,6 2-105-16,-6-7-96 0,6 0-53 0,1-4-17 15,6-7-3-15</inkml:trace>
  <inkml:trace contextRef="#ctx0" brushRef="#br0" timeOffset="54789.1439">16471 7711 113 0,'7'-7'278'0,"-1"0"12"15,-6 3 9-15,0 4-98 0,0 0-94 0,0 4-50 16,-6 3-21-16,-1 4-9 0,0 3-1 0,-5 2-3 15,5 2 2-15,-6 0 2 0,6 4-1 16,-5 3 0-16,-2 1-4 0,8 3 0 0,0-3-2 16,-7 3-4-16,6 1-3 0,0-1-1 0,1-4-3 15,0-2 0-15,-2 3-2 0,2-5 0 16,6 1 0-16,-6-4-2 0,6-3-1 0,-6 3-1 16,6-6 1-16,0 2-3 0,0-2 0 15,0-5-1-15,0 0 0 0,0 0-1 0,0-3 0 16,0 0 1-16,0-4 1 0,6 3-2 15,0-3-5-15,8-3-4 0,-8 3-4 0,7-4-4 16,-1 0-3 0,2 1 4-16,-1-1 3 0,0 0 3 0,0 4 4 0,0-3 0 0,0 3 0 15,0 0 0-15,-6 0-2 0,5 3 2 0,-4 1 0 16,4 0 2-16,-5 3 4 0,-1 3 0 16,1 2 2-16,-1-1 1 0,1 3 3 0,-1 1 1 15,0 0 3-15,-6 3 2 16,8-3 2-16,-8 0 2 0,0-5 4 0,0 1 6 0,0 1 4 15,-8-5 9-15,8 0 6 0,-12 0 2 16,5 1-3-16,-6-1-4 0,-6-4-11 0,-1 5-21 16,0 0-30-16,-5-2-38 0,-1 2-160 0,0 0-84 15,-1-1-44-15,1-7-13 0,0-3 10 0</inkml:trace>
  <inkml:trace contextRef="#ctx0" brushRef="#br0" timeOffset="56436.2032">9281 8978 225 0,'-7'-3'286'0,"7"-1"15"0,0-3-33 0,-6 4-85 16,6-4-66-16,0 3-36 0,0-4-18 0,0 1-10 15,0 3-6-15,0-3-4 0,0 3-2 16,0 1-2-16,6-5-4 0,-6 5-5 0,0 0-4 15,7-6-6-15,-1 6-8 0,1-5-5 16,0 5-3-16,5 0-4 0,2-5 0 0,-1 4-1 16,6 0-1-16,-6 1 1 0,13-1 0 0,-6 1 1 15,6-1 0-15,0 4 0 0,6 0 0 16,1-4-1-16,6 4 1 0,-6 4 0 0,12-4 0 16,-5 0 0-16,5 0 0 0,1 4 0 15,5-4 0-15,-4 3-1 0,4-3 2 16,8 0 0-16,-7 4 1 0,7-4 1 0,-1 3 0 15,-6 1 1-15,14-4-3 0,-8 4-1 0,8 0 0 16,-9 0 0-16,9-1-2 0,-1-3 0 16,0 3 1-16,0 1 3 0,0 0 2 0,0-1-1 15,0-3 2-15,0 3 1 0,8 3 1 0,-8-3-5 16,6 0-1 0,1 1 1-16,0 0-1 0,-1 3 0 0,0-3-1 0,-5-1 0 0,6 1 1 15,-1-4 1-15,-6 4 1 0,7-1-2 0,0-3 3 16,-7 4-1-16,6 0-1 0,-5 0-1 15,5-4-1-15,-6 3-1 0,0-3 0 0,7 4 0 16,-6-1 1-16,-1-3 3 0,6 4 0 0,-6-1 1 16,6 1 0-16,-5-1 0 0,-1 1-2 15,7 4-2-15,-7-5-1 0,0 1 0 0,0 0 0 16,-7-1 0-16,7 2 0 16,-6-2 0-16,0 0-1 0,0-3 2 0,-7 4 0 0,7-4 0 15,-8 0 0-15,1 0 0 0,1 0 2 0,6 0-3 16,-14 0 1-16,7 0 0 0,-7 0 0 15,8 4 0-15,-8-4 0 0,1 0 0 16,-1 3 0-16,0-3 0 0,1 0 0 0,0 0-1 16,-1 3 0-16,2-3 2 0,-9 6 1 0,8-6 0 15,-7 3 2-15,0-3-1 0,0 0 1 0,1 0-3 16,-2 0 1-16,1 0 0 0,7 0-2 16,-7-3 0-16,0 3 1 0,7-6 0 0,-7 3 0 15,0 3 1-15,1-3 0 0,-2-1 1 16,1 0 1-16,0 4-1 0,1-3 1 0,-8 3-2 15,7 0-1-15,-6 0 0 0,-1 0-1 0,1 0 0 16,-1 0 1-16,1 3 1 0,-1-3-1 16,-6 0 0-16,7 0 0 0,-1 4 0 0,-5-4 0 15,5 0 1-15,1 0-1 0,-1 4 0 16,8-4 0-16,-8 0 1 0,7 0 1 0,-6 0 0 0,6 0 4 16,-1 0 3-16,-5-4 3 15,0 4 5-15,6 0 2 0,-6-4 2 0,-7 4 2 16,6 0-2-16,-5-3-2 0,-2 3-4 0,1-3-3 15,-6 3-4-15,6-5-3 0,0 2-4 0,-7 3 0 16,7 0 0-16,-6-4-2 0,7 4-1 16,-9 0 0-16,9 0-14 0,-1 0-26 0,0 4-29 15,0-1-80-15,-7 2-136 0,1-2-73 16,0-3-24-16,-7 0 5 0,-1-3 17 0</inkml:trace>
  <inkml:trace contextRef="#ctx0" brushRef="#br0" timeOffset="58443.3765">9946 9522 71 0,'0'-5'303'15,"0"5"25"-15,-7-3 16 0,7 3-65 16,0 0-105-16,0-4-76 0,0 4-46 0,0 0-28 16,0 0-16-16,0 0-8 0,0 0-3 0,7 4-2 15,-7-1 0-15,6 2 2 0,0-2 1 16,0 8 0-16,2 0 2 0,4 3 1 0,-5 1 1 16,6 6 1-16,6 2 2 0,-5-1-1 15,5 7 2-15,-6-3-1 0,6 3 1 0,1 0-2 16,-1 1 0-16,-5-1-2 0,5 4 1 15,0-7-1-15,1 4 1 0,-7-5 1 0,7 0-1 16,-7 0 1-16,0-2 1 0,0-5-2 0,0 4 1 16,0-7-2-16,0 3-2 0,0-3-5 15,-7-4-8 1,1-1-10-16,0-2-9 0,-1 0-14 0,1-5-33 0,-7 1-111 0,6-8-70 0,-6-7-33 16,0 0-12-16,0-3 1 0</inkml:trace>
  <inkml:trace contextRef="#ctx0" brushRef="#br0" timeOffset="58670.2457">10349 9653 279 0,'-6'-18'343'0,"6"0"29"0,-7 2 15 15,7 5-150-15,-7 1-92 0,7 2-50 0,-6 1-39 16,6 3-28-16,-6 4-12 0,-1 0-4 0,-6 8 2 16,0-1 4-16,0 0 3 0,-6 4 6 15,5 4-3-15,-5-1-2 0,6 5-3 0,-6-1-1 16,-1 0-3-16,0 4-4 0,0-3 0 15,7-1-1-15,-6 4 0 0,6 0-4 0,-6-3-5 16,5 3-8-16,2-1-13 0,-2 1-18 0,1 0-22 16,7 1-21-16,-7-5-40 0,6 0-141 15,7-3-67-15,0-1-27 0,7-6 0 16,-1-8 11-16</inkml:trace>
  <inkml:trace contextRef="#ctx0" brushRef="#br0" timeOffset="58883.128">10362 9759 329 0,'13'-11'381'0,"-6"0"33"0,-1 0 19 15,0 0-145-15,2 4-110 0,-8-1-59 0,6 2-46 16,-6 2-31-16,6 0-19 0,-6 0-13 0,0 4-4 16,7-4-4-16,-1 4-1 0,1-4-1 15,6 4-2-15,-1 4 0 0,8-4-1 0,-6 8 0 16,5-4-7-16,7 6-19 0,-6-2-23 0,-2 3-25 15,9 3-41-15,-7-2-156 0,-1 2-78 0,1-2-25 16,0-5 0-16,-2 0 15 0</inkml:trace>
  <inkml:trace contextRef="#ctx0" brushRef="#br0" timeOffset="59080.0116">10576 9861 157 0,'-18'0'363'0,"-2"0"45"0,0-3 31 15,7-4-43-15,1 3-149 0,-2 0-79 0,8 1-48 16,0-1-36-16,6 0-22 0,-8 4-12 0,8-3-6 16,0 3-6-16,8-3-7 0,-2 3-7 15,0 0-11-15,14-4-10 0,-1 4-14 0,1 4-24 16,0-4-36-16,12 6-41 0,-5 2-73 16,-2-1-152-16,7 4-73 0,-6-4-19 0,7-3 10 15,-7 0 31-15</inkml:trace>
  <inkml:trace contextRef="#ctx0" brushRef="#br0" timeOffset="59401.827">11124 9503 145 0,'0'-15'363'0,"-6"-4"39"0,6 5 37 16,0 0-35-16,-7 2-156 0,7 1-87 0,0 4-54 16,0 3-39-16,0 4-37 0,0 4-20 0,0 0-10 15,0 7-1-15,-7 0 0 0,7 3-1 16,0 4-1-16,0 4 2 0,-6 4 1 0,6 4 1 16,0-1 0-16,-6 4 2 0,6 0 1 15,0-1 2-15,0 2-2 0,0-1 0 0,0 4-5 16,0-8-9-16,0 4-17 0,6-4-20 0,-6 1-25 15,0-1-23-15,6-7-32 0,-6 0-114 16,0 0-90-16,7-12-37 0,-7 1-4 0,7-7 7 16,-7-4 28-1</inkml:trace>
  <inkml:trace contextRef="#ctx0" brushRef="#br0" timeOffset="59694.262">11104 9550 111 0,'0'-14'281'0,"0"0"15"16,0 2 6-16,7 1-92 0,0 3-100 0,5 5-54 16,2 0-29-16,-1 3-14 0,6 3-9 15,0 0-5-15,1 5-2 0,0 0-1 16,-1 7 1-16,7-5 1 0,-6 8 4 0,6 1 5 16,-7 2 8-16,8 6 7 0,-8-2 8 0,0 4 7 15,1 0 8-15,-7 0 7 0,0 1 0 0,0 0 5 16,-7-1 2-16,2 0 2 0,-8-3 2 15,0-5 5-15,0 2 6 0,-8-1 6 16,2-3 0-16,-7-2-2 16,0 2-8-16,-6-4-13 0,-1 2-15 0,-6-2-15 0,7 0-11 0,-7 0-15 15,0-4-17-15,-1 3-24 0,1-3-35 0,0-3-37 16,7-1-124-16,-1 0-112 0,1-7-50 16,6-7-12-16,0-5 15 0,-1-2 26 0</inkml:trace>
  <inkml:trace contextRef="#ctx0" brushRef="#br0" timeOffset="59943.6741">11418 9474 98 0,'-8'-9'331'0,"8"-1"40"0,0-4 28 0,-6 2-34 0,6 1-120 16,0-3-71-16,0 6-44 0,0-2-38 0,0 6-29 15,0-4-25-15,0 5-16 0,6-1-12 0,2 1-4 16,4-2-5-16,1 5-1 0,0-3 0 16,0 3-1-16,7 3-6 0,0-3-13 0,-8 5-15 15,8 2-24-15,-1 0-24 0,-5 1-30 16,5-1-110-16,-6 0-98 0,0 0-42 16,7-7-7-16,-8 4 9 0,2-4 22 0</inkml:trace>
  <inkml:trace contextRef="#ctx0" brushRef="#br0" timeOffset="60133.5649">11789 9279 29 0,'0'-11'325'0,"0"1"41"0,0-6 30 0,0 6-3 15,-7-1-145-15,7 3-83 0,0 1-57 16,0 4-40-16,-7 3-31 0,7 3-20 0,-6 4-9 16,6 1-4-16,-6 6-2 0,-1 5 2 15,0 3 0-15,7 3 0 0,-6 9-1 16,-1-2-10-16,1 5-13 0,6 3-23 0,0 4-21 15,0 0-25-15,0 0-126 0,0 0-95 0,6-4-43 16,1-6-8-16,-1-6 5 0,8-2 16 16</inkml:trace>
  <inkml:trace contextRef="#ctx0" brushRef="#br0" timeOffset="60429.3976">12166 9635 224 0,'-6'-8'363'0,"6"-2"37"0,-7 2 27 16,0 0-100-16,1 1-120 0,0 3-66 0,-1 4-53 16,-6 4-38-16,0 3-25 0,0 5-12 0,-6 2-6 15,5 8 0-15,-5 0 1 0,6 4 2 16,0 3 3-16,-1 4 1 0,2 4-1 0,6 3-2 15,-1-3-3-15,7 3-1 0,0 0-3 16,7-3-5-16,5-1-8 0,2-3-9 0,-2-3-9 16,8-1-14-16,-1-7-16 0,1-1-15 0,6-1-18 15,-7-6-86-15,14-2-118 0,-7-5-57 16,0-7-19-16,0-7-1 0,1-1 15 0</inkml:trace>
  <inkml:trace contextRef="#ctx0" brushRef="#br0" timeOffset="60788.8362">12426 9547 192 0,'-6'-8'311'0,"6"1"16"0,0 0 7 16,0 7-117-16,-6 0-101 0,6 7-55 15,0 4-26-15,-7 4-6 0,7 3 1 0,-8 3 7 16,8 5 10-16,-5 0 9 0,-1-1 7 0,-1 5 0 15,1 3-2-15,6-3-4 0,-7-1-7 16,0 1-7-16,1-5-7 0,6 1-7 0,-6-4-6 16,6 0-6-16,-7-8-4 15,7 4-3-15,0-7-3 0,0 0-1 0,-7-3-1 0,7-1-2 16,0-3 1-16,0-1-2 0,0 1-1 0,0-1-1 16,0-3-1-16,0 5-1 0,7-5-2 15,-7 0 0-15,7 3 1 0,-7-3 1 16,12 0 1-16,-5 3 0 0,6 1 0 0,0-4 0 15,0 4-6-15,6 4-7 0,-5-6-12 0,5 6-17 16,-6 0-19-16,6-1-26 0,1 0-82 0,0 4-121 16,-1-3-55-16,1-5-21 0,-7 5 0 0,6-8 17 15</inkml:trace>
  <inkml:trace contextRef="#ctx0" brushRef="#br0" timeOffset="61019.7046">12629 9755 90 0,'-14'-18'328'0,"8"0"33"15,-7-4 23-15,13 3-27 0,-6 5-140 0,6-1-78 16,0 5-45-16,6-2-31 0,-6 5-23 16,13 0-19-16,0 0-11 0,0 2-6 0,7 1 0 15,-1 1-1-15,1 3-1 0,6 3-1 16,0 1 1-16,0 1-2 0,0 2-12 0,6 3-14 15,-6 2-21-15,0-1-23 0,1 3-59 16,-7-3-138-16,-2 4-64 0,2-4-25 0,-7-4 1 16,1 0 11-16</inkml:trace>
  <inkml:trace contextRef="#ctx0" brushRef="#br0" timeOffset="61243.5821">12856 9561 238 0,'-6'-11'337'0,"0"0"33"0,-1-3 17 0,7 6-130 16,-7-2-103-16,7 6-56 0,-6 0-39 16,6 8-33-16,0 0-16 0,-7 3-6 0,7 4 1 15,0 3 1 1,-6 5 1-16,6 3 2 0,0 7 2 0,0-3-1 0,0 7 0 0,0-1-1 16,0 1-1-16,0 5-2 0,0-6-3 0,0 5-3 15,6-4-8-15,-6 0-16 0,7-4-21 16,-1 0-20-16,1-3-94 0,0-4-114 0,-1-1-56 15,0-9-19-15,2-1 1 0,-2-8 12 0</inkml:trace>
  <inkml:trace contextRef="#ctx0" brushRef="#br0" timeOffset="61649.3472">13150 9532 135 0,'6'-10'308'0,"-6"2"15"0,6 4 8 0,-6 1-90 0,7 6-109 16,-7 4-68-16,-7 4-31 0,7 4-15 0,-6 7 0 16,6 0 3-16,-6 8 5 0,-1-1 4 15,0 3 4-15,1 1 4 0,0 1-1 0,-1-1-3 16,7-1-2-16,0-6-5 0,0 3-3 16,0-7-2-16,7 1-2 0,-7-5-2 0,6-4 3 15,0-3 3-15,8 0 2 0,-8-3 1 0,14-5-2 16,-7-3 0-16,7-3-5 0,-2-5-7 15,2-3-5-15,0-3-7 0,-1-1-8 0,1-3-8 16,0-4-4-16,-7-1-2 0,6 2 1 0,-12-1 11 16,5 4 16-16,-5-1 18 0,-7 1 14 15,7 3 16-15,-7 0 6 0,6 4-3 16,-6 4-9-16,0 0-14 0,0 3-13 0,0 4-14 16,-6 4-6-16,6 3-4 0,0 4 0 0,0 4 0 15,0 3 1-15,0 1 1 0,6 6-1 0,1 1 0 16,-1-1-1-16,7 5-5 0,-6-4-8 15,5 3-13-15,2-4-19 0,-8-3-21 0,7-4-18 16,0 4-16-16,-6-7-35 0,-1 0-116 0,0-4-73 16,2-4-26-16,-2-7-6 0,0-3 7 15</inkml:trace>
  <inkml:trace contextRef="#ctx0" brushRef="#br0" timeOffset="61879.2161">13580 9601 192 0,'0'-4'304'16,"0"1"13"-16,0 3-5 0,6 3-100 0,-6 6-100 16,6 2-49-16,1 3-21 0,6 4-7 15,-7 1 1-15,1 3 5 0,6 3 4 0,-6 1 4 16,-1 0-3-16,-1 3-3 0,4-3-5 16,-3-1-6-16,0 1-5 0,-6 0-5 0,7-1-2 15,-14-3-4-15,7 0-5 0,-6 4-11 0,-9-5-20 16,4 5-29-16,-3-4-119 0,-5 0-113 15,-1-3-61-15,8-8-24 0,-2-4-2 0,1-3 19 16</inkml:trace>
  <inkml:trace contextRef="#ctx0" brushRef="#br0" timeOffset="62157.0588">13983 9646 118 0,'7'-4'319'15,"-7"8"21"-15,6-4 10 0,1 3-67 0,0 5-124 0,-1 3-76 16,6-1-37-16,-4 9-16 0,-2-1-8 16,7 4-2-16,-7 4 0 0,1 0 0 15,6 3-1-15,-1 0-4 0,-4 4-2 0,4-3-3 16,-5-1-2-16,6 0-1 0,0 0-1 0,-7-3-2 15,8 0-1-15,-8-4-1 16,0-4-4-16,1-3-10 0,-7-1-11 0,7-3-10 16,-1-4-37-16,-6-3-132 0,7-8-85 0,-1-6-36 15,1-9-17-15,0-3-2 0</inkml:trace>
  <inkml:trace contextRef="#ctx0" brushRef="#br0" timeOffset="62329.9624">14308 9682 218 0,'0'-18'370'16,"-6"0"41"-16,6 3 21 0,-6 4-90 0,0 0-131 15,-1 8-69-15,0-2-49 0,-6 10-30 16,1-2-15-16,-8 5-5 0,0 2 0 0,1 2-2 16,-1 6-5-16,-6-1-6 0,7 3-7 15,-7 5-5-15,-7 1-5 0,1 7-6 0,-14-1-19 16,7 5-37-16,-7 7-50 0,1 0-85 16,-1 4-152-16,0-8-77 0,8 0-26 0,-2-10 12 15,6-5 36-15</inkml:trace>
  <inkml:trace contextRef="#ctx0" brushRef="#br0" timeOffset="62884.6403">14576 9873 167 0,'-7'-8'323'15,"1"1"24"-15,-2-4 17 0,8 0-92 0,-5 4-106 16,-2 0-55-16,7-1-22 0,-6 1-10 0,6 3 0 16,-6-3 10-16,6 3 20 0,0 1 13 15,-8-1 5-15,8 0 2 0,0 4-7 0,0-3-17 16,0 3-26-16,0 0-26 0,8-4-23 16,-2 4-15-16,0 4-9 0,6-4-4 15,9 0-2-15,-1 3 0 0,-1 1-3 0,7 0-7 16,0 3-19-16,0 0-24 0,0 0-35 0,1 1-37 15,-1 0-37-15,-1 2-48 0,-5 1-141 0,0-4-64 16,-1 0-15-16,-6 1 14 0,0-4 25 16</inkml:trace>
  <inkml:trace contextRef="#ctx0" brushRef="#br0" timeOffset="63123.5033">14772 9664 176 0,'0'-7'322'0,"-7"3"19"16,7 0 7-16,0 1-100 16,0 6-113-16,0 1-64 0,0 3-28 0,-7 4-11 0,7 4 2 0,0-1 3 15,-6 8 5-15,6 1 5 0,-6 3-2 16,6 3-5-16,-8 0-6 0,2 3-5 0,0 1-6 16,6 1-5-16,-7 2-5 0,1-3-4 15,6 1-2-15,-7-2-8 0,7-2-12 0,0-1-19 16,-6-4-21-16,6-3-30 0,0 0-125 15,0-6-96-15,6-9-45 0,1-4-9 0,-7-6 5 16,6-4 21-16</inkml:trace>
  <inkml:trace contextRef="#ctx0" brushRef="#br0" timeOffset="63330.9495">14967 9771 301 0,'12'-19'350'0,"-5"4"15"0,0 0 7 16,-1 4-158-16,0 4-100 15,-6 3-52-15,7 4-33 0,0 8-15 0,-7-1-6 0,0 4-1 16,0 4-2-16,0 3-1 0,0 4-1 16,0 0 0-16,-7 4 0 0,7-1 0 15,-7 5 0-15,7-4 0 0,-6 3 0 0,6-4 0 0,-6 1-3 16,6-1-6-16,-7-3-14 0,7 0-17 16,-7-3-41-16,1-4-145 0,6-1-74 0,0-6-36 15,0-8-6-15,0-5 4 0</inkml:trace>
  <inkml:trace contextRef="#ctx0" brushRef="#br0" timeOffset="63621.7727">15032 9576 247 0,'6'-22'304'16,"0"4"12"-16,8 4-3 0,-8-1-144 15,7 7-83 1,1 0-42-16,4 5-23 0,-4 3-12 0,-1 3-6 0,7 5-3 0,-8 0 0 0,8 10 3 15,-7 0 4-15,7 4 4 0,-7 7 6 16,0 0 8-16,-1 8 8 0,2 0 8 16,-8 3 6-16,7 1 6 0,-6 3 5 0,0-5 4 0,-7 6-1 15,0-5-2-15,6-3-1 0,-12-1 0 0,6-6-3 16,0-1 3-16,-7-7 9 0,0-4 10 16,1 0 5-16,-7-3 0 0,-1-5-5 0,2 2-12 15,-8-4-17-15,-6-1-30 0,1-4-36 16,-2 1-45-16,1 0-52 15,0-4-109-15,-7 0-145 0,7-8-67 0,0-2-18 0,7-10 15 0,-1-5 33 16</inkml:trace>
  <inkml:trace contextRef="#ctx0" brushRef="#br0" timeOffset="63825.6558">15143 9543 81 0,'13'-15'370'0,"7"-3"33"0,-8-1 17 15,8 5 11-15,-7-4-200 0,7 7-106 0,-8 0-56 0,8 3-32 16,-1 5-18-16,1 3-10 0,-8 0-5 16,8 3-3-16,0 1-1 0,-7 4 0 0,0 2-7 15,6 2-10-15,-5 2-14 0,-8 0-19 0,7 2-19 16,-7 2-21-16,8 0-70 0,-8-3-118 16,0-4-56-16,-6 0-15 0,8-4 1 0,-2-4 10 15</inkml:trace>
  <inkml:trace contextRef="#ctx0" brushRef="#br0" timeOffset="64018.788">15573 9404 7 0,'6'-11'337'0,"-6"0"54"0,-6 0 36 0,6 4 17 16,0-1-166-16,0 1-97 0,0 3-62 0,0 4-55 31,0 0-35-31,0 4-18 0,0 3-7 0,-7 4 0 0,7 0-2 0,0 1 2 0,0 5-1 16,0 2-1-16,0-1-9 0,7 3-19 15,-7 5-27-15,0 0-30 0,0 4-93 0,0-5-131 16,0-3-60-16,0 1-23 0,6-9 8 16,-6-3 20-16</inkml:trace>
  <inkml:trace contextRef="#ctx0" brushRef="#br0" timeOffset="64500.1573">15865 9232 99 0,'0'-11'315'0,"0"3"27"0,0 1 14 0,0 4-68 16,0-1-118-16,0 4-74 0,0 0-44 16,0 7-20-16,-6 4-3 0,6 0 6 0,-6 7 13 15,-1 4 10-15,0 0 9 0,1 7 2 0,0 1-2 16,-1 3-3-16,-6 7-8 0,6-3-6 15,-6 7-4-15,7-4-4 0,-1 0-3 0,-5 4-6 16,4-7-4-16,2-1-5 0,-7 1-4 0,13-7-4 16,-6-1-3-16,-1-3-2 15,1-5-2-15,6 1-1 0,-7-7-1 0,7-1-3 16,0 2 0-16,0-9 0 0,0 0-1 0,0 0 3 16,0-3-2-16,0-4-1 0,7 0-4 0,-1-4-12 15,7-3-18-15,0-4-20 0,1-3-13 16,5-1-7-16,0 0-2 0,-6-3 7 0,1 3 15 15,-2 1 15-15,8 2 13 0,-7 2 6 16,-7 2 4-16,8 1 0 0,-2 3 2 0,-4 1 0 16,-2 6 2-16,5 1 3 0,-3 0 6 0,-1 7 8 15,-7-1 9-15,6 6 7 0,1 1 5 16,-7 1 6-16,6 5 2 0,-6-1-1 0,0 0-2 16,0 0-1-16,-6-4-2 0,-1 4-2 15,1-3-3-15,-1-2-1 0,-6 2-4 0,-7 3-8 16,-12 0-26-16,-1-1-39 0,-6 9-78 0,-19-5-170 15,-1 1-86-15,-6-3-45 0,-14-9-4 0,-5-7 24 16</inkml:trace>
  <inkml:trace contextRef="#ctx0" brushRef="#br0" timeOffset="67306.9786">9698 10465 62 0,'-6'-6'243'16,"6"2"19"-16,-8-3-8 0,1 4-56 0,2-5-66 16,-1 0-37-16,6 1-17 0,-8 4-9 0,2-5-2 31,0-3-4-31,-1 4 1 0,1 0 1 0,-1-4-1 0,0 3 4 0,7-3-1 15,-6 4 2-15,6-3 4 0,-6 1 2 0,6 2 6 16,-6-3-3-16,6 2-2 0,0 4-1 0,0-3-10 16,0 3-7-16,0 1-14 0,0-1-12 15,6 0-9-15,-6 1-10 0,6-1-7 0,7 4-5 16,0-4-1-16,0 4 0 0,7 0 0 0,0 0-1 16,5 0 1-16,1 0 1 0,7 4 0 15,7-4 0-15,5 4 0 0,1-4 2 0,5 3 2 16,1-3-2-16,14 0 2 0,-1 0-1 0,0 0 0 15,7 0-2-15,-1-3-2 0,1 3 0 16,0-4 0-16,5 4-2 0,-5 0-1 0,-6-4 3 16,5 4 2-16,0 0 2 0,2 0 1 0,-8 0 0 15,6 0 2-15,0 4-7 0,8 0 0 16,-8-1-1-16,1 5-4 0,6-1 0 0,-6 4-1 16,0 0 2-16,5 0 0 0,-4 1 1 0,-2 2 0 15,7 0 0-15,-6 1 2 0,-1 0-3 16,8-1 1-16,-8 1-1 0,1-1 1 0,6 1 0 15,-6-5 0-15,-1-1 2 0,1 2 3 16,-7-4 1-16,6 0 0 0,2 1 0 0,-2-5 0 16,0 5-1-16,2-5-3 0,-2 5 0 0,0-5-3 15,-6 1 3-15,8 3-1 0,-8-4 2 16,0 1 1-16,0 0 2 0,0 0 0 0,-7 0-2 16,1-1 2-16,0-3-3 0,0 0 0 0,-1 0 0 15,-6 0 0-15,0 0 0 0,1-3 1 16,-8-1 1-16,1 0-1 0,-1 0 1 0,-6 0-2 15,1 1 1-15,-2-1-1 0,-5 1 0 16,6-1-2-16,-7 4 0 0,8 0 2 0,-8 0 1 16,1 0 2-16,-1 0 0 0,1 0 2 15,-1 4-1-15,1-4-2 0,-1 3-1 0,7 1-1 16,-6-1 0-16,7 1 0 0,-2-4-1 0,1 4 0 16,0 0 1-16,1 0 1 0,5-1-1 15,-6-3-4-15,1 4-2 0,4-1-2 0,-5-3-2 16,1 4-1-16,5 0 2 0,-6-4 4 0,1 3 2 15,-1-3 1-15,0 0 1 16,-1 0 0-16,2-3 1 0,-1 3-1 0,0-4 1 0,1 0 0 16,-8 1 1-16,7 3-1 0,0-4 0 15,0-3 1-15,0 3 0 0,7 0-1 0,-8 0 0 16,2-3 0-16,-1 4 0 0,0-4 0 0,1-1-1 16,-2 1 0-16,-5 0 0 0,-1-1-1 15,1 1-1-15,-1-4 3 0,1 4 1 0,-7-2-1 16,0-1 1-16,1 3 1 0,-9-1 0 15,2 1-2 1,-1 0 0-16,1 3 0 0,-6-4 0 0,5 5 0 0,-6-4 0 0,0 3 0 0,-1 1 0 16,8-1 0-16,-6 1 1 0,5-1-1 15,-6 0-1-15,6-3 1 0,1 3 0 16,-1 0 0-16,-5 1 0 0,12-1-1 0,-7 0 0 16,1-3 1-16,0 4 0 0,-1-1 0 0,1 1 0 15,-1-1 1-15,0-1 1 0,-5 2 0 0,-1-1 2 16,-1-3 0-16,2 4 1 0,-2-1 1 15,-4-4 1-15,4 4 4 0,-5-3 2 16,-1 0 3-16,-6 0 1 0,7-4 1 0,-1 0-1 16,-6-1-1-16,7 2-4 0,-7-5-5 0,0 1-2 15,0-5 1-15,0 4-3 0,0-3-1 0,0-4 1 16,0 3-1-16,6-6 0 0,-6 3-2 16,0 0-1-16,0-4-1 0,0 1 0 0,0-4 1 15,0-1-2 1,0 5 1-16,0-4-1 0,0-1 0 0,0-3 2 0,0 4-2 0,-6-1 4 15,-1-3 1-15,1 1 3 0,-7 2 0 0,6-3-1 16,-5 3 1-16,-2 2-3 16,1-2-1-16,0 1 0 0,-6 0 2 0,5 3 0 0,-5 0 2 15,0 4-1-15,-1 1 0 0,1-1-1 16,-8 0-1-16,8 3-1 0,0-3-1 0,-1 4-1 16,-6 3 1-16,6-3 1 0,7 3 0 0,-7-3 0 15,0 4 1-15,8-2 0 0,-7 6 0 16,5-6-2-16,2 2 1 0,-8 3 0 15,7 1-1-15,-1-2 1 0,2 1 0 0,-2 4 0 0,2-4-1 16,-1 4 0-16,-1 0 1 16,2-1-1-16,-2-3-1 0,-5 8-1 0,6-5-1 0,-6 5 0 15,-1-6 0-15,0 6 1 0,-5 0-1 16,5 3 1-16,-13-4 1 0,7 4 0 0,-6 0 0 16,-1 0 0-16,-6 0 1 0,0 4-1 0,0-1-1 15,0-3 1-15,-7 3-1 0,7 3 2 16,-6-6-2-16,5 3 1 0,-5 0 0 15,6-3 0-15,-1 4 3 0,2-4 0 0,5 4 0 16,-6-4 0-16,-1 0 1 0,2 3 0 16,-1-3-3-16,0 0 0 0,-1 0 0 0,1 0 0 15,-6 0 0-15,-1 0-1 0,1 0 0 0,-7 0-1 16,-1 3-1-16,-5-3-3 0,0 5-2 0,-1-2 0 16,-7 1-2-16,1 0 0 15,0-1 0-15,0-3 1 0,0 4 2 0,0-4 0 0,6 0 0 16,1 0 2-16,-7 0 0 0,6-4 0 0,0 4 2 15,0-3-1-15,1-1 2 0,-1 0 2 16,8 1 0-16,-2-5 1 0,1 1 0 0,0 0 0 16,0 4 0-16,0-6-3 0,0 2 0 15,0 3-1-15,-1-2 0 0,-5 1-1 16,-1-2 1-16,1 3 1 0,-1 1-1 0,1-1 1 16,-1 0 2-16,0 4 0 0,7-4 0 0,-7 1 2 0,8 3 0 15,-8-4-2-15,7 4-1 0,-1 0-3 16,-5 0-2-16,6 0 1 0,6 0 1 15,-5 4 1-15,-2-4 1 0,1 3 2 0,6 1 0 16,-6 0 0-16,7 0 0 0,-1-1 0 0,1 1 0 16,-1-4 0-16,1 4 1 0,-1-4 1 0,1 0 1 15,-2 0-2-15,2 0-2 0,6 0-4 16,-7 0 0-16,0 0-1 0,7-4-2 0,-6 4 1 16,-1 4 2-16,1-4 1 0,-1 0 1 15,7 0-1-15,-8 3 2 0,9-3 1 0,0 5-1 16,-1-5-1-16,-7 0 1 0,7 0 0 0,0 0 1 15,-1-5-1-15,1 5 0 0,1-3 0 16,-1 3 1-16,6-4-1 0,-7 0-1 0,2 1 1 16,-1-1 0-16,-1 0-2 15,-5 0 1-15,6 1 0 0,-1-1-2 0,1 1 0 0,-6 3 1 16,6 0 0-16,6 0 1 0,-6 0-1 0,7 0 2 16,-1 0 0-16,1 3-1 0,-1 1 1 15,7-4-1-15,-6 3 1 0,5 1 1 0,1 0 2 16,-6 0-1-16,5-1 2 0,2 1-1 15,-2 0 0-15,8-1 0 0,-7 2-1 0,0-2 0 16,7 4-1-16,-8-3 0 0,1 2-1 0,6 3 1 16,-5-2 1-16,5-3-2 0,0 2 0 15,-6 2 1-15,7 0-1 0,-1-1 1 0,2 0-1 16,-2 0 1-16,7 1-2 0,-7 2 0 16,0-2-1-16,8 0 1 0,-2-1-1 15,1 0 1-15,1 0 2 0,-3-3 0 0,10 3 1 16,-9 0 1-16,8 1 0 0,-7-4-1 0,7 3 0 15,-8-4 1-15,8 1-1 0,0 0 1 0,0 0 1 16,-2 0 1-16,2-4 0 0,6 3-3 16,-6-3 0-16,-1 4 0 0,1-4-2 15,-2 3-1-15,2 1 0 0,-6 0-1 0,5-1 2 0,-6 5-1 16,0 2 1-16,0 2 0 31,0-1 1-31,0 3-1 0,0 4 0 0,0 1 0 0,0 4-2 0,0-3 1 0,6 3-3 0,1 2 0 0,-1 1 0 16,1 0 1-16,0 0 0 0,6 3 3 15,0-4 1-15,0 5 1 0,0-5 0 16,0 1 2-16,6 0-1 0,0-1-1 0,1-2 1 16,-1 2 1-16,1-3 1 0,6 0-2 0,-7-4 3 15,8 1-1-15,-8-1 1 0,7 0-1 16,-6-3 2-16,5-1-2 0,-5 1-1 16,6-4 0-16,-6 1 1 0,-1-2 0 0,0 1-1 0,1-4-1 15,-7 1 3-15,7-1-2 0,-1 5-1 16,-6-6 1-16,0 2 1 0,6-2-1 15,-6 2 1-15,0 0 1 0,6-1-2 0,-6 1-1 16,0-2 0-16,0 2 0 0,0 2 0 0,8-2 0 16,-8 3-1-16,0-4 0 0,0 5 1 15,6-1 0-15,-6 0-1 0,0 0 3 0,7 0-1 16,-7-4-2-16,6 4 1 0,-6 0-1 0,6 0-1 16,-6-1-2-16,8-2-1 0,-2 0 0 0,-6 2 0 15,6-2-1-15,0 0 3 0,1-1-1 16,0 0 2-16,-1 0 0 0,-6 0 1 15,7 0-1-15,-1 1 1 0,0-4 0 0,-6 0 0 16,8 3-1-16,-8-7 1 0,6 3 0 16,-6 1 0-16,5 0 0 0,-5 3-10 0,7-3-21 15,7 3-37-15,-8 4-54 0,1 0-172 0,6 0-90 16,-6 1-40-16,5-9-3 0,-6-3 25 16</inkml:trace>
  <inkml:trace contextRef="#ctx0" brushRef="#br0" timeOffset="69454.7951">13547 6059 12 0,'-6'0'241'0,"6"0"20"0,0 0-13 0,-7-3-32 16,7 3-51-16,-7-5-57 0,7 2-49 0,0 0-26 15,-6-1-17-15,6 4-7 0,0-4-4 16,0 1-1-16,-6 3-1 0,6-3 1 0,0 3 0 31,0-6 4-31,0 3 7 0,-8 3 6 0,8-3 8 0,0-1 8 0,0 4 12 16,0-4 10-16,0 1 7 0,0-1 6 0,-6 0 9 15,6 4 2-15,0-3-5 0,0-1-8 0,0 4-9 16,0-4-8-16,0 4-9 0,0 0-10 16,0-3-6-1,0 3-7-15,0 0-6 0,0 0-8 0,6 0-7 0,-6 0-5 0,8 0-2 0,-2 0-2 16,0 0 0-16,8 0 3 0,-2-4 3 0,8 4 2 16,-1 0 1-16,7 0 1 0,1 4 1 15,-1-4-2-15,13 0 0 0,-7 0 0 0,14 3 0 16,-7-3 0-16,6 0 0 0,8 4 1 15,-8 0 0-15,7-1 0 0,7 1 1 0,-7 0 0 16,7 3-1-16,0 0 4 0,-2 2 1 16,2-3 1-16,0 5 0 0,6-3 0 0,-1 3-1 15,3-1-3-15,-2 5-3 0,0-4 0 0,6 0 0 16,-6 0-3-16,8 0 0 0,-2 3 2 16,0-3 0-16,-6-3-1 0,1 3 0 0,6-4 0 15,-7 5 2-15,0-5-2 0,0 0-1 0,0 0 1 16,0 1 1-16,1-5-1 0,-9 4 0 15,9-3 0-15,-8 0 0 0,1-4 1 0,-1 4 2 16,-5-4 2-16,-1 0 2 0,0 0-1 16,-6 0 0-16,-1 0 1 0,1 0-3 0,-7 0-2 15,0 0-2-15,-7 0-4 0,-6 0-15 0,1 4-26 16,-1-1-33-16,-6 1-36 0,-8 3-72 16,-5 0-122-16,-7 0-53 0,-7 0-10 0,-5-3 15 15,-8-4 24-15</inkml:trace>
  <inkml:trace contextRef="#ctx0" brushRef="#br0" timeOffset="70257.342">12889 6289 126 0,'7'-3'267'16,"-1"-1"19"-16,1 1-18 0,-1-5-68 0,0 5-73 16,-6-1-43-16,0 1-27 0,8-1-15 15,-8 4-10-15,0-3-11 0,6-1-6 0,-6 4-5 16,0 0-4-16,0-4-3 0,0 4-2 15,0 0 1-15,0 0 0 0,0 0 3 0,6 0-1 16,-6 0 0-16,6-4 1 0,-6 4-2 16,8 0-1-16,4-4-1 0,-5 4-1 0,6 0 0 15,0 0-1-15,-1 0 0 0,8 0 0 0,0 4-1 16,5-4 2-16,2 0-1 0,-1 4 1 16,6-4-1-16,8 4 0 0,-1 0 0 0,0-1 1 15,7 1-1-15,-1-1 0 0,7 1 3 0,0-1 1 16,0 5 1-16,1-5 0 0,12 4 1 15,0-3 0-15,0 4-1 0,6-4-2 0,8 3-1 16,-8-4-1-16,14 5-1 0,-6-4 2 0,4 0 1 16,2 0-1-16,0-1 0 0,0 0 0 15,6 1 0-15,1-4-2 0,-1 4-2 0,-1-4-2 16,1 3 3-16,0-3 2 0,-6 4-1 16,7-4 0-16,-7 4 0 0,-1-4 1 0,0 3-1 15,1 1-1-15,0-4-1 0,0 3 1 16,-1 1-3-16,-5 0-3 0,6 4-6 0,-2-5-18 15,-4 4-80-15,-1-3-104 0,0 3-53 0,-6-3-26 16,6-4-8-16,-6 3 8 0</inkml:trace>
  <inkml:trace contextRef="#ctx0" brushRef="#br0" timeOffset="77982.4974">8252 6451 117 0,'0'-7'257'0,"0"-8"16"16,0 4 10-16,0-4-115 0,0 4-69 15,0-3-36-15,0 3-17 0,0 0-14 0,-6 0-5 16,6 4-5-16,0 0 2 0,0-5 1 16,0 8 2-16,0-3 2 0,6 0 8 0,-6-1 3 15,0 4 1-15,0-3-3 0,0 7-4 0,0-3-8 16,0-1-11-16,6 4-8 0,-6 4-5 15,7-1-2-15,6 8-1 0,-6 1 1 0,5 6 2 16,2 4 0-16,-2 0-1 0,8 7 3 16,-7 4-1-16,7 1 1 0,-1-2-1 0,7 1 2 15,-6 4-3-15,0-5 0 0,5 2-1 16,-5-5 1-16,0 0-2 0,-1-3-1 0,1 0-1 16,-8-8-3-16,2 0-7 0,5-3-13 0,-6-1-12 15,0-2-24-15,1-5-139 0,-2-4-74 0,2-6-34 16,-8 0-11-1,7-9 4-15</inkml:trace>
  <inkml:trace contextRef="#ctx0" brushRef="#br0" timeOffset="78198.381">8708 6463 233 0,'-7'-9'299'15,"7"6"9"-15,0-1-11 0,-6 4-129 0,6 0-78 16,-7 7-43-16,-5 2-25 0,-2-2-9 0,2 4-8 15,-2 3-2-15,-5 1-1 0,-7 3 0 16,6 0 0-16,1 1 0 0,-1-1 1 0,-6 4-1 16,6-4 1-16,-5 4 1 0,5 0 0 15,0 0 0-15,1 0 1 0,-1 4-4 0,8-4-8 16,-2 4-13-16,8-1-26 0,-1 1-132 16,1-5-69-16,6-2-36 0,6-8-13 0,7-3 2 15</inkml:trace>
  <inkml:trace contextRef="#ctx0" brushRef="#br0" timeOffset="78377.2698">8695 6785 300 0,'6'0'357'0,"1"-4"16"0,0 0-1 0,-7 4-161 16,6 0-101 0,-6 4-58-16,6 3-40 0,-6 4-16 0,6 0 1 0,2 4 1 0,-8-1-5 15,6 4-6-15,0 1-9 0,-6 0-13 0,7-1-11 16,-7 0-9-16,0-3-17 0,0-1-66 15,7 0-92-15,-7-2-43 0,0-5-18 0,-7 0-4 16,7-2 13-16</inkml:trace>
  <inkml:trace contextRef="#ctx0" brushRef="#br0" timeOffset="78826.0124">8356 6261 135 0,'-19'-19'256'0,"-1"1"9"15,0 3 3-15,-6 1-127 0,7 2-68 0,-7 9-34 16,0 3-16-16,0 0-5 15,-7 7-2-15,7 8 4 0,7 0 6 0,-7 6 3 0,6 2-1 16,-6 5-3-16,13 6-3 0,0 6-3 0,0 0-4 16,7 4-1-16,6 0-1 0,0 3 2 15,6 1 2-15,0 4-1 16,14-1 4-16,0-3 2 0,-1 0 1 0,13-1 1 0,1-3 1 0,-1-4-1 16,8 1-3-16,5-9 0 0,1-2-3 15,-1-4-1-15,8-4-3 0,6-8-3 0,-1-3-3 16,1-7-3-16,-1-4-2 0,8-4-3 0,-9-7-2 15,2-7-2-15,0-4-4 0,-7-4-5 16,-7-3 0-16,2-4-1 0,-9-4 0 0,-5-3 3 16,-7-4 4-16,0-3 5 0,-13-1 2 0,-6 0 2 15,-7 1 1-15,0-5-3 0,-13 8-7 16,-6 0-10-16,-8 8-18 0,-5 7-35 0,-8 3-132 16,-5 7-68-16,-1 5-31 0,7 6-8 15,-6 1 5-15</inkml:trace>
  <inkml:trace contextRef="#ctx0" brushRef="#br0" timeOffset="79733.0332">8135 7055 61 0,'-7'0'258'0,"1"0"13"0,-1 0 5 16,7 8-81-16,0-4-83 0,0 7-53 15,0 3-26-15,7 4-11 0,-1 1-7 0,7 3-2 16,1 4 0-16,5 0 1 0,0-1 2 0,1 4 0 16,6-3 3-16,0 3 0 0,6 0 0 15,8-3 0-15,-1 7 0 0,6-4-3 0,7 3 0 16,7 2-2-16,12-1-1 0,2 0-1 16,11 3-1-16,7 2 2 0,6-6 0 0,15 5 0 15,5-4-2-15,13 0-3 0,0-4-2 0,7-3-2 16,6-1-1-16,1-6-1 0,-1-5 0 15,0-2-2-15,1-8 0 0,-1 0-1 0,-1-8 0 16,2 0 1-16,0-8 0 0,-8-2 1 16,2-1 2-16,-8-3-1 0,0-4-1 0,-19-4 2 15,-1 1 1-15,-13-5 1 0,-12 1 0 0,0-1-1 16,-21-2-4-16,2 3 1 0,-13-1-1 16,-8 1-3-16,-13-1-4 0,-5 1-5 0,-1 4-6 15,-14-1-10-15,-4 0-13 0,-8 1-21 0,-8-1-76 16,2 0-90-16,-13 4-43 0,-1-4-19 0,-6 1 0 15</inkml:trace>
  <inkml:trace contextRef="#ctx0" brushRef="#br0" timeOffset="80075.6031">11274 7063 121 0,'-6'0'288'16,"6"0"23"-16,0-4 12 0,0 4-98 0,0 0-91 15,6 0-54-15,7 0-32 0,7 0-22 16,6 0-10-16,6 0-5 0,7 0 1 0,7 0 1 16,6 0 2-16,0-4 3 0,13 1 5 15,-6-1 4-15,6-3 5 0,-7 3 3 0,7-2 1 16,-6-6 0-16,6 4-2 0,-6 2-4 0,0-6-2 15,-7 5-3-15,-7 0 0 0,1-1-3 16,-7 5-4-16,-13-1-2 0,0 0-7 0,-7 1-3 16,-5 6-6-16,-1 1-1 0,-7 3-1 15,-1 4 0-15,-10 7 0 16,-8 4-9-16,-7 8-15 0,1 10-27 0,-13 5-40 0,-2 1-150 0,2 6-79 16,7-4-33-16,-2-8-4 0,1-3 13 15</inkml:trace>
  <inkml:trace contextRef="#ctx0" brushRef="#br0" timeOffset="81242.934">9601 6656 122 0,'0'0'170'0,"0"0"-3"0,0 0-14 16,-8 0-15-1,8 0-15-15,0-3-16 0,-6 3-15 0,6-4-14 0,-6 4-3 16,6-4 4-16,-7 1 0 0,7-1-6 16,0 1-9-16,0-1-7 0,0 0-10 0,-6 0-11 0,6 0-9 15,6 4-7-15,-6-3-5 0,7-1-6 16,-1 4-4-16,8-3-5 0,4-1 0 0,9 4-1 16,4-3-1-16,3 3 0 0,-2 0 0 15,8-5 1-15,-1 10-6 0,0-5-9 0,-1 3-10 16,2 1-15-16,-7-1-21 0,-1 4-95 0,-6 1-90 15,0 0-42-15,-6-5-15 0,-1 4 0 0</inkml:trace>
  <inkml:trace contextRef="#ctx0" brushRef="#br0" timeOffset="81426.831">9828 6767 102 0,'-20'3'295'0,"8"-3"26"16,-1 0 16-16,6-3-77 0,-6-1-103 0,13 4-55 15,-6-4-40-15,12 0-25 0,0 4-16 16,8-4-13-16,5 4-4 0,1-3-3 0,6 3-4 16,-1 0-10-16,1 0-12 0,7 0-22 0,-1 3-65 15,1 1-114-15,0 0-60 0,-7 0-22 16,6 0-5-16,-6-4 12 0</inkml:trace>
  <inkml:trace contextRef="#ctx0" brushRef="#br0" timeOffset="81748.6466">10544 6744 257 0,'7'-3'275'0,"6"-1"12"0,-1 0-50 16,2 0-104-16,5-3-62 0,1 3-35 0,0 1-17 15,5-1-11-15,1 0-5 16,7 1-1-16,0-1-2 0,-1 0-1 0,8 1 2 0,5-1 1 15,1 1 2-15,13-1-2 0,6 0-1 0,0 4 2 16,20-4-3-16,-1 4-2 0,7 0-2 0,6 0 3 16,8 0 1-16,-1 4 2 0,7 0-1 15,-1 0 0-15,8-1 0 0,5 1-2 0,1-1 0 16,5 5 2-16,3-5 1 0,-2 5 2 16,0-5 2-16,8 4 1 15,-8 1 0-15,6 0 0 0,-5-1 0 0,-1 4 1 0,6 0 0 0,-6 0-1 16,-6 0-7-16,0-1-8 0,-7 2-55 15,-6-1-115-15,-7 0-61 0,-6-4-32 0,0 0-12 16,-14-3-4-16</inkml:trace>
  <inkml:trace contextRef="#ctx0" brushRef="#br0" timeOffset="83464.9179">8676 6202 4 0,'-8'4'234'15,"2"-4"12"-15,0 3 9 0,-8-3-73 16,8 4-83-16,0 0-48 0,-1-1-24 0,1 1-15 16,-1 0-7-16,0 2-2 0,1-2-2 0,0 0-1 15,6 0-1-15,0 4 1 16,-6-5 1-16,6 1 0 0,0-1 0 0,0 4 1 0,0-3 1 15,0 3-1-15,0-3 2 0,0 3-1 16,0 1 2-16,0 3 0 0,6-4 1 0,-6 5 1 16,0-2 0-16,6 1 0 0,0-3 1 15,1 6 1-15,-7-2-1 0,7-2-1 0,-1 5 0 16,1-5 0-16,-1 6-3 0,8-6-3 0,-8 6-6 16,0-6-7-16,0 1-32 15,2 0-75-15,-2-4-76 0,0-3-36 0,1 0-17 0,-1-4-4 16</inkml:trace>
  <inkml:trace contextRef="#ctx0" brushRef="#br0" timeOffset="83775.5499">8857 6074 28 0,'0'-4'256'0,"0"-3"20"0,0 3 17 0,-6-4-58 16,6 5-90-16,0-4-46 0,0 3-23 16,0 1-15-16,0 0-15 0,-6-3-14 15,6 6-11-15,0 0-11 0,0 0-9 0,0 6-5 16,0 0-2-16,0 2 4 16,0 3 2-16,0 0 0 0,0 4 1 15,0 2 4-15,0 5-1 0,-7 0 1 0,7 1 0 0,0 2 1 0,0 1 0 16,-6-5 0-16,6 5-1 0,0-4 1 15,-7 4-5-15,7-3-3 0,-7-2-8 0,7-3-10 16,-6 4-18-16,6-4-24 0,-6-3-95 16,6 0-84-16,-7-5-39 0,7 2-15 0,-7-8 5 15</inkml:trace>
  <inkml:trace contextRef="#ctx0" brushRef="#br0" timeOffset="84053.3851">8988 6195 146 0,'0'-4'270'0,"0"0"12"0,0 0 7 0,-6 4-127 0,-8 4-75 15,2 0-41-15,-2 0-21 0,-5 3-12 0,-1 0-6 16,0 4-4-16,2-3-3 0,-9-2 0 16,14 2 0-16,-6 0 0 0,5-1 0 15,2 0-1-15,-1-3-2 0,6 3 1 0,0-3 1 16,1 3 1-16,6 0 1 0,0-3 3 0,6 4 1 15,1 2 0-15,0-2 1 0,6 0-1 0,6 2-3 16,-6 1 1-16,7 0-1 0,-1-4 0 16,1 5-2-16,6-5-3 0,-7 0-6 15,1 4-8-15,-8-4-30 0,8-3-92 16,-6-1-74-16,-1-3-37 0,-1 0-16 0,-5-3-3 0</inkml:trace>
  <inkml:trace contextRef="#ctx0" brushRef="#br0" timeOffset="84224.2868">8982 6234 14 0,'6'0'255'0,"1"-3"15"15,-1 3 10-15,7-3-58 0,0 3-101 0,7 0-58 16,-7 3-28-16,6 0-16 0,0 5-10 16,1-4-7-16,0 4-4 15,-1-1-9-15,-5 3-10 0,5-2-61 0,-6-5-97 0,-7 1-48 0,7-1-25 16,-8 1-10-16</inkml:trace>
  <inkml:trace contextRef="#ctx0" brushRef="#br0" timeOffset="84419.182">9125 6169 140 0,'-7'-3'291'16,"0"-2"17"-16,2 5 7 0,5-4-111 0,-8 8-90 15,8-4-49-15,-6 8-34 0,6 0-18 0,-6-2-6 16,6 10-4-16,-7-6-1 0,7 5 0 15,0-1-1-15,0 2 1 0,0 1 0 0,0-2 1 16,0 0-3-16,0 3-7 0,7-2-13 0,-7-2-21 16,6 0-132-16,-6-3-72 0,6 1-35 15,2-9-13-15,-3-3 2 0</inkml:trace>
  <inkml:trace contextRef="#ctx0" brushRef="#br0" timeOffset="84590.0786">9236 6187 189 0,'0'-4'299'0,"6"4"12"0,-6 0 8 0,0 0-135 16,6 4-79-16,1 4-49 0,-7 3-28 0,7 0-14 15,-7 0-7-15,0 7-5 0,0-3-3 0,0 3-3 16,0 0-7-16,-7-3-8 0,7 4-7 16,-7-1-9-16,7-4-27 0,-6-3-69 0,6 1-84 15,-6-6-38-15,-3-6-17 0,9 0-5 16</inkml:trace>
  <inkml:trace contextRef="#ctx0" brushRef="#br0" timeOffset="84749.9887">9418 6180 199 0,'6'7'299'0,"1"1"13"0,-1-1 6 16,1 4-130-16,-7 0-90 15,7 7-49-15,-14 1-21 0,7 2-11 0,-7 9-6 0,1-4-4 16,-7 6-6-16,-7 1-14 0,8 4-17 0,-15-4-141 15,1 0-75-15,0-1-38 0,0-5-18 16,0-2 1-16</inkml:trace>
  <inkml:trace contextRef="#ctx0" brushRef="#br0" timeOffset="85545.02">11365 6518 78 0,'-6'-5'269'0,"6"-2"20"16,0 0 13-16,0-1-85 0,6 1-91 0,-6 0-50 15,7 0-30-15,-1 0-21 0,7-2-11 0,0 6-7 16,1-4-4-16,5 0-1 0,-6-1 0 0,0-3-2 15,7 4 1-15,-1-1-2 0,-6 1 0 0,6 0 1 16,-5 0 0 0,-2-1 5-16,-5 1 2 0,0 3 3 0,5 1-2 0,-12-1 0 15,7 0-2-15,0 4-4 0,-7 4-4 0,6 0-1 16,-6 3-1-16,0 4 2 0,7 3 1 0,-7 8 0 16,6 1 1-16,-6 6 1 15,6 0 1-15,2 4-1 0,-2 4 4 0,6 0 0 0,2-1 1 16,-1 0 1-16,-1 1 0 0,2 0 2 0,-2 0 0 15,2-8 0-15,-1 0 2 0,0 1-2 16,0-8 1-16,0-1-3 0,0-2-3 16,0-1-7-16,0-7-12 15,-1-1-19-15,3 2-123 0,-9-9-85 0,6-6-44 0,-5-9-20 0,0-2-1 16</inkml:trace>
  <inkml:trace contextRef="#ctx0" brushRef="#br0" timeOffset="85736.9144">11840 6510 190 0,'-7'0'287'0,"2"3"11"0,-2 2 6 16,0-2-137-16,-6 8-79 0,1 0-43 15,-2 3-21-15,2 4-10 0,-2 4-5 16,-5 0-2-16,5 1-3 0,2 2 1 0,-8 1-1 16,7-1-1-16,0 1 2 0,0 0-1 0,1-4 0 15,-2 4-4-15,8-1-12 0,-1 1-34 0,1-5-127 16,6-2-70-16,0-4-35 0,0-4-16 15,6-8 2-15</inkml:trace>
  <inkml:trace contextRef="#ctx0" brushRef="#br0" timeOffset="85992.7647">11945 6802 105 0,'19'-7'255'0,"7"0"13"0,-6 0 5 16,-1 0-112-16,1 0-77 0,0 3-40 15,-1 0-23-15,1 0-12 0,-8 4-4 0,2 0-6 16,-2 4 0-16,-5 0 0 0,0 3 3 16,-1-3 1-16,1 7 4 0,-7-1 3 0,0 1 2 15,0 5 1-15,0-2-2 0,0-3 0 0,0 3-1 16,-7 1-2-16,7-4-2 0,0 1-2 31,0 2 1-31,0-7 1 0,0 4 1 0,0 0-1 0,7 0 1 0,-7-4-3 0,6 1-5 16,7-2-27-16,-6 2-128 0,-1-4-68 0,0-4-35 15,2-7-18-15,-2-1-6 0</inkml:trace>
  <inkml:trace contextRef="#ctx0" brushRef="#br0" timeOffset="86132.5444">12160 6674 221 0,'0'-4'279'0,"6"4"10"16,1 0-16-16,-7 0-135 0,6 8-74 15,1 0-47-15,-1-1-117 0,-6 4-94 0,7-4-49 16,-7 4-21 0,0-8-9-16</inkml:trace>
  <inkml:trace contextRef="#ctx0" brushRef="#br0" timeOffset="86552.3022">12108 6070 182 0,'-7'-7'289'0,"7"-5"19"0,-6 6 11 16,6-2-137-16,-7 2-76 0,0 0-41 0,1 3-28 16,0 3-20-16,-1 3-10 0,-6 3-4 15,7-3-3-15,-8 4 0 0,8 3 1 0,-7 2 0 16,7-1 0-16,-2 3 1 15,2 1 2-15,6 0 0 0,-6 3 1 0,6-4 0 0,0 5 1 16,0 3 1-16,0-4 1 0,6 4-1 0,-6-3-1 16,6 6-4-16,2-3-8 0,4 0-12 15,-5 0-19-15,6 0-106 0,0-3-91 16,-7-9-45-16,8 1-19 0,-2-7-3 0</inkml:trace>
  <inkml:trace contextRef="#ctx0" brushRef="#br0" timeOffset="86794.166">12290 6037 77 0,'0'4'223'0,"0"0"14"0,0 2-25 0,-7 2-62 15,7 3-46-15,-7 1-29 0,1 2-21 16,0 0-14-16,0 5-13 0,-1-1-8 0,-6 1-6 15,6-2-3-15,1 6-3 0,0-5-2 0,-2 0 0 16,2 1-1-16,6-1 0 0,-6 0-10 16,6 0-36-16,0-2-112 0,0-6-63 0,6 1-31 15,0-11-18-15,2 0-1 0</inkml:trace>
  <inkml:trace contextRef="#ctx0" brushRef="#br0" timeOffset="87012.0394">12368 6136 54 0,'0'-7'268'0,"0"3"14"16,0 0 9-16,-7 4-73 0,1 0-100 16,-7 4-57-16,0 0-30 0,0 3-15 0,-7 0-7 15,0 0-4-15,8 4-2 0,-8 1-2 16,1-2 0-16,5 6-1 0,2-6-1 16,5 1 0-16,-6-3-1 0,7 2 0 0,6 2 1 15,0-5-1-15,0 4 1 0,6-4 0 16,1 4 1-16,6-4 1 0,-1 5 1 0,8-2 0 0,0-2-3 15,5 4-11-15,-5-2-31 0,7-3-120 16,-8 1-65-16,0-5-33 0,1 1-14 0,-2-4-1 16</inkml:trace>
  <inkml:trace contextRef="#ctx0" brushRef="#br0" timeOffset="87187.9383">12570 6129 53 0,'13'3'243'16,"-6"5"13"-16,-1 2 6 0,7 6-89 16,-13 1-80-16,6 6-41 0,-6 2-22 0,-6 8-14 15,-7 0-11-15,-7 5-11 0,1-3-33 0,-7 2-95 16,0 0-65-16,-7 0-34 0,1-8-15 16,-9-1-1-16</inkml:trace>
  <inkml:trace contextRef="#ctx0" brushRef="#br0" timeOffset="87777.1397">11000 7118 57 0,'-6'4'291'15,"-8"-1"25"-15,14 1 12 0,-6-1-69 0,0-3-98 16,6 5-75-16,0-2-46 0,0-3-27 0,0 3-13 16,0 5-6-16,6-5 1 0,0 4 3 0,8 1 3 15,-1 3 2-15,7 4 2 0,6 0 2 16,6-1-1-16,1 4-1 0,6 1-1 0,7 3 0 15,5 0-1-15,8 0 0 0,6 0 0 16,7-1-2-16,6 2 4 0,7-5 0 0,0-4 0 16,-1 2 0-16,0-2-1 0,8-8 0 15,-7 0-4-15,6-3 0 0,-6-6-1 0,-8-3 0 16,8 0 2-16,-13-5 0 0,0-4 3 0,-7-3 0 16,0-4 1-16,-14-4-2 0,8-2-6 0,-13-6-6 15,-1-6-11-15,1-4-7 0,-13-4-8 16,-1-3 3-16,-5-4 4 0,-1-3 5 0,-7-5 10 15,-6 0 8-15,-6-6 5 0,-7 0 0 16,-7-8-1-16,-6 3-1 0,-14 2-2 0,2-2-3 16,-15 4 2-16,-5 1 2 0,-7 6 1 0,-7 4-1 15,-18 5-1-15,-2 7 1 0,-12 2-4 16,-7 8-5-16,1 8-1 0,-8 4 5 0,-5 6 1 16,-1 8 2-16,1 8 4 0,-2 6 3 15,9 8 3-15,5 4-1 0,0 10 3 0,14 8 1 0,-1 4 2 16,13 14 2-16,0 8 0 0,13 3 0 15,8 15-1-15,-1 7-4 0,13 9 2 16,6 5-1-16,7 8-7 0,12 8-16 0,8 4-121 16,6 2-84-16,14-2-49 0,5-9-23 0,7-6-6 15</inkml:trace>
  <inkml:trace contextRef="#ctx0" brushRef="#br0" timeOffset="96939.6208">11307 11019 203 0,'-7'-3'285'0,"-6"3"11"0,6-4-23 16,1 4-109-16,0-4-91 0,-1 1-53 0,7 3-29 15,-7-4-15-15,1 0-6 0,-1 1 1 16,1-1 5-16,-1 0 11 0,1 1 11 0,-1-5 7 16,1 5 3-16,0-1 2 0,-8 0 1 15,8 1-7-15,-1 3-22 0,-6 0-74 0,0 0-88 16,1 0-46-16,-2 3-24 16,1-3-10-16</inkml:trace>
  <inkml:trace contextRef="#ctx0" brushRef="#br0" timeOffset="98374.6409">11092 10429 56 0,'-7'0'263'0,"7"0"27"0,0-3-6 0,0 3-29 16,0 0-45-16,0-4-41 0,0 4-34 0,0-3-20 15,-6 3-14-15,6-5-5 0,0 2-9 16,0 3-13-16,0-3-13 0,0-1-12 0,0 0-8 15,0 4-11-15,0-3-9 0,-7 3-6 16,7 0-4-16,0-4-4 0,0 4-3 0,0 0 0 16,0 0-2-16,0 0-1 0,0 0 1 0,0 0 1 15,0 0 0-15,0 0 0 0,0 0-1 16,7 0-1-16,-7 0 1 0,0 0-2 0,0 0-2 16,0 0 0-16,0 0-3 15,0 0 0-15,0 0 0 0,6 0 0 0,-6 0 0 0,7 0 2 16,-7 0 1-16,6 0 1 0,0 4 1 15,8-4 0-15,-8 0 0 16,8 0-1-16,-2 0 1 0,1 0 0 0,7 3 1 0,-8-3 0 16,8 0 1-16,0 0-1 0,-1 0 0 0,1 0-1 15,6 0-1-15,-7 0 1 0,7 0 0 16,1 0 0-16,-1 0-1 0,0 0 1 0,0 0 1 16,7 0-1-16,-7 0 0 0,-1 4 0 0,8-4 0 15,0 4 0-15,0-4 0 0,-1 3 0 16,1-3 0-16,-1 0 1 0,1 0 1 0,5 0 0 15,-6 3-1-15,8-3 0 0,-8 0-1 16,8 0-1-16,-1 0 0 0,-7 0-1 0,7 5 1 16,-6-5 0-16,6 3 0 0,-6-3 0 0,6 4-1 15,0-1 0-15,-7 1 0 0,8 0 1 16,-1-1 0-16,-7 2 0 0,7-2 0 0,0 0 0 0,1 1 0 16,-2-4 1-16,-5 4 2 0,6-4 1 46,-7 3 0-30,8-3 0-16,-7 3 0 0,-1-3 1 0,1 6-4 16,-1-3 0-16,1-3-2 0,-1 3 2 0,1 1-1 0,-1 0 1 0,-6-1-2 0,7 1 2 0,-1 0 0 0,-5-1 0 0,5 1 0 0,1 0 0 15,-7-4 0-15,6 0 0 0,-5 0-1 0,5 0 1 0,-6 0 0 0,7 0 0 16,-7-4 0-16,-1 4 0 0,1 0 0 16,1-4 0-16,-1 4 1 0,0-3-1 15,0 3 2-15,-7 0-1 0,7-4 0 0,-6 4 0 16,6 0-1-16,-7-4 0 0,7 4 0 0,-6 0 0 15,-2-3 0-15,10 3-2 0,-9-4 2 16,8 4 0-16,-8-4 0 0,7 4 1 0,-6 0 0 16,-1-3 1-16,0 3-2 0,1 0 0 0,-1-3 0 15,1 3 0-15,-7 0 0 0,7 0 0 0,-8 0-2 16,8 0 1-16,-7 0 0 0,0 0-2 16,-6 0 2-16,6 0-1 15,0 3-2-15,-7-3-6 0,0 0-11 0,8 3-19 0,-8 1-25 16,1 0-23-16,-1-1-24 0,-6 5-98 0,7-5-105 15,-7 5-41-15,0-8-9 0,-7 3 7 16,1-3 17-16</inkml:trace>
  <inkml:trace contextRef="#ctx0" brushRef="#br0" timeOffset="99428.0432">11118 10546 8 0,'0'-3'217'0,"0"3"9"0,0 0-16 0,-7-4-28 16,7 4-42-16,-7-3-47 0,7 3-33 0,-6-4-20 15,6 1-12-15,-6 3-9 0,6-4-6 16,-7 0-4-16,7-3-2 0,-6 3-3 15,6 1-1-15,-7-5 1 0,7 5 0 0,0-1 1 16,-7 0-1-16,7-3 0 0,0 3-2 16,-6 1 0-16,6 0-1 0,0 3-1 0,-6-6 0 0,6 3 0 15,0 0 0-15,0-1 2 0,-7 4 4 16,7-4 7-16,0 1 4 0,0 3 6 16,-7-3 7-16,7-2 3 0,0 2 3 0,0 3-3 0,0-4-1 15,0 4-5-15,0-4-5 0,-6 4-6 16,6-3-4-16,0 3-5 0,0-4-3 15,0 4-2-15,0 0-1 0,0-3-1 0,0 3 0 16,0-5 1-16,0 2-1 0,0 3 1 0,-6-3-1 16,6-1 0-16,0 0 2 0,-7 4 0 15,7-3 4-15,0-1 5 0,-7 1 6 0,7-1 7 16,0 4 5-16,-6-4 6 0,6 4 3 16,0-4 1-1,0 4-2-15,0 0-3 0,0-3-1 0,0 3-5 0,0 0-6 0,0 0-5 0,0 0-6 16,6 0-4-16,-6 0-4 0,7 0-3 15,0 0-1-15,-1 0 1 0,14 0 0 0,-8 0 1 16,8 0-1-16,-1 0 1 0,7 0 0 16,1 0-1-16,5 0 0 0,1 0 0 0,6 0 1 15,0 3-1-15,0-3 0 0,0 0 1 16,7 4-1-16,-7 0 1 0,7 0 0 0,-7-1 0 16,6 1 0-16,-5-1-1 0,-2 5-1 0,1-5 1 15,0 5 0-15,1-5 1 0,-1 1-1 0,-1-1 0 16,1 1 1-16,1 3-1 0,-1-2 0 0,0-2-1 15,0 0 1-15,0 1-1 0,0 0-1 16,0 2 1-16,1 0-1 0,-1-3 0 0,-1-3 0 16,1 3 1-16,-6 1 1 0,6-4 0 15,-6 0 0-15,-1 0 0 0,1-4 0 16,-1 4 1-16,-5-3 0 0,5 0 0 0,-6-3 1 16,1 3 1-16,-2 0 2 0,1-5-1 15,0 5 1-15,0-5 1 0,1 5-3 0,-8-1 0 16,7 0-2-16,0-3 0 0,-6 4-1 0,6-2 0 15,-7 2 1-15,1 0-1 0,6-1 1 16,-13 0 0-16,7 1-1 0,-2 3-3 0,-4 0-5 0,-1 0-18 16,0 0-23-16,0 3-23 0,-1 1-53 15,-12 3-132-15,8 1-66 0,-16-5-21 16,8 1 4-16,-12-1 12 0</inkml:trace>
  <inkml:trace contextRef="#ctx0" brushRef="#br0" timeOffset="100070.6687">10942 9060 234 0,'-8'-15'272'0,"3"-1"18"16,-1 2-42-16,6-4-92 0,-8 3-47 15,2 4-25-15,6-3-13 0,-6 3-7 0,0 0-2 16,6 4 0-16,-8-1-4 0,8 1-6 0,0 3-12 16,-6 1-10-16,6 3-11 0,0 0-13 15,0 3-6-15,0 5-3 0,0 3-2 0,0 3 4 16,0 5 0-16,0 2 1 0,0 9 1 16,6 3 1-16,-6 4 0 0,8 7 3 0,-8-1 2 15,0 9 2-15,6-1 0 0,0 4 0 16,-6 0 2-16,6 0-2 0,2-4-3 0,-2 4 0 15,-1-8-1-15,9 2 0 0,-7-2 1 0,0-7 1 16,5 1-2-16,-6-1 1 0,8-4-1 0,-8 1-1 16,1-4-5-16,6 0-7 0,-6-1-9 15,5-1-10-15,-5-3-16 0,0-2-14 0,-1-4-23 16,0 0-50-16,1-7-110 0,0-4-58 16,-1-4-20-16,1-7-4 0,-1-7 15 0</inkml:trace>
  <inkml:trace contextRef="#ctx0" brushRef="#br0" timeOffset="100921.26">10929 9206 210 0,'-14'-11'280'16,"8"0"19"-16,0 0-17 0,0-1-107 0,-2 2-60 15,8 3-36-15,0-4-27 0,8 4-17 0,-2-5-15 16,0 1-8-16,8 0-4 0,5 4 0 16,1-7 2-16,6 3-1 0,-1 0 0 0,8 0 0 15,0 2-1-15,6-1-2 0,0 3-2 0,7-4-3 16,5 3-1-16,2 5 0 0,5-5 0 16,1 4-1-16,0-3 0 0,6 4 0 15,6-1 2-15,-6 1 1 0,7-1 0 0,0 1 1 0,5-1-1 16,-4 4 0-16,4-4-2 0,2 4-1 15,-8 4 0-15,0-4 1 0,2 0-2 16,-2 4 0-16,-6-4 3 0,-6 3 2 0,6 1-2 16,-7-1 1-16,1 1 1 0,-6-1-2 0,5 4-1 15,1-3-1-15,0 4 0 0,-8-5 0 0,2 5 0 16,5-5 0-16,-13 5 0 0,8-5 1 16,-8 1-1-16,1-4 1 0,-7 4 0 0,0-1 0 15,-6-3-1-15,-8 0 1 0,2 0 0 0,-8 0 1 16,0 0 6-16,-5 0 4 0,-1-3 8 15,0 3 10-15,-7 0 10 0,1 0 11 0,-1-4 5 16,-6 4-1-16,7 0-4 0,-7 0-9 16,7 0-9-16,-7 0-10 0,0 0-8 0,0 0-3 15,0 0-4 1,6 0-2-16,-6-4-3 0,6 4-1 0,-6 0-2 0,0 0 1 0,7 0-2 16,-7 0 0-16,0 0 0 0,0 0 0 0,0 0 0 15,0 0-1-15,0 0 2 0,0 0-2 16,0 0-1-16,7 0 2 0,-7 0 0 0,0 0 1 15,6 0-1-15,-6 0 0 0,6 0 1 16,1 0 0-16,-1 4 0 0,-6-4-1 0,7 0 2 16,0 4-3-16,-7-1 0 0,6-3 1 0,-1 3-3 15,-5 3 0-15,9-3-1 0,-9 0 1 16,6 5-1-16,-6-5 0 0,6 5 2 0,-6-1 1 16,7 0 2-16,-7 1 1 0,0-1 0 15,6 4-1-15,-6-4 0 0,0 0-1 0,0 1 1 16,0 3-1-16,7 0 2 0,-7 0 0 0,0-1 0 15,0 6 0-15,-7-2-1 0,7 1 1 16,0 7 1-16,-6 0 3 0,6 0-1 0,0 3 4 16,-7 9-1-16,1-2 0 0,0 1-2 0,6 8-1 15,-9-1-1-15,4 1-1 0,-1 2 2 16,-1 5 0-16,0-8 2 31,1 4-1-31,6 0 1 0,-7-4 1 0,7 1-1 0,0-5 0 0,-6 0 0 0,12 1 1 0,-6 0 0 0,0-1 0 16,0-3 0-16,7 1 1 0,-7-1 0 0,6-1 0 15,1 1 0-15,-7-3-3 0,7 3-6 0,-7-4-10 32,6 0-19-32,-6 4-22 0,0 0-19 0,0-3-63 0,0 3-132 0,-6-4-64 15,6-3-23-15,-7-4 1 0,0-4 10 0</inkml:trace>
  <inkml:trace contextRef="#ctx0" brushRef="#br0" timeOffset="101461.7211">11365 10895 20 0,'0'-11'265'0,"0"-4"24"0,-6 0 18 0,12 1-48 15,-6-4-95-15,0-1-48 0,7 1-24 0,-7-4-12 16,6 0-2-16,-1 0 1 0,-5 0-2 16,8 0-5-16,-1 4-3 0,-1 0-2 0,-6-1-4 15,6 4-6-15,-6 1-5 0,8 6-5 16,-8-3-10-16,0 4-10 0,6 4-14 0,-6-1-11 16,0 4-8-16,0 4-3 15,0-1-1-15,0 8 2 0,0 0 4 0,0 7 3 0,0 0 3 16,0 5 1-16,0-1 2 0,0 7 1 15,0-3 1-15,0 3-1 16,0 4 2-16,0 0 1 0,6 0 1 0,1 0-1 0,-7 0 1 0,6 0-1 16,1 0-4-16,-7 0-6 0,6-4-8 0,1 1-13 15,-7-5-17-15,6 1-16 0,0-5-18 16,2 1-18-16,-2-3-16 0,-6-4-24 0,6-4-92 16,8-4-80-16,-8-3-35 0,7-12-7 0,-7-2 9 15,14-9 28-15</inkml:trace>
  <inkml:trace contextRef="#ctx0" brushRef="#br0" timeOffset="101680.6316">11828 10671 238 0,'0'-3'329'0,"0"-1"15"0,5 0-9 16,-5 4-105-16,0 0-105 0,0 4-60 15,0 3-31-15,0 0-13 0,7 5-6 0,-7-1-1 16,0 3 0-16,0 4 0 0,8-2-1 15,-8 2-1-15,6 4-2 16,-6-4-1-16,0 4 0 0,6 0 1 0,-6 0 0 0,6-4-1 0,-6 4-3 16,7-3-9-16,-7 3-14 0,0-4-16 31,-7 0-20-31,7 0-109 0,-6-3-103 0,-6-1-49 0,4-2-17 0,-4-8-3 0,-2-1 11 16</inkml:trace>
  <inkml:trace contextRef="#ctx0" brushRef="#br0" timeOffset="101870.4982">11586 10964 107 0,'-12'-6'322'16,"-8"-6"37"-16,7 1 26 0,6 0-55 0,-6 4-99 16,7 0-54-16,0-2-36 0,-1 3-19 15,7-2-19-15,0 1-17 0,7 0-18 0,-7-1-21 16,12-3-12-16,1 4-17 0,7 0-8 16,0 0-5-16,-1 0-3 0,7 3-6 0,0 0-13 15,0 0-20-15,7 8-29 0,-7-4-37 0,7 8-37 16,-7-5-113-16,-1 4-100 0,9 0-41 0,-9-3-3 15,1 3 23-15,-6-3 27 0</inkml:trace>
  <inkml:trace contextRef="#ctx0" brushRef="#br0" timeOffset="102087.3714">12016 10917 76 0,'0'0'288'16,"0"0"20"-16,7 4 10 0,6-4-71 0,0 0-105 16,7-4-68-16,-1 4-35 0,1 0-19 15,6 0-9-15,0 0-5 0,0 0-3 16,-1 0-2-16,8 0-3 0,-7 4-5 0,0-1-9 16,1 0-21-1,-1 2-38-15,-7-2-73 0,1 1-82 0,-9-4-39 0,4 0-16 0,-3 4 8 16</inkml:trace>
  <inkml:trace contextRef="#ctx0" brushRef="#br0" timeOffset="102331.2315">12310 10961 14 0,'-7'0'276'0,"-6"-3"29"16,6 3 24-16,0-4-42 0,1 4-81 0,0-4-68 16,6 0-39-16,0 4-28 0,-6 0-26 0,6-3-20 15,0 3-14-15,0 0-8 0,6 3-5 16,-6 1-1-16,6 0 0 0,0 3 1 0,8 4 2 15,-8 0 3-15,1 3 2 0,6 1 3 16,0 3 4-16,-7 5 3 0,8-5 3 0,-2 4 1 31,-5-1 1-31,0-2 0 0,-1 3-1 0,1-4-1 0,-1-3 0 0,-6 0 2 0,0-1 0 16,-6-3-1-16,-14 4-7 0,1 0-25 0,-14-1-38 16,-13 1-173-16,1-1-93 0,-14 1-50 15,1-8-20-15,-7-3 9 0</inkml:trace>
  <inkml:trace contextRef="#ctx0" brushRef="#br0" timeOffset="103548.6355">11027 11254 173 0,'-7'-4'331'0,"7"0"26"0,-7-3 14 15,7 4-96-15,-6-1-117 0,6 0-70 16,0 4-42-16,0-3-25 0,0 3-14 0,6 3-6 16,-6 1-1-16,7 0 0 0,6 3 1 0,-7 4 2 15,8 0 1-15,-2 3 2 16,2 1 3-16,5 0 3 0,-6-1 2 0,6 5 2 0,1-4 2 16,6 3-1-16,-7-4 1 0,8 5-2 15,-1-1 0-15,6-3 0 0,1-1-2 16,-1 4 0-16,1-2-1 0,7-6 0 0,-8 5-1 0,13-3 0 15,-6-6-3-15,1 2 2 0,5-2-2 16,1 2-1-16,-1-8 1 0,1 4-1 0,-1-8 0 16,2 4-2-1,-2-3-1-15,1-2-1 0,-7 2-1 0,6 0-1 0,1-1-1 0,-1 0 0 16,-6-2-1-16,7 1 0 16,-7 2 0-16,-1-5 0 0,2 1-1 0,-1-1-1 0,0 2 0 15,-7-2 0-15,8-4 0 0,-7 2-1 16,-1-1 1-16,1 0 1 0,-1-4 0 0,1 4 1 0,-7-3 1 15,0-5 0-15,-1 5 1 0,-5-4 2 16,6 3-2-16,-6-3 1 0,-7-1 0 0,0 1-2 16,0 0 4-16,-7-1-1 15,7 1 3-15,-6 0 1 0,-7 0 2 0,0-2 4 16,7-1-1-16,-7 3 2 0,0-4-1 0,0 3 0 16,0-7 0-16,-7 4-4 0,7 1 1 0,0-1 1 15,0 0 1-15,0 0 2 0,-7-1 10 0,7 3 5 16,-6-3 3-16,6 1 5 0,-7 3 2 15,7-2 1-15,-6 2-5 0,0 1-3 0,6 0 0 16,-7 0-4-16,0 2-4 0,1-2-2 16,0 4-2-16,-1-1-3 0,0 0-3 0,1 1-3 15,-1-1 0-15,7 4-3 0,-12-3 2 0,4 2 1 16,2-2 1-16,0 3 2 0,-8-4 0 16,8 0 0-16,-7 4 1 0,0-3 1 0,0 3-1 15,1-4-2-15,-2 4-2 0,-6 0-1 16,1-1-4-16,-1 2-3 0,1 3-3 0,-1-4-1 15,-6 3 0-15,0-2-2 0,0 2 0 0,1 1 0 16,-2 0 2-16,1 0-1 0,0 3-1 16,0-4 0-16,-7 5 1 0,7-1 0 0,0 0-2 15,-7 1 0-15,8 3 1 0,-8-4-1 16,0 4 0-16,8 0 2 0,-8 0 0 16,0 0-2-16,0 0 3 0,1 0 1 0,-1 4 1 0,1-4 0 15,-1 3-2-15,0 1 4 0,1 0-4 16,0-1 0-16,-1 1-1 0,7 0 0 0,-6-4-1 15,-1 4 1-15,1-1 0 0,5 1 0 16,-5-4 0-16,-1 3 0 0,7 1 1 0,-6-4-1 16,6 4 0-16,-7-1-3 0,7 0 1 0,0 5 0 15,0-4-1-15,0 3 2 0,0 0-2 16,6 1 3-16,-6-1 0 0,7 3 0 16,-7 2 1-16,6 3-2 0,1 0 0 0,-1 3 1 0,0 0-1 15,1 4-1-15,-1 0 1 0,8 0 2 16,-2 8 0-16,2-1 0 0,-2 0-1 0,8 3 0 15,-1 2 1-15,7 3 2 0,0-1 3 16,7 5-1-16,-1-1-1 0,8 4-9 0,-2 3-20 16,14 1-30-16,1 3-45 0,5 0-64 15,7 5-184-15,1-5-91 0,5-3-34 0,7-8 0 16,7-4 30-16,0-6 54 0</inkml:trace>
  <inkml:trace contextRef="#ctx0" brushRef="#br0" timeOffset="108866.5875">9743 11946 139 0,'-12'0'281'0,"-2"-3"25"16,1-1 17-16,7-3-111 0,-8-4-71 15,7 0-38-15,-4-1-19 0,-3-2-13 0,8-1-5 16,-7 1 2-16,6-1 0 0,-6-3-1 15,1-1-2-15,4-2-5 0,-4 2-6 0,5-3-8 16,-7 4-7-16,8-1-6 0,-6 1-3 16,5 0-6-16,0 0-4 0,-5 3-5 15,5 0-3-15,0 0-2 0,-6 1-3 0,7-1 2 0,0 1 3 16,-1-2 2-16,0 6 2 0,1-8 4 16,-7 3 4-16,6 1 0 0,1-6-2 15,-1-1-1-15,1-1 0 0,-1 0-3 0,1 0-3 0,-1-3-2 16,1-1 0-16,0 0-2 0,6 0 0 15,-8-3-4-15,2 0-1 0,6 3-2 0,0-4-2 16,0 2-1-16,0-2-4 0,0 1 2 16,6 4 0-1,2-5-2-15,-2 4 2 0,7-3 0 0,-7 0-2 0,7 3-1 0,0 0 0 0,1 1-1 16,-2-1 0-16,8 4-1 0,-14 4 1 16,7 0-3-16,-6 7-8 15,6-1-5-15,-7 9-5 0,1 0-2 0,6 3-2 0,-1 6 1 16,2 6 8-16,-1-1 4 0,1 11 5 0,-2 4 6 15,-6-1 5-15,8 8 3 0,-1 0 5 0,-1 4 0 16,-4-1 0-16,3 1-3 0,-4-5-1 16,1 2 2-16,-2-5-3 0,-6-4 2 0,6-3 1 15,-6 0 5-15,0-6 8 0,0-6 20 0,0 1 9 16,-6-3 5-16,0-5 0 0,-2 1-2 16,-4-4-10-16,-2 0-20 0,-5-4-14 0,6-3-16 15,0 0-23-15,-7-1-35 0,8 1-43 16,5 4-93-16,-7-9-149 0,8 5-73 0,0-4-22 15,6-4 10-15,0-3 29 0</inkml:trace>
  <inkml:trace contextRef="#ctx0" brushRef="#br0" timeOffset="109185.4057">10303 10745 258 0,'7'-12'305'16,"-7"-6"21"0,0 0-11-16,0-1-113 0,0 5-65 0,-7-4-32 0,1-1-19 0,6 5-12 0,-6-2-11 15,-7 6-10-15,6-1-12 0,-6 4-10 16,0 0-8-16,-7 7-10 0,7 0-6 0,-6 0-2 16,-1 7-4-16,1 4 0 0,-8 3-1 0,8 9 0 15,6-1 1-15,-6 3-1 0,6 8 0 16,6-1 1-16,0 6 6 0,1-2 3 0,12 8 3 15,1-4 2-15,0 0 5 0,12 5 1 0,1-5-4 16,5 1-1-16,2-1 1 0,6 0-5 16,5-4-7-16,8 2-13 0,0-2-19 0,-1 0-30 15,14-2-43-15,-7-5-160 0,7 0-82 16,6-3-36-16,-7-12-6 0,7 1 15 16</inkml:trace>
  <inkml:trace contextRef="#ctx0" brushRef="#br0" timeOffset="109786.0619">12752 10414 183 0,'0'-3'304'0,"0"-8"20"16,0 4 13-16,0-4-114 0,0 4-89 15,0-4-43-15,0 3-23 0,0 1-7 16,7 0 1-16,-7 0 0 0,0-1 3 0,0 0 1 16,0 5-6-16,6 0-10 0,-6-1-14 0,7 0-11 15,6 4-11-15,-7 0-9 0,14 0-3 16,-7 4-1-16,7 3-1 0,-8 0-1 0,8 5 1 16,0-1 1-16,-1 3-1 0,1 4 0 15,0 1-1-15,-8 3 1 0,8-1 0 0,-1 10 0 16,-5-6 2-16,5 4 1 0,-6 4 0 0,0 3 1 15,-7 5 2-15,0 2 0 0,2 8 2 16,-8 5-7-16,0 6-10 0,-8 4-21 0,2 7-29 16,-6 8-38-16,-8-4-164 0,-7 4-81 0,2-1-34 15,-1-3-6-15,-6-4 16 0</inkml:trace>
  <inkml:trace contextRef="#ctx0" brushRef="#br0" timeOffset="129690.7442">17240 7590 50 0,'6'-7'247'0,"-6"-4"12"0,7 0 8 0,-7 0-85 15,0 0-84-15,6 0-46 0,-6 1-23 16,0-2-12-16,6 1-7 0,-6 3-5 0,8-2-3 16,-8 0 0-16,5 1 0 0,-5-2 1 15,7 5 1-15,-1-2 5 0,2 0 3 0,-8 1 2 16,6 0 0-16,0 0 1 0,1-1-1 0,-1 1-5 16,-6 4-2-16,7-1-1 0,0-4-3 15,-1 4 0-15,0 1-2 0,0-1-1 16,2 1 0-16,4 3-1 0,-5-4 0 0,6 0 0 15,-6 1-1-15,5 3 1 0,2-4 1 16,-2 4 0-16,2 0 0 0,-1 0 0 0,-1 0 0 0,2 4 1 16,-2-1-2-16,2 5 1 0,-1-1-2 15,0 4 1-15,0 0 0 0,-1 4 1 16,-4 3 0-16,4 4 1 0,-5 4 1 0,6-1 1 16,-6 4 0-16,-1 4 2 0,0-3 0 0,1 2 1 15,6 2 1-15,-7-5-1 0,1 4 0 0,0-7-1 16,-1 3 2-16,1-3 0 15,-1-4 0-15,0-4 0 0,1 0 1 0,0-3 2 0,-7-4 0 16,6 0 3-16,-6-3 1 0,0-4 1 16,6 2-1-16,-6-2-2 0,0-4-2 0,0 4-5 15,0-1-6 1,6-3-9-16,-6 3-10 0,0 2-20 0,8-5-115 0,-8-5-81 0,6 2-38 16,1-4-14-16,-1-7-5 0</inkml:trace>
  <inkml:trace contextRef="#ctx0" brushRef="#br0" timeOffset="129960.5894">17930 7378 93 0,'-6'0'223'15,"-1"0"14"-15,-6 4-16 0,0 3-71 16,0 0-45-16,0 4-23 0,0 4-10 0,-7-4-8 15,7 3-11-15,-6 6-11 16,5-3-7-16,-5 2-5 0,6-1-5 0,-6 0-4 0,5 4-2 16,2 0-2-16,-8 0-1 0,7-3-3 0,0 2-1 15,0 5-1-15,-7-4 0 0,8 3-2 16,-2 2-2-16,1 2-7 0,1 0-11 0,-2 0-15 16,2 0-57-16,5 1-120 0,-6-4-62 15,6-5-29-15,7-5-7 0,0-6 3 0</inkml:trace>
  <inkml:trace contextRef="#ctx0" brushRef="#br0" timeOffset="130271.4121">17917 7759 38 0,'7'0'242'0,"-1"-4"16"0,-6 4-13 0,0 4-61 16,6-4-66-16,-6 4-56 0,8 0-28 0,-8 3-13 16,0 0-6-16,6 4-3 0,-6 0-1 15,0 0 1-15,6 3-1 0,-6 1 0 32,0-1 3-32,0 2 0 0,6-2 0 0,-6 5 3 0,7-5 1 0,-7 1-2 0,7-1-2 0,-1 1-1 15,-6-4-1-15,7 0-3 0,-1 0-1 0,0 0-1 16,2 0-2-1,-8-4-1-15,6 0-3 0,0 1 0 0,-6-4 0 0,7 0-3 0,-7-1-5 16,6-3-29-16,-6 0-129 0,7-3-71 16,-7-5-36-16,0-4-17 0,0-2-5 0</inkml:trace>
  <inkml:trace contextRef="#ctx0" brushRef="#br0" timeOffset="130443.3144">17989 7704 196 0,'-7'0'287'0,"7"0"8"16,-6 4 0-16,6-4-138 0,0 3-78 0,0 4-43 16,0 0-24-16,0 1-12 0,0 4-11 15,0-2-15-15,6 2-80 0,-6-2-91 0,7-2-46 16,-1-1-22-16,8-3-7 0</inkml:trace>
  <inkml:trace contextRef="#ctx0" brushRef="#br0" timeOffset="130854.2562">18269 7613 73 0,'-7'-4'272'0,"7"4"18"15,0-4 12-15,0 1-77 0,7-2-94 0,-7 1-53 16,0 4-29-16,6-3-17 0,0 3-11 0,2-3-7 16,4-1-4-16,-6 0-2 0,14 1-1 15,-7-1 0-15,1 4 0 0,4-4 0 0,-4 4-3 16,6 4-2-16,-7-4-1 16,6 4-1-16,-6 3-4 0,0 0-7 0,0 0-8 0,6 5-8 15,-12-2-14-15,6 2-39 0,1-1-115 0,-8 0-54 16,0 0-25-16,1-4-9 0,-1 0 6 15</inkml:trace>
  <inkml:trace contextRef="#ctx0" brushRef="#br0" timeOffset="131048.1333">18321 7737 155 0,'-14'4'311'0,"2"-8"30"0,-2 0 27 15,2 0-90-15,5 0-86 0,1-3-45 16,-1 4-28-16,7-1-23 0,-7-3-22 0,7 3-20 15,7 1-13-15,0-1-15 0,-1 1-10 0,1 3-10 16,5 0-6-16,8 0-6 0,0 3-14 0,-1 1-19 16,1 3-25-16,0 4-24 0,6-1-37 15,-7 2-144-15,1 2-65 0,-1-2-23 16,7-1 2-16,-6-4 14 0</inkml:trace>
  <inkml:trace contextRef="#ctx0" brushRef="#br0" timeOffset="133425.248">9964 10411 36 0,'0'-3'247'0,"0"3"17"0,-6-4-12 0,6 0-53 0,0 4-74 16,-6-3-53-16,6-1-30 0,0-3-11 16,0 3-4-16,0 0-5 0,0-3 3 0,6 3-1 15,-6-3 4-15,0 3 2 0,0-3 2 0,0 4-3 16,0-1-2-16,0 1-5 0,0 3-7 15,0-4-9-15,6-1-7 0,-6 5-2 16,0 0-3-16,8-3 0 0,-8 3 0 0,6 0 4 16,0-4 1-16,7 4 1 0,-6 0 0 0,6 0 0 15,7 0 1-15,-8 0-1 0,8 0 0 0,-1 0-1 16,1 0-2-16,-1 4-1 0,8-4-4 16,-8 3-2-16,14 2-1 0,-7-1-2 15,6-1-1-15,1 1-1 0,6-1-2 0,0 1-1 16,0-1-6-16,6 1-4 0,1 0-5 0,0-1-4 15,6-3-4-15,0 4-4 0,1-4-5 16,-2 0-3-16,2 0-13 0,-1-4-14 0,-1 1-9 16,2-1-7-16,6 0 0 0,-7 4 4 0,-1-3 9 15,-5-1 13-15,6 1 3 0,0 3-9 16,-6-4-28-16,0 4-13 0</inkml:trace>
  <inkml:trace contextRef="#ctx0" brushRef="#br0" timeOffset="133675.1045">13351 10411 178 0,'40'-3'249'0,"-1"-1"12"0,0 0-38 16,-1-3-95-16,-4 4-56 0,5-1-68 15,-1 0-111-15,0 0-78 0,3 1-43 0,-8-1-21 16,5-3-8-16</inkml:trace>
  <inkml:trace contextRef="#ctx0" brushRef="#br0" timeOffset="135278.1476">17969 7715 191 0,'0'-4'257'0,"0"1"9"0,0-1-45 16,0 4-85-16,0-4-62 0,0 1-35 15,0-1-18-15,0 1-9 0,0-1-7 0,7 0-2 16,-7 0-3-16,0 0 3 0,0 1 1 15,0-1 6-15,0-3 3 0,0 3 5 0,0 1 3 16,0-1 4-16,0 0 3 0,0 1-1 16,0-1 4-16,0 1 2 0,0 3 4 0,0-4 0 15,0 4-2-15,0 0 0 0,0-4-2 0,0 4-3 16,0 0-3-16,0 0-1 0,0 0 1 16,0 0-1-16,0 0 0 0,0 0-2 0,0-3-1 15,0 3-3-15,0 0-4 16,0 0-4-16,0 0-2 0,0 0-4 0,0 0-5 0,0 0-2 15,0 0-4-15,0 0-17 0,0 0-20 0,6 3-12 16,-6-3-14-16,0 4-35 0,7 0-129 16,-1-1-55-16,-6 1-17 0,6-4-8 15,8 0 5-15</inkml:trace>
  <inkml:trace contextRef="#ctx0" brushRef="#br0" timeOffset="139137.2582">19337 7528 159 0,'6'-4'216'0,"1"1"-16"0,-1 0-40 15,-6-1-48-15,7 0-42 0,0 0-24 0,-1 1-13 16,0-1-6-16,0-3-6 0,2 2-3 16,-2 2-2-16,0-4 0 0,1 3 1 0,-7 1 1 15,6 0 1-15,1-3-1 0,-7 3-3 0,0 3 0 16,6-3 1-16,-6 3 4 0,0 0-1 15,0-4 2-15,0 4 2 0,0 0 4 16,7-4-1-16,-7 4-2 0,0-3 0 0,0 3 2 16,0-3 1-16,0 3-2 0,0-4-2 0,0 4-1 15,-7-4-2-15,7 4-5 0,0 0-2 0,0-4-6 16,0 4-3-16,0 0-4 0,-6 0 0 16,-1 0-3-16,1 0 0 0,-1 4 1 15,-5-4 1-15,4 4 0 0,2-4 1 0,-6 0 0 16,5 4 0-16,0-4 0 0,1 0 0 0,-1 0 2 15,-5 0-1-15,4-4 0 0,8 4 1 16,-6-4-1-16,0 4 0 0,6-4-1 0,-6 4 0 16,6-4-1-16,-8 4-1 0,8 0-6 15,0-3-5-15,-6 3-6 0,6 3-1 0,0-3-1 16,-6 4 1-16,6 0 4 0,0 4 6 16,-7-2 3-16,1 2 3 0,6 7 2 0,-7-1 0 15,0 1 1-15,1 4 0 0,0 2 0 16,0 5 1-16,6-1 0 0,-8 1 3 0,2 0-1 0,6 3 0 15,-6-3 1-15,6 2 0 0,0-2-2 16,0 0-1-16,0 0-1 0,0-4 0 0,0 0 0 16,0-4 0-16,0 0-1 0,0-2 1 0,6-6-1 15,-6 1 1-15,0-3 2 0,0-1 3 16,6-4 7-16,-6 5 3 0,0-8 3 0,0 3 3 16,0-3 0-16,8 5-6 0,-8-5-4 15,0 3-5-15,0-3-2 0,6 0-2 0,0 3 0 16,0-3-2-16,1 4-8 0,6 3-10 0,0 1-22 15,1-1-137-15,4 4-72 0,2-3-39 16,0-5-11-16,5 4 1 0</inkml:trace>
  <inkml:trace contextRef="#ctx0" brushRef="#br0" timeOffset="139920.5605">21382 7467 90 0,'0'-9'259'0,"0"2"14"0,6 0 6 0,-6 0-102 16,0-5-79-16,7 5-46 0,-7 0-22 15,0-4-12-15,7 4-4 0,-7-4 1 0,6 3 2 16,0-3 3-16,-6 4 1 0,7 0 2 0,-7-1-2 16,7 2-1-16,-1-2-4 0,-6 0-3 15,6 4-6-15,-6 1-5 16,0 0-3-16,7 3-1 0,-7 0-3 0,6 0 1 0,8 0 0 16,-8 0 4-16,8 3 0 0,-2 4 2 0,8-3 0 15,-1 4 0-15,1-1 0 0,-1 4 0 0,1-4 1 16,6 4-2-16,-6-4 0 0,5 5 1 15,-5-5-1-15,-1 0-1 0,1 0 0 0,0 0 1 16,-8-3-1-16,2 0 0 0,-2-1-1 16,2 1 0-16,-8 0-1 0,1 0 1 0,-1-4-1 15,-6 4 0-15,5-1-4 0,3 0-3 16,-8 5 0-16,0-2-3 0,0 3 0 0,7 2 0 16,-7 3 4-16,0 1 3 0,6 3 4 0,-6 4 1 15,6 4 1-15,2 0 3 0,-2 3 1 0,0 4 1 16,1 0 0-16,-1-1 0 0,8 2-1 15,-8 2-1-15,0-3 2 0,0 0-2 0,2-3 1 16,-8-2 0-16,0 3 0 0,0-3-1 16,-8-2-4-16,-4-1-9 0,-8-3-54 0,-5-3-118 15,-2-1-64-15,-12-7-33 0,0-8-14 0,0-6-2 16</inkml:trace>
  <inkml:trace contextRef="#ctx0" brushRef="#br0" timeOffset="140488.255">19826 7590 198 0,'0'-7'243'0,"-8"3"9"0,8-3-54 0,-6 0-82 16,0-1-45-16,6 5-27 0,-7-5-8 15,1 4-2-15,6-3 2 0,-7 0 3 0,7 3 1 16,-6-2 4-16,6 2-1 0,-7-4 0 0,7 5 3 16,-6-1 5-16,6 0 7 0,-7 1 2 15,7-2 0-15,0 2-7 0,0 3-11 0,0-3-16 16,0 3-20-16,0 0-13 0,0 0-7 0,7 3-4 15,-7 0 1-15,6 5 4 0,-6 3 4 16,7 1 4-16,-1 2 2 0,1 0 3 0,6 8 0 16,-7-3 1-16,0 3 2 0,8 0 2 15,-8 0 0-15,7-1 1 0,-6 2 0 0,-1-2 0 16,1 2 0-16,5-1-2 0,-4-4-2 0,-2 4-7 16,0-3-9-16,-6-2-9 0,7-2-11 15,0 0-14-15,-7-1-10 0,0 2-17 16,6-6-23-16,-6-2-98 0,0-5-61 0,6 0-25 15,-6-6-8-15,7-4 9 0</inkml:trace>
  <inkml:trace contextRef="#ctx0" brushRef="#br0" timeOffset="140694.1184">20060 7631 52 0,'0'-7'273'0,"0"2"17"0,-7 2 8 0,1 3-64 0,0 0-107 16,-2 3-61-16,-4 2-31 0,-1 2-16 15,0 0-7-15,0 0-4 0,6 8-1 0,-12-4 0 16,12 4-1-16,-6-1 0 0,0 1 0 0,0 3-2 16,0-3 2-16,7 4-1 0,-8-1-3 15,8 0-4-15,-7 1-10 0,6-2-16 0,1 5-43 16,6-7-117-16,-7 4-59 0,14-8-29 16,-7 0-7-16,6-5 4 0</inkml:trace>
  <inkml:trace contextRef="#ctx0" brushRef="#br0" timeOffset="140864.5299">20066 7917 81 0,'7'0'303'0,"-7"0"24"0,6 0 11 15,-6 0-63-15,0 0-120 0,7 0-71 16,-7 3-41-16,0-3-23 0,0 3-11 0,0-3-5 16,0 8-1-16,0-4-1 0,-7 3-1 0,7 5-6 15,0-2-10-15,-6 1-11 0,6 4-20 16,-7 0-86-16,7-1-99 0,0-4-50 15,0 2-19-15,0-4-3 0,0-5 11 0</inkml:trace>
  <inkml:trace contextRef="#ctx0" brushRef="#br0" timeOffset="141107.3874">20209 7785 136 0,'0'0'312'0,"0"0"26"16,0-4 11-16,0 4-95 0,0-4-119 16,0 4-66-16,0 0-46 0,0 0-30 15,0 4-18-15,0-4-7 0,0 4-4 0,0-1-22 16,0 5-128-16,0-5-64 0,7 1-33 0,-7-1-13 15,7-3 0-15</inkml:trace>
  <inkml:trace contextRef="#ctx0" brushRef="#br0" timeOffset="141253.3034">20359 7825 48 0,'0'0'278'0,"0"0"18"16,-6-3-1-16,6 3-69 0,0 0-133 0,0 3-123 15,0-3-134-15,0 0-72 0,0 0-26 0,0-3-9 16,6 3 8-16</inkml:trace>
  <inkml:trace contextRef="#ctx0" brushRef="#br0" timeOffset="141401.2212">20489 7825 61 0,'7'0'294'0,"0"0"23"0,-7-3 18 0,0 3-56 0,6 0-116 16,-6 0-72-16,0-4-49 0,0 4-33 15,0 4-22-15,0-4-18 0,0 3-31 0,0 0-131 16,0 5-63-16,7-5-29 0,-1-3-13 0,0 0-1 16</inkml:trace>
  <inkml:trace contextRef="#ctx0" brushRef="#br0" timeOffset="141841.9668">20880 7605 90 0,'7'-12'272'0,"-7"6"17"0,6-5 6 0,-6 0-86 15,6 3-97-15,2-3-51 0,-8 4-29 16,6 3-15-16,-6-3-9 0,6 3-5 16,1 1-3-16,0 3-1 0,-1-3 0 0,1 3-2 15,5 3 0-15,-5 0 2 0,6 5-1 16,0 2 1-16,0 2 1 0,7 2 0 0,-7 5 0 15,7 3 3-15,-1 0 1 0,-6 0 1 0,6 3 0 16,1 1 0-16,0-1 2 0,-1 1-3 16,-6 0 0-16,6-1-1 0,1 1 1 0,-7-4-1 15,7 0 0-15,-8 1-1 0,2-5 1 16,-2 0-1-16,-5-4 0 0,6 1-1 0,-6 0-5 16,-1-4-9-16,-6 0-14 0,6-4-74 15,-6 0-98-15,0-3-55 0,0-4-21 0,0-4-8 16,0-6 8-16</inkml:trace>
  <inkml:trace contextRef="#ctx0" brushRef="#br0" timeOffset="142078.8402">21343 7653 84 0,'-6'0'278'16,"-2"0"17"-16,8 0 7 0,-6 0-78 0,-7 3-104 15,7 1-54-15,-1 3-28 0,-6 0-13 16,1 5-4-16,-3-1-3 0,10 0 0 0,-9-1-2 16,1 5-2-1,1 0-2-15,-2 4-3 0,2-1-1 0,-2 0 0 0,-5 1-1 0,13 2 0 16,-8 1-7-16,2 4-12 0,-2 0-21 16,8-1-104-16,-1 1-94 0,7-4-50 0,0-4-21 15,0-4-3-15</inkml:trace>
  <inkml:trace contextRef="#ctx0" brushRef="#br0" timeOffset="142857.3919">21408 8038 112 0,'0'-5'282'0,"-6"1"23"16,6-3 11-16,0 0-89 16,-7 0-81-16,7 0-47 0,0-1-26 0,0 1-16 15,7 3-9-15,-7-3-11 0,0 0-9 0,6-1-6 16,-6 5-6-16,6 0-6 0,1-5-5 16,-7 4-2-16,7 0-2 0,-1 1-1 0,0 3-2 0,-6-4 0 15,7 4-2-15,-1 0 2 0,-6 0-1 16,0 4 1-16,7-1 1 0,-7 5 0 0,0 0 2 15,0 2 0-15,-7 1 2 0,7 0-1 16,-6 4 0-16,-1 3 1 0,1-4-1 0,0 5-1 16,-1-4 1-16,7-1 1 15,-7 1-1-15,7-1-1 0,0-2 0 0,0 2-1 0,0-3-1 16,0-4 0-16,0 4-1 0,0-3-3 0,7-1-7 16,0 0-11-16,-7-3-12 0,6 0-21 15,0 0-92-15,1 0-101 0,-1-8-47 0,-6 0-20 16,7-7-2-16,0 0 14 0</inkml:trace>
  <inkml:trace contextRef="#ctx0" brushRef="#br0" timeOffset="143051.2741">21440 7818 46 0,'0'-4'290'0,"0"4"23"0,0-4 12 16,0 0-51-16,0 4-116 0,0-3-74 15,0 3-39-15,0 0-23 0,0 0-13 0,0 0-8 16,0 0-3-16,0 0 0 0,7 3 0 0,-7 1 0 16,0 0-4-16,6 4-8 0,-6 2-10 15,7 1-19-15,-7 3-120 0,0-2-81 0,7 2-36 16,-7-2-13-16,0-1-2 0</inkml:trace>
  <inkml:trace contextRef="#ctx0" brushRef="#br0" timeOffset="143219.1785">21499 8038 52 0,'0'7'298'0,"6"-3"24"0,-6-1 13 0,0-3-56 16,0 3-110-16,7-3-77 0,-7-3-44 0,7 3-24 15,-1-3-11-15,1-1-7 0,5 4-4 0,-4-4-1 16,4 4-4-16,1 0-10 0,-6 0-9 16,6 4-15-16,0 0-19 0,0-1-54 0,-7 0-93 15,0 1-57-15,8 0-25 0,-8 0-3 16,1 0 8-16</inkml:trace>
  <inkml:trace contextRef="#ctx0" brushRef="#br0" timeOffset="143404.0723">21700 7971 278 0,'0'-7'310'15,"0"3"12"-15,0 1-32 0,0 0-117 0,7 3-81 16,-7 0-45-16,-7 3-26 0,7 4-12 0,0 0-2 15,0 8-2-15,-6 0 0 0,0 3-2 16,0 4-5-16,-1 4-13 0,0-1-20 0,1 5-126 16,6-5-82-16,-7 5-44 0,1-8-14 15,0 0-3-15</inkml:trace>
  <inkml:trace contextRef="#ctx0" brushRef="#br0" timeOffset="144348.3512">19082 8404 215 0,'8'0'289'15,"-8"0"15"-15,0 0-34 0,6-4-74 0,-6 4-74 16,0-4-41-16,5 1-20 16,-5 0-8-16,0 3-1 0,8-8-4 0,-8 4-4 0,0 0-7 15,7 1-6-15,-7 3-7 0,6-4-10 16,-6 0-7-16,6 1-4 0,-6-1-2 15,7 4-1-15,-1-3 0 0,1 3-2 0,0-4 0 0,-1 0 2 16,7 4-2-16,0 0 0 0,0 0 1 16,7 0 0-16,-8 0 0 0,14 0 1 0,-6 0 0 15,7 0 0-15,5 4 0 0,1 0 0 0,-1-4-1 16,7 3 0-16,7 4 0 0,-1-3 2 16,8 0 1-16,5 3 1 0,1-3 1 0,6 4 2 15,0-2-1-15,13-2-2 0,0 3-3 16,0 1 0-16,7-5-1 0,0 1 1 0,0-1 1 15,-2 1 0-15,9 0 1 0,-7 0 1 0,0 0-1 16,-1-1-2-16,8 0-2 0,-8 1-2 16,-6 0 0-16,7-1 2 0,-7 2 3 0,-7-1 0 15,1-1 1-15,0-3 1 0,-7 4 0 0,0-4-2 16,-7 0-3-16,-5 0 1 0,-1 0 0 16,0 0 0-16,-6 0 0 0,-7-4 1 0,-7 4 0 15,1-3 0-15,-1 3 0 0,-12-4 0 16,0 4 0-1,-1-5 0-15,-6 5 0 0,0 0 0 0,-7-3 1 0,1 3-1 0,0 0 0 0,-1 0 0 16,1 0 1-16,-7 0 1 0,0 0 0 16,0 0 0-16,0 0 2 0,6 0 0 15,-6 0 0-15,0 0-1 0,0 0 0 0,0 0-3 16,0 0-2-16,0-4-8 0,-6 4-13 0,6 0-21 16,0 0-8-16,0 4-5 15,0-4-16-15,-7 3-79 0,7 2-92 0,-6-1-38 0,6-4-20 16,-7 0-9-16,7 0 8 0</inkml:trace>
  <inkml:trace contextRef="#ctx0" brushRef="#br0" timeOffset="150493.4307">22965 7503 133 0,'0'-4'241'0,"0"4"15"15,0-4-34-15,0 1-67 0,0-2-52 0,0 2-32 16,0 0-18-16,0-1-12 0,0-3-8 16,6 4-7-16,-6-3-3 0,0 0-1 0,0-2 0 0,0 5 2 15,0-4 0-15,0 3 0 0,0-4 0 16,0 5-4-16,0-5-4 0,-6 5-1 15,6-1 0-15,0 1-3 0,0 3-1 0,0-4-2 16,0 4-1-16,0-4-5 0,-7 4-4 16,7 0-3-16,-7 0-3 0,1 0 0 0,0 0 0 15,-2 0 0-15,-4 0 1 0,6 0 0 0,-1 0 2 16,-6 4 1-16,6-4 1 0,1 0-1 16,-8 4 1-16,8-4-1 0,0 0 1 0,-1 0 0 15,1 0 1-15,6 0 0 0,-7 0 1 16,7 3 0-16,0-3 0 0,0 0 0 0,-6 0-7 15,6 0-4-15,0 0-1 0,0 0-2 0,-7 4-1 16,7-1 1-16,0 1 4 0,-6 0 3 16,6-1 1-16,-7 5 3 0,7 3-1 15,-7 0 3-15,1 1 0 0,6 2 1 16,-6 0 0-16,6 5 1 0,-7 2 0 0,0 1 1 0,1 4 2 16,0 0 1-16,-1 0-1 0,1-1 2 0,-1 5-1 15,0-5 0-15,7 1-1 0,-6 0-2 16,0-5 1-16,6 5-1 0,-8-4-1 0,8-4 1 15,-6 1-1-15,6-5 1 0,0 5-1 0,0-8 2 16,0 3-2-16,0-3 0 0,0-4 0 16,0 1-1-16,0-1 0 0,0 0-1 0,0-3 0 15,0 0 2-15,0-1 1 16,0-3 3-16,0 4 2 0,0-4 2 0,0 4 2 16,6-4-1-16,-6 0 1 0,0 0-3 0,8 0-1 15,-2 3-4-15,0-3 0 0,1 4-5 0,0 0-11 16,6 3-18-16,-7 0-75 0,7 0-107 0,0 4-57 31,0-3-28-31,0 0-4 0,0-5 8 0</inkml:trace>
  <inkml:trace contextRef="#ctx0" brushRef="#br0" timeOffset="150973.1557">23069 7528 53 0,'0'-4'253'0,"6"-2"15"0,-6-2 12 15,5 1-86-15,-5-1-79 0,9 0-46 16,-3 2-25-16,-6-2-10 0,6 2-3 0,1 0 2 16,-7 0 2-16,6 2 1 0,-6 0-3 0,0 1-5 15,0 3-7-15,7-3-8 16,-7 3-9-16,6 3-4 0,-6 0-2 0,7 1 0 0,-1 3 2 15,0 8 0-15,2-4 1 0,-2 8 3 16,0 2-1-16,1 1 0 0,0 4 3 16,-1-1 1-16,0 5 0 0,1-1 1 0,-1 1 0 0,1-1 1 15,6 1-2-15,-13-1-2 0,6 0 0 16,1-4-2-16,-7 1-4 16,7-4-8-16,-7 1-8 0,0-2-7 0,0-3-10 0,-7-2-9 15,7 1-17-15,-7-6-80 0,7-3-83 0,-6-1-40 16,6-7-18-16,0-4-3 0</inkml:trace>
  <inkml:trace contextRef="#ctx0" brushRef="#br0" timeOffset="151220.7196">23349 7550 124 0,'0'-8'271'0,"0"1"13"0,0 4 7 0,0-1-112 0,0 4-84 15,-7 0-45-15,1 0-24 0,-1 4-9 0,0 3-3 16,-5 0-1-16,-2 4 1 0,2 4-1 16,-8 0 0-16,7 3-1 0,0 4-1 0,-6 0 0 15,-1 0 0-15,1 4-2 0,5 2-4 16,-6 2-12-16,1 0-18 0,6-1-119 16,0 0-84-16,1-3-42 0,3-4-20 0,4-4-3 0</inkml:trace>
  <inkml:trace contextRef="#ctx0" brushRef="#br0" timeOffset="151589.5047">23322 7920 196 0,'7'-3'302'0,"-7"-5"21"16,7 5 13-16,-1-4-132 0,-6-1-78 0,7 4-46 15,-1-3-30-15,-6 3-18 0,6 1-13 0,2-1-7 16,-8 0-5-16,6 0-6 0,0 0-1 0,-6 4-1 16,7 0-1-16,-1 0-1 0,1 4 1 15,-7 0 1-15,6 0 1 0,1 3 0 16,-7 0 1-16,0 1 1 0,6 4 1 0,-6-2-1 15,0 5 1-15,0-1 0 0,0-2-1 0,-6 2 0 16,6 0 1-16,0 1-2 0,0-4 2 16,0 3 0-16,0-3-1 0,0 1 1 0,0-2-1 15,0 2-1-15,0-1-1 0,0 0-9 0,0-4-10 16,0 3-9-16,0 2-14 0,-7-5-13 16,7 0-50-16,0-3-109 0,-6 3-55 0,6-7-23 15,-7 0-5-15,7-3 3 0</inkml:trace>
  <inkml:trace contextRef="#ctx0" brushRef="#br0" timeOffset="151880.3368">23414 7814 201 0,'6'-8'300'0,"1"5"20"16,-7-4 13-16,7-1-136 0,-1 5-80 0,-6-1-45 0,0 0-29 15,6 4-20-15,-6 0-12 0,0-3-6 16,0 6-4-16,7-3-1 0,-7 8-8 0,7-1-9 16,-7 4-12-16,0 0-17 0,6 3-92 0,-6 1-96 15,0-1-44 1,6 2-18-16,-6-6-1 0</inkml:trace>
  <inkml:trace contextRef="#ctx0" brushRef="#br0" timeOffset="152028.2495">23460 8022 108 0,'0'0'278'0,"0"0"15"16,6 0 5-16,-6-3-90 0,0 3-98 16,6 0-53-16,1 0-28 0,-7 0-16 0,6 0-7 15,1 0-3-15,6 0-2 0,-7 3-1 0,2-3 0 16,3 4 0-16,-4 3 0 0,7-2 0 15,-8-2 2-15,1 5-3 0,-1-2-6 0,0 6-9 16,2-5-14-16,-2 0-72 31,-6 1-98-31,0-1-47 0,6-3-23 0,-6-1-5 0</inkml:trace>
  <inkml:trace contextRef="#ctx0" brushRef="#br0" timeOffset="152258.1166">23551 7986 140 0,'0'0'248'0,"0"-4"11"0,0 4-39 16,-7 0-69-16,7 4-67 0,0 0-39 0,0-1-21 15,0 1-10-15,0 4-7 0,0-1-2 16,0 3-2-16,0 1 0 0,-7 1-1 0,7-2 0 16,0 2 1-16,-7 2-1 0,7-3 1 0,-5 3 0 15,5 2 1-15,-6-6-1 0,-2 5-14 16,8-4-124-16,0 1-66 0,0-5-36 15,0 0-20-15,0-4-12 0</inkml:trace>
  <inkml:trace contextRef="#ctx0" brushRef="#br0" timeOffset="152437.0151">23681 8022 98 0,'6'-3'281'0,"-6"3"16"0,0-4 7 16,0 8-85-16,0-4-101 0,0 3-57 15,0 1-30-15,0 3-14 0,-6 5-8 0,6-5-2 16,0 4-4-16,0 0 1 0,-6 4-2 0,6-1 2 16,-8 1-2-16,8-1 1 0,-6 5-5 15,6-5-10-15,-6 1-15 0,0 0-68 0,-1-4-103 16,7 0-57-16,-7 0-25 0,7-7-6 16,0 2 7-16</inkml:trace>
  <inkml:trace contextRef="#ctx0" brushRef="#br0" timeOffset="152717.8531">23732 7729 224 0,'8'-4'310'0,"-2"-3"18"0,-6 0 11 0,6 0-147 0,-6 3-80 0,7 1-44 16,-7-1-31-16,0 4-20 0,0-3-13 0,7 3-6 16,-7 0-14-16,0 3-15 0,0 1-19 0,0 3-122 15,-7 0-78-15,7 0-41 0,0 0-12 16,7 1 1-16</inkml:trace>
  <inkml:trace contextRef="#ctx0" brushRef="#br0" timeOffset="153047.4307">24096 7818 212 0,'0'-4'310'0,"9"0"18"16,-9-3 12-16,6 0-130 0,0 3-90 15,-6-3-49-15,0 3-29 0,7 0-20 0,-7 1-33 16,0-1-22-16,6 4-17 0,-6 4-58 16,7-4-115-16,-7 3-58 0,6 1-11 15,1-4-4-15,-1 4 7 0</inkml:trace>
  <inkml:trace contextRef="#ctx0" brushRef="#br0" timeOffset="153472.1879">24352 7671 15 0,'6'-4'271'0,"1"-3"19"0,-1-4 12 0,8 0-41 16,-8 0-112-16,7 0-58 0,0 4-28 0,-7-5-12 16,7 2-5-16,1 2-4 15,-8 1-5-15,0 0-9 0,8 3-6 0,-8 0-9 0,0 1-5 16,1 3-4-16,6 0-4 0,-6 3-2 15,5 5 1-15,-4 3 0 0,-2 3 1 0,6 1 2 16,-5 4 1-16,0 2 2 0,-1 1 1 16,1 4 1-16,-7-1 0 0,6 2-1 0,0 2-1 15,-6 0 1-15,8 0-3 0,-8 0-6 0,0 1-10 16,6-1-9-16,-6-3-9 0,0-1-13 16,0-3-11-16,0 0-20 0,0-4-90 0,0 1-78 15,0-8-36-15,0-3-13 0,0-5-1 16</inkml:trace>
  <inkml:trace contextRef="#ctx0" brushRef="#br0" timeOffset="153679.0698">24768 7767 13 0,'0'-8'269'16,"0"0"21"-16,-6 5 12 0,0 3-48 0,-2-3-106 15,-4 6-64-15,-1 0-32 16,-7 1-16-16,0 4-10 0,2 3-2 0,-2 0-3 0,0 0-3 15,-5 7-5-15,-2 0-2 0,1 0-2 0,0 8-1 16,0-3-1-16,7 1 0 0,-7 7-4 16,5-3-9-16,2-2-13 0,0 4-23 0,-1-5-100 15,14 1-93-15,-7-5-47 0,13-6-19 16,-7 0-1 0</inkml:trace>
  <inkml:trace contextRef="#ctx0" brushRef="#br0" timeOffset="153996.8869">24645 8012 84 0,'6'-4'269'15,"1"1"20"-15,0-1 10 0,-1 0-89 0,0 4-88 16,-6-4-53-16,6 4-30 0,-6-3-19 16,0 3-10-16,8 0-6 0,-8 0-2 0,0 3-1 15,0 1 1-15,0 0-1 0,-8 0 2 0,8 3 1 16,0 0-1-16,0-4 1 15,0 4-3-15,0 2 0 0,-6-2 0 0,12 0 0 0,-6 0 0 16,0 1-3-16,8-1-4 0,-2 0-6 16,0 1-7-16,1-5-3 0,6 1-1 0,0 0 1 15,-7-4 6-15,8 3 10 0,-8-3 14 0,0 0 9 16,1 0 4 0,0 0 3-16,-7 3-3 0,6-3-5 0,-6 0-8 0,0 0-6 0,7 4-2 15,-7 0-1-15,0 0 0 0,-7 0-4 16,7 6-5-16,0-2-14 0,0-1-53 15,0 4-109-15,0-4-58 0,0-2-28 0,0-2-9 16,0 1 4-16</inkml:trace>
  <inkml:trace contextRef="#ctx0" brushRef="#br0" timeOffset="154463.6365">24990 7602 126 0,'0'0'267'0,"0"0"12"16,0 0 5-16,7 0-115 0,-7 0-81 15,6 3-42-15,1-3-24 0,-1 0-9 16,7 0-6-16,-6 4-3 0,5-4-1 0,2 4-2 16,-1-4-1-16,6 3 1 0,-6-3 1 0,1 3 0 15,-2-3 0-15,-5 5-1 0,6-5 1 0,-7 3-1 16,-6-3 0-16,7 0-1 0,-7 0 0 16,6 0 0-16,-6 4 0 0,0-4 0 0,0 4 0 15,0 3 1-15,0-4 0 0,0 8 1 16,-6 0 0-16,6 0 0 0,-7 8 0 0,1-1 2 15,-1 0-1-15,1 8 2 0,-1 0 1 0,-5 3 1 16,4 4 0-16,-4 0 1 0,5 0 0 16,0 3-1-16,-5-3 0 0,5 0-1 0,1 1 0 15,-8-2 0-15,8-3 1 0,-7-3 1 0,0-1 1 16,0 1-1-16,-7-3 2 0,-6-1-2 16,-6 0-11-16,-7-1-31 0,-7-3-134 0,-12 5-70 15,-8-8-39-15,-12-4-20 0,-7-4-1 0</inkml:trace>
  <inkml:trace contextRef="#ctx0" brushRef="#br0" timeOffset="159978.9839">19585 8235 131 0,'0'0'252'0,"0"-3"11"16,0 3-35-16,-7 0-59 0,7-4-63 0,0 4-43 15,0-4-27-15,0 4-13 0,-7-3-5 16,7-1 0-16,0 4-1 0,0-4 0 0,0 4-1 16,0-3-1-16,0 3-2 0,-6-4-3 0,6 4 2 15,0 0 1-15,0-3 2 0,0 3 3 16,0-4 1-16,0 4 0 0,0 0-1 0,0-4-3 16,0 4-5-16,0 0-3 0,0 0-3 15,0 0-4-15,0 0-2 0,6 0-2 0,-6 0-2 16,0 0-2-16,0 4-1 0,0-4-1 0,7 0 2 15,-7 4 1-15,7-1 2 0,-7-3 3 16,6 4 1-16,0-1 1 0,0 1 0 0,8 0 1 16,-8 3-1-16,7-3 0 15,1-1 3-15,-2 4 0 0,2-3-1 0,5 0 1 0,1 4 0 16,-1-5 1-16,0 4-2 0,8 0-1 0,-8-3-1 16,8 3 0-16,5-3 0 0,-7-1 0 15,9 5 0-15,-9-4 0 0,8 0 0 31,-8-1 0-31,2 1 0 0,6-1 0 0,-7-3 0 0,0 4 1 0,0-1 0 0,0-3 0 0,0 5-1 16,0-1 1-16,0-4 0 0,-6 3-1 0,-1 1 1 16,7-4 0-1,-6 3 0-15,6 1 0 0,-7 0 0 0,7-1 0 0,0 1 0 0,-6-1 0 16,7 5 0-16,-9-5 0 0,9 1 2 16,-7 4 0-16,6-4-2 0,-7-1 1 0,7 0-1 15,-6 1 0-15,5 0-1 0,-5-1 0 0,0-3 0 16,-1 3-1-16,1-3 1 0,-1 5-1 15,0-5 1-15,1 3-1 0,0-3 0 0,-7 4 0 16,7-4 1-16,-1 3 0 0,0-3 0 16,0 4 2-16,1 0 0 0,0-4 0 0,-1 4-2 15,1 0 1-15,6-1-1 0,-6 0-1 0,-1 1 0 16,7 0 0-16,-6-1 0 0,-1-3 0 16,7 5 1-16,-6-1-1 0,-1-1 1 0,7 1 0 15,-6-4 0-15,-1 3 0 0,0-3 0 0,8 0 0 16,-7 4 0-16,-1-4 0 0,1 0 0 15,0 3 0-15,-1-3 0 0,1 0 1 0,-8 0 1 16,8 0 0-16,-1 0-2 0,-5 0-1 16,6-3 1-16,-8 3-1 0,1 0 0 0,0 0 0 15,0 0 1-15,-7 0 0 0,2 0 1 16,4 0-1-16,-6 0 0 0,1 0 0 16,6-4 1-16,-6 4-1 0,-1 0 0 0,1 0 0 0,0-3 0 15,5 3 0-15,-6-4 0 0,2 4 1 16,4 0 0-16,1-3-1 0,-6 3 0 0,6 0 0 15,-1-4 0-15,2 4 0 0,-8 0 0 16,8 0 0-16,-1 0-1 16,-7-5 1-16,7 5 0 0,0 0 1 0,-7-3 0 0,1 3-1 0,6-4 1 15,-6 4 1-15,-1-4 0 0,-1 4-2 0,3-3 0 16,5 0 1-16,-7-1-1 0,2 0 0 16,-2 0 0-16,0 0 0 0,1-3 0 0,6 4 0 15,-6-2 0-15,-1 2 0 0,6 0 0 0,-4-1 1 16,4 0 0-16,-5 1 0 0,0 0 1 15,-1-1-1-15,1 0 1 0,-1 0-1 16,0 0 2-16,1 1 0 0,-7-5 2 0,7 5-2 16,-7-1 1-16,6 1 0 0,-6-5 0 15,6 5-3-15,-6-4 1 0,0-2-2 0,7 2 0 16,-7 0-1-16,7 0 0 0,-1-1 0 0,1 1-1 16,-7 0 0-1,6-4 0-15,0 3 2 0,1-2 1 0,0 2 0 0,-1-3 3 0,0 0 1 16,2 4 2-16,-8-4 0 0,6 0 1 0,0 0 1 15,-6 0-2-15,7 3 0 0,-7-3-2 16,0 0-1-16,6 0 1 0,-6 1-2 0,0-2 0 16,0 2-2-16,7-1 1 0,-7 0-2 15,0 0 0-15,6-1-2 0,-6 2 1 0,0-2-1 16,7 1 1-16,-7-3-1 0,6 3 1 0,-6 0-1 16,0-4-1-16,6 4 1 0,-6 0-1 15,8-3 1-15,-8 2 0 0,0 2 0 0,6-4 0 16,-6 2-1-16,0 1 1 0,6 0 0 15,-6 0 0-15,0 0 1 0,6 0-1 0,-6 1 0 16,0-2 0-16,0 1 1 0,8 0 0 0,-8 4-1 16,0-4 0-16,0 0 0 47,0 0 0-47,0 0-1 0,6-1 2 0,-6 5 0 0,0-3 1 0,0-1-1 0,0 0 1 0,-6-1 1 15,6 5-1-15,0-4-1 0,0 0 0 0,-8 1-1 0,8-1 0 0,-6 3 1 0,6-3 0 0,-6-1 0 16,6 6 1-16,-6-2 0 0,-2-3-1 15,8 4 0-15,-6-4-1 0,0 0 1 0,-1 4-1 16,7-4 0-16,-6 4 1 0,-1-4-1 16,1 0 2-16,-1 3 0 0,1-3 0 0,6 5 0 0,-6-3 0 15,-2 2 1-15,2 0-2 0,0 0-6 16,-1 3-12-16,0-4-18 0,-5 8-13 16,5-3-12-16,-13 3-33 0,1 0-105 0,0 3-48 15,-1-3-14-15,-7 4-4 0,9-8 5 16</inkml:trace>
  <inkml:trace contextRef="#ctx0" brushRef="#br0" timeOffset="161898.8844">23036 8367 75 0,'-6'0'253'0,"6"0"14"16,0 0-8-16,0-4-72 0,0 4-83 0,0 0-47 0,0 0-23 15,0 0-10-15,0 0-3 0,0 0-5 0,0 0-1 16,0 0-2-16,0 0-4 0,0 0-2 15,0 0-1-15,0 0 1 0,0 0 1 16,6 0 3-16,-6 0 3 0,0 0 3 0,0 4 2 16,0-4 1-16,0 0 0 0,0 0 0 0,7 0-3 15,-7 0-2-15,0-4-3 0,0 4-3 0,6 0-2 16,-6 0-2-16,6 0-3 0,-6-3-1 16,7 3-1-16,0 0 0 0,-1-4 0 15,-1 4-1-15,4 0 0 0,-3 0 0 0,0 0 1 16,7 4-1-16,-6-4 1 0,6 0 0 15,-7 0 0-15,8 3 1 0,-2-3 1 0,-5 0 0 16,6 4 0-16,0 0-2 0,-7-4 0 16,8 3 0-16,-8 1 0 0,7 0-1 15,-6-4-1-15,5 4 1 0,-5 0 0 0,6-1 1 0,0 0 0 16,-7 1 0-16,8 3 1 0,-8-4 0 0,7 2 0 16,-6-2 0-16,6 4-1 0,-1-3 0 0,-4 4 0 15,4-4 1-15,1 2-1 0,-6-2 1 16,6 3 2-16,0 2 0 0,0-2-3 0,0-4 2 15,0 4-1-15,0 1 0 0,0-1-1 16,0-3 0-16,1 3 0 0,-3-3 1 16,10 3 0-16,-8 0 0 15,-1-3 0-15,2 3 1 0,-2 1-2 0,8-5 1 0,-7 5 0 0,1-5-1 16,4 4 1-16,-4-2 0 0,5-2 0 16,-5 0 0-16,4 5 0 0,-4-5 0 0,6 0 1 15,-7 1-1-15,6 0 0 0,-6 0 1 0,0 0 0 16,0-4-1-16,6 4 0 0,-5-1-1 15,-2 1 1-15,2-1 0 0,5-3-1 0,-5 4 1 16,-2 0-1-16,2-4 1 0,5 4-1 0,-6-4 2 16,0 4-1-16,0-4 0 0,6 3 1 15,-5-3-1-15,-1 4 1 0,-1-4-1 0,2 3-1 16,-3-3 1-16,4 4 0 0,-2-4-1 0,0 4 0 16,6-4 0-16,-5 3 0 0,-2-3 0 15,-5 4 0-15,6-1 1 0,0 1 0 0,0-4 1 16,0 3-1-16,0-3 1 0,0 4 1 15,0-4-2-15,0 4 0 0,0-4 0 16,1 0-1-16,-2 4 1 0,-5-4-1 0,6 4 1 0,0-4-1 16,-7 0 1-16,8 3-1 0,-2-3 1 15,-5 0-1-15,6 4 1 0,-7-4 0 16,0 0-1-16,8 0 0 0,-7 0 1 0,-1 3-1 16,7-3 0-16,-6 0 0 0,-1 0 0 0,0 0 0 15,7 0 0-15,-6-3 1 0,0 3-1 0,-1 0 1 16,8 0 0-16,-8 0 0 0,0 0-1 15,7 0 0-15,-6-4 0 0,-1 4 0 16,7 0 0-16,-7-3 0 0,2 3-1 0,4 0 0 16,-6-4 0-16,8 4 1 0,-8-4-1 0,7 4 1 15,-6-4 0-15,0 4 0 0,-1-4 0 16,0 4 1-16,0 0 0 0,2-3 0 0,-2 3 0 16,0-4 1-16,1 4-1 0,-1-3 0 0,-6 3 1 15,7 0-1-15,-7-4 0 0,7 4-1 0,-7 0 0 16,6 0 0-16,-6-3 0 0,6 3-1 15,-6 0 0-15,6-4 1 0,-6 4-1 16,8-4 0-16,-2 1 0 0,-6 3 1 0,6 0 0 16,1-4-1-16,-7 4 1 0,7-3 0 15,-1 3 0-15,-6-4 0 0,7 4 0 0,-1-4 0 16,-6 4 0-16,6-4 1 0,-6 0-1 0,8 4 0 16,-8 0 0-16,0-3 0 0,6 3 0 15,-6-4 1-15,0 1-1 0,6 3 0 0,-6-4 0 16,0 4 0-16,6-4 0 0,-6 4 0 0,0-4-1 15,7 4 0-15,-7-4 0 0,7 4 0 16,-7-4 0-16,0 4 0 0,0 0 1 0,6-3 1 16,-6 3-1-16,0 0 0 0,0 0 0 0,0-3 0 15,0 3 0-15,7 0-1 0,-7 0 1 16,0 0 0-16,0 0 0 0,0 0 0 0,0 0 0 16,0 0 0-16,0 0 0 0,0 0 0 15,0 0-1-15,0 0 1 0,6 0-1 0,-6 0 0 16,0 0-2-16,0-4 1 0,0 4 0 15,6 0 0-15,-6 0 0 0,0 0-1 0,0 0 3 16,7 0-1-16,-7 0 1 0,0 0 0 0,0 0 0 16,0-4 0-16,7 4 1 0,-7 0-1 15,0 0 0-15,0 0 0 0,0 0 0 0,0 0 2 16,0 0-2-16,0 0-2 0,0 0-1 16,0 0-1-16,0 0-2 0,0 0 0 0,0 0 1 15,0 0-1-15,0 0-1 0,0 0 0 0,0 0-2 16,0 0-1-16,0 0-6 0,0 0-6 15,0 0-11-15,0 0-15 0,0 0-22 0,0 0-113 16,0 0-62-16,-7-3-27 0,7 3-5 16,0-3 6-16</inkml:trace>
  <inkml:trace contextRef="#ctx0" brushRef="#br0" timeOffset="163042.7396">24762 8071 4 0,'0'-4'229'0,"0"4"15"0,0-4-18 15,0 4-34-15,0-4-51 0,0 0-59 0,0 1-34 16,0 0-19-16,-6-1-12 0,6 0-7 16,0 1-4-16,0 3-2 0,0-5-2 15,0 5 0-15,0-4-2 0,0 4 1 0,0-3-1 16,-8 3 0-16,8 0 0 0,0 0 0 0,0-4 0 15,0 4 0-15,0 0 0 0,0 0-2 16,0 0 0-16,0 0 1 0,0 0 0 0,0 4-1 16,0-4-1-16,-6 3 2 0,0 1 1 15,0 1-1-15,-1-2 1 0,7 1-1 0,-13 3 1 16,6 0 1-16,1 5 0 0,0-5 0 0,-2 4 0 16,2-4 1-16,0 3 1 0,0 2 0 15,-1-5 1-15,0 4 0 0,1 0-1 0,-1 0 2 16,1-4-2-16,-1 5 1 0,7-5-2 15,-7 4 1-15,1-3 0 0,6-1-2 0,-6-4 1 16,6 5 0-16,0-5 0 0,0 1-1 16,-6 0 2-16,6-4 2 0,0 3 5 0,0-3 6 15,0 0 10-15,0 0 8 0,0 0 5 0,0 0-1 16,6 0-4-16,-6-3-6 0,0-1-9 16,6 0-10-16,-6 1-4 0,6-5-4 0,1 1-1 15,0 0 0-15,-1-1-1 0,-6 1-1 16,7 0 0-16,-1 0 0 0,1-2 1 0,0 2-1 15,-1 0 0-15,6 0 0 0,-12 3 1 0,8-3 1 16,4 3-1-16,-12 1 0 0,7-1 0 16,-1 0 0-16,1 0 0 0,0 0-1 0,-1 1 2 15,-6 0-2-15,6 3 1 0,0-4 0 0,-6 4 0 16,0 0 2-16,8-4-1 0,-8 4 1 16,0 0-1-16,6 0-2 0,-6 0 0 0,0 0-1 15,0 0-1-15,0 0 1 0,6 4 0 16,-6-4 2-16,0 4-1 0,0-1 2 0,7 0 0 15,-7 1 1 1,0 4-1-16,0-4 1 0,0 3-8 0,0 4-7 0,0-4-14 0,0 7-21 16,-7-2-128-16,1 2-68 0,0 2-31 0,-2-6-9 15,2 1 1-15</inkml:trace>
  <inkml:trace contextRef="#ctx0" brushRef="#br0" timeOffset="167181.8147">8011 7154 192 0,'6'3'221'16,"1"-3"-13"-16,-7 4-51 0,7-4-63 0,-1 4-42 16,1-4-17-16,-1 0-9 0,7 4-1 15,-6-4 1-15,-1 4 2 0,8-4 1 0,-8 4-2 16,7-4-3-16,-7 3-5 0,7 0-6 0,0-3-3 16,1 4-3-16,-2 0-2 0,8 0 1 15,-7 0-3-15,7 0 0 0,-1-1-1 0,0 1 1 16,1-1 0-16,5 1 0 0,2-1 1 15,-1 1 1-15,0 0-1 0,7-4 1 0,-1 0-1 16,7 0-1-16,1 0-2 0,-1-4 0 0,-1 0 0 16,9 1 1-16,-2-4-1 0,1 0 0 15,-1-1-1-15,1 0 2 0,-1 1 0 0,1-4-1 16,-1 3 0-16,-6-2 0 0,7-1-1 16,-1 0 1-16,-5 0 0 0,-1-1 2 0,0 2-1 15,-7-5 2-15,7 4-1 0,-5-4-1 16,-2 5 0-16,1-4 0 0,-8-2-1 0,8 1 1 0,-7 1 1 15,0-1-1-15,0 1 3 0,0 3 0 16,0-4 2-16,-7 0 1 0,1 5 2 16,0-6 4-16,-1 2-1 0,1 3-1 0,-8-4-1 15,8 4-2-15,-7-3-2 0,7 3-2 16,-8-4-1-16,8 4-2 0,-6-3-1 0,-1 3 0 0,7-1 0 16,-8-2-1-16,8 2 1 0,-7 2 0 15,7-1-1-15,-2 0 1 0,-4 4-1 16,5-5 0-16,-5 5 0 0,4-4 0 0,-4 4 0 0,-1 0 0 15,0 0 1-15,0-5 2 0,0 5 8 16,-6 0 3-16,-1 0 4 0,0-5 3 0,1 5 2 16,-7-1-1-16,0-2-7 0,0-1-2 15,0 3-5-15,0-3-3 0,0 0-4 16,-7 0-1-16,1 0 0 0,6 0-2 0,-6 1-1 0,-1-1 1 16,-6-5 0-16,6 6 0 0,1-5 0 15,-7 4 1 1,6-4-2-16,-5 4 0 0,-2-3 2 0,2 3-2 0,5-4 0 0,-13 1 2 15,8 3-1-15,-2-4-1 0,2 0 1 16,-2 4 0-16,1-4-1 0,-7 5 1 0,8-5 0 16,-2 0 0-16,-5 1-1 0,6 3 1 0,0-4 0 15,-7 4-1-15,8-3 2 0,-2 2 0 16,1-2 0-16,-7 3 0 31,8 0 1-31,-8-1 0 0,7-2-1 0,-7 4-1 0,8-2 0 0,-8 1-1 0,1 3 0 0,-1-2-1 0,-6 0 2 16,6-2-2-16,-5 4 1 0,5-3 1 0,-6 4 0 15,0-4 1-15,7 4 0 0,-8-4 0 16,8 3 1-16,0 2 0 0,-1-6-1 0,0 5 0 16,1 0 0-16,-1-1-1 0,0 1 0 15,1 0 1-15,-1 0-2 0,0 3 1 0,-5-4 1 16,5 4-1-16,-6-2-1 16,0 2 1-16,-7 0-2 0,1 4 1 0,-1-4 0 0,1 4 0 15,-1-4 0-15,1 4 0 0,-7 0 1 0,6 0-2 16,1 4 1-16,-8-4 0 0,8 4 0 0,-7 0 1 15,0 0-2-15,7-1 2 0,-8 0 2 16,7 5 0-16,-6 0 0 0,1-1 1 0,-2 0 1 16,1 3 0-16,0 2-2 0,-7 3-6 15,7-1-14-15,0 8-19 0,-7-4-126 0,8 4-68 16,-1 4-34-16,6-4-13 16,1 0 3-16</inkml:trace>
  <inkml:trace contextRef="#ctx0" brushRef="#br0" timeOffset="168376.6888">18028 6788 92 0,'-7'0'243'15,"1"0"10"-15,-8 0-10 0,8-3-87 0,0 3-75 16,-1 0-37-16,1 0-20 0,-1-4-4 16,0 4 3-16,1-4 6 0,6 1 9 0,-6 3 9 15,6-4 4-15,-6 4-2 0,6-3-6 0,0 3-7 16,-8-4-11-16,8 4-12 0,0 0-8 15,0 0-4-15,-6 0-4 0,0 4-1 0,6-1-1 16,-7 1 0-16,0 3 2 0,-6 0 0 16,7 4 1-16,0 0 0 0,-1 1 1 0,0 2 1 15,1 4 1-15,6 1 0 0,-6-2 0 16,-1 2 2-16,7-1 0 0,0 1-2 0,-7 3 1 16,7-4 0-16,0 1-1 0,0-5 1 0,7 4 0 15,-7-3 0-15,0 0-1 16,7-1 0-16,-7-3-6 0,6 3-7 0,-6-2-11 0,6-1-34 15,-6 0-125-15,7-4-66 0,-7-3-31 0,7-1-13 16,-1-3 2-16</inkml:trace>
  <inkml:trace contextRef="#ctx0" brushRef="#br0" timeOffset="168661.5218">18125 6722 184 0,'7'0'275'0,"-7"0"11"0,0 0-27 31,0 0-93-31,-7 3-78 0,7 5-42 0,-6 0-20 0,-1 2-8 0,1 2-4 0,6-1-1 16,-6 3 0-16,-1 0-1 0,0 6-1 15,1-6-1-15,0 4 0 0,-2 1 0 0,2 3-2 16,0-4 2-16,6 0-2 0,-7 1-2 0,1-1-1 15,-1 0-2-15,7-4-5 0,-6 5-8 16,6-7-10-16,0 2-20 0,0-4-50 0,0-2-107 16,6-4-55-16,-6-4-23 0,7 0-6 15,-1-8 9-15</inkml:trace>
  <inkml:trace contextRef="#ctx0" brushRef="#br0" timeOffset="168906.383">18191 6890 42 0,'6'-7'267'0,"-6"0"16"0,7 0 7 15,-14-1-66-15,7 4-104 0,-6 4-59 0,-8 0-32 16,2 0-15-16,-2 0-7 0,-5 4-3 0,-1 0-1 16,1 4 0-16,0-5-2 0,5 0 0 15,-5 1 0-15,6 3-1 0,6-2 0 0,-5-1-1 16,4 3 0-16,2-4-2 0,6 1 0 16,-6-4 1-16,12 3 3 0,-6 1 3 0,6 0 3 15,8 3 3-15,-1-3 1 0,0-1 0 16,6 5-2-16,1-1-3 0,-7-3-2 0,6 3-1 15,-6-3 0-15,7 2-1 0,-7 2 0 16,0-1-4-16,0-3-6 0,-6 8-10 0,-1-9-18 16,7 4-88-16,-13 0-86 0,6-4-44 0,-6 3-17 15,0-6-5-15</inkml:trace>
  <inkml:trace contextRef="#ctx0" brushRef="#br0" timeOffset="169100.2702">18249 6899 105 0,'0'-4'273'0,"7"-1"13"16,-1 2 5-16,1-1-96 0,5 0-91 16,2 4-49-16,-2-3-27 0,8 3-13 0,0 0-6 15,5 3-3-15,-5-3-2 0,0 4-3 0,-1 0 2 16,7 4-1-16,-6-1 1 0,-1 0 0 0,1 0-4 16,-6 1-4-16,-2 3-7 0,8-4-15 15,-13 1-55-15,5-1-105 0,-6 0-52 0,2-3-25 16,-8-4-10-16,0 0 7 0</inkml:trace>
  <inkml:trace contextRef="#ctx0" brushRef="#br0" timeOffset="169304.1567">18425 6810 50 0,'-6'0'225'0,"6"4"12"0,0 0-14 0,-7 0-68 0,7 2-63 16,-6 5-34-16,6 0-19 0,-7 0-8 15,7 4-6-15,-7-4-5 0,7 4-5 0,0-1-2 16,-6 1-5-16,6 0-1 0,0-1-1 16,0 0-2-16,0 1-1 0,0-4 2 15,0 0-1-15,0 3-11 0,0-5-92 0,0-2-82 16,6 0-45-16,-6-7-24 0,7-3-14 0</inkml:trace>
  <inkml:trace contextRef="#ctx0" brushRef="#br0" timeOffset="169508.0368">18569 6832 170 0,'0'11'226'0,"0"0"-20"0,-7 0-51 0,7 3-28 16,0 2-18-16,0-2-47 0,0 1-27 15,-7-1-15-15,7 1-8 0,-6 0-4 0,6-1-2 16,-7-3-1-16,7 1 1 0,-6-2-1 15,0 0-6-15,6-1-39 0,-8-2-105 0,8-7-58 16,0 0-30-16,0-4-17 0,8-2-2 0</inkml:trace>
  <inkml:trace contextRef="#ctx0" brushRef="#br0" timeOffset="169691.9382">18718 6832 19 0,'7'4'226'0,"-1"3"20"0,-6-3 13 0,6 6-73 15,2 2-65-15,-8 2-31 0,6-2-20 16,-6 6-18-16,6-4-10 0,-6 5-12 0,0-1-10 16,-6 4-3-16,6-3-2 0,-14-2 0 15,8 6 1-15,-14-1-3 0,1 0-8 0,-7-1-14 16,-6 6-142-16,-1-7-77 0,-6 0-42 0,-1-2-23 16,2 0-5-16</inkml:trace>
  <inkml:trace contextRef="#ctx0" brushRef="#br0" timeOffset="171081.1392">20842 6678 229 0,'0'-4'257'0,"0"-3"9"0,0 0-50 15,0 0-99-15,0 3-55 0,0-3-30 0,0 3-14 16,0-3-8-16,0 3-5 0,6 0-14 0,-6 0-31 16,0 4-85-16,0-3-72 0,0-1-36 0,6 4-20 15,-6-3 1-15</inkml:trace>
  <inkml:trace contextRef="#ctx0" brushRef="#br0" timeOffset="171573.8537">20913 6623 149 0,'-6'0'242'0,"-2"0"11"16,2 0-42-16,-7 0-72 0,7 4-58 0,-1 0-30 15,-6 0-18-15,7-1-10 0,-8 1-8 16,8 3-3-16,0-3-3 15,-1 3-3-15,1 3-2 0,6-2-1 0,-7 3 0 0,7 4 2 0,0-4 2 16,7 3 0-16,-7 1 0 0,6 0 3 16,1 0-2-16,-1 3 0 0,0-4 0 0,8 5-1 15,-8-1-1-15,7 0 0 0,0-3-3 16,0 4-3-16,-7-5-11 0,8 4-27 0,6-7-109 16,-7 4-68-16,6-8-36 0,0-3-16 0,1 0-2 15</inkml:trace>
  <inkml:trace contextRef="#ctx0" brushRef="#br0" timeOffset="171839.7017">21225 6597 8 0,'7'-4'285'15,"-7"4"18"-15,0 0 2 0,0 0-41 16,0 0-124-16,0 4-80 0,0 1-45 0,0 2-16 15,0 0-2-15,-7 4 2 0,7 0 4 16,0 0 2-16,-6 0 2 0,0 3 1 0,-1 5 1 16,0-5-1-16,7 4 0 0,-12 1 0 0,5 0 0 15,0-1 1-15,1 0-1 0,-7-3 0 16,7 3 0-16,-8 0-3 0,8-3-6 16,-8-1-10-16,8 2-10 0,0-2-23 0,-7 1-130 15,13-8-67-15,-7 0-32 0,7-7-12 0,0 0-1 16</inkml:trace>
  <inkml:trace contextRef="#ctx0" brushRef="#br0" timeOffset="172081.5625">21278 6774 186 0,'6'-4'274'0,"0"-3"14"0,-6 3-18 0,7 0-112 16,-7 0-67-16,0 1-41 0,-7 3-23 0,1-4-13 15,0 4-7-15,-8 0-4 0,2 0-2 16,-2 4 0-16,1-1 0 0,1 1-1 0,-2 0 0 15,2 4 0-15,-2-5 0 0,8 4-1 0,-1-3-2 16,1 3 1-16,6-3-1 0,0 3 2 16,0-4 1-16,6 5 2 0,1 0 1 0,6-4 1 15,0 2-1-15,0 2 0 0,0 3 0 0,6-4-3 16,-5 4-6-16,-2 0-10 0,8 0-75 16,-7 1-100-16,0-5-53 0,0 3-27 15,-7-6-9-15,8 0 3 0</inkml:trace>
  <inkml:trace contextRef="#ctx0" brushRef="#br0" timeOffset="172305.4367">21629 6722 116 0,'14'7'271'0,"-8"1"13"16,0-1 7-16,1 4-104 0,-1 1-89 0,-6 2-45 15,0 0-23-15,-6 1-12 0,6 3-6 16,-7-3-1-16,-5-1-3 0,-2 2 0 0,-5-2 1 16,-1 1 0-16,0-1 0 0,-12 5-2 15,-1-1-12-15,-12 3-65 0,-1 2-114 0,-5-1-59 16,-2-7-33-16,0-1-17 0,2-7 1 0</inkml:trace>
  <inkml:trace contextRef="#ctx0" brushRef="#br0" timeOffset="173193.924">24320 6748 62 0,'-8'0'201'16,"2"0"9"-16,0 0-46 0,-8 0-53 0,8 3-44 15,-7-3-19-15,0 0-5 0,6 4 0 16,-5-4 4-16,-2 4 5 0,1 0-2 0,7-4-8 16,-7 4-9-16,6-1-7 0,1 1-8 15,0 3-6-15,-2-3-4 0,2-1-1 0,6 4-1 16,-6 0 1-16,6 1 0 0,-7 4 1 0,7-2 0 15,0 1 0-15,-6 0 3 0,6 4-1 0,6-5 2 16,-6 6 0-16,0-2 0 0,7 1 1 16,-1-1-3-16,0 5 0 0,8-5-2 0,-8 1-1 15,8 4-2-15,-8-5-6 0,7 4-10 16,0 0-28-16,0-6-125 0,0 2-68 0,0-3-36 16,0-7-13-16,0 0-2 0</inkml:trace>
  <inkml:trace contextRef="#ctx0" brushRef="#br0" timeOffset="173463.7706">24508 6722 58 0,'0'3'252'0,"0"-3"13"16,0 4 7-16,0 4-85 0,0-4-85 0,-7 3-45 15,7 4-22-15,-6-3-10 0,-1 6-4 16,7-3-3-16,-6 3-2 0,0 2-3 0,-1-2-1 16,0 0-1-16,1 5-3 0,0-5 0 15,-1 2 0-15,-7 1 0 0,8-2-1 0,0 0 0 16,-7-1-2-16,6 0 0 0,-5 1-4 0,4 1-7 16,-4-2-9-16,-1 1-37 0,6-4-120 15,-6-1-63-15,13-6-33 0,-6 0-11 0,6-8-1 16</inkml:trace>
  <inkml:trace contextRef="#ctx0" brushRef="#br0" timeOffset="173757.6014">24632 6839 82 0,'6'0'268'0,"-6"0"13"0,0 0 8 0,0 0-89 0,0 0-91 16,0 4-51-16,-13-4-29 0,6 0-14 15,-5 0-7-15,-2 0-4 0,2 0-3 0,-1 4-1 16,-1-4 0-16,2 0-1 0,-2 3 0 16,2-3 0-16,5 4 0 15,-6-1 0-15,6 1-1 0,7-4 1 0,-6 4-2 0,6 0 1 0,0 0 3 16,0 2 2-16,6-2 2 16,1 3 2-16,-1 2 0 0,8 1 1 0,-2-3-2 0,-4 4-2 15,10 0 1-15,-4 1-2 0,-1 2 1 16,-1-4-2-16,2 5-2 0,-2-4-8 0,-5 4-10 15,6-5-28-15,0 6-122 0,-6-9-64 0,0 4-31 16,5-7-11-16,-6 0-2 0</inkml:trace>
  <inkml:trace contextRef="#ctx0" brushRef="#br0" timeOffset="174003.4629">24957 6802 75 0,'6'8'262'15,"2"0"14"-15,-2-1 7 0,7 0-87 16,-6 8-84-16,-1-5-49 0,7 6-23 0,-7 1-11 16,-6 2-5-16,7 3-3 0,-7-3-2 15,-7 2-3-15,1 5-1 0,-7-4-1 0,-7 7 1 0,-12-3-1 16,-7 3-5-16,-13 5-15 0,-7-2-33 15,-12 5-132-15,-8-5-73 0,-5-2-39 0,-14-9-16 16,0-1-1-16</inkml:trace>
  <inkml:trace contextRef="#ctx0" brushRef="#br0" timeOffset="180981.2539">17455 8224 185 0,'-7'0'237'0,"7"0"-9"0,0 0-29 16,0 0-40-16,0 0-46 0,0 0-37 0,0 0-24 15,7 0-15-15,-7-3-7 0,0 3-2 16,0-4-2-16,0 4-3 0,0-4-1 16,0 4-2-16,6 0-7 0,-6 0-6 0,0-3-2 15,0 3-3-15,0 0-2 0,0 0-1 16,0 0-3-16,0 0-1 0,7 0-2 0,-7 0 1 15,6 3 0-15,7-3 1 0,0 0 1 0,7 0 2 16,-1 4 2-16,7-4 0 0,7 0 0 16,-1 4 0-16,8-4 0 0,-1 0 0 0,0 3 1 15,7-3 2-15,-8 0-1 0,1 4 2 0,0-4-2 16,1 4-1-16,-8-1-3 16,1-3-3-16,-1 3-2 0,-5 1-7 0,-1 0-6 0,-1 0-8 15,-5 4-14-15,0-5-30 0,-1 0-94 0,-6 1-59 16,-6 0-28-16,-1-1-9 0,-6 1 6 15</inkml:trace>
  <inkml:trace contextRef="#ctx0" brushRef="#br0" timeOffset="181246.1051">17480 8374 208 0,'-12'4'225'0,"5"-4"-8"16,-6 0-51-16,6 0-50 0,1-4-20 0,0 4-5 16,6 0 2-16,-7 0 5 0,7 0-8 15,0-3-13-15,7 3-17 0,-7-4-21 0,6 0-14 16,7 1-14-16,0-1-6 0,6 1-4 16,1-1-2-16,6 0 1 0,1 1-2 15,-1 3 0-15,-1-4-4 0,8 4-10 0,-7 0-16 16,6 0-30-16,-6 4-45 0,7-4-109 0,-7 3-55 15,0 1-20-15,0 0 1 0,-6-4 20 16</inkml:trace>
  <inkml:trace contextRef="#ctx0" brushRef="#br0" timeOffset="182679.2377">20112 8238 42 0,'0'-3'251'0,"0"3"17"16,0-3 0-16,0 3-59 0,-6-4-77 0,6 4-47 15,0-4-23-15,0 4-9 0,0 0-7 16,0-3-2-16,0 3-3 0,0 0-3 0,0-4-7 16,0 4-7-16,-8 0-7 0,8 0-5 15,-6 0-7-15,-7 0-5 0,0 0-2 0,0 4 0 16,1-1-1-16,-8 1 0 0,-1 0 2 0,-4-1 0 15,6 4-1-15,-8-3 0 0,8 4 2 16,-8-1-1-16,8 0 0 0,-7-3 1 0,6 3 0 16,1 0 0-16,0-3-1 0,-1 3-1 15,7-3-1-15,0 0 0 0,0 3-2 0,7-3-2 16,-1-4 0-16,1 3 1 0,-1 1 1 16,7-4 1-16,-7 3-1 0,7-3 2 0,-6 0-1 15,6 0 2-15,0 5-1 0,0-1 1 16,0-4 1-16,0 3-1 0,0-3-1 0,0 4 1 15,0-1 0-15,0 1 0 0,0 0 0 0,0 3 1 16,6-4 0-16,1 1 1 0,0 3 0 0,-1-3 0 16,1 4 1-16,-1-4 0 15,7 2 1-15,0-2 0 0,-7 3 0 0,8-4-1 0,-1 2 0 16,0 2 0-16,0-4 0 0,-1 1 0 16,-4 0-1-16,4 0 2 0,-5-4 1 15,-1 4 6-15,7-4 4 0,-6 3 7 0,-7-3 8 0,6-3 9 31,0 3 7-31,2-4 4 0,-8 0-2 0,6 0-4 0,-6-3-6 0,6 0-9 0,-6-4-9 16,0 0-7-16,7 0-4 0,-7 0-3 0,0-4-5 16,0 4-13-16,0 1-18 0,0-2-20 15,0 5-46-15,0-4-140 0,0 3-70 0,0-3-30 32,0 4-3-32,7-4 10 0</inkml:trace>
  <inkml:trace contextRef="#ctx0" brushRef="#br0" timeOffset="183609.2005">21564 8510 134 0,'0'-7'231'0,"6"3"9"0,-6-3-28 15,0-1-95-15,0 1-51 0,0 0-23 16,0 4-12-16,-6-6-1 0,6 2 1 0,0 3 3 15,0-2 6-15,0-2 0 0,-6 4 1 16,6 0-2-16,0 1-6 0,0-1-6 0,-6 1-6 16,6-2-7-16,0 5-4 0,-8-3-6 15,8 3-3-15,-6-3-1 0,0 3-1 0,-7 0-1 16,-1 0 1-16,2 3 1 0,-2 0 0 0,2-3 1 16,-8 5 2-16,1 2 0 15,-1-4 0-15,-6 5 1 0,7-4 0 0,-1 3-1 0,-6 0-2 16,6 0 1-16,1 2-1 0,-2-2-1 0,9-4 0 15,-1 4-2-15,0-3 0 0,7 3-1 16,-1-3-1-16,0 0 0 0,1-1 0 0,6-3-1 16,0 4 1-16,0 0 0 0,0-4 2 15,0 3 0-15,6 1 1 0,1 0 1 0,0-1 2 16,-1 1 0-16,7 0 0 0,0-1 0 0,-6 0-1 16,5 5 1-16,2-4-1 0,5 3 1 0,-6-3 0 15,0 4 1-15,1-2 0 0,4-2 1 16,-4 3 3-16,5 0 0 0,-5-3 1 15,-2 0 4-15,8 4 2 0,-7-5 4 0,0-3 6 16,0 4 5-16,1-1 10 0,-2-3 5 16,-6 0 6-16,8 0 5 0,-8-3 6 0,1 3 2 15,5-4-5-15,-4 1-5 0,-2-1-6 0,0-4-6 16,-6 0-13-16,6-2-7 0,1 3-7 16,-7-4-5-16,7 0-7 0,-7-1-13 0,0-2-21 15,0 7-28-15,-7-4-40 0,0 4-87 16,1-4-111-16,0 3-51 0,-8-2-15 0,8-1 11 15,-7-1 31-15</inkml:trace>
  <inkml:trace contextRef="#ctx0" brushRef="#br0" timeOffset="189635.6188">21823 6836 168 0,'-11'-8'259'0,"-2"-2"8"16,-1-2-15-16,2 1-116 0,-2 1-72 16,8-1-34-16,-7 0-16 0,0-1-5 15,0 2 1-15,-1-6 2 0,2 6 3 0,-1-5 4 0,0 1 2 16,0-2 1-16,7 2-2 0,-8 0-3 16,2-1-4-16,5 0-3 0,0 5-3 15,-6-2-4-15,7 1-2 0,-1 4-2 0,0 0-5 16,1-1-4-16,0 5-5 0,0-1-8 15,-2 4-13-15,8 0-19 0,-6 0-33 0,0 0-47 0,6 0-60 32,0 0-34-32,-7 0-9 0,7 0 7 0</inkml:trace>
  <inkml:trace contextRef="#ctx0" brushRef="#br0" timeOffset="190587.3201">21349 6876 196 0,'0'0'276'0,"0"-3"12"0,0 3-35 16,0-4-66-16,0 0-72 0,0 0-43 0,6 0-20 15,-6 1-13-15,0-1-5 0,0 1-6 0,0-1-2 16,8 0-6-16,-8 1-3 0,0-1 0 16,0 0-2-16,6 1-2 0,-6 0 0 0,0-1-1 15,0 0 1-15,0 0-2 0,0 4-1 0,5-4-1 16,-5 0 2-16,0 4-2 15,0-3-1-15,0 3-1 0,0-4-1 0,0 4-4 0,0 0 0 16,0 0-2-16,0 0 0 0,0 0 0 0,0 0 0 16,8 0 0-16,-8 0-1 0,0 0 1 15,0 0 0-15,0 0 2 0,0 0 0 0,0 0 0 16,0 0 2-16,0 0-2 0,0 0 1 16,6 0-1-16,-6 0-1 0,7 0-1 0,-7 0 1 15,7 0 0-15,-1 0 1 0,0 0 1 16,1 0 0-16,0 4 1 0,-1-4-3 0,0 0 0 15,7 0-1 1,-6 0-1-16,6 0 0 0,1 3 1 0,-2-3 0 0,1 0 0 0,0 4 0 16,0 0 0-16,7-4-5 0,-8 4-5 15,2 0-9-15,-8 0-9 0,7-4-9 0,-6 3-9 0,0 0-4 16,-1 1-5-16,0 0-4 0,-6-1-1 16,0 1-4-16,-6 3-21 0,0-3-76 0,-1-1-62 15,0-3-26-15,-6 0-12 0,7 0 3 16</inkml:trace>
  <inkml:trace contextRef="#ctx0" brushRef="#br0" timeOffset="190849.1689">21505 6664 13 0,'0'0'277'0,"0"0"23"0,0-4 18 16,-6 4-43-16,6-4-86 0,0 4-69 0,0-3-31 15,-6 3-11-15,6 0-9 0,0 0-10 16,0 0-7-16,0 0-9 0,0 0-12 0,0 0-11 16,0 0-10-16,0 0-7 0,-6 3-3 15,6 1-2-15,0 0 1 0,-8-1 0 16,2 8 2-16,0-3-1 0,-1 6-7 0,0 1-8 16,1 3-12-16,-1 0-14 0,-5 1-17 0,5 3-15 15,0 0-65-15,1 0-110 0,0-4-52 0,6 1-19 16,-7-9-1-16,7-3 7 0</inkml:trace>
  <inkml:trace contextRef="#ctx0" brushRef="#br0" timeOffset="191256.7072">21734 6565 182 0,'0'0'290'0,"0"-4"19"0,6-3 6 0,-6 3-117 16,0 4-79-16,0-4-41 0,0 1-18 16,7 3-13-16,-7-5-7 0,0 5-5 0,0 0-4 15,0 0-7-15,0 0-7 0,0 0-5 0,0 0-6 16,0 0-5-16,-7 5-1 15,7 2-2-15,-6 0 0 0,-1 1 1 0,0 2 0 16,1 5 1-16,-1 4 1 0,0-1 2 0,1 0 0 0,-6 4 3 16,5-3-1-16,0 2 0 0,1 1-1 15,-1-3 1-15,-5 3-2 0,4 0 2 0,2-4-2 16,0 4 2-16,0-4-1 0,-1 1-1 16,0-1 0-16,7 1-1 0,-6-5 0 15,-1 1-2-15,7 0 0 0,-6-1 0 0,6 1-1 16,-7-5-8-16,7 1-13 15,0 4-11-15,0-5-14 0,0 2-39 0,0-4-131 0,0-1-66 16,0-4-27-16,7-6-10 0,-7-1 3 0</inkml:trace>
  <inkml:trace contextRef="#ctx0" brushRef="#br0">21870 6463 6 0,'7'0'278'0,"-7"0"20"0,6 0 11 16,-6 3-41-1,7-3-111-15,-7 7-74 0,7 1-41 0,-1 2-20 0,6 1-8 0,-4 5-7 16,-2 1 0-16,7 2 6 0,-6 2 0 15,6 1 1-15,-7 4 1 0,0 0 0 0,1-1-2 16,0 1-5-16,-7 3-1 0,0 1 0 0,0-1 0 16,-14 5 0-16,2-2-5 0,-8 1-11 15,-7 4-17-15,-11-1-80 0,5-3-112 0,-6-1-60 16,-7-2-27-16,1-4-5 0,-1-7 6 16</inkml:trace>
  <inkml:trace contextRef="#ctx0" brushRef="#br0" timeOffset="192343.0874">20386 7165 116 0,'0'-8'245'0,"6"2"10"0,-6-2-26 0,6 2-79 16,-6-2-67-16,6 4-37 0,2-3-13 16,-8 3 0-16,6-4-1 0,0 5 3 0,1 0 2 15,-1-1-1-15,1 0-8 0,-1 1-8 16,1 3-6-16,7 0-6 0,-8-4-3 15,6 4-3-15,2 4 0 16,5-4 0-16,1 3 1 0,0-3-2 0,5 8 1 0,1-5 1 0,7 4 0 16,6-3 0-16,0 4-1 0,0-1-2 15,13 4 1-15,0-4 0 0,0 0 0 16,7 0-1-16,0 1 0 0,6-4 0 0,0 0 2 0,-7-1 0 16,7 0 0-16,0-3 4 0,1-3 5 15,-8 3 3-15,7-3 1 0,-6-1 2 0,0 0 2 16,-1-4-2-16,-5 4-1 0,-3-2-3 15,-3 2 1-15,-2-3-1 0,-5 4 0 0,-7-5 1 16,6 1 2-16,-13-1 4 0,0 0 5 0,0-2 3 16,-7 3 3-16,1-4 1 0,0 0 1 15,-8-4-5-15,8 0-5 0,-13-3-4 0,5-1-6 16,-5-2-2-16,6-1-4 0,-7-4-3 16,1-3-2-1,-1 0-2-15,1-5 1 0,0 1-2 0,-2 1-2 0,2-1-1 0,-7-1 1 0,8 1-3 16,-2 4-2-16,-6-4-2 0,6 4 0 0,-6 0 0 15,0 3 1-15,0-3 2 0,-6 3 0 16,6 0 4-16,-6 0 1 0,-2 1 2 0,-4 3 1 16,5-3 0-16,-6 3 0 0,0-4 0 0,0 4 0 15,-6 0-1-15,-1 3 0 0,1 1 0 16,-1 0-1-16,-6-1-1 0,-7 5 0 0,1-1 0 16,-1 8-1-16,-6-4 0 0,-7 4 0 15,1 3 0-15,-7-3 0 0,-1 7-1 0,-5-4 1 16,-1 4 1-16,1 0 1 15,-8 4 1-15,1-4 1 0,-6 3 1 0,6 1 1 0,-6 0 0 16,5-1-1-16,1 5-1 0,0-1-1 0,6 0 1 16,7 0-1-16,-6 5 1 0,12-2 0 0,0 6 0 15,0-2 0-15,8 4 1 0,-1 1 1 16,-1 6-1-16,7 5-1 0,1 3-6 0,7 3-6 16,5 8-15-16,0 4-15 0,7 4-18 15,0 2-108-15,6 1-94 0,7 7-44 0,7-3-17 16,0-5 1-16</inkml:trace>
  <inkml:trace contextRef="#ctx0" brushRef="#br0" timeOffset="194869.3175">19421 8353 231 0,'7'-4'280'16,"-7"-3"12"-16,0 3-28 0,6 1-114 0,-6-6-68 15,0 6-35-15,7-4-14 0,-7 3-7 0,0-3-1 16,0 3 0-16,0 0-1 0,0-3 2 16,0 3 0-16,6 1-2 0,-6-1-1 0,0 0-1 15,0 1-2-15,0-1-5 0,0 4-5 16,0-4-6-16,0 4-6 0,0 0-5 0,0-3-4 16,0 3-2-16,0 0-1 0,0 0 0 0,0 3 1 15,0-3 3-15,7 4 3 0,-7-4 3 16,0 4-1-16,7-1 3 15,-1 1 1-15,0 0 0 0,1-1 0 0,0 4 0 16,-1-3 0-16,7 0 1 0,1 4 0 0,-2-5 0 0,7 4 0 16,-5-3 1-16,12 4 2 0,-6-1-1 0,5-3 1 15,1 3-1-15,7-3 0 0,6 3 1 16,0 0-1-16,14-3-1 0,-8 3-1 0,13 1 1 16,1-4-1-16,6 2-1 0,0-2 0 15,0 0-1-15,0-1 4 0,0-3 0 0,8 3 1 16,-15-3 1-16,7 0 0 0,0 0 0 0,-6 0-2 15,0 5-1-15,-8-5 0 0,2 0-1 0,-1 3 0 16,-7 1 0-16,1-1-1 0,-1 1-1 16,-5 0 0-16,-1 0 2 0,0 3-1 0,0-4 1 15,0 5 0-15,-6-5 0 0,-1 6 0 16,7-2 0-16,-6 0 2 0,-1 0 0 0,1 0 0 16,-7 1-1-16,6-1 1 0,-5 4-1 0,-1-4-1 15,6 1 1-15,-13 3-1 0,14-4 1 16,-13 4-1-16,6-3 0 0,0-2 1 0,-7 2-1 15,1-2 0-15,-1 2 0 0,1-4 0 16,-7 4 1-16,0-5-1 0,0-3 0 0,-6 4 3 16,5-1 2-16,-5-3 5 0,0 0 3 15,-7 0 6-15,6 0 8 0,-6 0 1 0,0 0 0 16,7 0-3-16,-7 0-2 0,0 0-3 0,0 0-6 16,0-3-3-16,0 3-4 0,0 0-6 15,0 0-14-15,0 0-22 0,0-4-17 0,0 8-10 16,-7-4-24-16,7 0-113 0,-6 3-71 0,-1-3-22 15,0 0-10-15,1-7 0 0</inkml:trace>
  <inkml:trace contextRef="#ctx0" brushRef="#br0" timeOffset="198031.4108">20783 7063 103 0,'0'-4'196'0,"6"4"-13"16,-6-4-26-16,0 4-33 0,0-3-40 0,7-1-32 15,-7 1-19-15,0 3-11 0,6-4-8 16,-6 0-4-16,0 1-4 0,0 0-1 0,7-3 1 15,-7 3 0-15,0 3 1 0,0-3-2 0,0-1 0 16,0 0 0-16,0 4-2 0,0-3-1 16,0 0-1-16,0-2-1 0,0 2 0 0,0 3 0 15,0-4 0-15,0 0 0 0,-7 1 0 16,7-1 0-16,0 1 0 16,0-5-1-16,0 5-1 0,0-1-1 0,0 0 2 0,0 1-1 0,0-4 0 15,0 3 2-15,-6 0 0 0,6-3 3 16,0 3 0-16,0 0 1 0,-7 1 0 0,7-1 0 15,-6 0-2-15,6-3 0 0,-7 4 0 16,7-1-2-16,-7 1 1 0,7-1 0 0,-6-1 2 16,0-2 0-16,6 3-1 0,-7 1 2 0,7 0-1 15,-7-1 1-15,7-4-1 0,-6 4 0 16,6 4-1-16,-6-3 0 0,6-4 1 0,-7 7-2 16,7-4-1-16,0 0-1 0,-6 1 0 15,6 3 0-15,-7-4-1 0,7 0 1 0,0 4 1 16,-7-3-1-16,7 0 1 0,-6 3 0 0,6-4 0 15,-6 0 0-15,6 4 0 0,-7-4 0 16,7 0 0-16,-7 4 0 0,7-4-1 16,-6 4 0-16,6-3 1 0,-6 3-1 0,6 0 1 15,-7 0-1-15,0 0 1 0,7 0-1 0,-6 0 1 16,-1 3 0 0,1-3 0-16,0 4 1 0,-2 4-1 0,2-4 0 0,0 3 0 0,-7 0 1 15,6 0 0-15,1 1-1 0,-1 2 2 0,1 2 1 16,0-5 0-16,-2 4-1 0,2 1 2 15,0 2 0-15,0-3 0 0,6 3-1 0,-8-2 2 16,8 2-2-16,8 1 0 16,-8-1 0-16,6 4 1 0,0-4-1 0,8 2 0 0,-2 2 1 15,1-3 1-15,7 3-2 0,6-4 1 0,-7 5-2 16,7-4 1-16,7 2-1 0,-1-1-1 16,1-6-1-16,0 6 0 0,6-5 0 0,0-4 0 15,0 4 0-15,0-4 0 0,0 0 0 0,0-3 0 16,7 4 0-16,-7-5-1 0,0 1 0 15,0-1 0-15,0-3 1 0,-6 4 2 0,6-4-1 16,-7 0-1-16,7-4 2 0,-6 4 0 16,-1-3-1-16,8 3-3 0,-8-4 0 0,7 1 0 15,-6-1 0-15,5 4 0 0,-5-4 0 0,6 4 2 16,-6-4 0-16,6 4 0 0,0-4 0 0,1 4-1 16,-8 0 1-16,7-3 1 0,-6 3-1 15,-1 0 0-15,1-4 0 0,-7 4 0 16,0-3 0-16,6-1 0 0,-5 4 0 0,-9-4 3 15,9 1 1-15,-7-1 0 0,6 1 0 0,-7-1 0 16,1 1-2-16,0-1 2 0,5-4-3 0,-5 4 0 16,0-3 0-16,-2 0 2 0,2-1 1 15,0 0 2 1,-7-2 2-16,7 3 3 0,-1-4 2 0,-6 0 2 0,6-1 3 0,-5 2 1 16,-8-5-1-16,7 4 0 0,-6 0-3 15,-1 0-2-15,1-3-3 0,-1 2-2 0,-6 1-4 0,0-3-2 16,6 3 0-16,-6-1-2 0,0-2 0 15,0 4-1-15,-6-2 0 0,6-2 1 0,0-1 0 16,0 5-1-16,-6-6 1 0,6 2 0 16,0-1-1-16,-7 0 0 0,1 1-2 62,6-1 1-46,-7 0 0-16,0 1-2 0,-5 0 0 0,6-2-1 0,-8 2 0 0,1-1 0 0,-7 0 0 0,1 1 0 0,0-1 0 0,-1 4 0 0,-7-3-1 0,1-1 2 0,-6 0 0 15,7 4-1-15,-9-4 0 0,2 1 0 0,-7 3-1 0,0-4-2 0,0 4-3 0,-7 0 0 0,-6 0-1 0,7 0-3 16,-8 0-5-16,2 0-10 0,-2 1-34 16,1 2-96-16,-1 1-50 0,2-5-24 0,-8 5-9 15,1 4 5-15</inkml:trace>
  <inkml:trace contextRef="#ctx0" brushRef="#br0" timeOffset="200900.7801">17084 6931 129 0,'0'-11'224'0,"6"0"9"0,-6 1-36 0,0-2-85 16,0 1-45-16,0-4-20 0,6 4-10 15,-6-3-4-15,0 3 1 0,0-4-3 16,7 4 1-16,-7-3-2 0,6 3 0 0,1-4-4 15,-7 0-2-15,7 4-3 0,-7 0-4 0,6 0-1 16,-6 4 0-16,6-4 0 0,-6 7-2 0,0-3-4 16,0 3-3-16,0 0-4 0,0 4-5 15,0 0-2-15,-6 4-2 0,0 4 2 16,-1 2 2-16,0 5 2 0,-6 3 1 0,7 4 1 16,-7 4 2-16,6 3 2 0,1 4 0 0,-7 1 0 15,6 2-1-15,7 1 0 0,-6 3-2 16,6-1-1-16,6 6 1 15,-6-1-1-15,7-1 1 0,6 3 2 0,-7-3 1 0,8 0 0 0,-2 3 1 16,8 1 3-16,-7-7-2 0,7 5 0 0,-1-2 1 16,7-3 1-16,-6 3 0 0,-1-5 0 15,7 2-2-15,-7-3 1 0,8 0-3 0,-8-5 0 16,1 1-3-16,6 0 1 0,-6-3 1 16,-1 3-2-16,1-8 2 0,-1 4-3 0,-6-3 2 15,6 0-2-15,-5 0 2 0,-2-5-2 16,2 1-1-16,-1 0 1 15,-7-3-1-15,8-1 0 0,-8-4-1 0,0 2 0 0,0-6 0 0,2 1 0 16,-2-3 0-16,-6-1 0 0,6 0 0 16,-6-3 0-16,7 0-1 0,-7 3 0 0,6-3 1 15,1-1 0-15,-7 4 1 0,7-3 0 16,5 0 0-16,-5 4 0 0,0-5 0 0,5 0-1 16,2 1 0-16,-1 0 0 0,6 3 1 15,0-3-1-15,1-1 0 0,0-3 0 0,5 4 1 16,2-1-1-16,5 1 2 0,-6-4 1 0,7 4-1 15,-7-4 2-15,6 4 0 0,1 0 0 16,0-4-2-16,5 3 0 0,-4 1-1 0,5-1-1 16,-7 4-1-16,7-2 1 0,0-1 0 0,1 3-2 15,-2 0 0-15,7 0 1 0,-5 0-2 16,-1 1 0 0,0-1 0-16,1 5 2 0,-1-2 0 0,-1-3 1 0,-5 4 1 0,6-4 1 15,0 5 0-15,-6-5 0 0,-1 0 0 0,7 5-1 16,-6-5 0-16,6 4-2 0,0-4-4 0,-6 0-1 15,6 4-2-15,0-3 0 0,-1-1-2 16,2 0 0-16,-1 4 3 0,0-3 0 0,1-5 0 16,5 5 3-16,-7-5 1 0,2 1-2 0,-1-1 2 15,0 2 0-15,0-5 0 0,-7 3 1 16,7-3 1-16,-5-3 1 16,-2 3 0-16,1 0 0 0,-1-5 0 0,1 5 0 0,-1-3-2 15,1 3 1-15,-7 0 1 0,6 0 1 0,1 0 0 16,-1 0 0-16,1 0 0 0,-7 3 1 0,12 2-2 15,-5-5 0-15,0 3 0 0,7 0 0 16,-8-3 0-16,7 4 0 16,-7 0 0-16,7-4-1 0,-6 0 0 0,7 3 0 0,-8 0-1 0,7-3 0 15,-7 4 2-15,1-4 0 0,-1 0 0 16,1 4 0-16,-1 0 2 16,1-4 2-16,-1 4-1 0,1 3 0 0,0-3-2 0,6-1 0 0,0 5 0 15,-6 0-1-15,13-5 0 0,-8 4 0 16,8 1 1-16,0-5-2 0,-1 1 0 0,1 3-1 15,-1-4-2-15,1 1 1 0,-1 0-2 16,1 0 4-16,-7 3 0 0,6-3 1 0,-5 3 1 16,-1 0 0-16,-7 1 2 0,7 2-2 0,7 2 0 15,-7-2-1-15,0 2 0 0,7-1 0 16,-1 3 0-16,1-3 0 0,6 0 0 0,6 4 1 16,1-4-1-16,0 0-1 0,0 0 2 0,-1 0 0 15,7-3-1-15,-6-2 0 0,5 2 0 16,-4-2 1-16,5 0-2 0,-7 0 1 15,1 2-1-15,6-1 0 0,-6 0-4 0,0 1-5 16,-1-1-17-16,1 4-51 0,0-4-117 0,-8 4-62 16,2-4-28-16,-1 1-11 0,-2-5 8 15</inkml:trace>
  <inkml:trace contextRef="#ctx0" brushRef="#br0" timeOffset="203053.5735">17116 6700 87 0,'0'-4'212'0,"0"1"7"16,-7-1-35-16,7 1-72 0,0-5-51 0,-6 4-24 16,6-3-11-16,0 0-5 0,0 0-1 15,0-1 2-15,0 1 0 0,0 0 0 16,0-1 0-16,0 1-1 0,0 0-2 0,0 0-2 16,6-2-2-16,-6 2 0 0,0 0-3 0,0 0-1 15,7 0-1-15,-7 3-2 0,0-3-1 0,7-1-1 16,-7 5 0-16,6-2-1 0,-6 2 0 15,6-4-2-15,8 7 0 0,-8-4-1 16,7 1-2-16,-6 0 1 0,12-2 0 0,-5 2-1 16,4-1 0-16,2 0 0 0,7-3 0 0,-1 3 0 15,-1-3 0-15,7 4 0 0,2-5 0 0,-2 1 0 16,7-5 0-16,0 5-1 0,0 0 1 16,7 0-1-16,-7-1 1 0,7 1-1 15,-7 0-1-15,0-1 1 0,-1 1-1 0,2 3 0 0,-1 1-3 16,0 0 0-16,1-1-1 0,-2 0-1 15,1 0-1-15,0 0-1 0,7 4 1 0,-7-3 1 16,0 3 0-16,7-4 0 0,-1 1 1 16,7-1 2-16,-7 0 0 0,8 1 2 15,-1-1 0-15,1-3 0 16,4 0 3-16,-4 3 1 0,-1-4 0 0,7 1-1 0,-8 0 0 0,8-1-1 16,0 0-1-16,-1 1-3 0,1 4 0 0,0-5 0 15,0 5 2-15,-7-1 2 0,6 1-1 16,-6-1 1-16,7 1 0 0,-7-1 1 0,0 4-1 15,-6-4 0-15,6 4 0 0,-7 0 0 16,1-4 0-16,0 4-4 0,-1-4 1 0,-6 0-1 16,7 4 1-16,0-3 0 0,-1 0 0 0,-6-1 3 15,7 4 1-15,-1-4 1 0,1 1 1 16,-1-1 0-16,1 0 1 0,7 1-1 0,-8-1 0 16,1 1 0-16,-1-1 2 0,0 0-2 15,1 4 0-15,-1-4 0 16,1 4-1-16,-1-4-2 0,2 4-1 0,-2 0-1 0,1 0 1 0,-1 0-1 15,1 0 0-15,-1 0 0 0,8 0 1 16,-8 0 1-16,1 0 0 0,-7 0 0 0,7 0 0 16,-1 0 0-16,-6 0 0 0,0-3 0 0,0 3 2 31,0 0 0-31,-7 0 0 0,8 0-1 0,-1 0-1 0,-6 0 0 0,5 0-1 0,1 0 0 16,1 3 0-16,-7-3 1 0,12 4 0 0,-7-4 1 15,2 4-1-15,5 0 0 0,1-4 0 16,0 4 0-16,6-4 0 0,-7 3-1 15,1-3 0-15,-1 4 1 0,1-4 1 0,-7 0 1 16,7 3-1-16,-7-3 0 0,-1 0 0 0,2 4 0 16,-8-4-2-16,8 4 0 0,-7-1 0 0,-1-3 1 15,7 4 0-15,-7 0 0 16,1-1 0-16,6 0 1 0,1 1 1 0,-8 4-1 0,13-4-1 16,-5 0-1-16,-1 3-1 0,6-4 0 15,-5 1 0-15,5 3 0 0,-6-3 3 0,0-1 0 16,7 1 0-16,-9-4 0 0,4 3-1 15,-2 1 1-15,0 0-1 0,0 0-2 0,-7 0 1 16,8-4 0-16,-1 3 1 0,0 1 0 0,-7 3 0 16,8-3 0-16,-1 0 1 0,-1 0-1 0,1 0 1 15,1-1 0-15,-1 0-1 0,-7 5 0 16,1-5 0-16,6-3-1 0,-7 4 0 16,1 0-1-16,-1-4 0 0,-6 3 2 0,7-3 1 15,-7 0 2-15,0 0 1 0,1 0 2 0,-1 0 1 16,0 0-1-16,-1-3-1 0,-5 3-1 15,6 0-1-15,-6 0 0 0,5 0-2 0,-5 0 0 16,6 0 0-16,-6 3 0 0,6 1 0 0,0-4-1 16,0 3 0-16,-6 1 0 0,6 4 0 15,-1-4 0-15,-5 2 1 0,6-2-1 0,1 0 1 16,-8 3 0-16,0-3 0 0,8 3 0 0,-7-4 0 16,-2 5 0-16,2-4 0 0,-7 0 0 15,7 3-1-15,-8-4 1 0,2 4 0 0,5-2-1 16,-5 2 0-16,-2 0 0 0,2 1 1 15,5 2 0-15,-6-2 0 0,0-1 0 16,7 5 0-16,-1-2 1 0,-6-3-1 0,6 4 1 16,1 0 0-16,0-3 1 0,-1 2 0 0,1 1 0 15,-8-4 1-15,8 5-2 0,0-5 1 0,-7 4-1 16,7-3-1-16,-8-1-1 0,2 0 1 16,-1 1 0-16,6-1-1 15,-12 0 0-15,5 0 1 0,2 1 0 0,-1-4 0 0,-7 3 1 16,7 0-2-16,-6 0 0 0,5 1 1 0,2 2-2 15,-8-2 1-15,7 3-1 0,0 0 0 0,0 1-1 16,1-2 0-16,-8 1 1 0,7 0 1 16,0 0 0-16,0 4 0 0,0-4 0 0,0 0 1 15,0-1 1-15,-6 2 0 0,6-2 0 0,-7 1-1 16,7 1 1-16,-6-5-1 0,-1 4-1 16,0 0 0-16,2 0 0 0,-2 0 0 15,0 0 0-15,1-1 0 0,-1 5 0 0,1 1-1 16,-7-6 0-16,6 6 0 0,1-6 0 0,-1 4 1 15,-6 1 0-15,6-4-1 0,2 4 1 0,-8-5 0 16,6 2 1-16,-6-1-1 0,6 3 1 16,-6-3 0-16,7 0 0 0,-7 1 1 0,0-2-1 15,6 2 0-15,-6-1 1 0,7 3-1 16,-7-3 0-16,0 0 0 0,6 0 0 0,-6 4-1 16,7-4 1-16,-7-1-1 0,0 6 2 0,6-6-1 15,-6 6 0-15,7-6 0 0,-7 1-1 16,7 3 1-16,-7-2-1 0,0-1 0 0,0 0 0 15,6-1 0-15,-6 1 0 0,0 1 1 16,0-2-1-16,0 1 2 0,0 1 0 0,0-1 1 16,-6 0-1-16,6 0 1 0,0 0-1 0,-7-1 1 15,0 1 0-15,1 4-2 0,6-4 1 16,-7 0 0-16,1 4 0 0,-7-5-1 0,6 6 1 16,1-2 1-16,-8 1 0 0,8-4 0 0,-7 3 0 15,0 5 1 1,0-5-1-16,1 4 0 0,-2 1 0 0,1-1-2 0,-6 1-1 0,-1 3 0 15,1 0 0-15,-1-1 0 0,0 5-1 16,-5-4 1-16,5 4 0 0,-6-4 0 0,-1 3-3 16,1 1-3-16,1 3-10 0,-8-3-23 0,7 4-91 15,-6-5-74-15,6 1-39 0,-7 3-17 0,0-3-2 16</inkml:trace>
  <inkml:trace contextRef="#ctx0" brushRef="#br0" timeOffset="216843.2833">1615 6195 119 0,'0'0'215'0,"0"0"-2"16,0-4-42-16,0 4-62 0,0-4-49 0,0 0-26 15,0 4-13-15,0-3-5 0,0 0-3 0,0-1 0 16,0 0-1-16,0-4 0 0,0 8-2 16,0-7 0-16,0 3-3 0,0 1 0 15,0-1 6-15,0 1 3 0,0-1 1 0,0 0 1 16,0 4 0-16,0-3-1 16,0-1-7-16,0 0-3 0,0 1-1 0,0-1-1 0,0 4 1 0,0-4-2 15,0 0 1-15,0 1 3 0,0-1 3 16,0 4 0-16,0-3 0 0,0-1 0 0,7 0-1 15,-7 4-3-15,0-3-1 16,0 0 0-16,7-2 1 0,-7 5 0 0,6-3 0 0,0-1 0 16,1 4 0-16,0-3-2 0,-1-1-1 15,7 0-1-15,0 4-1 0,0-3-1 0,1-2 0 16,5 5 0-16,0-3-1 0,0 3 0 0,8-3 0 16,-1-1 0-16,0 0-1 0,0 4 1 15,7-3 1-15,-1 3 0 16,1-3-1-16,-1-3 0 0,1 6-1 0,-1-3 0 0,1 3 0 0,-1-3 2 15,1 3 1-15,7 0 2 0,-8 0 0 16,7 0 0-16,0 0 1 0,7 0-3 0,-2 0-1 16,-4 3 1-16,6-3 1 0,-1 3-1 15,7-3 1-15,1 6 0 0,-2-6-1 16,-5 0 1-16,7 3-1 0,-2-3-2 0,-5 0 1 0,6 0 1 16,-6 0 1-16,-1-3-2 0,1 3 1 15,-1-6-1-15,1 6 1 16,-7-3-2-16,0 0 0 0,1 3 0 0,-2-4-1 0,1 4 0 15,0 0 0-15,1-4 1 0,-8 4 0 0,7 0-1 16,0-3 1-16,-7 3 0 0,8-4 0 0,-1 4 0 16,-6-4 0-16,5 4 0 0,-5-3 0 15,-1-1 0-15,8 0 0 0,-15 1 0 0,9-1-1 16,-9 0 1-16,-5 1 0 0,6 3 0 16,-6 0 0-16,-7 0-11 0,-1 3-22 0,2 1-112 15,-8 3-72-15,-6-3-41 0,0 3-17 0,-6 1-3 16</inkml:trace>
  <inkml:trace contextRef="#ctx0" brushRef="#br0" timeOffset="219239.3536">2481 8444 189 0,'0'0'251'0,"7"0"1"0,-7-3-22 0,0 3-41 15,0 0-51-15,0-4-46 0,0 4-39 16,0-4-26-16,0 4-13 0,0-4-7 0,7 0-2 16,-7 4-3-16,0 0 0 0,0-3 0 0,0-1 0 15,0 4-1-15,0-3 1 0,0 3 0 16,0 0-1-16,0-5 1 0,0 5 0 0,6-3 1 16,-6 3-1-16,0-3-1 0,0 3 2 15,0-4 1-15,0 4 2 0,0 0 0 0,0 0 0 16,0-4 0-16,0 4-1 0,0 0-1 0,0 0-3 15,0 0-1-15,0 0 0 0,0 0-1 16,0 0-2-16,6 0 0 0,-6 0 1 0,0 0-3 16,0 0 0-16,0 0-2 0,0 4 1 0,0-4-1 15,8 0 4-15,-8 0-1 0,6 4 3 16,-1-1 1-16,-5 0 1 0,8 2 3 0,-2 2-4 16,1-4 1-16,0 1-1 0,-1 4 1 15,0-1-1-15,8 0 0 0,-8 0 0 0,0 2 1 16,1-2 1-16,-1 0-1 0,8 0 0 0,-8 0 1 15,0 4-2-15,1-3 0 0,0-1-1 16,-1 4 1-16,7-4-1 0,-6 1 0 0,-1-1 1 16,1 0-1-1,-1 0 1-15,0 1-1 0,1-1 2 0,0-3 0 0,-1 6 0 0,0-6-1 16,1 8 1-16,0-5 1 0,6 0-1 0,-7 1 0 16,7 3 1-16,0-4 0 0,-7 4 0 15,8-4-1-15,-1 4 1 0,-7 0-2 0,7-4 1 16,0 4 0-16,0-3 0 0,-6 2 0 15,6 2 0-15,-6-5-1 0,5 4 0 0,-5 1 0 16,6-5 0-16,-6 3 1 0,-1 1-1 0,7 0 0 16,-6 1 1-16,5-2-1 0,-5 5 1 15,6-4-1-15,-6 4 1 0,5-1 0 16,-4-4-1-16,4 6 1 0,1-1-1 0,-6-4 0 16,6 4 1-16,-1-5 0 0,-4 1 0 0,4 0-1 15,2 0 1-15,-8 1 0 16,7-6 1-16,-7 5-2 0,8 1 1 0,-2-1-1 15,-5 0 0-15,6-4 0 0,0 4-1 0,-7 0 1 0,8 0 0 16,-8-1 0-16,8 6 0 0,-2-6 0 16,1 5 2-16,0-5-1 0,0 6-1 0,1-2 1 15,-2 1 0-15,8 0 0 0,-7-1 1 0,0 1 0 16,6-4-1-16,-5 4 1 0,-2-1 0 16,1-3-1-16,7 1 0 0,-7 2-1 0,0-2 0 15,0-2 1-15,0 0-1 0,6 2 0 0,-12-1 1 16,6 0 0-16,1 0 0 15,-2-4-1-15,1 4 0 0,1 0 0 0,-2 0-1 0,-6 0 1 16,8-1 0-16,-1 2 1 16,0-1-1-16,0 0 1 0,-1 0-1 0,2-4 0 0,-1 4 0 15,0 0 0-15,0 0 1 0,0 0 0 16,0 0-1-16,-7-3 1 0,8 2 1 0,-1 1 0 16,0-3-1-16,-8 0 0 0,9 2-1 15,-8-2 1-15,8-1 0 0,-8 0 0 0,7 1 0 16,0-1 0-16,-6 0-1 15,5 4 1-15,2-3 0 0,-8 2 0 0,8-2 0 0,-2-1 0 0,1 4 1 16,1 0-1-16,-2-3 0 0,-5 2-1 0,6-2 1 16,0 3 1-16,0-4 1 0,0 4-2 15,1-3 1-15,-2-1 1 0,1-4-1 16,0 5-2-16,-6-4 1 0,5 3 0 0,-4 0-1 16,4-3 0-16,-5-1 0 0,0 5 1 15,5-1 0-15,-5-4 0 0,-1 9-4 0,1-5-13 16,-7 4-47-16,0 1-122 0,7-2-71 0,-14 1-37 15,7 0-16-15,0 0 4 0</inkml:trace>
  <inkml:trace contextRef="#ctx0" brushRef="#br0" timeOffset="225248.6695">2807 13601 149 0,'0'-3'320'0,"0"0"23"0,0-5 14 0,0 1-80 15,0-4-119-15,0 4-64 0,0-1-33 0,0 1-14 16,0 0-4-16,0 0-2 0,-6-1-1 0,6 5 0 15,-6-8 1-15,-2 7-5 0,2-4-8 16,-7 1-3-16,7 0-3 0,-7-1-3 0,0 6-5 16,-1-2-3-16,2-4 0 0,-2 4-1 15,-5 4-1-15,6-4 0 0,-6 1-1 0,-1 3 0 16,7 0-3-16,-13 0 0 0,6 0-3 0,1 0-1 16,-2 3-1-16,2-3 0 0,0 0 0 15,0 4 1-15,-1-4-1 0,1 0 2 16,5 0 1-16,-5 0-1 0,6-4 1 0,0 4-1 15,-1 0 2-15,2-3-1 0,-1 3-3 0,0-3 1 16,0 3-1-16,7-5-1 0,-8 5-2 0,8-3-1 16,-8 3 3-16,8 0-1 0,0-4 2 15,-1 4-1-15,1 0-1 0,6 0 0 0,-7 0-5 16,7 0-4-16,0 0-1 0,0 4-1 16,-7-1 0-16,7 5 0 0,0-1 3 0,0 0 4 15,0 4 2-15,0 4 3 0,7 4 0 0,-7-1 2 16,0 3 0-16,7 2 1 0,-1 5 0 15,1 2-1-15,-7 7 0 0,6-4 2 0,0 7 2 16,2 1 1-16,-2 3 1 0,0-1 1 16,0 9 3-16,2-1 2 0,-2 4 3 0,0 0 3 15,1 4 2 1,-1-1 3-16,1-3 0 0,0 4 1 0,-1-5-1 0,0-2-1 0,0-1 0 16,-6-3-2-16,8 0 0 0,-2-5-1 0,0-2-1 15,1-1 0 1,-7-3 0-16,6-4-2 0,1 0-1 0,-7 0-4 0,7-5-2 0,-2-1-2 15,-5-1-1-15,7-1-1 0,0-3-1 0,0 4 0 16,-7-4 0-16,6-1-1 0,0-3 0 16,1 5-1-16,-7-8 0 0,7 3-1 15,-1-3 0-15,-6-5-2 0,7 2 1 0,-7-5 4 16,6 0 6-16,-6 0 10 0,0-3 9 0,0 0 9 16,0-1 3-16,0 1 2 0,0-4-3 15,0 0-6-15,0 3-6 0,0-3-2 16,0 0-2-16,0 0 1 0,0 0 4 0,0 0 6 0,0 0 7 15,0 0 5-15,0 0 6 0,0 0 8 0,0 0 4 16,0 0 6-16,0 0 8 0,0-3 3 16,0 3-2-16,0-4-9 0,0 1-7 0,0-1-16 15,0 0-17-15,0-3-11 16,0 3-7-16,0 1-7 0,0-1-7 0,0 1-5 16,0-1-6-16,6 0-9 0,1 0-10 0,0-3-9 0,5 4-8 31,7-1-10-31,2 0-13 0,4 1-18 0,8-1-35 0,7 0-59 0,-1 1-110 15,-1 3-166-15,8-4-80 0,0-3-23 0,-1-1 15 16,7-3 54-16</inkml:trace>
  <inkml:trace contextRef="#ctx0" brushRef="#br0" timeOffset="226249.3481">4546 13280 93 0,'0'-4'292'16,"0"-3"28"-16,0 0 20 0,0-1-66 0,0 1-90 15,0 0-52-15,0-1-20 16,0 1-7-16,0-4 1 0,7 4 8 0,-7-1 9 0,0-3 6 16,0 4 3-16,0-1-7 0,6-3-10 15,-6 4-15-15,0 0-14 0,0 3-18 0,7-3-14 16,-7 3-11-16,0 1-11 0,0-1-11 0,6 0-8 16,-6 0-6-16,7 4-4 15,0 0-2-15,5 0-2 0,-6 0 0 0,14 0 0 0,0 4 0 16,-1 0 0-16,7 0 0 0,1-1 1 15,-1 4 0-15,6 1 1 0,-6-5 2 0,7 5-1 16,-1-1 2-16,7-4-2 0,-6 5 1 0,-1 0-1 16,-5-5-3-16,5 1-1 0,-6 3 0 15,0-3 0-15,1 0-1 0,-8 0 1 0,0-4 1 16,1 3 1-16,-7 1-1 0,0-4 0 16,-6 3 0-16,-1-3 0 0,0 0-2 0,1 4 0 15,-1-4-2-15,-6 0-1 16,0 4-1-16,0-4 1 0,0 0 2 0,0 3 0 0,0 5 4 15,0-5 1-15,0 4 1 0,0 1 0 16,0 3 0-16,0 3-1 0,0 1 0 0,0 0 2 16,0 3 0-16,0 1 1 0,0 6-2 0,0 1 2 15,0 3 1-15,7 4 2 0,-7 3 3 0,7 1 6 16,-7 7 5-16,6 0 6 0,8 7 2 16,-8-3 3-16,0 8-1 0,7-2-3 0,0 4 0 15,0 5-2-15,7-1-1 0,-8 4-1 16,2 0-2-16,5 1-1 0,1-2-5 0,0-2-1 15,-1 2-4-15,-6-6-3 0,6-1 1 0,1-3 0 16,0 0 1-16,-1-4-1 0,-5-3 3 0,-2-3 1 16,8-6-1-16,-8 2-1 0,-5-9-2 15,7 2 1-15,-8-5-2 0,0-3-1 0,0-4-1 16,2-1 0-16,-8-3 2 0,0 1 0 0,0-4-1 16,0 0 0-1,-14-1-3-15,8 4-6 0,-14-3-14 0,1 3-21 0,-7 4-57 16,-7 0-124-16,-5 4-217 0,-15 3-112 0,-6-7-50 15,-6-3-15-15,-7-9 40 0,1-6 113 0</inkml:trace>
  <inkml:trace contextRef="#ctx0" brushRef="#br0" timeOffset="228815.345">2801 13793 105 0,'0'0'263'0,"0"0"19"0,-6 0-26 15,6 0-45-15,0-4-57 0,0 4-53 0,0-4-36 16,0 4-17-16,0-3-8 0,0 0-7 16,0-1-2-16,0 0-3 0,-8 4 2 0,8-4-4 15,0 0-5-15,0 4-5 0,0-4-5 0,0 4-3 16,0-3-3-16,0 3-3 0,0-3 0 15,0 3-2-15,0 0 1 0,0 0 1 0,0 0 0 16,0-4 2-16,0 4 0 0,0 0 2 16,0 0 0-16,0 0 0 0,0 0 0 0,0 0 4 15,0 0 3 1,0 0 3-16,0 0 4 0,0 0 1 0,0 0 0 0,0-4-2 0,0 4-3 16,0 0-4-16,0 0-3 0,0 0 0 0,0 0-1 15,0 0 1-15,0 0 1 0,0 0 3 16,0 0 0-16,0 0 0 0,0 0-1 0,0 0-2 15,0 0-2-15,0 0-2 16,0 0-3-16,0 0-2 0,8 0-1 0,-8 0-1 0,0 0-1 16,0 0 1-16,0 0 0 0,6 0 0 0,0 4 1 15,1-4 0-15,-1 0 0 0,1 0 1 16,-1 4 0-16,1-4 0 0,5 3-1 0,-5 0 3 16,6 1 1-16,1 0-1 0,-2 0 2 0,1 0 1 31,1 0 1-31,-2-1-2 0,8 4 1 0,-7-3 0 0,7 3 1 0,-8-3 0 15,8 3 0-15,0 0 0 0,-7 1 0 0,7-1-1 16,-1 0 0-16,0 1 0 16,1 2 0-16,-1-2-1 0,1 3-1 0,-1 0 1 0,1 0-1 0,0 1 0 15,6-2-2-15,-7 1 0 0,7 4 1 16,-6-4-1-16,-1 3 0 0,7 0 0 0,0-2 0 16,-6 2 1-16,6 1-2 0,-7 1 1 15,8-6 0-15,-8 4-1 0,8 1 0 0,-8 0 2 16,1-1 0-16,6 5 1 0,-7-5-1 15,1 1 1-15,-2-1-1 0,2 2 1 0,7-2-2 16,-8 1 2-16,0-1-2 0,1 1 1 0,0 0 0 16,5-1-2-16,-5 1 3 0,0-1-2 15,-1 1 0-15,1-4 2 0,0 5-2 0,5-2 0 16,-11-3 1-16,5-1 0 0,0 1 0 0,1 0-2 16,-7 0 0-16,7 0 3 0,-7 0-2 0,6-3-1 15,-6 3 1-15,1-4-1 16,-2 3 1-16,2-1-1 0,5 2 1 0,-6-5 0 15,0 6 1-15,0-5-1 0,0 5 0 0,0-6 0 16,0 5-1-16,0 0 0 16,1-3-1-16,-2 3 0 0,-6-1 1 0,14-2-1 0,-13 2-1 15,5-1 1-15,2 1 1 0,-2-3 0 16,2 5 0-16,-1-5 1 0,0 4 0 0,6-4 1 16,-5 1 0-16,-2-2-1 15,1 6 1-15,7-4 0 0,-7-2 2 0,0 2 0 0,7-1 0 0,-7 0 0 16,-1 4-1-16,8-7 0 0,-7 7-2 15,0-4 0-15,0 1-1 0,1 0 0 0,-2-1 0 16,2 0 1-16,-2 0-1 0,1 1 0 0,1 2 2 16,-8-2-2-16,6 0 0 0,1-2-1 15,-6 5 0-15,7-3 0 0,-8-1 1 16,7 4 0-16,-7-3 0 0,8-2 0 0,-8 2 0 16,7 4 1-16,-6-5 0 0,6 0 0 0,-7 3-1 15,7-2 2-15,-6-1-1 0,-1 4 0 16,8-3-2-16,-8-1 0 0,0 0 1 0,1-4-1 15,-1 5 1-15,7 0-1 16,-13-5 1-16,7 1 0 0,-1 4 0 0,0-5 0 0,2 0-1 16,-8 1-1-16,6 0-3 0,0-1-4 0,1-3-14 15,-7 4-16-15,7-1-24 0,-7 1-47 0,6 0-136 16,-6 0-98-16,0-4-42 0,0 0-13 16,0-4 8-16,-6 0 40 0</inkml:trace>
  <inkml:trace contextRef="#ctx0" brushRef="#br0" timeOffset="230673.3976">2970 13647 41 0,'-7'0'270'0,"7"-4"23"0,0 4 4 16,-6-4-57-16,6-4-84 0,0 5-64 0,0-4-35 16,-6 3-19-16,6-4-7 0,0 0-5 15,0 2-2-15,0-2 1 0,0 1 3 0,6 0 2 16,-6 0 0-16,0-1-3 0,0 0-1 0,0 5 0 15,0-4-3-15,6 3-3 0,-6-3-1 16,0 3-1-16,0 1 0 0,0-1-2 0,0 4-4 16,0-4-1-16,0 4-4 0,0-3-4 15,0 3-3-15,0 0-2 0,0 0-2 0,0 0 2 16,7 0-1-16,-7 3 1 0,0-3 1 16,7 4 1-16,-1 0 0 0,1-1 0 0,-1 1 0 15,0 0 0-15,2-1 2 0,4 5-1 16,1-5 1-16,0 4-1 0,0 1 0 0,1-1-1 15,5 0 0-15,-6 1 0 0,0-5 0 0,7 5 2 16,-8-2-1-16,8 2 0 0,-7 0 0 0,7-1 1 16,-8 0-2-16,2-3 1 0,5 4 0 15,-6-1 0-15,0 0 0 0,1-3-1 16,-2 3 1-16,8 0-2 0,-7-3 1 0,0 3 1 16,0 1 1-16,-1-4-1 0,2 3 1 0,-1 0 2 15,0-3-3-15,0 3 1 0,0 0-1 16,0 0-1-16,0 1-1 0,0-4 0 0,-6 3 1 15,5 4 0-15,2-3 0 0,-2-1 2 0,2 0-1 16,-1 0 1-16,0 4-1 0,0-4 0 16,-7 1 0-16,14 3 0 0,-7-4 0 0,0 1 0 15,0 2 0-15,-1-2 0 0,2-1 1 16,-1 0 0-16,0 1-1 0,6-1-1 0,-5 0 1 16,-2 2 0-1,2-3 0-15,-1 2 1 0,5-1-1 0,-4-3 1 0,0 3-2 0,-2 0 0 16,1 1 0-16,0-1 0 0,0 0 1 15,1 0 0-15,-2 4 0 0,-5-3 0 0,6-1 0 16,0 0 1-16,0 4-1 0,0-3 1 0,0-2-1 16,-6 6 2-16,5-4 1 0,2-2-1 0,-1 2 0 15,-1 3 0-15,-4-4-1 0,4 1-1 16,1-1-2-16,0 0 1 0,-6 0 0 0,5 5 2 16,2-5-1-16,-1 0 2 0,-6 4 1 15,5-3-1-15,1 2 0 0,1-2-2 0,-8 3 0 16,7 0 0-16,0-3 0 0,0 2-1 15,0 1 2-15,0-3 1 0,-8 2-2 0,10 2-1 16,-3-5 0-16,2 4 0 0,-1 0 0 0,-7-4-1 16,8 0 2-16,-2 5 0 0,2-5-1 15,-8 4 0-15,7-3 0 0,0-1 1 16,0 4-1-16,-7-5 1 0,8 2 3 0,-2 3-3 0,1-4-1 16,-6 1 1-16,6-1 0 0,0 4 0 15,-6-4-1-15,5 1 1 0,-5 3 0 0,0-4-1 16,6 4 2-16,-7-4-2 0,0 5 0 15,2-5 0-15,4 3 0 0,-6 2 1 0,1-1-1 16,0 0 0-16,6-4 2 0,-7 3-1 16,1 2 1-16,0-1-1 0,-1-4 2 0,6 4-1 15,-4 0-1-15,-2 1 0 0,0-5-1 0,7 3 1 16,-6 2 0-16,0-5 0 0,-1 4 0 0,0-4 2 16,0 4-2-16,7-4 0 0,-6 5 0 15,0-5 0-15,0 0 1 0,-1 0-2 0,1 1 1 16,-7-1 0-16,6 0 0 0,0-3 0 15,1 4 0-15,-7-1-1 0,7-4 0 16,-7 1-1-16,6 4 1 0,0-4 1 0,-6-1 0 0,7 1 1 16,-7 3-1-16,7-3 1 0,-1-1-1 15,-6 1 0-15,7 0 0 0,-1 3 0 16,-6-4 0-16,7-3 1 0,-7 4-2 0,6 0 1 16,-6-1-1-16,7 2 0 0,-7-2 0 0,6-3 2 15,-6 3-1-15,6 1 0 0,-6 0 1 16,8-4 0-16,-8 3 0 0,6 0 0 0,-6-3 0 15,6 5 0-15,1-2-1 0,-7-3 0 32,0 4 0-32,6-1 0 0,-6-3 0 0,7 4 1 0,-7-4-1 0,6 4-1 0,-6-4 0 0,7 4 0 15,-7-4-1-15,6 4 1 0,-6-4 1 16,6 3 0-16,-6-3 1 0,8 3 1 0,-8-3-1 16,0 0-2-16,6 4 1 0,-6-4 2 15,6 0 3-15,-6 4 4 0,0-4 4 0,0 0 3 16,7 3 1-16,-7-3 1 0,0 0-3 0,0 0-2 15,7 0-2-15,-7 5-3 0,0-5 0 16,0 0-4-16,0 0-3 0,0 0-4 16,0 0-19-16,0 0-23 0,-7 0-24 0,7 0-77 0,-13 0-141 15,-1-5-72-15,2-2-24 0,-8 0 2 16,-5-4 12-16</inkml:trace>
  <inkml:trace contextRef="#ctx0" brushRef="#br0" timeOffset="231420.4932">3700 14005 117 0,'-7'0'247'0,"1"-4"7"15,6 1-22-15,-7-1-42 0,7 0-53 16,-7 0-37-16,7-3-19 0,0 4-9 0,0-4-4 16,0 0-2-16,0-1 1 0,7 1 4 15,-7-1 5 1,0 1 0-16,0 0 2 0,0 3 7 0,0-3 4 0,7 4-2 0,-7-3 0 0,0 3-6 15,0 3-9-15,0-3-15 0,0 3-15 16,-7 0-15-16,7 0-11 0,0 3-8 0,0 0-3 16,0 6 0-16,0-2 0 0,0 8 2 0,0-1 6 15,0 1 3-15,0 3 3 0,7 4 0 16,-7 0 2-16,0 0 1 0,0 0-3 0,6-4-2 16,-6 4 0-16,0 1 0 0,7-5-2 15,-7-1-2-15,0 3-3 0,6-6-1 0,-6 1-1 16,6-1-2-16,-6-3-1 0,0 4 0 15,7-4-3-15,-7-4-3 16,7 0-5-16,-7 4-10 0,6-7-13 0,-6 3-24 0,0 1-23 16,6-4-18-16,-6-4-21 0,0 3-45 0,0-6-96 15,0-1-99-15,0-4-43 0,-6-6-15 0,6-1 6 16,0-3 46-16</inkml:trace>
  <inkml:trace contextRef="#ctx0" brushRef="#br0" timeOffset="231765.3085">3653 13917 91 0,'-6'-15'284'0,"0"-2"25"16,0 1 15-16,6 2-74 0,-7-1-99 0,7 5-55 15,0-6-28-15,0 9-22 0,0-4-13 0,0 4-5 16,0 0-4-16,0 0 1 0,7 3-1 16,-1 0 2-16,0 0 1 0,0 0 1 0,2 4 4 15,4 4 1-15,2 0 5 0,-1 0 1 16,6 4 3-16,-6 2 2 0,7 1-1 0,-1 3-3 15,1 5-1-15,6-1-4 0,-7 4-3 0,1 4-1 16,6-4 1-16,-6 4 0 0,-1 3 2 16,1-4 2-16,-1 1 2 0,0 0-2 0,-5 0-1 15,5-5-1-15,-13 1 3 0,8 0 6 16,-8-3 9-16,-6-1 12 0,0 0 11 0,0-2 9 16,0-2 5-16,-12-3-6 0,-2 3-11 0,1-2-12 15,-7-2-14-15,-6 1-14 0,0 0-13 16,1 0-8-16,-1-3-8 0,-7 2-14 15,1-2-29-15,-1 4-40 0,0 2-84 0,0-3-180 0,1-1-129 16,-1 1-61-16,7-3-12 0,7-8 21 16,-1-8 71-16</inkml:trace>
  <inkml:trace contextRef="#ctx0" brushRef="#br0" timeOffset="232376.9466">4259 13866 213 0,'0'0'340'16,"-6"-8"34"-16,0 1 29 0,6 0-93 15,0 0-100-15,-6-4-49 0,6 3-23 0,0 1-19 16,-9-4-15-16,9 4-12 0,0-1-5 0,-5-2-9 15,5 2-9-15,0 0-9 0,0 2-6 16,0-2-10-16,0 0-9 0,0 1-5 0,0 4-7 16,0-1-8-16,5 0-5 0,-5 4-3 0,0-3-1 15,9 3-4-15,3-4-2 0,-6 4 1 16,8 0-1-16,-1 0-3 0,7 4-4 0,-2-4-5 16,2 3-6-16,0 1-13 0,-1 0-16 15,1-1-15-15,6 4-20 0,-7-3-19 0,1 0-23 16,0 4-24-16,-7-5-34 0,7 4-61 0,-8-3-100 15,1-4-41 1,-6 0-3-16,6 0 17 0,-13 0 41 0</inkml:trace>
  <inkml:trace contextRef="#ctx0" brushRef="#br0" timeOffset="233199.0031">4592 13522 64 0,'0'-4'293'16,"0"0"26"-16,0 1 17 0,-6-5-58 15,6 4-97-15,0 1-58 0,0-4-32 0,0 3-13 16,0-4-4-16,0 6 0 0,6-2-1 15,-6-1-7-15,0 2-9 0,0 3-14 0,0-4-14 16,0 8-13-16,6-4-10 0,0 8-6 16,-6-4-1-16,8 6 1 0,-2 8 2 15,0 1 3-15,-6 3 2 0,7 7 3 0,-7-1-1 0,0 6 0 16,0 3 2-16,0-1-3 0,0 1 0 0,0-3-1 16,0-2 4-16,0 1-2 0,-7 0-1 15,7-8-1-15,0 1 0 0,7-4 0 16,-7-3 0-16,0-2 4 0,0-5 4 0,0-1 7 15,6-4 10-15,-6 0 7 0,7-3 4 16,0-4 1-16,5-4-3 16,-6 1-7-1,7-8-9-15,1 0-10 0,-1-4-8 0,0 1-6 0,7-5-5 0,-8-3-4 0,2-1-2 0,-1 3 1 0,0-7-1 16,-7 6 2-16,7-5 3 0,1 0 2 16,-8 0 3-16,0 1 5 0,1 3 6 15,-1 4 8-15,1-1 6 0,-7 5 3 0,6 3 0 16,-6 0-5-16,0 3-6 0,7 5-9 0,-7 3-6 15,0 3-4-15,6 1-1 0,0 11 3 0,2 0 0 16,-2 6 0-16,7 5 2 0,-6 3 0 16,5 5-2-16,1 2-3 0,1 4-10 15,-2 0-13 1,2 5-28-16,-8-2-22 0,1 1-29 0,-1 0-40 0,0 0-62 0,-6 0-134 0,0-7-51 16,-6 0-20-16,0-8 10 0,-1 0 28 15</inkml:trace>
  <inkml:trace contextRef="#ctx0" brushRef="#br0" timeOffset="233868.2264">3016 14935 32 0,'-6'-3'66'0,"-2"-4"-2"15,8 3 45-15,-6 1 44 0,0-2 30 0,-1 3 21 16,1-2 13-16,6-4-14 0,-7 4-48 16,0-3-41-16,1 0-22 0,6 3-7 0,-6-4-5 15,6 1-4-15,-7-1 0 0,7 2 7 0,-7-2 5 16,7 2-2-16,-6-2-5 0,6 0-2 15,0 5-7-15,-6-4-11 0,6 3-7 0,0-3-5 16,0 3-3-16,0-3-7 0,6 3-5 16,-6 1-2-16,6-1-6 0,1 0-7 0,0-4-5 15,5 5-4-15,2-1-5 16,-1 1-2-16,7-1-1 0,5 0-1 0,-5 0-1 0,6 4-2 16,0 0-3-16,0 0-8 0,0 0-11 0,6 4-23 15,-6 0-21-15,0 0-29 0,1 3-33 16,-1 0-45-16,0-3-84 0,-7 4-97 15,1-5-43-15,0 1-2 0,-8-1 18 0,1-3 42 16</inkml:trace>
  <inkml:trace contextRef="#ctx0" brushRef="#br0" timeOffset="234264.9978">3432 14573 243 0,'7'-15'348'0,"-7"-3"31"15,0 3 25-15,7 1-105 0,-7-1-101 16,0 1-49-16,6 2-29 0,-6 1-27 0,0 4-23 16,0 3-21-1,0-3-18-15,6 7-15 0,-6 0-9 0,0 4-3 0,7 3 1 0,-7 4 2 16,0 8 4-16,0-2 0 0,7 9 1 16,-7-1-2-16,0 5 1 0,0-1-2 0,0 5-2 15,0-5 0-15,0 1 0 0,0-2-1 0,6-2 0 16,-6 0-2-16,0 0 0 0,0-5-2 15,0 1 2-15,0-4-3 0,0-2 1 0,7-2-1 16,-7 0 2 0,0-2-2-16,0-5-1 0,0 0 0 0,0 1 0 0,0-5-1 0,6 1-1 15,-6 0 1-15,0-1 1 0,6 1 0 0,-6 0 4 16,7-4 2-16,0 3 2 0,-1-3 5 16,0 4 0-16,14-4 0 0,-7 4 0 15,7-4-3-15,0 0-3 0,5 3-6 0,1-3-11 16,0 3-26-16,7 5-38 0,6 0-82 0,-6 2-166 15,6 1-86-15,-7 0-36 0,7-4-3 0,-6 1 26 16</inkml:trace>
  <inkml:trace contextRef="#ctx0" brushRef="#br0" timeOffset="237389.7643">5803 13807 68 0,'-6'-3'317'0,"6"-8"26"15,-7 3 18-15,1-2-27 0,-1 2-144 16,7 0-77-16,-7 2-35 0,1-2-11 0,6 4 1 0,-6 0 4 15,6 4 2-15,-7-3-2 0,7 3-7 16,0 0-15-16,0 0-18 0,0 3-17 16,0 1-9-16,0 8-5 0,0 2 2 0,7 1 1 15,-1 7 3-15,0 4 3 0,1 2 2 16,6 5 1-16,0 1 1 0,7 6 0 0,0 0 3 16,-1 1-1-16,7-1-1 0,-6 0 0 0,6 0-1 15,-7-3-2-15,7 0-5 0,-6-4-4 16,5-1-11-16,-5 2-12 0,6-6-17 0,-6-2-24 15,-1 0-29-15,-5 0-47 0,5-8-113 0,-6 1-98 16,0-8-41-16,-7-5-7 0,1-1 14 16,0-10 40-16</inkml:trace>
  <inkml:trace contextRef="#ctx0" brushRef="#br0" timeOffset="237602.6417">6239 13925 45 0,'0'-14'368'15,"-6"-2"45"-15,-1 6 21 0,1-2 12 16,0 1-177-16,-8 7-114 0,2 4-66 0,-2 4-40 16,-5 0-15-16,-1 7-8 0,0 0 0 0,-5 3 1 15,5 5 0-15,-6-1-4 0,6 5-3 16,1 1-5-16,-7-1-4 0,6 2-5 0,1 4-4 16,6 1-12-16,-6-1-21 0,5 4-23 0,8 1-35 15,-7-5-77-15,13 0-149 0,-7-3-70 16,14-5-24-16,-1-10 2 0,1-3 21 15</inkml:trace>
  <inkml:trace contextRef="#ctx0" brushRef="#br0" timeOffset="237832.5113">6273 14057 41 0,'18'-14'366'0,"2"-2"46"0,-1-2 28 0,1-1 19 0,0 1-170 15,-1 0-114-15,1 3-66 0,0 4-43 0,-1 0-30 16,1 5-21-16,0-3-14 0,-3 9-14 15,-2 0-16-15,-2 3-20 0,-1 6-26 0,2-2-36 16,-8 8-58-16,0-1-131 0,1 1-61 0,-7-1-22 16,0 1 6-16,0 0 26 0</inkml:trace>
  <inkml:trace contextRef="#ctx0" brushRef="#br0" timeOffset="238076.3803">6494 14122 26 0,'-14'0'366'0,"2"0"53"0,-2-4 36 0,1-3 24 16,7 4-154-16,0-5-118 0,-1 5-69 15,7-1-51-15,0-3-35 0,7 3-25 0,-1 1-17 16,7-5-14-16,0 4-18 0,6 0-20 16,1 1-27-16,6 3-39 0,-7 3-53 0,7-3-111 15,1 0-92-15,-1 0-37 0,-6 0-2 0,5 0 22 16,-5-3 47-16</inkml:trace>
  <inkml:trace contextRef="#ctx0" brushRef="#br0" timeOffset="238341.219">6832 13613 12 0,'0'-18'340'0,"-7"3"49"16,7 1 39-16,0-2 23 0,-6 6-162 0,6 3-105 16,0-1-59-16,-6 8-48 0,6 4-40 15,0 3-19-15,0 4-9 0,0 8 0 0,0 6 3 16,0 5 3-16,0 3 6 0,0 3 6 15,0 4 3-15,6 1 3 16,-6-1 2-16,0 0 0 0,0-3 3 0,6 0 0 0,-6-4-2 0,0-5-1 16,0 2-2-16,0-9-5 0,7 2-5 15,-7-4-5-15,0-5-4 0,0-3-4 0,7 0-3 16,-7-4-6-16,0 1-3 0,6-4-5 0,0-1-14 16,2-6-20-16,4-1-19 0,1 0-16 15,1-4-12-15,-2-2-5 0,8 2 7 0,0 1 16 16,-7 0 20-16,6 0 19 0,-6 3 12 15,7 0 10-15,-7 4 5 0,-1 0 7 0,2 4 8 16,-8 3 7-16,8 0 6 0,-8 4 7 0,0 0 5 16,1 0 2-16,-1 4-3 0,1 3-2 0,-7-4-6 15,0 6-5-15,-7-2-8 0,1 0-7 16,-1 4-15-16,-5 0-26 0,-2 0-40 0,-6 0-73 16,1 4-161-16,-7-4-82 0,0-4-36 15,0-7-1-15,-1 3 24 0</inkml:trace>
  <inkml:trace contextRef="#ctx0" brushRef="#br0" timeOffset="239649.8214">3941 15412 46 0,'0'-14'318'0,"-14"2"33"0,8-2 25 0,-1-1-11 16,1 5-141-16,-7-2-70 0,6 1-37 0,1 8-24 15,0-5-11-15,-2 4-6 0,2 0-2 16,0 1-3-16,-7 3-5 0,6 0-4 0,1 3-4 15,-7 1-6-15,-1 8-5 0,2-2-8 16,-1 2-3-16,0 6-6 0,0 0-6 0,-1 4-6 16,2 3-4-16,-2 2-4 0,2 2-2 15,5 0-1-15,-6 4-3 0,6-4-2 0,1 3-3 16,0-2-4-16,6-4-4 0,-8-1-13 0,8 1-12 16,0-8-10-16,8 1-11 15,-8-5-9-15,6 2-6 0,0-9-2 16,1 0-8-16,6-3-16 0,-6-4-33 0,5-8-33 0,2 2-72 0,-2-10-94 15,2-2-37-15,-1-8-2 0,0 1 28 16,0-5 36-16</inkml:trace>
  <inkml:trace contextRef="#ctx0" brushRef="#br0" timeOffset="239921.6688">3868 15479 290 0,'0'-9'357'16,"0"6"21"-16,0-5-24 0,8 8-93 0,-8 0-102 16,6 4-66-16,0 0-38 0,1 8-15 0,0-2-7 15,-1 8-3-15,7 1-4 0,0 2-3 16,6 5-3-16,-5 3-4 0,5 0 1 0,-6 5-2 15,6-5-2-15,1 0-1 0,-7 1-4 0,7-4-2 16,-8-1-6-16,2 1-8 0,-8-5-9 16,1-2-18-16,0 3-19 0,-1-8-30 0,-6 5-50 15,-6-9-130-15,6-5-72 0,-14-2-23 0,8-6-3 16,-8-5 19-16</inkml:trace>
  <inkml:trace contextRef="#ctx0" brushRef="#br0" timeOffset="239967.6425">3862 15723 329 0,'-19'-18'372'0,"-1"-4"23"15,8 4 12-15,-2 0-150 0,8-1-113 16,6 0-63-16,6 5-43 0,8-1-37 16,5 5-29-16,7 2-43 0,6 0-108 0,1 1-110 15,13 4-53-15,-7 3-19 0,0 0 0 0,7 0 29 16</inkml:trace>
  <inkml:trace contextRef="#ctx0" brushRef="#br0" timeOffset="247280.2178">8662 13753 154 0,'6'-8'314'0,"-6"-7"22"0,0 4 14 16,0 0-89-16,0 1-112 15,0 2-58-15,0 0-28 0,-6 5-15 0,0-1-7 0,6 1-1 16,-6-1-3-16,6 4-3 0,-8 0-2 0,2 4-4 16,6 3-3-16,-6 4-1 0,-1 0 1 15,1 4 2-15,6 3 4 0,-7 7 5 0,7 1 2 16,0 3-3-16,-7 1 0 0,7 6-3 16,0 1-4-16,0 0-8 0,0 3-2 0,7 0-2 15,-7 1-2-15,0-5-2 0,0 1-1 0,7-4-1 16,-7 1-5-16,0-6-3 0,6-2-2 15,-6-4-2-15,7 0-9 0,-1-4-12 0,-6-2-20 16,6-2-24 0,2-3-37-16,-2-1-78 0,0-2-127 0,0-5-61 0,2-3-19 0,-2-3 3 15,-6-5 25-15</inkml:trace>
  <inkml:trace contextRef="#ctx0" brushRef="#br0" timeOffset="247617.0248">8636 13869 150 0,'0'-18'312'0,"0"4"20"15,0-5 16-15,0 1-86 0,6 3-111 0,2-3-56 16,-2 4-27-16,0-2-13 0,8 6-8 16,-2-1-5-16,1 0-1 0,7 4-2 0,0 3-1 15,-1 0-2-15,7 8-4 0,0 0-2 0,-6 6-6 16,5 5-3-16,1 3-2 0,1 4-3 15,-7 4-3-15,6 3 2 0,-7 4 2 16,1 1 0-16,-1 2 1 0,-6 5 1 0,0-5 5 16,0 3 0-16,-6-1 2 0,-1-2 2 0,0-3 0 15,-6 0 5-15,-6 1 8 0,6-9 8 16,-13 1 5-16,7-5 3 0,-8 1-1 0,-5 0-7 16,0-2-11-16,-1-6-12 0,1 0-9 0,-1-3-7 15,0 1-13-15,1-6-23 0,5 2-39 16,-4-1-62-16,4-3-155 0,1-4-122 15,7 0-57-15,-1-11-15 0,0 0 21 0,7-8 49 16</inkml:trace>
  <inkml:trace contextRef="#ctx0" brushRef="#br0" timeOffset="247873.0438">9177 14086 105 0,'0'-4'385'0,"0"-3"56"0,0 3 35 16,0-4-1-16,0 2-177 0,0-2-99 15,6 2-68-15,1-3-51 0,6-2-26 0,0 4-17 16,-2-4-7-16,10 4-4 0,-1-5-4 0,6 5-7 16,-7 4-11-16,8-1-16 0,-8 4-18 0,8 0-24 15,-2 0-26-15,-5 4-32 0,6 3-49 16,-6 0-109-16,-1 1-101 0,-6-1-43 15,6 0-5-15,-12-3 15 0,6 3 43 16</inkml:trace>
  <inkml:trace contextRef="#ctx0" brushRef="#br0" timeOffset="248223.8563">9633 13654 56 0,'-7'0'291'16,"7"3"24"-16,-7 1 17 0,7 3-53 16,-6 7-99-16,6 2-64 0,0 2-29 0,0 7-13 15,-6 1-7-15,6 0-5 0,0 3-3 16,0 4-1-16,0 0-4 0,-6 0-2 0,6 0-3 16,0-1-3-16,0 2 0 0,0-5-1 0,0 1-1 15,0-5-3-15,-8 1-5 0,8-8-3 16,0 3-8-16,0-5-6 0,0-2-6 0,0-2-4 15,0-2-2-15,0-2-3 0,0-1 0 16,0-3-1-16,0-1-1 0,0 1 2 0,0-1 0 16,8 1 2-16,-8-4 0 0,6 4 0 0,0-4 1 15,0 4-1-15,1-4-2 0,6 4 0 16,0-1-3-16,1-3-8 0,4 4-13 0,2-1-14 16,0 1-25-16,-1-1-34 0,7 5-44 0,-6-1-76 15,-1-3-119-15,7 3-55 0,-6-3-11 16,-1-4 12-16,-5 4 36 0</inkml:trace>
  <inkml:trace contextRef="#ctx0" brushRef="#br0" timeOffset="248543.8089">9926 13657 286 0,'6'-7'381'0,"-6"-4"28"16,7 3 12-16,0 1-119 0,5 4-125 15,2-1-64-15,-2 0-32 0,8 4-12 0,6 4 2 16,0 3 7-16,0 0 5 0,0 9-4 0,0-2-6 16,0 7-13-16,1 5-10 0,-8 0-12 15,7 3-9-15,-6 4-6 0,-1 4-3 0,-6-1-1 16,0 0-3-16,-7 6 0 0,1-3 0 15,-7 2-2-15,-7 3-3 0,1 0-6 0,-7 4-12 16,-7-4-21-16,-6-1-36 0,0 1-46 0,-7 5-66 16,-5-10-144-16,-1 2-104 0,-14-8-40 15,8-4 1-15,-13-3 26 0,-7-7 56 0</inkml:trace>
  <inkml:trace contextRef="#ctx0" brushRef="#br0" timeOffset="249077.5025">8402 13522 77 0,'-7'-4'293'0,"1"-3"22"0,-7 3 15 0,-1-4-59 15,8 5-117-15,-7-1-65 0,0 1-33 16,0-1-18-16,7 4-12 0,-8 0-6 0,2 0-4 16,5 0-4-16,-6 4-1 0,6-1-4 0,1 4 0 15,-7 1 5-15,6 3 5 0,1 0 9 16,0 7 7-16,-1 4 6 0,0 4 5 0,7 3 2 15,0 4 1-15,-6 8-5 0,12 2-5 16,-6 5-5-16,7 3-7 0,-7 4-5 0,13 4-1 16,0-1-2-16,0 1-1 0,0 0-1 15,13 3-2-15,0-4-10 0,0-3-18 0,13 1-32 16,0-5-51-16,13-7-165 0,1-4-85 0,-2-3-40 16,8-16-10-16,0-2 15 0</inkml:trace>
  <inkml:trace contextRef="#ctx0" brushRef="#br0" timeOffset="249955.5944">10629 13771 86 0,'-6'4'292'0,"6"0"20"0,-6-4 9 0,6 3-78 16,0 0-95-16,0 1-66 0,0-4-33 0,0 4-10 16,0-1 0-16,6 5 7 0,-6-5 6 15,6 1 9-15,0 3 6 0,1 1 6 0,0-1 3 16,-1 4 1-16,1 0-5 0,5 0-4 16,-4 0-5-16,-2 3-4 0,6 0-6 0,-4 2-5 15,4 2-2-15,-5-3-1 0,6 7-4 0,0-4-5 16,0 0-4-16,0 4-2 0,0-3-5 15,0 3-1-15,0 0-4 0,7-1-1 16,-8 2-5-16,2-1 0 0,5 0-5 0,-5 0-2 16,4 0-7-16,-4-1-6 0,-1 2-17 0,7-2-25 15,-8 5-26-15,2-3-39 0,-8 1-52 0,7-1-95 16,-7-1-111-16,1-4-44 0,0-7-9 16,-1 0 19-16,0-7 46 0</inkml:trace>
  <inkml:trace contextRef="#ctx0" brushRef="#br0" timeOffset="250203.6821">11085 13885 99 0,'-6'-16'366'0,"-1"5"48"16,0-3 30-16,-5 7-11 0,5-4-169 0,-6 7-97 15,7 0-53-15,-8 0-37 0,-5 8-18 16,5 0-4-16,-4 4 5 0,-2 2 3 0,1 1-1 15,-7 7-7-15,-1 1-8 0,1 4-12 0,6 2-8 16,-6 4-10-16,1 0-4 0,5 0 0 16,0 5-3-16,1-2-2 0,5 1-5 0,2-3-11 15,-2-1-22-15,8 1-34 0,6-1-42 16,0 0-62-16,0-7-126 0,14 0-111 16,-8-4-46-16,6-6-4 0,8-5 22 0,-7-4 53 15</inkml:trace>
  <inkml:trace contextRef="#ctx0" brushRef="#br0" timeOffset="250450.5437">11294 13891 35 0,'6'-6'358'0,"1"-2"42"0,-1 4 25 0,0-3 15 16,1-1-174-16,0 5-102 0,-7-1-50 0,12 1-26 15,-5-1-9-15,6 4-4 0,0-4 0 16,7 4-8-16,0-3-11 0,-1 3-15 0,0 0-15 16,8 0-10-16,-1 3-5 0,-1-3-5 15,1 0-6-15,7 4-14 0,-7 0-26 0,0-1-39 16,-6 4-56-16,5-3-93 0,-5 7-139 0,0-7-63 16,-1 4-14-16,-5-5 17 0,-8 0 43 15</inkml:trace>
  <inkml:trace contextRef="#ctx0" brushRef="#br0" timeOffset="250682.4135">11430 14067 11 0,'-26'8'363'0,"5"-1"62"16,10-7 55-16,-9 0 35 0,7 0-132 0,7 0-107 15,-1 0-55-15,0-3-47 0,1-1-44 0,6 0-28 16,0 0-24-16,6 0-17 0,8 1-18 15,-2-4-14-15,2 3-9 0,5-2-8 0,7 0-5 16,0 3-5-16,0 3 3 0,7 0-4 0,-1 0-7 16,1 0-14-16,-1 3-28 0,7 3-43 15,-6 0-69-15,-1 5-114 0,8 0-159 0,-7-3-74 16,-1-1-21-16,-6-4 19 0,7-3 53 16</inkml:trace>
  <inkml:trace contextRef="#ctx0" brushRef="#br0" timeOffset="251912.1364">12420 13679 72 0,'6'-4'272'0,"2"1"16"0,4-1 7 16,-5 4-78-16,-1 0-101 0,1 4-56 0,-1-1-26 15,7 4-7-15,-7 1 5 0,-6 3 7 16,8 4 11-16,-8 3 11 0,6 1 9 0,-6 3 9 16,-6-1 3-16,6 5 3 0,-8 3 1 15,8 5 5-15,-6-2 5 0,0 1 0 0,-1 3 2 16,1 5-1-16,-1-5-5 0,7 5-8 0,0-4-9 15,0-5-9-15,0 2-6 0,7-5-7 16,-1 1-6-16,1-5-4 0,-1-3-5 0,8 0-8 16,-2-4-6-16,2-4-7 0,5-2-3 15,-6-1-4-15,6 0-3 0,1-8 0 0,6 1 0 16,-7-4-2-16,7-4-1 0,1-2-2 0,-1-6-5 16,0 1-7-16,0-3-11 0,0-4-10 15,0-1-15-15,0 0-17 0,0-6-18 0,0 3-10 16,-7 0-5-16,7-3 3 0,-6-1 9 15,-7 0 16-15,1 1 19 0,-2 2 16 0,2 1 17 16,-8 0 9-16,0 4 13 0,1 0 12 0,-7 3 15 16,0 4 13-16,6 0 11 0,-6 0 5 15,-6 4 0-15,6 3-6 0,0 1-9 0,-7 3-8 16,7 3-8-16,-6 4-1 0,6 4 3 0,-6 0 5 16,6 8 2-16,0-2 1 15,0 6 2-15,6 3-2 0,0-1-7 0,1 1-7 0,-1 0-5 16,8 3-3-16,4-3-5 0,-4-4-3 15,6 0-2-15,-1-1-3 0,-6-2-6 0,6-4-12 16,8 3-23-16,-7-6-39 0,-2 2-61 16,2-3-101-16,0-4-171 0,-1-4-82 0,-5-3-26 15,5-7 11 1,-6-4 46-16</inkml:trace>
  <inkml:trace contextRef="#ctx0" brushRef="#br0" timeOffset="252160.991">13319 13936 161 0,'-7'-8'347'0,"7"1"31"0,-6 0 16 0,6 4-71 15,0-3-129-15,0 6-63 0,6 0-26 16,1 0-8-16,0 6 6 0,6 0 13 0,-7 2 11 16,7 3-2-16,6 0-12 0,-5 4-17 0,5-1-15 15,1 4-18-15,6 4-21 0,-7-1-10 16,7 2-5-16,-6 3-4 0,6-4-4 0,0 4-8 15,-7-1-7-15,7 1-15 0,-6 0-28 16,7-5-34-16,-8 1-38 0,-6-3-40 0,6 2-59 16,-5-6-99-16,-2-4-101 0,2-4-37 0,-8-7 3 15,7-3 24-15,-7-4 52 0</inkml:trace>
  <inkml:trace contextRef="#ctx0" brushRef="#br0" timeOffset="252369.8712">13795 13905 14 0,'-7'-6'362'0,"0"-5"58"16,1 0 44-16,-7 3 27 0,0 1-140 0,0 3-106 16,-1 4-54-16,-5 4-40 0,0 3-26 0,-9 1-17 15,3 6-13-15,6 0-15 0,-7 6-18 16,0-2-17-16,0 8-15 0,-1-1-10 0,2 4-11 16,5 5-10-16,0-2-22 0,1 5-44 15,0 0-67-15,-1-1-116 0,7 1-172 0,7-4-85 16,-1-4-30-16,0-7 15 0,7-3 53 0</inkml:trace>
  <inkml:trace contextRef="#ctx0" brushRef="#br0" timeOffset="252977.0925">14120 14100 220 0,'-7'0'348'16,"7"0"34"-16,-7 0 22 0,7 0-102 0,0-3-109 15,0 3-52-15,0 0-28 0,0-4-11 16,7 4-3-16,0-4 2 16,6 4 3-16,6-3-2 0,1-1-11 0,6 1-14 0,1-1-12 15,-1 0-16-15,6 0-12 0,1-3-12 0,-1 4-5 16,1 3-7-16,-1-4-12 0,1 0-15 0,-7 4-24 16,6 0-30-16,-5 4-43 0,-3 0-50 15,3-1-71-15,-7 0-145 0,-7 1-61 0,0 0-15 16,0 0 16-16,-13-4 38 0</inkml:trace>
  <inkml:trace contextRef="#ctx0" brushRef="#br0" timeOffset="253235.6989">14387 13858 31 0,'-6'-7'345'16,"-8"-4"57"-16,8 4 49 0,0 0 28 15,-1-1-137-15,1 1-80 0,-1 3-54 0,7 1-51 16,-7-1-45-16,7 4-31 0,-6 4-21 16,6-1-12-16,-6 8-7 0,6 1-1 0,0 6-3 15,0 0-5-15,0 4-8 0,0 4-6 0,0 3-4 16,6 0-5-16,-6 0-2 0,6 4-8 16,1-4-12-16,0 1-23 15,-7 3-29-15,6-4-34 0,1-3-39 0,-1 0-52 0,7-1-81 16,-6-3-130-16,-1-7-52 0,0-4-7 0,8-4 16 15,-1-3 46-15</inkml:trace>
  <inkml:trace contextRef="#ctx0" brushRef="#br0" timeOffset="254928.295">14908 13609 67 0,'6'0'305'0,"-6"-4"30"15,7 0 24-15,-7 1-41 0,7 0-111 16,-7-5-55-16,0 1-25 0,6-4-2 0,-6 4 2 16,7-1 9-16,-7-2 8 0,6-1 7 15,0 0-2-15,-6-4-7 0,8 4-14 16,-2 0-18-16,0 1-21 0,-6 1-18 0,6 2-21 16,-6 0-19-16,7 4-15 0,-7-2-7 0,7 10-5 15,-7-5-6-15,0 10 0 0,0 2 0 0,0 6 2 16,0 7 1-16,0 5 1 0,0 6 1 15,0 1 0-15,-7 7 3 0,7 0 1 16,-7 4 0-16,7-1 1 0,0-3 2 16,0 0 2-16,0 0-1 0,7-4 3 0,-7-3-2 0,7-3-1 15,-7-2-1-15,6-3-3 0,0 1-1 0,1-5-2 16,-7-3-2-16,7 0 0 0,0-4 0 16,-1-3-2-16,0-1 2 0,-6-2 1 0,0-5 0 15,6 0 2-15,-6-7-3 0,8 0 1 16,-8-3-2-16,6-1 0 0,-6-7-1 0,6-4-3 15,-6 1 0-15,7 0-1 0,-7-6-4 0,6 2-5 16,-6 4-7-16,0-5-12 0,7 5-17 16,0 2-17-16,-1 2-13 0,0-1-9 15,0 3-4-15,8 1 6 0,-1 4 14 0,7-1 16 0,-8 8 13 16,8-1 15-16,0 1 13 0,-1 7 10 16,-5 0 12-16,4 3 11 0,2 1 13 0,0 3 12 15,-7 0 9-15,7 1 7 0,-8 0 6 16,2-1 2-16,-8-4-2 0,1 1-3 0,-1 0-2 15,0-5-3 1,-6 1-8-16,-6 0-10 0,0-3-6 0,-7-1-6 0,-7 0-7 0,0 1-16 0,1-4-19 16,-7 4-46-16,-6-2-98 0,-1-2-220 15,1 0-132-15,-8-1-64 0,7-6-22 0,-6-5 26 16,7-2 85-16</inkml:trace>
  <inkml:trace contextRef="#ctx0" brushRef="#br0" timeOffset="257322.9241">3973 13763 224 0,'0'4'282'15,"0"-4"15"-15,0 4-48 0,0-4-80 0,0 0-68 16,0 4-45-16,0-4-27 0,0 0-15 16,0 0-8-16,0 0-6 0,0 0-4 15,0 0-2-15,0 0 1 0,0 4 0 0,6-4 2 16,-6 0 3-16,7 0 2 0,0 3 1 0,-1-3 1 16,7 3 0-16,-7 1 1 0,8 0-1 0,-1-1-1 15,0 5 0 1,0-5 0-16,-1 4 0 0,8 5-1 0,0-1 0 0,-7 0 2 0,7 3 0 15,-1 1 0-15,0-1-2 0,1 0 2 16,7 6-1-16,-9-2 1 0,2 1-1 0,7-2 0 16,-9 2 1-16,2 3-1 0,0-5 1 15,-1 3 1-15,7-2-1 0,-6 0 1 0,-1-3 1 16,1-1-1-16,-7 5-1 0,7-5 1 0,0-3-1 16,-2 4 0-16,-4-4-1 0,5 0 1 31,-5 1-2-31,4-2 1 0,-4 1-1 0,-1-4 0 0,-7 4 0 0,8-3 0 0,-2-1 0 0,-6 0 2 15,2-3-1-15,4 3 1 0,-5-3-2 16,0-1 0-16,6 1-2 0,-7 3-2 0,0-3 1 16,8 0-3-16,-8 0 1 0,7-4-3 15,0 7 0-15,0-4-1 0,0 1-1 0,0-4-1 16,1 4-1-16,-2 4 0 0,1-4-1 0,7-1 0 16,-8 0-1-16,8 5-1 0,-6-5-1 15,5 0-1-15,-6 5-1 0,6-4 1 0,1-1 2 16,-7 1 1-16,0-4 5 0,0 4 2 0,1-4 5 15,-2 0 5-15,-5-4 7 0,-1 4 5 16,7 0 6-16,-6-4 3 0,-7 1 1 0,6 3 0 16,-6-4-5-16,6 1-5 15,-6-2-4-15,0 2-3 0,0 0-5 0,0-1-8 0,0 0-11 16,0 1-23-16,0 0-68 0,-6-1-107 16,6-4-56-16,0 0-25 0,0-2-6 0,0-2 13 15</inkml:trace>
  <inkml:trace contextRef="#ctx0" brushRef="#br0" timeOffset="258158.961">5829 15020 280 0,'-6'3'325'0,"6"-3"22"0,-7 0-21 15,7 0-92-15,-6 0-93 0,6 0-49 0,-7 0-30 16,7 0-21-16,0 0-20 0,0 0-12 0,0 4-5 15,0-4-2-15,7 7 2 0,-1 0 3 16,1 5 3-16,5-1 4 0,2 8 2 16,-1 2 0-16,6 1 0 0,8 7 1 0,-1 5 0 15,6-1 2-15,1-1 3 0,6 1 5 16,0 1 5-16,7-5 5 0,-1 0 2 0,1-3 3 16,-1-5 2-16,7-2 1 0,-7-5-1 0,8-3-2 15,-1-8-1-15,-8 3 2 0,10-12-5 0,-2 0-3 16,0-8-5-16,0-5-4 0,0-3-5 0,0-4-7 15,-6-3-4-15,-1-4-4 0,0 0-2 16,-5 0-3-16,-1-3 0 0,-7 3 0 0,-5-4 1 16,-1 3 1-16,0 6 4 0,-13-5 6 15,6 3 5-15,-6 5 4 0,-6-5 6 0,6 5 2 16,-7-1 1-16,1 4-3 0,0 0-5 16,-7 4-3-16,6-1-4 0,0 1-3 0,-6 4-6 15,7 3 0-15,-7-4-2 0,6 4-4 0,-6 3-12 16,0 1-21-16,7 4-26 0,-7-1-22 15,0 0-24-15,0 8-21 0,0 0-22 0,-7 3-32 16,1 4-120-16,-1 0-75 0,1 4-29 16,-7-8-2-16,0 4 18 0</inkml:trace>
  <inkml:trace contextRef="#ctx0" brushRef="#br0" timeOffset="258545.3031">6982 14859 117 0,'-13'0'306'0,"-1"-5"23"16,2 5 18-16,-1-3-66 0,-1 0-112 0,8 3-55 16,0-4-26-16,0 0-12 0,-1 4-15 0,0 0-15 15,7-3-10-15,0 3-11 0,0 0-11 16,7 0-4-16,0 0-2 0,5 0 6 0,2 0 4 16,5 3 5-16,-7-3 2 0,15 0 3 15,-8 4 0-15,8-4 2 0,-1 0 2 0,6 0-1 16,-6-4 1-16,1 1-3 0,-1 0 1 0,6-2-3 15,-6 2 0 1,-7-5-1-16,8 1-1 0,-9 4 1 0,2-5 1 0,0 5 2 0,-7-5 4 16,1 5 4-16,-8-1 3 0,6 1 4 15,-5 3 2-15,-7-4 5 0,7 4 2 0,-7 0 2 16,6-4 2-16,-6 4 0 0,0 0 2 0,0 0-8 16,0 0-8-16,0 0-9 0,0 0-10 15,0 0-10-15,0 4-11 0,0-4-2 0,0 4-3 16,0 3 0-16,0 0-1 0,0 4 1 15,7 3 2-15,-7 2-1 0,5 1 0 0,3 5 3 16,-8 4-2-16,7 0-11 0,-1 7-22 0,0 0-42 16,1 7-62-16,0 8-110 0,-1 3-167 15,0 4-83-15,1 0-25 0,-1-4 16 0,1 1 48 16</inkml:trace>
  <inkml:trace contextRef="#ctx0" brushRef="#br0" timeOffset="260479.8584">8642 14577 61 0,'0'0'265'0,"0"0"20"0,8 0-2 15,-8-4-58-15,0 4-79 0,0-4-57 0,0 1-32 16,6-1-18-16,-6 0-11 0,0 0-3 0,0 0 0 15,0 1 1-15,0 0 0 0,0-1 3 16,0 0 3-16,0-2-1 0,0 1-2 0,0 2 5 16,-6-1 3-16,6 1 2 0,0-1 4 15,-8 0 6-15,8 1 8 0,-6 3 1 0,6-5 3 16,0 2 2-16,-6 3 0 0,6-3-2 16,0 3-5-16,-7 0-3 0,7-4-1 0,0 4-5 15,0 0-5-15,0 0-5 0,0 0-7 0,0-4-6 16,0 4-9-16,0 0-6 0,0 0-5 15,0 0-5-15,0 0 0 0,7-3 1 0,-1 3 4 16,0 0 2-16,8-5 0 16,-2 5 3-16,2-4 0 0,5 4-2 0,1-3-1 0,0 0-3 15,-1 3 0-15,1 0-1 0,-1-4 0 0,0 4-2 16,1 0-4-16,-7 0-7 0,7 4-11 16,-8-4-15-16,8 0-22 0,-7 3-21 0,1 0-27 15,-2 1-28-15,-6 4-45 0,8 0-116 16,-8-5-67-16,1 0-24 0,-7 2 5 0,7-5 21 15</inkml:trace>
  <inkml:trace contextRef="#ctx0" brushRef="#br0" timeOffset="260724.727">8799 14609 110 0,'-13'8'330'15,"0"-4"37"-15,7-1 30 0,-8-3-37 0,8 4-113 16,0-8-52-16,-2 4-29 0,2 0-15 0,6-3-12 15,-6-1-11-15,6 1-17 0,0-6-17 0,0 6-19 16,6-4-21-16,-6 3-18 0,6 0-15 16,2-3-12-16,-2 4-10 0,7-1-10 15,0 0-13-15,0 4-14 0,0-3-21 0,0 3-17 16,0 3-17-16,7-3-15 0,-8 4-10 0,8 0-13 16,-6 3-10-16,-2 0-13 0,1 0-14 15,1-3-45-15,-8 3-86 0,6-2-35 0,-4 2-2 16,-8-4 14-16,6 1 27 0</inkml:trace>
  <inkml:trace contextRef="#ctx0" brushRef="#br0" timeOffset="260932.6189">8786 14665 284 0,'-13'3'332'16,"7"-3"21"-16,-1-3-13 0,-6 3-115 0,13-4-88 15,-6 4-51-15,6 0-37 0,-8 0-22 0,8-4-18 16,8 4-18-16,-2-3-18 0,0 3-22 15,1 0-31-15,6 0-64 0,-6 0-108 0,5 0-50 16,-5 0-19-16,6 0 6 0,-7 0 22 16</inkml:trace>
  <inkml:trace contextRef="#ctx0" brushRef="#br0" timeOffset="262113.8923">8792 14580 35 0,'-6'-3'257'0,"0"-1"22"0,6 4 4 16,-7-4-52-16,7 4-79 0,-6-3-59 0,6 3-30 15,0 0-24-15,0 0-18 0,0-4-12 0,0 4-7 16,0 0-2-16,0 0-1 0,0 0 0 16,0 0 1-16,6 0 2 0,-6 4 2 15,0-4-1-15,7 0 1 0,-7 0-2 0,0 0 3 16,6 0 0-16,-6 0 1 0,0 0 2 0,0 0 2 15,0 0 3-15,0 0 3 0,6 0 3 16,-6 0 4-16,0-4 4 0,0 4 3 0,0-4 5 16,0 4 1-16,0-4 1 0,0 4-2 15,0 0-2-15,0 0-4 0,0-4-7 0,0 4-7 16,-6 4-7-16,6-4-4 0,-6 4-3 0,-1 0-2 16,1 0 0-16,-1 3-1 0,0-3 2 15,1 6-2-15,-8-2 1 0,8 2 0 0,0-1 0 16,-7 1 1-16,6 1 0 0,1-3 0 15,6-1 0-15,-7-3-1 0,7 3 0 0,-6-3-1 16,6-1-1-16,0 1 1 0,0-4-1 0,0 4-1 16,0-1 2-16,0-3-2 0,0 0 2 15,0 0 1-15,6 0 2 0,1 0 1 0,-1 0 3 16,1-3 0-16,6-1 0 0,-7 0 0 16,8 1-2-16,-8-5 0 0,7 1-1 0,0 4 0 15,0-5 0-15,-7 0 0 0,8-2 0 0,-8 3 0 16,0-5-1-16,8 5 0 0,-14-4 0 15,6 0-1-15,1 0 1 0,-7-1 1 0,0-2 2 16,0 3-1-16,0 1 1 0,0-1 2 16,-7 0-2-16,1 3 0 0,6 0-3 0,-7 4-2 15,-6 4-1-15,7 0-2 0,-1 4-1 0,-6 1 1 16,7 2-1 0,-7 3 2-16,6 2 1 0,-6 2 0 0,7 1 1 0,-2-1-1 0,8 1 0 15,-6-4-1-15,6 4-1 0,0-5-3 16,6-1 0-16,-6 1-1 0,8-3-1 0,-2-3 2 15,0 4 0-15,1-4 5 0,0-4 0 0,6 3 1 16,-7-3 0-16,0-3 0 0,8 3-1 16,-8-4-1-16,0 0 0 0,1 0-2 0,0-3-2 15,-7 0-1-15,6 0-1 0,-6-2-3 16,0 2 2-16,0 0 1 0,0-4 2 0,-6 4 5 16,6 0 1-16,-7-1 2 0,0 4 5 0,1-3 0 15,0 4 0-15,6 3-1 0,-7-4 0 16,0 4-3-16,1 0-2 0,6 4-2 0,0-1-5 15,-6 0-6-15,6 5-5 0,0 0-7 0,6-1-9 16,-6 0-11-16,6 0-11 0,1-3-12 16,0 3-14-16,-1 0-23 0,0-3-30 0,1-4-31 15,0 5-22-15,-1-5-6 0,-6 0 5 16,7 0 24-16,-1 0 46 0,-6 0 69 0,0 0 83 16,0 0 81-16,0 0 52 0,0-5 25 0,0 5 7 15,0 0-15-15,-6-4-41 0,6 4-54 16,-7-3-34-16,7 3-18 0,-6-4-8 15,-1 4-4-15,7 0-4 0,-7-3-2 0,7 3-2 16,-6 0-3-16,6 0-5 0,0 0-5 0,0-4-5 16,0 4-3-16,0 0-1 0,0 0 0 15,0 0 0-15,0-4 2 0,6 4 0 0,-6-3 3 16,7-1 1-16,0 1 1 0,-1-1 1 16,-6 0 3-16,7-3 2 0,-1-1 1 0,0 4 1 15,2-2 2-15,-2-2 0 0,0 2-1 0,0 1 0 16,-6-2-2-16,8 4-2 0,-8 3-4 15,6-4-2 17,-6 4-3-32,0 4 0 0,6-4 0 0,-6 7 2 0,0 1 1 0,0 2 1 0,0 0 1 0,0 6 0 0,0-2 0 0,-6 1 0 15,6-1 0-15,0-2 0 0,-6-2 2 0,6 2 4 16,-8-5 3-16,8-3 3 0,-6 3 2 16,6-7 0-16,-6 4 0 0,0-4-4 0,-2-4-4 15,2-3-2-15,0 3-4 0,-1-7-3 16,1 0-6-16,6 0-6 0,0-1-4 0,-7-2-7 15,7 0-2-15,0-1-3 0,7 3 2 0,-7-2-3 16,0 3-8-16,0 4-10 0,6 4-8 16,-6-1-9-16,0 4-7 0,7 0 2 15,-7 4 13-15,0-1 17 0,6 4 21 0,-6 1 22 16,0-1 15-16,0 0 10 0,6 0 5 0,-6 1-2 16,0 3-7-16,8-7-7 0,-8 3-6 0,0 0-4 15,0-3-2-15,0-1-2 0,6-3-2 16,-6 4-16-16,0-4-88 0,0 0-79 0,-6-4-41 15,6 1-22-15,0-5-11 0</inkml:trace>
  <inkml:trace contextRef="#ctx0" brushRef="#br0" timeOffset="262339.4243">8845 14617 224 0,'-7'0'305'0,"7"0"17"0,-6 0-14 16,6 0-103-16,-7-3-91 0,7-2-50 0,-7 5-37 16,7-4-35-16,0 4-47 0,0-3-81 15,0 3-98-15,0-4-49 0,0 1-19 0,7-1 4 16</inkml:trace>
  <inkml:trace contextRef="#ctx0" brushRef="#br0" timeOffset="262539.3088">8857 14605 56 0,'-6'4'241'0,"0"-4"-41"15,-1-4-93-15,1 4-133 0,-1-3-125 0,0-1-62 16</inkml:trace>
  <inkml:trace contextRef="#ctx0" brushRef="#br0" timeOffset="264602.8723">9007 14493 74 0,'0'-4'115'16,"7"0"-90"-16,-7 1-71 0,0-2-46 0</inkml:trace>
  <inkml:trace contextRef="#ctx0" brushRef="#br0" timeOffset="265353.28">9118 14159 116 0,'0'-4'269'16,"0"4"19"-16,-7 0-24 0,7 0-47 0,0-3-60 15,-5-1-52-15,5 4-37 0,0-4-21 16,-8 4-10-16,8-3-4 0,0-1-1 0,-6 4-2 16,6-3-1-16,0-1 1 0,0 4 2 15,0-4-2-15,-6 0-4 0,6 4 1 0,0-4 1 16,0 4-2-16,0-3 0 0,-7 3 1 15,7-4 3-15,0 4 2 0,0-3-2 0,0 3-1 16,0-4 1-16,-7 4-2 0,7 0-1 0,0-4 0 16,0 4 4-16,0-3 3 0,0 3 4 15,0-4 2-15,0 4 4 0,0 0 1 0,0-4 0 16,0 4-2-16,0 0-5 0,0-3-4 16,0 3-6-16,0 0-8 0,0-4-5 0,7 4-4 15,-7-3-4-15,7-1-2 0,-1 4-3 0,0-4 0 16,2 0-1-16,-3 0-1 0,9 1 0 15,-1 0 1-15,0-1-1 0,-1 0 0 0,2 1 1 16,-1-6 1-16,6 6 0 0,-6 0-1 0,7-5 2 16,0 5 0-16,-8-1-1 0,8 0-2 0,-7-3 0 15,1 3-1-15,-2 1-6 0,1 3-6 16,-6-4-13-16,-1 4-16 0,7 0-21 16,-7 0-23-16,2 4-17 0,4-1-15 0,-5 1-20 15,-1 3-28-15,1 1-76 0,-7-5-76 0,6 5-32 16,1-5-6-16,-7-3 18 0,6 0 37 15</inkml:trace>
  <inkml:trace contextRef="#ctx0" brushRef="#br0" timeOffset="265904.9648">9516 13730 75 0,'0'-3'284'0,"-7"-5"26"16,7 5 15-16,0-5-63 0,-7 1-103 15,7 4-54-15,-6-5-31 0,6 4-23 0,0 0-16 16,0 1-13-16,0 3-10 0,-7-4-8 0,7 8-6 15,0-4-4-15,0 3-1 0,7 5 2 0,-7 3 1 16,0 4 2-16,0-1 1 0,0 5 1 16,6 3 0-16,-6 0 0 0,0 3 1 15,7 1 0-15,-7 3 0 0,0 0 2 0,0-3-1 16,7 0 0-16,-7-1 0 0,6 1 1 0,-6 0-1 16,0-8 1-16,0 4 1 0,0-4 0 15,0 1-1-15,0-5 1 0,0-2-1 0,0-2 2 16,0 1-1-16,0-3 1 0,0-2-1 15,0 2-1-15,-6 0 2 0,6-4-2 0,0 2 0 16,0-2-1-16,0-4-1 0,-7 4-1 0,7 0 0 16,0-4 1-16,0 4-1 0,0-4 0 15,0 0 0-15,0 4 0 0,0-4 0 0,0 0-1 16,0 0 1-16,0 3 0 0,0-3 0 16,0 0 0-16,0 3 0 0,0 1 0 0,0-4-1 15,7 4 0-15,-7-1 0 0,0-3 0 16,6 4-2-16,-6 0 2 0,0-4 0 0,6 3 0 15,-6-3 1-15,7 4 1 0,-7-1-1 0,7-3-5 16,-7 4-9-16,6 0-20 0,0 4-30 0,-6-1-103 16,6 0-92-16,-6-4-45 0,0 1-16 15,0 0 4-15</inkml:trace>
  <inkml:trace contextRef="#ctx0" brushRef="#br0" timeOffset="266401.6829">9574 13723 185 0,'0'-15'316'15,"-6"1"23"-15,6-1 16 0,-8-3-106 16,8 4-103-16,-6-2-53 0,6 6-33 0,-6-2-24 16,6 4-16-16,0 5-10 0,-6 3-6 0,6 0-5 15,-7 7-3-15,7 5 2 0,-7 2 1 16,7 9 0-16,0 2 0 0,0 1 1 16,0 6 0-16,7 2 1 0,-7 2 0 0,7 1 0 15,-7-1-1-15,6-2 1 0,-6 2 0 0,6-7 0 16,-6 1 0-16,6-8 0 0,2 0-1 15,-8-4 0-15,6-3 0 0,-6-1 2 0,0-3 6 16,0-4 12-16,7 1 15 0,-7-4 18 16,0 3 13-16,0-7 10 0,0 4 4 0,0-1 0 15,0-3-9-15,0 0-13 0,0 0-11 0,0 0-11 16,0 0-10-16,0 0-11 0,0 0-9 16,0 0-6-16,0 0-6 0,0 0-7 0,0 0-3 15,6 0-3-15,-6 0-1 0,0 0 2 0,6 4 3 16,2-4 6-16,-2 0 5 0,6 4 1 0,2-1-2 15,-1-3-8-15,7 4-16 0,-2 0-23 16,2-1-38-16,7 4-51 0,-1-3-142 16,-7 4-76-16,7-4-28 0,0-1-1 15,0 0 23-15</inkml:trace>
  <inkml:trace contextRef="#ctx0" brushRef="#br0" timeOffset="267237.2072">8454 14840 295 0,'-7'0'344'0,"-5"-6"29"15,5 1 7-15,0-6-127 0,-6 4-71 0,7 0-34 16,-1 0-16-16,1-4-5 0,-1 4 1 15,7-5 1-15,-6 1-7 0,6 4-6 0,-6-5-12 16,6 5-17-16,0 0-17 0,0 0-16 16,0-1-15-16,0 5-13 0,0 0-10 0,0-1-7 15,0 0-7-15,0 0-6 0,6 4 0 16,-6-4-1-16,6 4 2 0,7 0 0 0,0 0 3 16,0 0 1-16,7 0 0 0,6 0-1 0,0 4 0 15,7-4 0-15,-1 0 1 0,7 4-1 16,6-4 0-16,8-4 0 0,-1 4-1 0,7-4 0 15,6 0-1 1,0 1 1-16,6 0 1 0,1-5 4 0,0 5-1 0,4-1-1 0,-2-3 1 0,-3 3-2 16,8 1-3-16,-14 3-3 0,6-4-1 15,-6-4-2-15,-6 4-2 0,-1 1 0 0,1-1-2 16,0-3-3-16,-7 4-5 0,0-6-9 16,-6 2-14-16,-1 4-20 0,0-1-29 15,-5 0-37-15,-1 1-48 0,-7 3-75 0,1 0-127 16,-7 0-53-16,-6 0-10 0,-1 0 20 0,1-4 42 15</inkml:trace>
  <inkml:trace contextRef="#ctx0" brushRef="#br0" timeOffset="267626.9964">8923 14734 177 0,'-13'0'327'0,"6"0"29"0,-5-4 19 15,4 1-92-15,2 3-101 0,6-4-55 16,-6 0-42-16,6 1-26 0,0 3-21 0,6-4-15 16,0 0-12-16,14 4-9 0,-7-3-5 0,13 3-9 15,7 0-11-15,-1 3-19 0,8 1-26 16,5 0-32-16,1 3-87 0,12 0-97 0,-6 0-44 15,13-3-11 1,-6 0 10-16,13-4 27 0</inkml:trace>
  <inkml:trace contextRef="#ctx0" brushRef="#br0" timeOffset="270497.2495">10141 15287 165 0,'0'4'316'0,"-7"-4"21"15,0 4 9-15,7-1-99 0,0-3-111 0,-5 4-58 16,5-1-27-16,0 1-8 0,5 0 2 15,-5 4 11-15,7 2 12 0,0 2 9 0,6 2 6 16,0 1 4-16,-1 3 3 0,8 0-2 0,0 4-2 16,6 1-6-16,-7-3-6 0,8 6-12 15,-1 1-10-15,0 1-13 0,0 2-9 0,-1-1-8 16,2 5-2-16,-1-2-5 0,0 1-4 16,0-4-4-16,0 5-7 0,-7-5-11 0,1 1-19 15,0-5-19-15,-7 0-22 0,7-3-20 0,-8-3-25 16,1-1-23-1,-6 0-29-15,6-7-55 0,-13 0-107 0,6-4-44 0,-6-7-7 0,0 0 15 16,0-7 32-16</inkml:trace>
  <inkml:trace contextRef="#ctx0" brushRef="#br0" timeOffset="270747.1072">10629 15426 33 0,'-6'-4'345'15,"0"1"34"-15,-8 0 20 0,1 3 13 16,-1 0-167-16,2 3-86 0,-8 0-36 0,1 9-10 16,-1-1 3-16,1 3 4 0,0 0 2 15,-8 6-4-15,8-2-10 0,-8 4-15 0,2 3-14 16,-1-3-15-16,0 3-12 0,6 5-12 0,-6-4-10 16,7-1-9-16,5 1-7 0,-5-1-6 15,6 1-11-15,0 0-23 0,7 0-35 0,-2 0-44 16,2-5-60-16,6 5-89 0,0 1-156 0,0-10-68 15,6-2-15-15,2-8 19 0,4 0 47 16</inkml:trace>
  <inkml:trace contextRef="#ctx0" brushRef="#br0" timeOffset="271011.4739">10733 15651 139 0,'7'-8'357'0,"-7"4"47"16,0 0 35-16,0 0-34 0,0 1-140 0,0 3-69 15,7-3-43-15,-7 3-33 0,0-4-25 16,6 0-15-16,0 4-12 0,1-8-10 16,6 4-13-16,0 1-12 0,7 0-9 0,0-1-9 15,5 0-4-15,-5 1-4 0,6-1-8 0,0 0-12 16,0 4-19-16,-1-3-28 0,2 6-39 15,-1-3-51-15,-6 8-75 0,-1-1-143 0,1 0-65 16,-1-4-16-16,-6 1 14 0,1 0 38 16</inkml:trace>
  <inkml:trace contextRef="#ctx0" brushRef="#br0" timeOffset="271259.3192">10889 15730 28 0,'-19'11'365'16,"6"-3"57"-16,0-4 35 0,7 0 19 0,0-1-166 16,-2-3-110-16,2 3-66 0,6-3-46 15,0 0-25-15,6-3-16 0,8 3-5 0,-2-3-5 16,8 3-8-16,-1-4-11 0,7 0-18 16,7 4-19-16,-1 0-27 0,1 4-36 0,0 0-39 15,0 2-63-15,6 2-134 0,-7 0-80 0,-6-1-24 16,7-4 5-16,-7 5 27 0</inkml:trace>
  <inkml:trace contextRef="#ctx0" brushRef="#br0" timeOffset="272340.2001">12205 15229 205 0,'-6'0'257'16,"-7"0"11"-16,6 0-52 0,-6 3-82 16,0-3-65-16,6 0-32 0,-5 4-18 15,5-4-9-15,-6 4-1 0,7-4 5 0,-7 0 9 0,6 0 16 16,0 0 12-16,1 0 12 0,0 0 12 15,-1 0 7-15,0-4 5 0,1 4-2 0,-7-4 0 16,6 1 2-16,1 3-8 0,-1-4-11 0,1 4-12 16,-8-3-11-16,8 3-16 0,0 0-11 15,-7 3-9-15,6-3-3 0,-7 4-1 16,9 3 2-16,-9-3 3 0,2 6 7 0,-2 2 9 16,2-1 12-16,-1 3 10 0,-1 4 14 0,2 4 11 15,-2 1 11-15,2 6 9 0,-2 0 5 16,1 4 1-16,7 5-5 0,0-2-7 0,6 0-12 15,-7 4-12-15,7-3-14 0,7 0-12 0,-1 0-9 16,0-5-7-16,7 1-4 0,1-7-5 0,-2-1-2 16,8 1 0-16,0-8-2 0,5 1-1 15,-5-1-8-15,13-2-7 0,-7-6-12 0,0 0-16 16,0-2-21-16,7 0-29 0,-7-5-42 0,-1 1-51 16,1-4-72-16,1-4-140 0,-1 1-79 0,-6-5-24 15,-1-6 17-15,1 0 43 0,-2-6 74 16</inkml:trace>
  <inkml:trace contextRef="#ctx0" brushRef="#br0" timeOffset="272835.9382">12329 15364 126 0,'-6'-7'374'16,"6"-3"35"-16,0 6 15 0,-7-1-25 15,7 5-166-15,0 5-81 0,0-1-44 0,0 6-12 16,0 8 5-16,0 1 7 0,0-1 4 0,0 7-5 15,7-3-8-15,-1 8-14 0,-6-1-15 16,6-3-14-16,1 3-14 0,-7 0-9 0,7-3-10 16,-1-3-8-16,0-2-2 0,-6-3-5 0,7 1-1 15,-7-8-2-15,7-1-4 0,-7-3 1 0,6 1 0 16,-6-4-3-16,0 0-9 0,0-8-13 16,0 0-20-16,0-4-27 0,-6-6-27 0,6-4-30 15,-7-1-30-15,0-6-25 0,7-1-20 16,-6 0-6-16,0-3 8 0,-1 0 21 15,0 4 39-15,1-2 48 0,0 1 51 0,-1 6 47 0,7-3 34 16,-6 5 26-16,6 0 12 0,0 3 3 16,0 0-1-16,6 4-7 0,1 5-5 0,5-6-4 15,2 8-2-15,5 0 1 0,7 4 3 16,0 8 4-16,7 0 3 0,-1 2 0 0,1 1-1 16,-1 8-3-1,1-1-1-15,-1 3 0 0,2 2 2 0,-9 2 2 0,1 1 0 0,-6 0 2 16,0-1-1-16,-1-2-1 0,-6 2-4 0,-6-3-2 15,-1 0-3-15,-6-4-2 0,0 1 0 16,-6-1-2-16,-1-3-4 0,-6-1-3 0,-6 0-5 16,-1-2-8-16,0-1-7 0,1-4-10 0,-7 1-14 15,6 0-19-15,0-5-19 16,-5 4-21-16,5-3-40 0,0-1-67 0,1 1-118 0,6-4-184 0,0 0-90 16,-1-4-35-16,8-3 8 0,6-7 52 15,6-5 118-15</inkml:trace>
  <inkml:trace contextRef="#ctx0" brushRef="#br0" timeOffset="273065.3259">12811 15628 238 0,'6'-3'455'0,"-6"3"68"0,7-8 51 0,-7 4-22 16,0-4-178-16,6 2-98 0,1-5-75 15,-7 3-61-15,7-2-43 0,5-2-30 0,-4 1-19 16,4 4-13-16,1-4-11 15,7 0-9-15,0 4-6 0,-2-1-6 0,2 1-10 0,7 4-11 16,-1-1-11-16,-1 4-15 0,1 0-23 0,0 4-25 16,1-4-33-16,-1 6-42 0,0-2-62 15,0 4-93-15,-7-4-125 0,1-4-48 0,-7 0-4 16,7 0 30-16,-8-8 61 16</inkml:trace>
  <inkml:trace contextRef="#ctx0" brushRef="#br0" timeOffset="273394.1373">13260 15295 234 0,'-6'-8'380'16,"-1"5"49"-16,1-1 34 0,0-3-90 0,-2 7-125 15,8-3-72-15,-6 3-50 0,6 3-34 16,0 8-14-16,0 0 2 0,0 3 12 0,0 8 9 16,0 0 2-16,0 4-8 0,6 7-13 0,-6 0-14 15,0 1-16-15,8 2-13 0,-8 3-10 16,6-2-4-16,-6 0-7 0,6 0-3 0,-6-4-3 15,7-1-2-15,-7-5-2 0,6-5-1 0,-6-4 2 16,0-4 0-16,7-3 7 0,-7 1 10 0,0-5 16 16,0 0 21-16,7-7 13 0,-7 3 5 15,0-3-5-15,0-3-9 0,6-1-14 0,0-3-24 16,0 0-25-16,2-1-22 0,4 1-18 0,-5 0-18 16,6 3-16-16,0 0-9 0,0 1-2 15,0-1 3-15,0 8 3 0,0-1 5 16,7 1 2-16,-7 3-5 0,7 0-9 0,-8 5-13 0,8-5-17 15,-7 4-27-15,7 0-28 0,-8 0-35 16,8 0-47-16,-7 0-86 0,0-8-69 0,0 5-15 0,-7-8 15 16,8 0 36-16</inkml:trace>
  <inkml:trace contextRef="#ctx0" brushRef="#br0" timeOffset="273661.528">13625 15321 311 0,'6'10'361'0,"8"2"36"0,-3 2 29 16,4 4-139-16,-2 5-68 0,6-2-36 16,-6 1-25-16,1 4-19 0,-2 0-14 0,2 3-15 15,-2-4-16-15,1 1-11 0,-6 0-10 0,0-4-13 16,-1 4-9-16,0-5-10 0,-6 1-8 15,-6 0-9-15,6-4-8 0,-13 1-8 0,0-1-17 16,0 1-24-16,-7-1-35 16,0 0-50-16,1-3-76 0,-7-1-162 0,0-3-105 0,6-3-41 15,-5-8 0-15,5-4 30 0,0-3 69 0</inkml:trace>
  <inkml:trace contextRef="#ctx0" brushRef="#br0" timeOffset="273961.8656">13638 15118 35 0,'0'-3'352'16,"0"3"40"-16,-7-3 29 0,7-1 21 15,0 4-166-15,0-4-86 0,0 1-44 0,0 3-25 16,0-4-19-16,7 4-16 0,0-4-13 16,-1 1-17-16,8-1-17 0,-2 1-14 0,1-1-9 15,0 4-5-15,6-4-4 0,-5 4-8 0,6 0-15 16,-1 0-22-16,1 0-30 0,-1 4-41 16,0 0-54-16,1-1-106 0,-7 1-112 15,7-1-44 1,-8-3-6-16,-5 0 21 0,6 0 44 0</inkml:trace>
  <inkml:trace contextRef="#ctx0" brushRef="#br0" timeOffset="274187.7361">13951 14943 217 0,'0'-4'370'0,"0"-3"40"0,-6 3 33 16,6 1-78-16,0-1-128 0,-8 1-71 0,8 3-48 15,0 0-31-15,0 0-23 0,0 7-12 16,0 0-1-16,0 8 1 0,0 3 0 0,0 3-6 15,8 5-8-15,-8 7-7 0,0 1-11 0,0 2-13 16,6 4-15-16,-6 0-19 0,0 5-27 16,6-5-30-16,0 4-36 0,1-4-45 0,0 1-80 15,-1-5-118-15,1-4-49 0,-1-6-8 16,8-3 16-16,-2-5 38 0</inkml:trace>
  <inkml:trace contextRef="#ctx0" brushRef="#br0" timeOffset="274766.4118">14243 15489 21 0,'0'-4'330'0,"-6"4"47"0,6-3 30 16,0 3-9-16,-6-3-131 15,6 3-89-15,0 3-49 0,0 0-28 0,-6 1-7 0,6 3 5 16,-7 4 14-16,7 0 11 0,-7 4 1 0,7 3-4 15,0 1-10-15,-6 2-14 0,6 1-13 0,0 0-16 16,0 0-15-16,6 4-10 0,-6-4-12 0,0 0-7 16,7-4-8-16,-7 0-5 0,7 2-4 15,-1-6-3-15,0-3 2 0,0-1-1 0,2-2 0 16,-2 0 0-16,0-1 0 0,7-4 0 0,-6 1-2 16,6-8-3-16,-1 1-5 0,2-1-7 15,6-7-8-15,-1 0-8 0,1 0-17 16,-1-7-15-16,-6 3-16 0,6-7-9 0,1 3-1 0,0-2 3 15,-7 2 16-15,0-3 23 0,0 5 28 0,-1 1 24 16,-4 2 21-16,-2 2 20 0,-6 2 10 16,6 2 7-16,-6 1-2 0,7 3-6 15,-7 1-11-15,0-1-10 0,0 4-9 0,5 4-5 16,-5-1-4-16,0 5 0 0,8-1 0 0,-8 3 0 16,6 6-4-16,1-2-4 0,6 2-1 0,-6 1-3 15,5-2-4-15,2 4-2 16,-2-1-4-16,1-4-9 0,7 1-18 0,0 3-29 0,-1-6-47 15,-6 2-78-15,6-3-148 0,1 0-137 0,-6-4-59 16,5-3-15-16,-6-4 28 0,0 0 68 16</inkml:trace>
  <inkml:trace contextRef="#ctx0" brushRef="#br0" timeOffset="275133.3649">14999 15408 176 0,'0'11'341'0,"0"0"39"16,0 0 38-16,6 1-66 0,1-2-90 0,0 6-38 0,0-6-18 0,5 4-16 0,2 5-16 0,-2-4-19 0,1 2-21 0,1 2-24 0,4-1-25 0,2 0-19 0,-6 4-19 0,5 1-14 0,1-1-9 0,-1 0-8 0,1-4-6 0,-7 3-5 0,6-1-6 0,-5 2-8 0,5-4-10 16,-6-4-20-16,-6 1-32 0,5 0-48 15,-6-1-68-15,2-3-104 0,-2-4-150 0,0-3-67 16,1-4-11-16,-7-7 25 0,7-4 57 0</inkml:trace>
  <inkml:trace contextRef="#ctx0" brushRef="#br0" timeOffset="275339.2523">15429 15426 16 0,'0'-4'399'0,"-6"1"73"0,6 0 48 0,-7-1 34 15,0 0-128-15,1 4-131 0,0 0-78 0,-8 0-56 16,2 4-36-16,-8 3-28 0,7 0-19 15,-7 1-16-15,1 3-19 0,6 3-15 0,-6 0-10 16,-1 6-8-16,0-2-3 0,-6 4 0 0,7-1-7 16,-7 2-7-16,-1 2-14 0,1 1-29 15,0 3-61-15,-7 0-100 0,1 1-207 0,-1-1-107 16,1 1-46-16,6-12-4 0,-7 4 43 0,14-7 88 16</inkml:trace>
  <inkml:trace contextRef="#ctx0" brushRef="#br0" timeOffset="276539.5325">15820 15621 52 0,'0'-4'309'0,"-7"0"39"0,1-4 31 0,-1 5-29 15,1-4-91-15,6 3-53 0,-7-3-23 16,1 0-8-16,-1 0-4 0,7-1-2 0,-6 0-7 0,6 1-11 15,-6 0-15-15,6-4-20 0,0 4-18 16,-8 0-19-16,8 3-20 0,0-4-17 16,0 4-10-16,0 1-13 0,0 3-8 0,0-3-7 15,8 3-4-15,-8-4-1 0,6 4-1 0,0 0 1 16,7 0 0-16,0 0 0 0,7 0-1 16,-1 0 0-16,7 0 0 0,1 0 0 0,-1 0 0 15,6 4-1-15,1-4-4 0,-1 0-6 16,1 0-10-16,-7 3-10 0,7-3-14 0,-7 3-15 15,6-3-17-15,-5 4-20 0,-9-4-19 0,2 4-23 16,-1 0-26-16,1 0-19 0,-6-4-14 0,-8 3-19 16,7-3-60-16,-13 0-77 0,6-3-21 15,-6-1 8-15,-6-4 20 0,6 1 34 0</inkml:trace>
  <inkml:trace contextRef="#ctx0" brushRef="#br0" timeOffset="276803.3815">16152 15280 105 0,'-7'-7'340'0,"-5"7"36"0,6-3 25 16,-2-1-49-16,2 4-127 0,0 0-78 16,6 0-39-16,-7 7-17 0,0 0-5 0,7 4 5 15,-6 3 9-15,6 5 4 0,0 4-4 0,0 2-10 16,0 1-11-16,0 2-11 0,6 2-15 16,-6 3-13-16,7-4-8 0,-7 4-7 0,7 0-7 15,-1-4-7-15,0 1-7 0,2-5-12 0,4 1-16 16,-6-8-22-16,8 4-20 0,-1-7-22 15,-7-1-30-15,8-2-31 0,4-1-40 0,-4-4-92 16,-1-7-99-16,7-4-41 0,-2-2-2 0,2-10 24 16,0-2 43-16</inkml:trace>
  <inkml:trace contextRef="#ctx0" brushRef="#br0" timeOffset="277036.7704">16713 15368 357 0,'6'-15'415'0,"7"-3"48"15,-13 4 37-15,6-2-126 0,-6 2-116 0,0 3-67 16,0 4-49-16,-6 0-44 0,6 3-33 16,-13 4-19-16,7 0-10 0,-2 8-5 0,-4 2 1 15,-2 5 1-15,8-1 1 0,-7 8 2 0,7 0-1 16,-1 4 0-16,7 0-3 0,-7 3-3 16,7 0-5-16,7 1-6 0,0-1-4 0,-1 0-3 15,7-3-2-15,0-1-1 0,6 1-1 0,-5-3-1 16,5-6-4-16,1 1-4 15,0-2-8-15,5-6-10 0,-5 1-20 0,0-4-25 0,6-3-42 16,-7-1-62-16,1-3-96 0,0-3-157 16,-8-1-69-16,8-6-21 0,-7-1 18 0,7-8 52 15</inkml:trace>
  <inkml:trace contextRef="#ctx0" brushRef="#br0" timeOffset="277317.9558">17077 15137 133 0,'0'11'320'16,"0"-4"40"-16,-7 8 37 0,7 0-56 0,0-1-85 16,0 9-36-16,0-2-22 0,0 2-20 0,-6 2-15 15,6 0-19-15,0 2-20 0,0 2-25 16,0-3-20-16,0-2-16 0,0 2-16 0,0-1-14 15,0-2-10-15,0-1-6 0,6-3-4 16,-6-2-5-16,0-1-8 0,7-6-10 16,-7 1-14-16,0 0-16 0,7-4-20 0,-7 1-12 0,0-4-7 15,0 0-18-15,6-4-28 0,-6-4-43 16,6-4-72-16,-6-3-132 16,7-3-66-16,-7-8-17 0,6-4 20 0,-6 1 46 0</inkml:trace>
  <inkml:trace contextRef="#ctx0" brushRef="#br0" timeOffset="277562.8265">17116 15225 239 0,'0'-14'335'16,"7"2"24"-16,-7 2-3 0,6-2-95 16,0 1-96-16,1 4-52 0,6 0-22 0,0 3-9 15,0 0-2-15,6 8 1 0,1 0 1 0,0 3 1 16,-1 4-3-16,0 8-4 0,2-1-2 16,-2 4 1-16,-6 3 3 0,6 5 2 0,-5-1 3 15,-2 1 3-15,2-1-2 0,-1-3-3 16,-7-2-7-16,0 2-7 0,1-4-6 0,-7 1-6 15,0-5-6-15,0-3-3 0,-7-1-4 0,1-3-4 16,0 0-7-16,-7 0-5 0,-1 0-6 16,2-4-16-16,-2 4-14 0,2-8-19 0,-2 9-37 15,-5-8-73-15,5 6-124 0,-4-2-190 16,4-4-95-16,-5 0-38 0,12-4 5 0,-6-8 55 16,13 0 117-16</inkml:trace>
  <inkml:trace contextRef="#ctx0" brushRef="#br0" timeOffset="277881.6336">17559 15499 38 0,'0'-3'382'0,"-6"0"56"16,-1-1 39-16,7 0 29 0,0 4-150 15,-7-3-110-15,7 0-64 0,0 3-40 0,7-6-29 16,0 3-19-16,-1 0-16 0,0-1-13 0,8-3-14 16,-2 4-11-16,8-2-9 15,-1-2-8-15,1 3-9 0,0 1-4 0,-1-1-3 0,1 0-4 16,-2 0-9-16,3 1-15 0,-2 3-27 16,8 0-37-16,-8 0-53 0,0 3-66 0,1-3-103 15,-7 4-130-15,7 0-51 0,-8-8-3 0,1 0 30 16,7 1 56-16</inkml:trace>
  <inkml:trace contextRef="#ctx0" brushRef="#br0" timeOffset="278177.4657">18021 15112 273 0,'-6'-4'417'0,"6"0"49"0,0 1 32 0,0-1-93 0,0 0-144 16,0 1-93-16,0 3-64 0,0 3-46 0,0 5-22 15,0-1-2-15,-6 7 4 0,6 1 6 0,0 7 6 16,-8 8 4-16,8-4-1 0,-6 6-4 16,0 1-3-16,6 0 0 0,-7 1-3 0,1-2-3 15,6-3-4-15,0-3-3 0,-7-1-6 0,7-2-6 16,0-2-5-16,0-6-3 0,0 0-3 16,0-4-3-16,7-1 1 0,-7-2 1 15,0 0-1-15,6-5 0 0,1 1-1 0,-1-4 0 16,8 0-2-16,-8 0-1 0,7-4-4 0,6 1 0 15,-6-1-7-15,7 0-6 0,0 0-9 16,-8 4-16-16,8-4-20 0,-1 4-25 0,1 0-29 16,0 0-33-16,-1 4-47 0,-5 0-55 15,-2 0-118-15,8 0-75 0,-7-1-21 0,-7-3 12 16,8 4 41-16,-2-4 61 0</inkml:trace>
  <inkml:trace contextRef="#ctx0" brushRef="#br0" timeOffset="278466.323">18380 15053 48 0,'6'4'306'0,"0"3"42"15,1 0 37-15,0 5-21 0,-1 2-103 0,7 4-48 16,-7 4-23-16,1 0-13 0,0 4-10 15,5 4-7-15,-5-2-8 0,-7 2-11 0,7-1-19 16,-1 0-21-16,-6-3-23 0,0 3-18 0,0 1-15 16,0-5-12-16,0 1-9 0,-6 0-7 15,-1-4-5-15,0 0-6 0,-5-1-6 0,-2-2-13 16,2-1-20-16,-1 0-34 0,-7 0-64 16,0 2-107-16,1-6-185 0,-7-3-91 0,0-4-35 15,6-4 6-15,-6-3 47 0,13-3 102 0</inkml:trace>
  <inkml:trace contextRef="#ctx0" brushRef="#br0" timeOffset="278761.1297">18366 14837 230 0,'0'-3'413'0,"6"3"44"0,-6 0 27 16,0-5-65-16,0 5-157 0,0 0-90 15,0 0-64-15,0 0-39 0,8 0-16 0,-8 5-4 16,12-5-1-16,-5 0-3 0,6 3-4 0,0-3-2 16,0 3-9-16,6-3-8 0,1 0-9 15,-1 4-13-15,7-4-19 0,-6 0-27 0,0 0-36 16,-1-4-47-16,1 4-68 0,-1 0-114 0,-5-3-101 15,-2 0-37-15,2-5 1 16,-2 0 28-16,-5 1 61 0</inkml:trace>
  <inkml:trace contextRef="#ctx0" brushRef="#br0" timeOffset="278994.0003">18699 14647 96 0,'0'-4'377'15,"0"-4"54"-15,0 4 44 0,0 1-12 0,0-1-117 16,0 1-104-16,0 3-68 0,0-4-49 15,-7 8-41-15,7-4-28 0,0 7-17 0,0 0-6 16,-6 8 1-16,-1 3 0 0,7 4-1 0,-7 0-4 16,1 7-6-16,0 5-9 0,6-1-6 15,-9 7-14-15,9 0-21 0,-5 0-33 0,5 4-53 16,0 1-90-16,0-5-181 0,0-4-89 16,0 1-32-16,0-8 4 0,5-3 36 15</inkml:trace>
  <inkml:trace contextRef="#ctx0" brushRef="#br0" timeOffset="279590.8459">18933 14877 241 0,'0'-8'376'0,"0"1"38"0,0-1 25 0,0 5-89 16,0-4-133-16,0 7-75 0,0-4-47 15,0 4-31-15,0 0-16 0,0 8-6 0,0-2 6 16,0 9 21-16,-7 1 18 0,7 6 8 16,0-1 6-16,-6 9-2 0,6 3-6 0,-7-1-17 15,7 2-16-15,-6-1-11 0,6 3-10 0,-6 1-7 16,6-5-5-16,-7 2-7 0,7-1-5 16,-7-8-5-16,7 4-2 0,-6-2-2 0,6-6-1 15,0-2-1-15,0-4 0 0,0-1 0 0,0-4-2 16,0-2 1-16,0-1 1 0,0 1 2 15,0-8 0-15,6 3-1 0,-6-6 2 0,7-1-1 16,0-3-4-16,-1-5-5 0,0 2-7 16,7-4-9-16,-6 2-15 0,6-2-11 0,-7-1-13 15,8 5-8-15,-2-6-11 0,-5 6-4 0,6 2-2 16,0 0 4-16,-7 1 8 0,8 4 11 16,-1-1 11-16,-7 4 12 0,7 4 15 0,0-1 15 15,1 4 14-15,-3 1 13 0,-3 3 16 16,5 3 13-16,0 1 13 0,0 4 5 0,-6-1 6 15,-1 0 1-15,0-4-2 0,1 5-3 0,0-4-4 16,-1-1-2-16,-6 1-4 0,6-7 5 16,-6 2 17-16,0-2 24 0,-6-1 13 0,0-3 7 15,-1 0-5-15,-6-1-12 0,0-3-36 16,-7 0-56-16,1 4-56 0,-8-4-52 0,8 0-81 16,-13 7-175-16,-1-3-194 0,-6 3-83 0,0-4-22 15,6 1 7-15,-6-8 59 0,13 1 162 16</inkml:trace>
  <inkml:trace contextRef="#ctx0" brushRef="#br0" timeOffset="283912.2814">9274 16276 107 0,'-6'0'338'0,"6"0"38"0,0 0 28 16,0 0-57-16,0-3-89 0,0 0-72 16,0-5-38-16,0 4-20 0,0-3-8 0,6 3-1 15,-6-3-1-15,0 0-3 0,7-1-8 0,-1-2-6 16,-6 2-9-16,7 0-14 0,0-2-14 15,-7 2-14-15,6 4-13 0,-6-3-11 0,0 3-10 16,6-3-7-16,-6 3-5 0,0 4-2 0,8-3-1 16,-8-1-1-16,0 4-1 0,6 0 1 0,0-3 0 15,-6 3-1-15,13 0 1 0,-6 0 0 16,6 0 1-16,-1 3-1 0,2 1 0 0,5-4 0 16,1 3 0-16,0 5 1 0,-1-5-1 0,7 1 2 15,0 3 0-15,0-3-2 0,7 4 0 16,-7-5-2-16,6 4-1 0,1 1-2 0,-1 0-1 15,1-1 1-15,-1-4 0 0,7 5 1 0,-6-1 0 16,7-3 2-16,-2-1 1 0,7 1 1 16,-5-1 4-16,-1 1 0 0,6-4-2 0,1 4 0 0,-1-4-2 15,1 4-5-15,7-4-2 0,-8 4-5 16,1-1-1-16,6 0-3 0,-6 1-1 0,-1 3-1 16,1 1 1-16,-1-1 1 0,-6 0 2 15,7 1 3-15,-1-1 1 0,1 0 2 16,-7-3 3-16,7 4 3 0,-1-4 1 0,1-1 0 0,-1 1 1 15,1-1 0-15,0 1 1 0,0-4-1 0,-1 0-1 16,-6 4-1-16,7-4 0 0,-1 0-1 16,-6 0 1-16,7 0-1 0,-1 0 3 0,1 0 0 15,-7 0 1-15,7 0 0 0,-1 0 0 0,7 0 1 16,-7 0 1-16,2 0 1 0,4 0-1 0,-5 0 1 16,7-4-2-16,-2 4 1 0,1-4-3 0,7 4 0 15,-7-3-2 1,7-1 2-16,-7 1 0 0,0-1-2 0,0 0 4 0,0 0 1 0,0 0 1 15,7 1 1-15,-7-1 2 0,0-3 0 0,0 3-1 16,1 0 0-16,-2-3-2 0,1 3-2 0,7-3-2 16,0 3 0-16,-7-3 0 0,6 0-1 15,1 4 0-15,-7-5 0 0,7 0 0 0,-7 5 0 16,0-4-1-16,0-1 2 0,0 5 2 0,-6-5 2 16,0 5-1-16,-1-4 0 0,1 3 0 0,-1 0-2 15,1-4-2-15,-7 5 0 0,0-1 0 16,7 1 1-16,-7-1 0 0,-1 0 0 0,1 0-1 0,1 0 1 15,-1 1-1-15,0-1 0 0,-1 1 0 0,2-1 1 16,-7 0 0-16,6 1 0 0,-1-1 0 16,-5 1 0-16,7-1 0 0,-8 4 0 0,1-7 1 15,-1 3-1-15,1 0 1 0,-1 0 0 16,1 0-1-16,-1 1 1 0,-6 0-1 0,7 3 1 0,-7-4 0 16,0 0-1-16,1 1 0 0,-2 3-1 0,1-4-1 15,0 4-1-15,0-4 2 0,1 4-1 16,-1 0 0-16,-1 0 0 0,1 0 2 0,0 0 0 15,7-3 0-15,-7 3 2 0,6 0-1 16,1 0 0-16,0 0 0 0,-1 0-1 0,8-4 0 16,-7 4-2-16,-1 0 4 0,7 0 0 0,-7-3-2 15,1 3 2-15,6 0 1 0,-7 0 2 0,1 0-2 16,-1 3-2-16,8-3-1 0,-8 4 0 16,7-4 0-16,-6 3-3 0,-1 1 0 0,7 0 1 15,-5-1 1-15,4 1-1 0,-5 3 2 0,6-4 1 16,-7 5 0-16,7-4 1 0,1 0-1 0,-8 3 1 15,7-3-1-15,0-1 0 0,1 1 1 16,-1-1-1-16,6-3 1 0,-5 4 0 0,5 0 0 16,1-4-1-16,-1 3-1 0,1-3 0 0,-1 0-1 15,0 4 1-15,1-4 0 0,-1 3 0 0,2 1-1 16,-2-4 0-16,1 0 0 0,-1 0 0 16,-5 4 0-16,5-4 0 0,-6 0 0 0,0 4 4 15,0-4 0-15,0 0 0 0,0 0-1 0,1 0 0 16,-2 0 0-16,1 0-2 0,1 0 0 0,-1-4-1 15,6 4 0-15,-5 0-1 0,5-4 1 0,1 4 0 16,-1-4 0-16,-6 1 0 0,7 3 1 16,-1-4 0-16,1 1 0 0,-1-1 0 15,1 0-1-15,-7 1 1 0,6-1 0 0,-5 1 1 0,-1 3-1 16,6-4 0-16,-11 1 1 0,4-1-1 16,1 0 0-16,0 0-1 0,-6 0 1 0,6-3 0 0,0 4 0 15,0-1 0-15,-7-3-1 0,7 3 1 16,1-3-1-16,-1 0 0 15,0-1-1-15,0-3 2 0,0 4 0 0,0-5-1 0,0-2 1 16,1 3-1-16,-1 0 1 0,-7-4 0 0,7 1 1 16,-7 0 1-16,8 2 0 0,-7-7 1 0,-1 5 1 15,1-1-3-15,-1 1 0 0,1-1 0 0,-7-3-1 16,6 3-1-16,-5 1 1 0,-2-1 0 0,1 0 1 16,-6 1-1-16,6-1 1 0,0 1 0 15,-7-2-1-15,1 2 0 16,0-1 0-16,-1 1-2 0,1-1 0 0,-1 4-1 15,-6-4 1-15,6 1 1 0,-5-1 5 0,-2 4 3 0,2-4 3 16,-1 1 4-16,0 3 1 0,0-4 1 16,-7 4-4-16,8-3-1 0,-8-1-4 0,0 4-2 15,1-4-3-15,-1 4 0 0,1-4-2 0,-1 4 0 16,1-3 1-16,-7-1-2 0,6 1 1 0,-6-1 0 16,7 0 0-16,-7 1-2 0,7-1 2 15,-7-4 0-15,6 5 0 0,0-1 0 0,1 1 1 16,-7-1 0-16,7 5-1 0,-1-2 1 15,1 1-1-15,-7 0 0 0,6 0 0 0,-6 4 0 16,6 0 3-16,-6-1-2 0,8 0 0 16,-8 2 0-16,0-2 2 0,0 0 1 0,0 1 0 15,6 0 2-15,-6 0 2 16,-6-1-1-16,6-2 0 0,0-2-2 0,0 2-2 0,0-1-2 16,-8-4-2-16,8 4 0 0,-6-4-1 0,0 0 0 15,6-3 2-15,-7 3 0 0,7 1-1 0,-6-1 0 16,-1 1 1-16,7-1 0 0,-7 0 0 15,-5 1 2-15,5-4 0 0,-6 2 1 0,0 2-2 16,0-1-4-16,-6-3 0 0,-7 3-1 16,6 1-2-16,-7-4-1 0,1 3 2 15,1-4 2-15,-1 5 1 0,0-1 1 0,6-3-1 16,-6 4 2-16,7-6-1 0,-8 6-1 0,8-4 1 16,0 3 1-1,-1-3-1-15,0-1 0 0,1 5 1 0,-7-4 0 0,6-1 1 0,1 5-1 16,-1-4 0-16,-6-1 1 0,0 5-1 0,0-1 0 15,0-4-1-15,-6 5 0 0,5-1-1 16,-5 0-2-16,-1 1 2 0,1 3-1 0,6-4 1 16,-7 1 0-16,1-1 1 0,6 0 1 0,-1 4-1 15,1-4 1-15,-6 1 0 0,5 3 0 16,1-4 4-16,1 4-1 0,-1 0 0 0,0 0 0 16,-1 1 1-16,-5-2-2 0,6 2 0 15,-7 2-1-15,1 0-1 0,-1 1 0 0,-6 0 0 0,0 3 0 16,0-3 0-16,0 3 2 0,-7 4 0 15,7-3 1-15,-6-1 0 0,5 1-2 16,1 3-2-16,-6-4-2 0,11 0 0 0,-4 4 2 16,-1-4-2-1,0 4 1-15,-1-4 1 0,2 4 0 0,-1 0 0 0,0 0-1 0,-7 0-1 16,1 4 0-16,-1 0 0 0,1 0 2 0,-8 0 0 16,1 3 1-16,0-4-3 0,-6 5 0 0,-1-1 1 15,0 0-4-15,7 0-1 0,-8 1 0 16,10 0 5-16,-3-2 2 0,1-2-1 0,7 4 0 15,-1 0 1-15,7-5 0 0,-6 4 1 0,5 0-3 16,1-3 2-16,-1 3 2 0,1-3 2 16,1-1 1-16,-1 1-3 0,-7 4 2 0,7-4-2 15,-6 3-1-15,-8-4-2 0,1 4-3 16,1-3 1-16,-8 3 1 0,6 1 0 0,-5-5 0 16,5 5 2-16,-4-4 1 0,11-1 1 0,-7 1 0 15,8-1-1-15,-7 1-1 0,6 4 1 16,7-4 1-16,-6 3-2 0,-2-4-2 0,2 5 1 15,0-2 0-15,-1 6-1 0,1-5-2 0,-1 5 1 16,1-2-1-16,-8-3-3 0,7 4-2 16,-5 0-1-16,-2 0-1 0,1 0 1 0,1 0 3 15,-2 1 3-15,7-5 4 0,1 0 1 0,-2 1 1 16,15-1 1-16,-6-3 0 0,5-1-3 16,7 1 1-16,0-1 1 0,0-3 0 0,0 5 0 15,0-5 2-15,6 0 1 0,1 0-1 16,-1 0-2-16,0 0 0 0,2 0-1 15,-2 3-2-15,0-3-1 0,7 3 1 0,-7-3-1 16,1 4 0-16,-1 3-1 0,0-4 3 0,2 1 0 16,-2 4-2-16,1-4 1 0,-1 3 0 15,0-3 0-15,7-1 1 0,0 4 0 0,-6-3 1 16,5 0 0-16,2-1 0 0,-8 1 1 0,7-1-2 16,1 1 0-16,-8 1 2 0,6-2-2 15,-5 1-2-15,-7-1-1 0,6 4-1 0,-5-3 1 16,-1 0-1-16,-1 4 2 0,-5-5-1 15,-1 4 2-15,-6-3 0 0,6 3-1 0,1 1-1 16,-7-2 1-16,6-2-1 0,1 4-2 0,-1-4 1 16,-6 3 0-16,7-4 0 0,-2-3-1 15,2 4 2-15,-1-4 3 0,1 0-2 0,-1 0 3 16,-5-4-1-16,5 1 0 0,1 0-1 16,-1-1-1-16,-6 0-1 0,7 0 0 0,-2 0 0 15,2 0 2-15,-7 1 1 0,6 0 3 16,1 3 1-16,-1-4-1 0,1 0 1 0,-1 4-2 0,1-3 0 15,-1-1 1-15,7 4 1 0,0-4 0 16,0 1 1-16,-7-1-1 0,7 4-1 0,0-3-2 16,1 3-1-16,-10-4-1 0,11 0 0 15,-9 0 1-15,7 4 0 0,-7 0 0 0,1 0-1 16,-8 0 1-16,8 0-1 0,-7 4 0 0,0 0 1 16,7 0-1-16,-8-1 2 0,1 4 0 15,7-3 1-15,-7 3-2 0,6 1 0 0,-5-2 0 16,4 2-1-16,2 0 0 0,-1-1 0 15,-6 0 2-15,7 0-1 0,-1 1 0 0,-6-1 0 16,7 4 0-16,-8-3 0 0,8-1-1 0,-7 0 1 16,0 1 0-16,-2-1-1 0,10 0 0 15,-8 1 0-15,0-5-1 0,6 5 1 0,-5-5 1 16,5 1 3-16,1-1 2 0,5 1 4 0,1 0 0 16,0-1 2-1,6 2 0-15,1-5-3 0,-1 3-1 0,8 0-4 0,-2-3-2 0,2 4 0 16,-2 0-1-16,0-1 0 0,3 0 0 15,3 2-1-15,2-2 0 0,-6 1-1 0,4-1 0 16,2 5 0-16,0-4 2 0,-7 3-1 16,6-4 1-16,0 5-1 0,-5 0 0 0,6-2 2 15,-2 2-1-15,-4-1 2 0,-2 0-1 0,8 1 1 16,-7-1 0-16,0 1-2 0,0-1 2 16,7-3-2-16,-8 3 1 0,1 0 0 15,1-4 0-15,-2 2 1 0,2 2-1 0,-2-3 0 0,1 3 1 16,0 1-1-16,0-5-1 0,1 4 1 15,-8-3-2-15,7 3-1 0,-1-4 1 0,2 1 0 16,-2 4 0-16,2-4 1 0,-2-1 0 16,-5 1 0-16,6 3 0 0,0-3 0 0,-7 0 0 15,7 0-1-15,0 3 1 16,-6-4 0-16,5 1 0 0,-5 0 1 0,6-1 1 0,0 5-1 16,-7-5 1-16,8 0-1 0,-2 1 1 0,-5 0-2 15,6 0 0-15,0 0 1 0,0-4-1 16,-7 3 1-16,7 1 0 0,0-4 2 0,1 3-1 15,-2-3 0-15,1 4-2 0,0-4 1 0,-7 4 0 16,7-4-2-16,1 3 0 0,-8-3 1 16,7 4 0-16,0 0 0 0,-6-1 0 0,5 4 0 15,-5-3 0-15,-1 0-1 0,8 4 1 16,-8-5-1-16,0 4 1 0,7 1 0 0,-7-4 0 16,2 3 0-16,4 0 0 0,1-3 0 0,-7 3 1 15,8-3 0-15,-2 3 1 0,2-4-1 16,5 1 2-16,-6 4-1 0,0-4-2 0,-1 0 1 15,8 2 0-15,-6-2 0 0,5 3-1 16,-6-3 0-16,0 3 0 0,-1 4 0 0,2-4-1 16,6 1 1-16,-8 3-2 0,1-3 2 15,0 2 0-15,6-2 0 0,-5 3 0 0,-2-4 0 16,8 0 1-16,-7 5-1 0,7-5-1 16,-8 4 1-16,8-5-2 0,0 6 1 0,-1-1 0 15,0 0-3-15,1 0 2 0,0 1 2 0,-1-2 0 16,0 4-1-16,7-2-2 0,-6 2 2 0,-1 1 1 15,7-1-1-15,-6 5 0 0,6-5 1 16,0 0 3-16,-6 6-1 0,6-6-1 0,0 1 0 16,0-4 0-16,0 3 1 0,-7-3 0 15,7 1 0-15,0-5-2 0,0 4 0 16,7-4 0-16,-7-4 1 0,0 4 0 0,0 1-1 16,0-4 0-16,0 4-1 0,6-5 0 0,-6 4 1 15,0 1-1-15,0-4 1 0,6 3 1 0,-6 4 0 16,0-4 1-16,7 0-1 0,-7 4 0 15,0 1 1-15,6-2-2 0,-6-3 0 0,0 4 0 16,7 0 1-16,-7-3 2 0,0-1 0 0,7 0-2 16,-7 1 3-16,6-2-1 0,-6 0 2 0,6 0-2 15,-6-2 1-15,0 0 2 0,0-1-1 0,7-3 1 16,-7 3-1-16,0 2 0 0,7-5 0 16,-7 3-1-1,0 1-2-15,6-4 0 0,-6 4 1 0,0-1-3 0,6 1 1 0,-6-4 0 0,0 3 2 16,6 2-1-16,-6 1 0 0,0-2 1 15,8 0-1-15,-8-1-3 0,0 4-5 0,6 1-8 16,-6-1-15-16,7 4-22 0,-1 0-38 0,0 3-72 16,8 2-174-16,-8-1-133 0,0 3-60 0,8-4-19 15,-8-6 18-15,1-5 63 0</inkml:trace>
  <inkml:trace contextRef="#ctx0" brushRef="#br0" timeOffset="289258.2243">2195 12847 169 0,'-6'0'215'0,"6"-3"-21"0,0 3-38 15,0-4-44-15,0 0-40 0,0 1-31 0,-7 3-20 16,7-3-11-16,0-1-5 0,0-4-2 0,0 4-1 16,0 1-1-16,0-1 0 0,-6-3 2 15,6 3 2-15,0-3 2 0,0 3 2 0,-7-2 1 16,7 2 0-16,0-4 1 0,-7 4 0 16,7-3 2-16,-6 3 4 0,0-3 5 0,6 3 6 15,-7-4 4-15,0 5 4 0,7-4-2 0,-6 3-1 16,6-3-6-16,-6 3-1 0,6-3-4 15,0 4-6-15,-7-1-2 0,7-4-2 0,0 4 2 16,0 1-3-16,0-1-2 0,-7 4-2 16,7-3-3-16,7 3-2 0,-7-4-5 15,7 4-1-15,-7-4-1 0,12 1 1 0,2-1 0 16,5-3 1-16,1 0 3 0,12-1 1 0,-6 0 1 31,13 2 1-31,0-6 1 0,7 1-1 0,-1 0 0 0,8 0-1 0,4 0-2 0,3 0 0 16,-1 4 1-16,-1-4 1 0,7 4-1 0,0 0-1 15,0 3 2-15,0-3 0 0,7 3 2 0,-6 0-1 16,5 4 1-16,-6 0 0 0,6 0-2 16,-6 0-2-16,1 0 0 0,-1 0-1 0,1 0 0 15,-8 0-1-15,7 0 1 0,-13 0-1 0,6-3 2 16,-5-2 2-16,-1 2-1 0,7 0 2 16,-8-5 0-16,-5 5-2 0,7-6-1 0,-8-1 0 15,7 3-2-15,-7-1-1 0,-6-3 1 16,1 4 0-16,-1 0-4 0,-7-4-7 0,1 7-8 15,-7-3-21-15,0 4-42 0,-7-1-108 0,1 0-55 16,0 0-22-16,-1 4-7 0,-5-4 11 16</inkml:trace>
  <inkml:trace contextRef="#ctx0" brushRef="#br0" timeOffset="300985.5507">10271 16347 61 0,'-7'-4'239'0,"-5"0"14"0,-2 0-24 0,1 0-57 16,0 1-65-16,0-1-48 0,7 1-29 16,-8-1-16-16,2 0-8 15,5 0-3-15,-6 0-2 0,0 1-1 0,1-1 1 0,-2-3 4 0,1 3 6 16,0 1 6-16,0-1 5 0,7-3 2 0,-8 4 0 16,2-1-1-1,5 0-6-15,-6 0-5 0,0 0-10 0,6 1-13 0,1-1-22 16,-1 4-44-16,-5-3-90 0,4 3-60 0,8-4-30 0,-6 0-5 15,0 4 10-15</inkml:trace>
  <inkml:trace contextRef="#ctx0" brushRef="#br0" timeOffset="303501.1394">12036 16383 174 0,'-7'0'335'0,"1"-4"32"0,-1 1 20 16,7 3-68-16,-6-5-100 0,0 5-53 0,6-3-33 15,-8 3-19-15,8-3-15 0,-6 3-11 0,6 0-4 16,0-4-4-16,0 4 1 0,-6 0 3 0,6 0 6 15,0-4 0-15,0 4-6 0,0 0-10 16,0 0-11-16,0 0-15 0,0 0-14 0,6-3-15 16,-6 3-10-16,0 0-7 0,0 0-3 15,6 0-1-15,-6 0-1 0,8 0 0 0,-2 0 2 16,7 0 2-16,0 0-2 0,0 0-1 0,7 0 2 16,6 0 0-16,-1 0 0 0,8-4-1 0,0 4 1 15,6 0 3-15,0 0-2 0,0-3-1 16,7-1 2-16,4 4-1 0,4-4-1 0,-2 0 2 0,0 4 1 15,6-4 0-15,1 1-1 0,-1-1 1 16,1 4 1-16,6-3-3 16,0-1-1-16,1 4 2 0,-1-4-1 0,0 0-1 0,0 4 0 0,0-4-1 15,0 1 4-15,0-1-1 0,0 1 2 16,0-1 0-16,1 4 1 0,-8-4-1 0,8 1-2 16,-7 3 0-16,-1-4-2 0,0 0 0 0,-5 1 0 15,-1 0 0-15,-1 3 0 0,2-4-1 0,-7 0 1 16,-1 0 0-16,1 0 1 0,-7 1 1 15,6-1 1-15,-5 1 0 0,-1-1 0 0,-7 4 0 16,7-4 0-16,-6 1 0 0,-7-1 0 0,0 4 2 16,0-4 1-16,0 1 2 0,0 3 1 15,-7-4 2-15,1 1-1 0,-7 3 0 0,7-4-1 0,-7 0-2 16,0 4-3-16,0-4-1 0,-1 4-2 16,-4-4 1-16,4 4-2 0,-5-3 1 0,0 3-1 15,5-4 1-15,-5 4-1 0,-1 0-1 0,8-3 1 16,-8 3 0-16,7 0-1 0,-6-4 2 0,5 4 0 15,1 0-1-15,-6 0 0 0,6 0 1 16,-7 0-1-16,8-4 0 0,-8 4-1 16,7 0 1-16,-6 0 0 0,-1 0 0 0,-6 0 0 15,7 0 0-15,-1 0 2 0,-6 0 0 0,0 0-1 16,0 0 0-16,0 0 1 0,6 0 0 0,-6 0 0 16,0 0 0-16,0 0 0 0,0 0 1 15,0 0-1-15,0 0 0 0,0-4-1 0,0 4 0 16,0 0 0-16,-6 0-1 0,6-4 1 0,0 4-1 15,0-3-3-15,0-1 0 0,0 4-1 0,-6-3-1 16,6-1-1-16,0-3 0 0,0 3-2 0,-7-3-2 16,7 0-2-16,0-1-1 0,0-3-4 0,0 0-1 15,0 0-2-15,0-3-2 0,-6-1-3 16,6-4-3-16,0 1 1 0,0-4 0 0,-7 0 0 16,7-3 1-16,0-1 0 0,-7-3 2 0,7-1 0 15,0 1 0-15,0 0 0 0,-6 0 1 0,6 0-1 16,-6 2 1-16,6-1 0 0,-6 2-3 15,-2 1-1-15,2-1 0 0,0 3-1 0,-1 1 0 16,0 0 2-16,1 1 3 0,-7-1 5 16,7 3 3-16,-8-4 7 0,8 6 7 0,-7-5 4 15,6 4 6-15,-6-4 3 0,1 0 4 16,5 0-1-16,-6-1-1 0,7 1-2 0,-8 1-2 16,8 3-3-16,-1-5-3 0,1 5 0 0,-7 0-2 15,6 0-2-15,1 2 1 16,0-2-1-16,-2 4 0 0,2-1 3 0,0 1 2 0,-1-1 6 15,0 4 4-15,1-4 6 0,-1 4 6 16,1 0 2-16,0 0-1 0,-1 4-3 16,-6-1-3-16,7 2-6 0,-1-2-2 0,0 1-4 15,1 3-4-15,-1-3-1 0,1 2-5 0,-2 2 2 16,3 0-2-16,-2-1 2 0,1 0 1 0,-8 1 0 16,8-1 2-16,0 4 2 0,-1-4 2 0,-6 1 0 15,7-1 1-15,-7 0 3 0,7 1-2 16,-14-5-3-16,6 4 0 15,-5-3-2-15,6 4 0 0,-13-4-3 0,7 2 0 0,-8-1-1 0,-5-2-1 16,6 0 0-16,-1 2-1 0,-5-6 1 16,6 5 1-16,-7 0 1 0,1-1-1 0,5-3 0 15,-5 5 1-15,7-6-2 0,-8 5-1 16,0 0 0-16,0-1 0 0,1 1 0 0,-7 0-1 16,6 0 0-16,-5 3-1 0,-8-4 2 15,7 1 2-15,-6 3 0 16,-8 1-2-16,7-1 0 0,-5 0 1 0,-2 4-2 0,-5-4-2 0,5 4 0 15,-6 4 2-15,8-4 0 0,-1 0 1 16,-1 4-2-16,2 3 0 0,-2-3 0 0,1 3 2 16,1 1 0-16,4 3 1 0,-5-4 2 15,7 4 0-15,0 0-2 0,-1 0 2 0,1 0-3 16,-2 3 0-16,2-3 1 0,6 0-2 0,0 4 0 16,0-4-1-16,6 1 1 0,1-5 0 15,-1 3 0-15,1-3 2 0,5 1 0 0,2-1 0 16,5 1 1-16,1-1 0 0,-1 0-1 0,0 1 0 15,7-2-1-15,-7-1 0 0,8 2 0 16,-2 0 0-16,2 5 0 0,-8-6 0 0,7 5 0 16,0-4 1-16,-6 5 0 0,5-5-1 15,-5 4 0-15,5 1 0 0,-4-5 0 0,4 4 0 16,-5-4 1-16,5 0 0 0,-4 4 1 0,4-3-1 16,1-5-1-16,0 4 0 0,0 1 0 15,1-5 0-15,-3 1-1 0,10 3 1 0,-9-3 1 16,1-1 1-1,1 1-1-15,5 4-1 0,-6-4 0 0,0-1 0 0,6 0 0 0,-6 1 0 16,1 0 0-16,4-4 1 0,-4 4 1 0,-2-4-1 16,2 0 0-16,-1 0 1 0,-1 0 0 15,2-4-1-15,-2 4 1 0,8-4 4 16,-7 0 2-16,0 1 3 0,0-4 1 0,7 3 2 0,-8 0-1 16,8 0-4-16,0 1-2 0,-1-1-2 15,0 1-2-15,1 3-5 0,6-4-3 0,-7 4-4 16,7 0-3-16,0 0-1 0,-6 4 0 15,6 3 2-15,0 0 2 0,0 5 5 0,0 2 1 16,0 5 2-16,0 6 0 0,6 1 1 0,-6 6 0 16,7 6-1-16,-1 2 1 0,1 3-1 15,6 4 1-15,0 6 0 0,-6 1 2 0,12 1 1 16,-6 0 2-16,0 4-1 0,1-4 1 0,4-4 0 16,-4 3-3-16,-1-2 0 0,7-4 0 15,-8 0 0-15,8-8 2 0,-7 4-3 0,7-8-9 16,-1 2-21-16,0-2-39 0,8-3-96 0,-1 0-192 15,6 0-117-15,-5-7-52 0,5-5-14 0,1-6 20 16,-1-5 86-16</inkml:trace>
  <inkml:trace contextRef="#ctx0" brushRef="#br0" timeOffset="304064.8163">12994 16606 218 0,'-7'-4'366'16,"7"1"36"-16,-7-1 31 0,1-3-81 0,-1 3-126 15,1 0-74-15,6 1-46 0,-6-1-33 16,6 1-32-16,0-1-16 16,-8 0-9-16,8 4-4 0,0-4-6 0,0 4-3 0,0 0-2 0,0 0-3 15,0 0-1-15,0-4-2 0,0 4-1 0,0 0 1 16,0 0-1-16,0 0 2 15,0 0-1-15,0 0 2 0,0 0-1 0,0 4 4 0,0-4 3 16,0 0 4-16,0 0 8 0,0 4 5 0,0 0 7 0,0 0 11 16,0-1 11-16,0 4 14 0,0 1 13 31,0-1 8-31,0 7 7 0,-6 2-1 0,6 2-6 0,-6 4-12 0,6-1-12 0,-6 2-10 0,-2 6-10 16,8-4-6-16,-6 5-8 0,0-1-4 15,6 1-3-15,0-1-5 0,-7 1-4 0,7-2-2 16,0 2-1-16,0-5 0 15,0 2-2-15,7-7 1 0,-7 6-2 0,0-3-1 0,6-5-1 16,0 4-3-16,-6-4-3 0,8 1-7 0,-2-1-11 16,0-4-15-16,0 6-23 15,2-6-28-15,-2 0-42 0,7-3-67 0,-7 1-107 0,1-2-134 16,0-6-57-16,5 0-11 0,-6-12 24 0,8 1 58 16</inkml:trace>
  <inkml:trace contextRef="#ctx0" brushRef="#br0" timeOffset="304351.6512">13423 16496 245 0,'0'-7'378'0,"0"7"27"15,7-3 16-15,-7 3-88 0,0 3-103 0,0 4-51 16,-7 4-14-16,7 4 7 0,0 3 11 15,-6 4-3-15,6 4-17 0,0 3-26 0,-7 1-27 16,7 3-27-16,0-1-24 0,0 5-17 0,0-3-13 16,0 2-6-16,0 0-8 0,7 1-5 0,-7 0-2 15,6-4-1-15,1 3-6 0,-7-7-3 0,6 5-8 16,0-5-8-16,2 0-13 0,-2-3-13 16,0-1-15-16,1-2-23 0,-7-1-30 0,0-4-45 15,0 0-69-15,0 1-96 16,0-12-124-16,-7 4-51 0,1-8-4 0,0-3 32 0,-8-3 68 0</inkml:trace>
  <inkml:trace contextRef="#ctx0" brushRef="#br0" timeOffset="304571.5264">13143 17061 352 0,'-7'-8'416'0,"-5"0"41"0,5 1 26 0,1 4-92 15,-1-5-115-15,0 5-66 0,7 3-42 16,0-3-34-16,0-2-35 0,0 5-28 0,0-3-23 15,7 3-15-15,6-4-10 0,-6 4-7 0,12 0-4 16,0-3-8-16,1 6-17 0,7-3-32 0,-1 4-54 16,-1-1-82-16,7 5-163 0,2-5-119 0,-9 1-52 15,8 0-4-15,0-4 33 0,0 3 71 0</inkml:trace>
  <inkml:trace contextRef="#ctx0" brushRef="#br0" timeOffset="305251.1374">13951 17002 274 0,'12'-12'390'0,"2"2"35"0,-8-1 27 16,1-4-92-16,-1 4-131 0,1-3-69 0,0 0-35 15,-7 2-24-15,6 1-15 0,-6-4-6 16,0 4 0-16,-6 3-1 0,6-2-1 0,-7 3-6 16,7 0-10-16,-13-1-12 0,6 4-15 0,1 4-13 15,-8 0-11-15,2 4-4 0,-8 4-1 16,7-1 2-16,-7 7 5 0,2 4 7 0,-2 1 8 15,0 4 7-15,7 1 5 0,-7 2 3 0,8 3 0 16,-2 1 0-16,1-1-3 0,1 1-2 0,5-1-3 16,0 0-4-16,7 0-3 0,0-3-3 15,0 3-4-15,7-7-1 0,0 1-1 0,-1-2-2 0,7-6 0 16,0 4-1-16,0-5-2 0,0-2-2 16,0-6-3-16,6 2-2 0,-5-5-3 0,6 0-3 15,-2-3-4-15,2 0-8 0,-1-6-8 0,1 2-9 16,0-6-5-1,-1-2-6-15,1 1-1 0,0 0 0 0,-8 0 6 0,1-4 7 0,1 4 6 0,-2 1 5 16,-6-6 5-16,-6 6 4 16,8-1 3-16,-8 0 0 0,-8 4 1 0,8-5-2 15,-6 5 3-15,0 0-2 0,0-1 2 16,-8 4-1-16,8 0 2 0,-7 1 0 0,7 0 1 0,-2-1 0 16,2 4 1-16,0-4 1 0,6 4-2 0,-6 0 0 15,6 0-2-15,0 0 0 0,0 0 0 0,0 0 2 16,6 0 1-16,-6 4 2 0,6 0 2 0,0-4 1 15,2 3-1-15,4 0-3 0,-5-3 0 16,6 4-1-16,0 0-1 16,-7-4 0-16,8 0 2 0,-9 4 0 0,9 0 0 0,-7-4 0 0,6 0 1 15,-7 4 1-15,0-4-1 0,2 0 0 16,-2 0 3-16,-6 0 1 0,6 0 1 0,-6 3 4 16,6-3 5-16,-6 0 6 0,0 0 6 0,7 0 8 15,-7 0 9-15,0 0 4 0,0 0 6 0,0 0 0 16,0 0-3-16,0 0-7 0,0 0-10 0,0-3-10 15,0 3-8-15,0 0-8 0,0-4-5 0,0 4-5 16,0 0-3-16,0-4 1 0,0 4-5 16,0 0-1-16,0 0-3 0,0 0 0 0,0 0-1 15,0 4 1-15,7-4 1 0,-7 4 3 16,6-1 1-16,1 4 4 0,-1 1 5 0,-6 3 1 16,7 3 3-16,6 4 4 0,-7 1 2 0,0 3 3 15,2 4 1-15,-2 4-15 0,-6 2-28 0,6 4-30 16,1 5-36-16,-7 2-100 0,-7 5-254 0,1 0-130 15,0 0-48-15,6-5-17 0,-8-2 14 16,2-5 83-16</inkml:trace>
  <inkml:trace contextRef="#ctx0" brushRef="#br0" timeOffset="308216.0011">11795 17325 243 0,'0'3'325'0,"6"0"19"16,1-3-21-16,-7 4-90 0,6-4-93 0,-6 4-57 15,7-4-30-15,0 0-12 0,-2 3-6 16,-5-3-4-16,7 0-2 0,1 3-2 0,-2-3-1 15,-6 0-1-15,6 6-1 0,-6-6 2 0,6 0 0 16,-6 3 4-16,7-3 2 0,-7 0 4 16,0 3 4-16,0-3 7 0,7 0 8 0,-7 0 9 0,0 0 11 15,0 0 8-15,0 0 6 0,0 0 3 16,0 0 3-16,0 0 0 0,0 0-1 0,6 0-3 16,-6 0-2-16,0 0-6 0,0 0-5 0,-6 0-7 15,6 0-8-15,0 0-9 0,0 0-8 16,0 0-5-16,-7 0-8 0,7-3-9 15,-7 3-4-15,1-3-3 0,0 3-1 0,0-6 0 0,-2 3 1 16,1 0 3-16,2-1 4 0,-9-3 0 0,8 4 3 16,-7-9 1-16,7 5-3 0,-8-4-2 15,8-4-5-15,-7 1-1 0,0-1-6 0,0-3-6 16,-1 0-1-16,2-4-3 0,6-1-4 0,-8-2-1 16,1-1-3-16,7-3 1 0,-1 0-1 15,0-1-3-15,1-3 2 0,0-3-2 16,6 3-3-16,0-1 1 0,0 2-1 0,0-1-1 0,0 0-2 15,6-1 1-15,-6 5 1 0,13 1-1 0,-6-6 2 16,-1 5 1-16,7 3 3 0,1 0 1 0,-8 5 1 16,6-1 2-16,2 3 0 0,-1 1 3 0,7 3-2 15,-8 0-1-15,8 4 3 0,-7 0 0 16,7 1 0-16,0 2 0 0,-8 5 0 16,8-1 0-16,-1 0 0 0,1 4-3 0,0 4 0 15,-9 0 1-15,10-1 0 0,-8 5 1 0,-1 2-1 0,2 1 1 16,-1 5 1-16,-7-2-1 0,1 5 2 0,-7-5 1 15,0 7 2-15,0-2 0 0,-7 3 0 16,-6-4 1-16,1 1 2 0,-2 0 5 0,-5-5 3 16,6 1 6-16,-6-1 3 0,5-2 2 0,-6-6-3 15,8 2-4-15,-1-1-11 0,-1 0-17 16,2 0-18-16,6-3-20 0,-2 0-26 0,1 4-35 16,2-5-51-1,5 4-97-15,0 0-172 0,0-2-99 0,0-5-37 0,5-5 3 0,10-2 40 0,-9 0 98 16</inkml:trace>
  <inkml:trace contextRef="#ctx0" brushRef="#br0" timeOffset="308546.8241">12655 16533 375 0,'0'-14'446'0,"0"-2"42"16,-6-1 30-16,-2 1-111 0,-4 5-159 0,5 1-85 16,0-1-58-16,1 3-42 0,-7 5-29 0,0 3-16 15,0 3-9-15,-7 5 0 0,-5 3 10 16,5 7 16-16,-6 1 17 0,0 6 17 0,-1 4 10 16,8 4 5-16,-7 3-3 0,6 6-14 15,8-3-13-15,-8 9-15 0,7 4-11 0,7-1-8 16,6 3-8-16,0-2-3 0,6 3-3 0,1-4-1 15,5 0-2-15,14 1-6 0,-6-5-4 0,13-3-7 16,-1-3-13-16,7-1-17 0,1-3-30 0,5-8-51 16,0-4-98-16,1-3-173 0,7-7-109 0,-2-4-44 15,1-7-2-15,7-4 35 0,-6-4 94 16</inkml:trace>
  <inkml:trace contextRef="#ctx0" brushRef="#br0" timeOffset="308950.5743">14498 16287 318 0,'6'18'401'0,"1"-2"48"0,-1-2 43 0,0 5-100 0,2 3-99 16,-2-1-54-16,0 4-36 0,6 6-29 0,2 2-31 15,-7 0-29-15,6 2-26 0,-6 6-16 0,5-1-13 16,-5 1-17-16,6 3-12 0,-7-1-7 16,1 2-6-16,-1 2-4 0,1 1-7 0,-7 0-8 15,-7 3-15-15,1 4-35 0,-13 3-91 0,-1 4-180 16,-13 5-160-16,-5 2-83 0,-15-3-31 0,1 4 10 16,-13 0 75-16</inkml:trace>
  <inkml:trace contextRef="#ctx0" brushRef="#br0" timeOffset="316001.0446">18802 8499 113 0,'0'11'197'0,"-6"-4"8"0,6 1-65 0,0 3-51 0,-6 0-25 0,-1 3-16 15,7 1-10-15,-13 6-7 0,7 2-6 0,-7 6-6 16,-7 8-5-16,7 2-2 0,-13 10-3 15,0 6-3-15,0 3-1 0,-7 9 3 0,7 5 9 16,-6 2 9-16,5 3 9 0,1 4 9 0,1 0 6 31,-1 2 5-31,6 2-3 0,1-5-3 0,-1 1-3 0,0-4-1 0,1 0 1 0,6 0-2 16,0-4-1-16,-1-4-2 0,2 5-2 0,-2-1-1 16,2-3-5-16,-8-1-2 0,7-3-2 15,1 0-2-15,-2 0-2 0,1-4 0 0,0-3-2 16,0-1 1-16,0 1-1 0,6-8-1 0,-5 0-3 15,5-3-2-15,0-7-2 0,1-5-5 16,-1-3-3-16,7-7 0 0,-6-4 0 0,6-4 0 16,-6-3 0-16,6-1 1 0,0-3 2 15,-7-3 0-15,7-1 2 0,0 0-1 0,-7 0 1 16,7 4-2-16,-6-3-1 0,0 3-1 0,-2 0-2 16,2 4-1-16,0-1-2 0,-7 1-1 15,0 4 1-15,6 2-1 0,-5 1-1 0,-2 0 2 16,-5 4 0-16,5-1 0 0,8 1 1 15,-6 0 2-15,-2-1 2 0,1 1 1 0,6-4 4 16,-6 4 0-16,7-4 0 0,0-1 0 16,-1 1-2-16,-6 1 0 0,13 3-2 15,-13-5 0-15,6 5-1 0,1 3-1 0,-1 1 0 0,1 6-1 16,-7 1-1-16,6-1-1 0,-5 9-1 16,4-5 1-16,2 4-1 15,-7-1-1-15,7-2 1 0,-1-5-1 0,1 1 1 0,6-4 0 16,-7 1-2-16,1-9 2 0,6 1 1 0,0-8 0 15,-8-4 4-15,8 1 11 0,0-4 12 0,0-4 5 16,0 1 3-16,-6 0 0 0,6-5-6 0,0 0-16 31,0 1-16-31,0 3-14 0,0 1-12 0,-6 2-8 0,6 2-6 0,-13 2-2 0,6 4 0 16,1 1 3-16,0-1 6 0,-7 1 6 16,6 3 4-16,0-4 2 0,1 0-1 0,0-4-7 15,-1 5-15-15,7-1-20 0,0-4-36 16,0 6-74 15,7-6-120-31,-1-3-54 0,7-4-21 0,7-7 4 0,-1-7 29 0</inkml:trace>
  <inkml:trace contextRef="#ctx0" brushRef="#br0" timeOffset="316786.5967">18777 8609 214 0,'6'-8'269'0,"-6"-3"11"16,0 0-27-16,7-3-112 0,-7 3-63 0,0-1-31 15,0 6-13-15,6-5-7 0,-6 3-1 0,0 1 2 16,0 0 5-16,0-1 8 0,-6 5 7 16,6-1 8-16,0 0 3 0,0 1 0 0,-7-1-7 15,7 4-9-15,0 0-11 0,-6 0-12 0,-1 4-11 16,1-1-5-16,-7 5-3 0,-7 3-1 16,7 3 1-16,-13 5-1 0,6 3 3 0,-12-1 1 15,6 5 0-15,-13 4 1 0,6 2 0 16,-13 1 0-16,7 0 1 0,1 5-1 0,-9-6 0 15,9 1-2-15,-7 0-2 0,12 1-6 0,-7-9-9 16,15 1-9-16,-1-2-16 0,0-1-21 16,6-1-32-16,7-4-86 0,7-4-90 0,-1-2-41 15,14-5-12-15,-1-10 7 0</inkml:trace>
  <inkml:trace contextRef="#ctx0" brushRef="#br0" timeOffset="317057.439">18660 8573 40 0,'12'-15'296'0,"2"-7"34"0,-1 0 23 15,-1 0-28-15,-5 0-121 0,0 3-65 0,-1 5-40 16,0-1-33-16,2 3-26 0,-8 6-18 0,6 2-15 16,0 0-9-16,1 8-6 0,-1 3 1 0,7 1 0 15,0 6 5-15,1 4 2 0,-2 9 2 0,8-2 2 16,-1 4 3-16,7 8 2 0,-6-1 0 15,6 9 1-15,0-1 0 0,0 3 0 16,-6 1-4-16,6-1-8 0,-7 4-11 0,1-3-13 16,-8 3-19-16,2-4-22 0,-1 6-30 0,0-6-101 15,-7 1-84-15,1-8-36 0,-1 1-9 0,-6-13 7 16</inkml:trace>
  <inkml:trace contextRef="#ctx0" brushRef="#br0" timeOffset="317607.1258">18783 8917 159 0,'-6'14'236'0,"-1"5"13"0,1-1-42 15,-1 7-85-15,1 1-44 0,-8 7-16 0,2 4-13 16,-2 3-2-16,2 8-3 0,-8 7 3 16,1 3-1-16,-1 8-3 0,0 4 2 0,-5 3-2 15,-1 4 1-15,-1 7 0 0,1 1 7 0,-6 2 4 16,-1 9 2-16,1-1 6 0,-1 8 3 0,1-1 5 16,-7 5 1-16,5 3 7 0,2-1 6 15,-1 5 0-15,8-1 1 0,-1 1 2 16,6-4-1-16,0-1-9 0,1-2-6 0,-1-5-2 15,8-3-3-15,-2-3-8 0,1-1-5 0,7-7-7 16,-7 0-7-16,0-4-6 0,-1-3-8 16,8-8-6-16,-7 4-4 0,0-8-3 15,0 1 0-15,7-4-2 0,-8-4 0 0,2-3-2 0,5-4 1 16,-6-4 0-16,6 0-5 0,-5-7-5 16,5 0-7-16,-6-7-13 0,7 0-21 0,-1-7-30 15,0-2-39-15,1 1-53 0,-7-3-80 0,6 0-153 16,1-5-67-16,-1-2-17 0,-5-8 15 15,4-11 42-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0-06-21T06:20:57.42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64 12272 162 0,'-6'0'265'0,"-1"0"17"0,7 0-26 0,-6 0-73 15,6-3-65-15,-7-1-38 0,7 1-19 0,-7-5-12 16,7 0-6-16,-6 5-4 0,6-4-6 15,0-1-1-15,-6 5-4 0,6-5-2 16,0 2-1-16,-7 2-2 0,7 0-2 0,0 0-2 16,0 0-1-16,0 4-4 15,0-4-6-15,0 4-5 0,0-3-5 0,0 3-2 0,0 0-2 16,7-3 0-16,-1 3 0 16,0 0 3-16,8-4 1 0,-1 4 0 0,7 0 2 0,-8-4 0 15,8 4 0-15,5 0-1 0,0-4 0 0,3 4 1 16,-2 0 0-16,6 0 0 0,1 0 0 0,-1 0 0 15,7 4 2-15,-5-4 0 0,5 4 2 16,6-4 0-16,-6 4 1 0,7-1 1 0,0-3-1 16,5 3-2-1,2-3 1-15,-1 4-2 0,-1-4-1 0,8 0 2 0,-7 4-2 0,7-4 0 16,-7 0 0-16,6 0-1 0,1 0 4 16,-7 0 0-16,7 0 2 15,-6 0 0-15,4 0-1 0,-4-4-1 0,5 4-2 0,-5 0-1 0,5 0 0 16,-6 0-1-16,0 0 0 0,1 0 0 15,-2 0 0-15,2 0 0 0,-1 0 0 0,6 4-1 16,-6-4 1-16,0 4 1 0,7-4 0 0,-6 4-1 16,5-4-3-16,0 0-2 0,1 4-1 31,-7-4-3-31,7 0-2 0,0 3-1 0,-7-3 3 0,7 0 1 0,-8 0 0 0,2 3 2 0,-1-3 0 16,-7 0 3-16,6 0-1 0,2 0 3 15,-7 0 0-15,-1 0 1 0,1 0 1 0,-1 0 0 16,1 0 0-16,0 4 0 15,0-4-1-15,-8 4-1 0,9-1 1 0,-9-3-1 0,7 4 1 16,2 0 0-16,-9-1 0 0,8 1 0 16,0-1-1-16,6 1 1 15,-7-4 0-15,1 4-1 0,6-4 2 0,-6 0 0 0,6 0 0 0,0 0 0 16,0 0 1-16,0 0 1 0,6-4-3 0,1 4 0 16,0-4 0-16,-1 1 0 0,1-1-2 15,0-3-1-15,-1 3 1 0,7-3-1 0,-6 0 3 16,0 4 1-16,0-9 1 0,-1 4 2 15,7 2 0-15,-6-2 1 0,0 0-4 0,-2-2-1 16,2 2 0-16,0 1-1 0,0 0-1 0,-7-4 1 16,7 3-1-16,-1 1 2 0,-6 3 0 15,6-3-1-15,-5 4 1 0,6-5 2 0,-7 5 0 16,-1-1 0-16,8 0 0 0,0 1 3 16,-7-1-3-16,7 4 1 0,0-4 0 0,-2 0 1 15,2 4-1-15,6-3 0 0,-6 3 0 0,0 0-1 16,6-4 4-16,-1 4-1 0,-5 0 0 0,7 0 1 15,-8 0 0-15,8 0 0 0,-1 4-4 16,0-4-1-16,0 0-1 0,0 3 0 0,0-3-2 16,0 0 1-16,0 4 1 0,0-4 0 15,1 0 0-15,-1 4 3 0,-6-4 1 0,6 0 0 16,-6-4 1-16,6 4-1 0,-7 0-2 0,1 0 0 16,-1-4-1-16,8 4 0 0,-15-3-1 15,8-1-2-15,-7 1-6 0,7 3-12 0,-8-4-24 16,-4 4-49-16,-2-4-136 0,1-2-68 15,-7-3-33-15,-7-5-9 0,7-1 15 16</inkml:trace>
  <inkml:trace contextRef="#ctx0" brushRef="#br0" timeOffset="2894.6061">1316 5319 191 0,'0'-8'288'0,"-7"2"13"0,1-6 8 16,-1 1-136-16,1 0-77 0,6 0-43 16,-6 1-21-16,-2 2-12 0,2 0-6 15,0 2-6-15,0-2-2 0,-2 1-1 0,2 3-2 0,-7-3 0 16,7 4-1-16,-1-1-1 0,-6 0 1 16,1 4 2-16,4-4 1 0,-4 0 2 15,-1 1 0-15,-1 3 0 0,2 0 0 0,-2 0-1 16,2 0-2-16,-8 3-2 0,7 1-1 0,-13 4-1 15,6-1-1-15,1 0 0 0,-7 4 1 0,6 0 0 16,-6 4 0-16,0-1 1 0,7 5 1 16,-8-1 1-16,-5 4-2 0,6 0 2 0,0 7-1 15,-7 1-1-15,7 2 1 0,1 2 0 16,-9-1 0-16,9 3-1 0,-1 4 2 0,-1-3 1 16,1 3-1-16,0 1 1 0,0-1-2 15,7 4 0-15,-7-3-1 16,0 2-1-16,6 5 2 0,1-4 1 0,-1 3 1 0,1 1 2 0,-1 0-1 15,0-1 1-15,8 5-3 0,-2-1-2 16,1 0 1-16,1 1 1 0,4-5-1 0,1 4 1 16,2-3 1-16,5 3 0 0,0-4 0 0,0 2 0 15,5-2 1-15,-5 1 1 0,7 0 1 16,7 3 0-16,-8 0 0 0,7 0 1 0,1 0-2 16,-2 5 1-16,8-5-2 0,-7 4 0 15,7 0-1-15,-1 0-1 0,-6-1-1 0,7 1-1 16,5 0 1-16,-5 4 3 0,0-4 1 0,6 3 2 15,-7-2 0-15,7 2 1 0,0 1-1 16,1-4-3-16,-1 3-2 0,6 1-2 0,-5-4-1 16,5 0 0-16,1-1 0 0,-1 1 0 15,1-3 0-15,-1 3 1 0,1-4 2 0,5 4 0 16,-5-4-1-16,6 5 2 0,-7-1-1 0,8-4-2 16,-7 4-1-16,5-4 0 0,1 1 0 15,1-1 0-15,-1-4 1 0,0 1 0 0,7-4 1 16,-7-1 0-16,6 2-1 0,1-5 0 15,-1 4 0-15,7-4 1 0,-6 0 2 0,6-3 0 0,0 4 1 16,1-1-1-16,-2-3 0 0,1-1-2 16,7 4-2-16,0-3-1 0,-8-1 2 0,8 1 2 15,0 0-1-15,-1-1 2 0,7-2 0 0,-6 2 1 16,6 1-4-16,0-4-1 0,-6 0 0 16,6 0-1-16,1 0 0 0,-1 0 1 0,0-3 0 15,-7-2-1-15,8 5 2 0,-1-7 1 0,-7 3 0 16,1-3-1-16,6 0 0 0,0-1 1 31,-6-3-2-31,6 4-1 0,0-5 0 0,0 2-1 0,7-4 1 0,-7 2 0 0,0-3 1 16,7 4 1-16,-7-3 3 0,7-1 1 0,-1 0 1 15,1-2-1-15,0 1-1 0,-1-2-2 0,0 0-1 16,2-1-1-16,4 0-1 0,-5 1 1 16,0 1 0-16,6-6 0 0,-6 0 1 0,6 2 0 15,0-4 1-15,6-1 0 0,-5 0 0 0,6 1-2 16,-8-5-1-16,8 1 0 0,0-4-1 15,-7 4 3-15,7-4 2 0,0 0-1 16,-2-4 2-16,2 4-1 0,-6-4 1 0,6 1-4 16,-1-1 0-16,1 0-1 0,0-3-1 15,0 3 2-15,-8-3 2 0,14 0 0 0,-6-5-1 16,0 5 1-16,5-3 0 0,2-2-3 16,-7-2-1-16,6 3 0 0,0-4 1 0,0 0 1 0,-6-3 2 15,6 4 1-15,1-5 0 0,-1 1 1 16,0-4-1-16,0 0-4 0,0-1-2 0,-7 2 1 15,8-5 1-15,-1 0 1 0,-6 1 1 0,0-4 2 16,6 3 0-16,-7-4-2 0,1 2-1 16,0-2-1-16,0 1-3 0,-2-4 1 15,2 4-1-15,-6-4 3 16,6-4 3-16,-7 4 0 0,0-3 0 0,0-2 0 0,0-1-1 0,0 2-2 16,1-3-2-16,-2 3-1 0,-4-4 1 15,3 1-1-15,-4 4 3 0,-5-5 2 0,4 1 1 16,0 0 0-16,-6-1 3 0,0 1-2 0,1 0 1 15,-1 0 0-15,-6-1 1 0,-1 1 2 16,0-5 0-16,1 2 0 0,-7 2 0 0,1-2 0 16,-2-2-1-16,2 2-1 0,-7-5 0 15,-1 7 1-15,0-2 1 0,-5-1 2 0,-1 0 1 0,-1 3-2 16,2 1 0-16,-7 0-1 0,6-1-3 16,-7 1-3-16,1 0-1 0,-7 4 0 0,6-5-3 15,-6 4 1-15,-7-3 1 0,8 0-1 16,-8-1 0-16,1 1 0 0,-7 0 0 0,7-4 0 15,-7 0-2-15,6 0 2 16,-12-4 4-16,5 1 3 0,2-1 5 0,-1 1 3 0,-7-4 4 16,7 3 2-16,-6-1-1 0,5-2-2 0,-4 4 0 15,-2-1-1-15,0-3-2 0,7 4-2 16,-13-1-3-16,7 4-1 16,-1-3-2-16,1 2-2 0,-7-2 0 0,6 3 1 15,-6 1 3 1,6 1 2-16,-6-1 4 0,-6 3 2 0,6-1 3 0,-6 4-2 0,-1-3 1 0,1 7-4 15,-1-4-2-15,-6 5-4 0,1-1-1 0,-8 3-3 16,5 0-1-16,-3 2-2 0,5-2-2 0,-6 1-1 16,-7 0-4-16,6 3-1 0,1-4-4 15,-8 5 2-15,1-1-2 0,0 1 2 0,0-1 2 16,1-4 1-16,-9 5 3 0,9-5-1 0,-8 5 2 16,0-1 0-16,0 0 1 0,-5 1 1 0,5-1-2 31,-6-3 0-31,-7 8 0 0,7-4-1 0,-13 2 1 0,7-3-2 0,-8 8-1 0,2-4 0 15,-8-1 0-15,1 6-1 0,-7-2-1 0,-1 5 4 16,1-5 0-16,0 5 2 0,-7-1-1 16,1 0 1-16,-1 1 2 0,-6 3-4 0,-1-3 0 15,2 2-1-15,-3-2 2 0,-4 2 2 16,0-2 1-16,-1 3 0 0,1 0-1 0,-1 0 1 16,1-1 0-16,-1 2-1 0,-6-1-1 15,-1 4 0-15,7-4 2 0,-6 3 3 0,0 0 4 16,0-2 1-16,7 3 2 0,-7-2-1 15,6 3-1-15,-7-2-2 0,1 2-4 0,6-2 0 16,0 0-1-16,-6 1 3 0,7-1 3 16,-1 2 1-16,0-2 0 0,8 1-1 0,-8 0 1 0,0-4-3 15,7 3-1-15,-7 1-1 0,1 0 0 16,6-1 0-16,-7 2 4 0,6-3 1 0,-5 2-1 16,6 0 0-16,0-1-1 0,-7 1-1 15,7 3-5-15,-7-3 0 0,1 4 0 0,5-1-2 16,-6 0 2-16,8 1 2 0,-2-1-1 15,-5-3 1-15,6 7 1 0,0-4-1 0,-1 1-2 16,1-1-2-16,0 0-2 0,-1 0 0 0,-4 4-2 16,4-4 1-16,1 4 1 0,-7 0 0 15,7 0-3-15,0 0 0 0,0 0-2 0,0 4-4 16,-1-4-2-16,-6 4 0 0,8 0-1 16,-2 0 3-16,2-1 3 0,-2 1 1 0,1 3-1 0,0-3-1 15,0 3-1-15,-1 0-1 0,2 0-3 16,-8 1-3-16,6 0 0 0,-6 2 1 15,2 2-2-15,4 2 4 0,-6-3 2 0,1 4-1 16,5 0 0-16,-5-1-1 0,0 4 1 16,5-3-3-16,-6 3-2 0,1 1 1 0,6 2-1 0,-7-2 2 15,7-5 4-15,-1 4 2 0,8-2 0 16,-8 2 3-16,8-4 1 0,0 1 1 16,-1-4-1-16,7 4 0 0,-7-4 1 0,1 0 1 15,6 0 2-15,-7-4-1 0,13 4 2 0,-6-3 3 16,0-1 1-16,6 0 0 0,0 4 0 15,8-4-2-15,-8 4-9 0,7 4-15 0,-1 0-24 16,-5 7-50-16,6-4-124 0,-6 4-61 0,-1 3-27 16,0 1-6-16,-6 4 13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0-06-21T06:21:19.0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567 3491 148 0,'0'4'197'0,"-7"-1"-22"0,1 1-49 0,0-4-43 16,-1 4-29-16,0-4-11 0,7 3 5 16,-6-3 8-16,6 0 11 0,-7 4 9 0,7-4 7 15,0 0 0-15,0 0-11 0,0 0-8 0,0 0-14 16,0 0-12-16,0 0-15 0,0 0-11 0,0 4-12 15,0-4-10-15,0 0-10 0,0 0-6 16,0 0-3-16,-6 3 0 0,6 1 3 0,0 0 5 16,-6-1 9-16,6 5 5 0,-7-1 3 0,0 0 1 15,1 5 0-15,0-2 1 0,6 2 0 0,-8 2 1 16,2-3 0-16,0 4 1 0,6 3 0 16,0-3 0-16,-7 3 0 0,7 4 1 0,0-1-1 15,0 5 0-15,0 0 0 0,7 3-1 0,-7 1 1 16,6-1 0-16,-6 1 1 15,14 2 1-15,-8 1 2 0,0-4 1 0,1 1 1 0,6-1 1 16,-7 1 0-16,1-5 0 0,6 4-1 16,-6-7-1-16,-1 4 0 0,0 0-1 0,1-4-1 15,0 0 0-15,-7-4 1 0,0 3 0 16,0-1 1-16,-7-2 1 0,0-4-1 0,1 5 1 16,-7-5 0-16,0 5 0 0,-6-5-1 0,-1 4-7 15,0 1-14-15,-6 0-28 0,7-5-84 16,-7 4-87-16,0-3-44 0,6-7-17 0,1-5-2 15</inkml:trace>
  <inkml:trace contextRef="#ctx0" brushRef="#br0" timeOffset="251.6294">11085 4047 191 0,'0'-14'289'0,"-6"-1"20"0,-1-7 15 15,7 4-130-15,0-4-66 0,-7 4-30 16,7 3-17-16,0-3-14 0,7 4-12 0,-7 2-12 16,0 2-10-1,7-2-14-15,6 5-9 0,-7 0-4 0,14-1-5 0,0 1-1 0,5 3 0 16,1 1-1-16,0-1 1 0,7 4-1 16,6 4-3-16,-7-1-5 0,8 5-11 0,5-1-11 15,1 0-18-15,-1 8-24 0,8-4-33 0,-1 0-82 16,-1 4-76-16,2-8-32 0,-8-3-7 15,7-4 10-15</inkml:trace>
  <inkml:trace contextRef="#ctx0" brushRef="#br0" timeOffset="454.5093">12205 3729 124 0,'-13'-4'280'0,"-6"-4"13"0,6 2 8 0,-13 2-102 15,6 0-94-15,-6 1-50 0,0 3-26 0,0 3-14 16,0 5-6-16,6-2-3 0,-6 6-1 15,7-4-1-15,-1 6 1 16,8-2 0-16,4-2 1 0,2 5-1 0,0 3 0 0,6-3 0 0,6 3 0 16,0 4-1-16,8 0-3 0,6 0-6 15,-1 3-13-15,1 1-19 16,-2 0-39-16,9-4-113 0,-1-5-59 0,0 3-27 0,0-9-5 0,0-8 12 16</inkml:trace>
  <inkml:trace contextRef="#ctx0" brushRef="#br0" timeOffset="657.3945">12290 3817 126 0,'0'-3'271'0,"0"-1"13"15,0 0 8-15,0 4-116 0,0 0-79 16,6 0-44-16,-6 8-26 0,7-1-13 0,0 4-7 16,-1 3-3-1,1 1-1-15,5 7-1 0,-5 0 0 0,0 0 0 0,5 4 0 0,2-5 0 16,-1 6 0-16,6-7 1 0,-6 3-3 0,7-4-4 15,-1-1-10-15,7-4-20 0,-6 1-38 16,6-4-109-16,0-4-55 0,-7-7-25 0,7-7-6 16,1-4 9-16</inkml:trace>
  <inkml:trace contextRef="#ctx0" brushRef="#br0" timeOffset="813.3056">12714 3835 171 0,'-20'0'285'0,"0"-3"13"16,-5 3 5-16,-2 0-125 0,1 3-85 0,-6 5-44 15,5-1-23-15,-5 4-12 0,-1 3-5 0,1 2-5 16,6-2-2-16,-7 4-6 0,7 1-12 16,0-1-16-16,7 0-20 0,-1 0-46 0,6-3-99 15,2-5-48-15,6 2-18 0,6-8-2 16,0 0 14-16</inkml:trace>
  <inkml:trace contextRef="#ctx0" brushRef="#br0" timeOffset="986.2055">12740 3773 149 0,'19'4'249'0,"1"3"8"0,-1-3-19 0,-6 6-107 15,0 6-61-15,0 2-30 0,-6 3-19 16,-7 9-7-16,0 3-5 0,0 4 0 0,-14 3-3 16,1 0-6-16,-6 5-7 0,-7-2-16 0,0 5-64 15,-6-1-88-15,-8-3-47 0,-5 1-19 16,-1-5-8-16</inkml:trace>
  <inkml:trace contextRef="#ctx0" brushRef="#br0" timeOffset="1267.2205">11176 4638 197 0,'-19'0'297'16,"0"-4"22"-16,5-3 21 0,-6-1-130 0,14 4-61 15,-7-2-33-15,7-2-22 0,-1 0-19 16,7 1-17-16,0 0-17 0,13-4-14 0,0 4-11 16,13-4-9-16,13-4-6 0,7 4-2 0,13 1-1 15,12-6-2-15,0 6-2 0,21 2 1 16,-1-3-7-16,14 8-16 0,5 3-24 0,7 0-38 0,13 3-112 15,-6 5-90-15,7-2-38 0,-1 2-9 16,0-4 11-16</inkml:trace>
  <inkml:trace contextRef="#ctx0" brushRef="#br0" timeOffset="3875.3408">13000 4001 133 0,'0'-5'241'0,"0"2"16"0,0-1-25 15,0-3-81-15,0 3-56 0,0 0-25 16,-6-3-13-16,6 4-7 0,0-5-2 0,0 5-3 16,0-4 1-16,0 3-1 0,0-4-3 0,-7 4-5 15,7 1-4-15,0-4-2 0,0 3-5 16,0 0-2-16,0 1-1 0,0-1 0 0,0 0 0 15,0 4-2-15,0-3-1 0,7 0-4 16,-7 3-3-16,0-4-3 0,6 4-5 0,-6-4-3 16,12 0-2-16,2 4-1 0,-1-4-1 0,13-3-1 15,0 4-1-15,13-1 1 0,-7-4 0 16,15 4-1-16,-9-3 2 0,7 4-2 16,2-1 2-16,5 0-4 0,-7 1-5 0,1 3-10 15,-1 3-17-15,-6 1-22 0,1 3-32 0,-1-3-77 16,-7 7-86-16,1-3-39 0,-7-2-9 15,-6-2 7-15</inkml:trace>
  <inkml:trace contextRef="#ctx0" brushRef="#br0" timeOffset="4094.2009">13085 4143 116 0,'-14'4'272'15,"-5"-4"23"-15,12-4 16 0,-6 0-108 16,7 1-64-16,6-5-42 0,0 5-32 16,0-1-20-16,6-3-15 0,1 3-13 0,13 0-10 15,-2 0-3-15,9 4-4 0,5-3-6 0,8 3-12 16,-1 0-17-16,6 3-24 0,1 1-65 16,6 4-99-16,-6-1-50 0,6 0-16 0,-7-3 0 15,1 0 18-15</inkml:trace>
  <inkml:trace contextRef="#ctx0" brushRef="#br0" timeOffset="5537.4515">14316 3905 114 0,'6'-14'251'0,"-6"-5"15"15,0 0 9-15,0 1-121 0,0 0-62 16,-6 3-32-16,-2 1-17 0,2 3-14 16,-6 0-7-16,-2 0-5 0,-5-1-3 0,5 6-3 15,-4 2-1 1,-2-4 1-16,-7 4 1 0,9 4 1 0,-9 0 2 0,0 0-2 0,2 8 0 0,-1 0 0 15,-1 2-3-15,9 2-3 0,-2 6-2 16,0 0-1-16,7 1-1 0,7 6 1 16,0-3-2-16,6 4 2 0,6-1 0 0,6 5 3 15,2-5-2-15,5 1 0 0,7-4 2 16,7 0-1-16,-1-4 0 0,1-7-1 0,7 1-2 0,-2-5 1 16,7-7-3-16,-5-7 1 0,-7-1 2 15,6-7 3-15,-13-3 2 0,6-4 4 0,-13-8 4 16,7 1 1-16,-12 0-3 0,-1 0-4 15,-7-4-10-15,1 3-18 16,-7 5-24-16,0 3-56 0,-7 4-118 0,-12 3-61 0,-1 3-27 0,0 2-4 16,-12-2 12-16</inkml:trace>
  <inkml:trace contextRef="#ctx0" brushRef="#br0" timeOffset="6944.9061">11730 4682 153 0,'-14'-4'253'0,"8"-4"23"15,0 1-20-15,0 0-81 0,-2 0-51 0,8-1-26 16,-6 5-17-16,0-4-12 0,6 3-8 16,0-4-9-1,0 4-9-15,-7 4-9 0,7-3-7 0,7 0-9 0,-7 3-9 0,6-4-4 16,0 0-3-16,8 1-2 0,-2-2-2 0,2-2 0 15,5 3 0-15,7-3 1 0,0 4 0 16,1-5 0-16,5 1-1 0,7 3 1 0,7-7-1 16,-1 8-5-16,8-8 0 0,-1 3-3 0,6 2-1 15,8-2 0-15,-2 0 0 0,2 5 1 16,-1-4 1-16,0-1 4 0,0 5 3 0,0-1 1 16,0 4 2-16,1 0 0 0,-1 0 2 0,0 4-3 15,0-1 0-15,6 5 0 0,-6-1 0 0,7 0 0 16,0 5 0-16,-1-2-1 0,1 1 1 15,-7 0 2-15,7 0-1 0,-1-4 1 0,1 4 1 16,-7-4-1-16,0-3-2 0,0-1 0 16,-6 1-2-16,0-4-1 0,0 0 0 0,-8-4 0 15,1 1 0-15,1-1 3 0,-8-3-1 0,7 0 1 16,-7 0 2-16,-5-4 3 0,5 0-1 16,1 0 1-16,-7 0 1 0,0-4 1 0,-1 1-3 62,9-5-1-62,-8 1 3 0,7 0-2 16,-7-5 2-16,7-2-1 0,-1-1-1 0,0-2 0 0,1-6 2 15,-1 5 0-15,1-8 1 0,-1 4 1 0,-5-6 1 0,-1 1 2 0,0 2 0 0,-7-2 0 0,1 2 1 16,-7-1 0-16,0 5 1 0,-6 2 0 0,-1 1 0 0,1-1-2 0,-14 5-1 0,8-1-3 0,-8 1-3 0,-6 3-1 16,7 0 0-16,-7 0 0 0,-7 0-2 0,7 3 2 15,-6-2 1-15,-1-1 0 0,0 3-1 0,-5-2-3 16,-2 2 0-16,2-3 0 0,-2 4-2 15,1-4-1-15,1 0 0 0,-2 4 0 0,2-5-1 0,-2 1-1 16,-5 0 2-16,5 5-1 0,2-6 1 16,-2 1-2-16,2 4 2 0,-1-4-1 0,-7 3 1 15,6-3-1 1,2 0 0-16,-8 4 0 0,1 0-1 0,-1-1 0 0,-6 2 0 0,7 1 0 0,-7-2-1 16,-7 4 1-16,7-2 0 0,-6 2 0 15,-1 0 1-15,-6 3-1 0,0-4 0 0,0 4-2 16,0 1 2-16,-7-2 1 0,7 1 0 0,0 0 1 15,-7 0-1-15,7 0 1 0,-7 4-1 0,1-1-2 16,-7 2 0-16,7-2 0 0,-14 0 0 16,6 5-1-16,-5-1 0 0,-7 4 1 0,0-3 0 15,0 3-1-15,-7 3 2 0,0-3 3 0,1 4 1 16,-8-1 0-16,1 1 0 0,0 3 2 0,0 1-3 16,0-1-1-16,6 0 0 0,1 1-1 15,-1-1 0-15,7 0 1 0,0 1 0 0,6 3 2 16,0-4 1-16,1 1 0 0,6-2 1 0,-7-1-1 15,7 2-1 17,-7 0 0-32,8 1-1 0,-8-1 0 0,7-4-1 0,-7 8 1 0,0-6-1 0,7 1 0 15,-6 5 2-15,6-3-2 0,-1-1 3 0,8 0 0 0,-1 4 1 0,1-4-1 0,-1 1 0 16,7-1 0-16,0 0-3 0,0 1 1 16,0-1-1-16,6 0-1 0,1-3 2 0,-1 4-1 0,1-4 1 15,5-1-1-15,-5 4 1 47,6-3 0-47,0 0 0 0,-1-1-1 0,2 1 1 0,5 0-2 0,-6 2-1 0,5-2-1 0,3 0 0 0,-2 0-1 0,1 0 0 0,0-1 2 0,6-3 1 16,-7 4 1-16,0-1 2 0,7-3 0 0,-6 0 1 15,0 0-2-15,5-3 0 0,-5 3 0 0,6-4-1 16,-6 1 0-16,-1-1 0 0,0 0-1 16,1 0 1-16,-1 4 0 0,0-4 0 0,1 1 1 15,-1 0 0-15,0 3 0 0,2-4 1 0,-2 4-3 16,1 0 1-16,5 0-1 0,2 0 1 15,-8 0-1-15,7 4 0 0,-1-4 1 0,2 3 2 16,-2 4-1-16,2-3-1 0,-8 4-3 0,7 2-2 16,0 1-4-16,-6 0-4 0,5 4-2 0,1 0 2 15,1 4 2-15,-2 2 2 0,2 1 4 0,4 0 2 16,2 3 1-16,0-3 2 0,-1 8 0 16,7-4 0-16,0 3 3 0,0 0 0 0,7 5 0 15,-7-2 1-15,6 5 1 0,-6-1 1 0,6 1-2 16,2 4 0-16,-2 3 0 0,0-1 2 15,0 5 1-15,8 0 0 0,-8-5 1 0,7 5 1 16,7 0 1-16,0-1 1 0,-1-3 0 0,7 0 1 16,6 0 0-16,7 0-4 0,6 0-18 15,9 0-52-15,11 0-117 0,6 0-62 0,8-4-35 16,-2-3-14-16,8-12 8 0</inkml:trace>
  <inkml:trace contextRef="#ctx0" brushRef="#br0" timeOffset="34243.5601">2886 4539 3 0,'0'-4'226'16,"-7"0"14"-16,7 1 5 0,0-5-70 15,-7 5-75-15,7-5-39 0,0 5-19 0,-6-5-11 16,6 1-6-16,0 4-4 0,-7-5-6 0,7 5-3 16,0-5-4-16,-7 5-1 0,7-4 0 15,-6 3-2-15,6 0 0 0,0 0 1 0,-6 0 1 16,6 1 2-16,0-1 1 0,0 1 4 15,-7-1 2-15,7 0 2 0,0 4-1 0,-6-4-3 16,6 4-1-16,0-3-3 0,0 3-4 0,0-4-4 16,0 4-3-16,0 0-3 0,0 0-2 15,0 0-2-15,0 0 0 0,6 0-1 0,-6 0 0 16,7 0 2-16,-7 0 2 0,6 4 1 16,7-4 4-16,-6 0 0 0,6 0 0 0,0 0 1 15,6-4 0-15,1 4 0 0,0 0-1 0,-1-4 0 16,7 4 0-16,-6-3-1 0,6-1 0 15,7 4 1-15,-7-4 2 0,6 1 0 0,1-1 0 16,6 4 0-16,-7-3 1 0,7 3-3 16,1-4 0-16,5 4 0 0,0 0 0 0,1 0 0 15,-1-3-1-15,8 3 1 0,-1 0 1 16,-1 0-1-16,2 0 0 0,-1 0 0 0,7 0 2 0,0 0 0 16,-1 0 0-16,1 0 1 15,-1 0 0-15,1 0 1 0,6 0-3 16,1 0-1-16,-1 0 0 0,0 0 0 0,0 0-1 0,-7-4 0 15,7 4 0-15,0 0-1 0,-7 0 3 0,8 0 2 16,-1 0-1-16,-6 0 1 0,6-4 0 0,6 4 1 16,-5 0-3-16,12 0-1 0,-7-4 0 15,8 4-1-15,-1-4-2 0,6 4 3 0,-5 0 1 16,6 0 1-16,-8 0-1 0,2 4 0 16,-1-4 0-16,0 4-1 0,0 0-1 15,0 0 0 1,-6-1-1-16,-1 4-1 0,1-3 1 0,0 3 1 0,-1 0 1 15,-5 1 1-15,5-1 0 0,-6 1 2 0,0-1 1 0,7 0-3 16,-6-3 0-16,5 4-1 0,0-4 0 0,-6 2 0 16,8-2-1-16,-2 0 3 0,0-1 1 0,2 0-1 15,-8 2 2-15,6-2 0 0,0 1 1 16,2-4-5-16,-2 3 0 0,-6 1 0 0,0 0-3 16,0-1-6-16,1 2-6 0,-1 1-13 0,-6-2-29 15,-2 3-101-15,-4 1-65 0,5-5-30 16,-13 1-13-16,8 0 4 0</inkml:trace>
  <inkml:trace contextRef="#ctx0" brushRef="#br0" timeOffset="37418.2089">2247 5887 74 0,'0'-4'191'0,"0"4"-14"0,0 0-27 0,-6-4-35 0,6 4-40 15,0-3-31-15,0 0-14 0,0 3-4 16,0-4-3-16,0 0-3 0,0 4-1 0,0-4-3 0,-7 4-1 16,7-4-3-16,0 0-2 0,0 4-1 15,0-3-1-15,0 3 0 0,0-4-1 16,0 4-2-16,0-3-1 0,0 3 1 0,0-4 1 15,0 4 1-15,0 0 1 0,0-3 2 0,0 3 3 16,0 0 2-16,0-4 0 0,0 4 0 16,0 0-1-16,0 0-2 0,0 0-3 0,0-4-3 15,0 4-2-15,0 0-1 0,0 0-2 16,0 0-1-16,0 0 0 0,0 0-1 0,0 0-1 16,0 0 0-16,0 0 1 0,0 0-2 15,0 0 0-15,0 0 2 0,0 0-2 0,0 0 0 16,0 0 1-16,0 0-1 0,0 0 1 15,0 0-2-15,0 0 2 0,0 0 1 0,0 4 0 16,7-4 1-16,-7 0 0 0,0 0 0 0,6 4 1 16,-6-4-1-16,0 0-2 0,7 3 1 0,-7-3 0 15,0 4-1-15,6-4 1 0,-6 0 0 16,6 3 1-16,2-3 0 0,-2 0 1 0,0 4 0 16,0-4 2-16,8 0 0 0,-1 3 2 0,7-3-1 15,-2 0 1-15,9 0-1 0,-2 0-1 16,15-3 0-16,-8 3 0 0,8-4-2 0,5 4-1 15,-6-3 0-15,7 3 0 0,-1 0 1 16,1-4-1-16,-1 4 1 0,1 0 0 0,0 0-1 16,-7-3 0-16,6 3 0 0,2 0 2 0,-9 0 1 15,8 0 1-15,0 3-1 0,-8-3 1 16,9 0-1-16,-2 4 0 0,1-4-2 0,-1 3-1 16,0 1 0-16,1-1 0 0,-1-3 0 0,1 4 0 15,-7 0 0-15,7 0 0 0,-7 0 1 16,0 0 0-16,0-1-1 0,-1 0 0 0,-4 1 0 15,5 0 0-15,-7-4 1 0,7 0 1 16,-6 4 0-16,6-4 0 16,-6 0 0-16,-1-4 0 0,7 4-1 0,-6 0-1 0,6 0 0 0,-7-4 0 15,2 4-1-15,-2 0 0 0,1 0 1 16,5 0 0-16,-5-4 0 0,-1 4 1 0,1 0 0 16,-7 0 1-16,7 0-2 0,-7-3 1 15,6 3-1-15,-5-3 0 0,-9 3 1 0,9-4-1 16,-7 4 1-16,-2-4 1 0,9 0 0 0,-14 4 0 15,6-4 1-15,-5 0-1 0,-2 4 1 16,2-3-1-16,-1-1 0 0,0 4-2 0,-7 0 0 16,7-3 0-16,1 3 0 15,-8 0-1-15,0 0 0 0,7 0 0 0,-6 0-1 0,6 3 2 16,-7-3 0-16,8 0 0 0,-2 4 1 0,2-1 1 16,-8-3 0-16,7 4 0 0,0 0-1 15,0-4 0-15,0 4-1 0,7-4 0 0,-8 4 0 16,2 0 0-16,-2-4 0 0,2 3 0 15,-1 0 0-15,0 1-3 0,6-4-5 0,-5 4-5 16,5 4-12-16,-6-4-20 0,6 2-50 0,-5 2-84 16,5 3-41-16,-6-4-19 0,-7 4-2 15</inkml:trace>
  <inkml:trace contextRef="#ctx0" brushRef="#br0" timeOffset="61431.0756">6129 6099 199 0,'0'-3'236'0,"0"-1"16"15,0-3-62-15,0 4-67 0,0-5-38 0,0 1-15 16,0-1-14-16,0 0-8 0,-6 2-9 15,6-2-7-15,0-4-4 0,0 6-2 0,0-5-4 16,0 3-1-16,0-3 1 0,0 0 0 0,-8 0 0 16,8 4 1-16,0-3 0 0,0 2-3 15,0 0-3-15,0 1-1 0,0-1-3 0,0 5-3 16,0-4-2-16,0 0-1 0,0 4-3 16,0-1 0-16,0 0 2 0,0-4-3 0,0 4-1 15,0 1-2-15,8-4 0 0,-8 3-1 0,6-4-2 16,0 1-1-16,1 0 1 0,0 0 2 15,-1-1-1-15,0 1 1 0,1 0 1 0,-1-1 0 16,1 1 0-16,6 0 2 0,-7 3 0 16,8-3-1-16,5-1 2 0,-6-2-2 0,6 2 0 15,1 0-1-15,0 2 0 0,-7-2-1 16,-1 0 1-16,2 1 0 0,-2 4-1 0,-5-1 1 16,0 0-2-16,-1 4 0 0,1-3-2 0,-1 3-1 15,-6 0 0-15,7 3 0 0,0-3 2 16,-1 4-1-16,-6 0 2 0,6-1 1 0,1 0-1 15,-7 1 1-15,7 0 0 0,-1 0 1 0,0 4 0 16,1-5 1-16,-1 4 1 0,1-3-1 16,0 4 0-16,5-4-1 0,2 2 2 0,-3-2-1 15,4 0 0-15,4-1 1 0,1 1-1 16,-1 0 0-16,1-1 1 0,0-3-1 0,6 4 1 16,-1-4-1-16,1 0 1 0,0-4-2 0,1 4 0 15,-1-3 0-15,0-1-1 0,-1 0 0 16,-5 1 1-16,6-1-1 0,-6 0 0 0,5 1-1 15,-5 0 1-15,-6-1-1 0,5 0 1 16,-6 4 0-16,6 0 1 0,-5 0 0 0,-1 0 0 16,6 4 0-16,-6 0 0 0,7-1 0 0,-1 0 1 15,1 1 0-15,0 3-1 0,6-3 2 16,-7 3-1-16,7-3-2 0,0 3-1 0,0-3 0 16,-1 0-3-16,9 0-1 0,-9-4-1 15,1 0 2-15,1 0 2 0,5 0 1 0,-6-4 2 16,-6 0 1-16,7 0 0 0,-9 4-1 0,2-4 1 15,-1 1-1-15,1-1-1 0,-7 1 1 16,7 3 0-16,-7 0-1 0,0 0 0 0,7 0 0 16,-8 0 1-16,8 3 0 0,-1-3 0 15,1 4 0-15,0-1 0 0,-1 1 0 0,1 4 0 16,6-4 1-16,-1 3 0 0,-5-4 0 0,6 5-1 16,1-5 0-16,-9 4 1 0,9-3-1 15,-7-1 0-15,6 1-1 0,-7 0 1 0,-6 0 0 16,6-4-1-16,-5 4 1 0,6-4 0 15,-8 0 0-15,8 4-1 0,-7-4 0 0,7 0 0 16,-8 0 0-16,8 3 0 0,-1-3 0 0,1 0 0 16,6 0 0-16,0 0 0 0,7 0 2 15,-1 3 0-15,1-3 0 0,-1 0 1 0,7 0 1 16,-6 4-1-16,6-4-2 0,-6 4 1 0,6-4-1 16,-7 4 1-16,1-4 0 15,-1 0 0-15,1 4-1 0,-1-4 0 0,1 0 0 0,-7-4 0 16,7 4 0-16,-7 0 0 0,0 0 0 15,0 0 0-15,-1 0 0 0,2 0-1 0,-7 0 1 16,6 4 0-16,-7 0 0 0,7-1-1 0,-6 0 1 16,0 1 0-16,-1 3 1 15,7-4-1-15,-6 5 1 0,-1-4 1 0,0 3-1 0,-1 1 2 16,3-4 0-16,-1-1-2 0,-1 4 1 16,-5-3-1-16,6-4-1 0,-1 3 0 0,0-3 0 15,-6 4 0-15,7-4 1 0,-1 0-1 16,1 0 0-16,-7 0 0 0,6 0 0 0,1 0-2 15,-1 0 0-15,1 0-2 0,0 4-1 0,-2-4-1 16,3 0-1-16,5 0 0 0,-7 0-1 16,1 0 2-16,0 0 0 0,-2 0 2 15,2 0 0-15,0 0 2 0,-1 0 1 16,1-4 0-16,0 0 1 0,-1 4-1 0,1-3 1 0,-1-1 0 16,-6 0 0-16,6-2 0 0,-5 2 0 0,-2-4 0 15,8 4 0-15,-7-3 0 0,-6 4 0 16,6-2 1-16,-1-1-1 0,-4 2 0 0,-2 0 0 15,0 1 0-15,-6 0 0 0,7-1 0 0,-1 4-3 16,-6-4-6-16,7 4-9 0,-7 0-13 16,0-4-15-16,6 8-28 0,-6-4-60 0,0 0-85 15,0 0-38-15,0 0-13 0,0 0 1 16</inkml:trace>
  <inkml:trace contextRef="#ctx0" brushRef="#br0" timeOffset="63521.9187">5940 6000 101 0,'0'0'245'0,"0"0"13"0,0 0-28 16,0 0-66-16,0 0-69 0,0 0-43 15,0 0-21-15,0-3-11 0,0 3-7 0,0 0-1 0,0 0-1 16,7-4 1-16,-7 4-2 0,0-4 0 16,0 1-1-1,0 3-2-15,6-4-1 0,-6 4-2 0,0-4-3 0,0 4-3 0,0 0-1 16,6 0-2-16,-6 0-1 0,7 0 2 0,0 0 0 15,-1 0 1-15,0 0 1 0,8 0 0 16,-1 0 2-16,6 0-1 0,0 0 0 0,1 0 0 16,0 0-1-16,5-3 0 0,2 3 1 15,-1-4-1-15,0 0 0 0,0 1 0 0,0-1 1 16,1-3-2-16,-9 4 2 0,9-5 1 0,-7 4 0 16,-2-3-1-16,2 3 1 0,0 1 2 15,-7-2 0-15,0 2-2 0,0 3-1 0,-7-3 1 16,1 3-2-16,-1-4 1 0,1 4 0 15,0 0-1-15,-1 0 0 0,0 0-1 16,-6 4 2-16,8-4-1 0,-2 3 1 0,0-3 0 0,7 3 1 16,-6 2 0-16,6-2-1 0,-1-3 0 15,2 4 0-15,5-1 0 0,-6-3-1 16,0 4 1-16,7-4 1 0,-8 4 1 0,2-4-1 0,5 0 0 16,-5 4 0-16,4-4-1 0,2 0 0 15,-6 0 0-15,5 0 1 0,1 4 0 0,-1-4 0 16,1 0 0-16,-1 0 0 0,0 0 0 15,8 3 0-15,-7-3 0 0,-2 3-1 0,2-3-1 16,-1 4 1 0,8-4 0-16,-8 4-1 0,1-4 2 0,-1 3 0 0,-5-3-1 0,6 0 1 15,-8 4 0-15,1-4 0 0,0 0 0 16,6 0 0-16,-5 0 0 0,-1-4 0 0,0 4 0 0,0 0 0 16,0 0 0-16,0-3 1 0,0 3-1 15,0-4 0-15,6 4 0 16,-5-4 0-16,-2 4 0 0,8 0 0 0,-7-3 0 0,0 3 0 15,6 0-1-15,-5 0-2 0,-2 0 0 0,8-3-1 32,0 3 1-32,-7 0 1 0,0 0 0 0,6 0 2 0,-6-4 0 0,7 4 1 0,-6 0-1 15,4 0 0-15,-4-4 0 0,5 4 0 0,-5 0 0 16,4 0-1-16,2 0 1 0,0 0 0 16,-1 0 0-16,1 0 0 0,-1 0-1 0,1 4 0 15,0-4 0-15,6 4 1 0,-7-4-1 16,1 3 0-16,6-3 1 0,-7 3-1 0,7-3 0 15,-6 4 0-15,6-4 0 0,-7 0 1 0,7 4 0 16,-6-4-1-16,6 0 1 0,-7 0 0 16,8 0 0-16,-8 0 0 0,0 0 0 0,1 0 0 15,0 0 0-15,-1 0-1 0,1 0-1 0,-1 3-1 16,1-3 1-16,0 0-2 0,-1 0-1 16,0 4 1-16,1-4-2 0,-1 4 1 0,-5-4 1 15,5 3-1-15,1-3 1 0,0 0 0 16,-1 4 1-16,0-4-1 0,1 0 2 0,-7 4 0 15,7-4 0-15,-1 0 1 0,-6 0 2 0,6 0 0 16,-5 0 0-16,5 0-1 0,-6 0 0 16,0 0 0-16,7 0-1 0,-8 0 1 15,2 0 0-15,-1 0 0 0,-1 0 0 0,2 0 0 0,-2 0 0 16,2 0 0-16,-1 0 1 16,0 0-1-16,-6-4 1 15,5 4-1-15,2 0 1 0,-8-4-1 0,7 4 0 0,-6-3 0 0,6 3 2 16,-7 0-2-16,7-4 1 0,-6 0 0 15,-1 4-1-15,7-3 1 0,-6 3-1 0,6-4 0 0,-7 4 0 16,8 0-1-16,-2 0 1 0,-6 0-2 16,8 0 1-16,-1 0-2 0,0 0-1 15,0 0 0-15,-1 0 1 0,2 0-1 0,-1 0 2 16,0 0 1-16,0 0 0 0,0 0 0 16,0 0 0-16,0-4 1 0,0 4 0 0,0 0 0 15,0 0 1-15,0 0-1 0,6 0 0 0,-5 0 0 16,-1 0 0-16,0-3 0 0,-1 3 0 15,2 0 0-15,-1 0 0 0,0-3 1 0,6 3 0 16,-14-4-1-16,10 4 0 0,-2-4 1 0,0 4-1 16,6-4 0-16,-12 0 1 0,6 4-1 15,1-3 1-15,-2 3-1 0,1-4 1 0,0 4-1 16,0-3 1-16,1 3 0 0,-2 0 0 16,1-5 0-16,-6 5 1 0,6 0 0 0,0 0 0 15,0-3-2-15,0 3 0 0,-6 0-1 0,5 3-2 16,1-3-3-16,-6 0-4 0,0 0-9 0,5 5-26 15,-5-5-65-15,0 3-67 0,-1-3-35 16,-6-3-16-16,6 3 0 0</inkml:trace>
  <inkml:trace contextRef="#ctx0" brushRef="#br0" timeOffset="77275.265">1173 4514 102 0,'0'-8'328'0,"0"-3"26"16,0-1 16-16,0-2-38 0,-7 0-145 0,7 2-77 15,0-2-40-15,-6 3-23 0,6 3-15 16,-7-3-12-16,7 4-7 0,0 4-6 0,-7-1-3 16,7-3-2-16,0 3-1 0,0 4-2 0,-6-4-1 15,6 0 0-15,-6 4 0 0,-1-3 0 16,7 3 1-16,-7 0 0 0,1-4 0 0,0 4 1 16,-1 0 0-16,-6 0 0 0,6-3 0 15,1 3 0-15,-9 0 0 0,10 0 0 0,-1 0 0 16,-8 0 0-16,2-4 0 0,-1 4 1 15,6 0-1-15,-6 0 0 0,1 0 0 0,4 0 1 16,-4 0 0-16,-1 0 0 0,6-4 0 0,0 4 0 16,1 0 0-16,0-3-1 0,-1-1 1 15,0 4-1-15,7-4 0 0,-6 1 1 0,0 3 0 16,6-3 0-16,0 3 2 0,-7-4-1 0,7 4 1 16,0-4-3-16,0 4 0 0,0 0-3 15,0 0-1-15,0 0-1 0,0 0 1 0,0 4 1 16,0-4 2-16,0 4 0 15,0-1 1-15,0 0 0 0,0 5 2 0,0-5-1 16,0 8 2-16,0-4 0 0,0 5 3 0,7-1 0 16,-7 3 3-16,0 1 2 0,-7 0 1 0,7 3 1 15,0 4 0-15,0 0 1 0,0-3-4 0,0 2-2 16,0 1-1-16,0 0-3 0,0-3-1 16,0 2 0-16,0-2-2 0,0-1 0 0,0 0-1 15,0 1 0-15,0-1 1 0,0-4 1 16,0 1-1-16,-7-4 0 0,7 4-1 0,0-4 2 15,0 0 0-15,0-1 0 0,0 2-1 16,0-1-1 0,0-4 1-16,0 0 1 0,-6 1 1 0,6-1 1 0,0 0 2 0,0 1 1 0,0-4 0 15,0 3 0-15,0-4-2 0,0 1 1 0,0-1-1 16,0 2 1-16,0-1 1 0,0-4 1 16,0 3 2-16,6-3 1 0,-6 4-1 15,7-1-2-15,0-3 0 0,5 4-2 0,-5-4-9 16,6 4-16-16,0-4-23 0,0 3-36 15,6 1-82-15,-11 0-135 0,4-1-64 0,1 1-23 16,0-4 1-16,-6-4 25 16</inkml:trace>
  <inkml:trace contextRef="#ctx0" brushRef="#br0" timeOffset="77833.9603">1270 4689 65 0,'0'-7'317'0,"0"-5"37"0,0 2 33 0,0-1-29 15,-6 0-122-15,6-4-71 0,-6 1-42 16,6 3-31-16,-8-5-27 15,8 2-18-15,-6 3-11 0,0-4-10 0,-1 4-8 0,7 4-4 0,-6-3-7 16,-1 2-2-16,0 0-4 0,1 1-1 16,-6 4-3-16,4-2 0 0,-4 5 1 15,5-3-2-15,-6 6 2 0,0-3-2 0,0 5 2 16,0 2-1-16,0 0 1 0,0 0 0 0,0 1 2 16,-2 3-1-16,4 0 1 0,-3 3 0 0,8-3 1 15,0 4-1-15,-1-1 2 16,7-2 1-16,-6 2-1 15,6 1 0-15,6-3 1 0,-6 2 0 0,7-4-1 0,-1 2-2 0,0-5-2 16,8 0-3-16,-3 0-6 0,4-3-8 0,-2 0-6 16,0-4-6-16,0-4-4 0,7 0-1 15,-8 1 2-15,2-4 6 0,-1-1 6 0,-1-3 7 16,-4 3 8-16,-2-2 8 0,0 0 10 0,0-2 13 16,1 1 18-16,-7 3 11 0,7 2 9 15,-7-2 4-15,0 0-4 0,0 4-11 0,0 4-16 16,0-3-12-16,0 3-10 0,0 3-7 0,6 1-3 15,-6 8-2-15,0-2 1 0,0 6-1 16,7-1 3-16,-1 2-1 0,0 2-2 0,2-1-2 16,4 0-7-16,-6 1-12 0,8-5-17 15,-1 5-27-15,7-5-31 0,-8 0-39 0,2-2-54 16,-2-1-99-16,8-8-68 0,-7 1-20 0,0-4 7 16,0-4 31-16</inkml:trace>
  <inkml:trace contextRef="#ctx0" brushRef="#br0" timeOffset="78491.2817">1746 4250 320 0,'-7'-8'366'0,"1"0"35"0,-1-2 22 15,1 2-145-15,6 1-103 0,-6 3-56 16,6 1-38-16,0 3-32 0,0 0-23 0,0 3-15 16,6 5-6-16,-6 3-2 0,6 3 1 15,-6 1-1-15,7 3 1 0,-1 4 1 0,1 0-2 0,-7 4 2 16,6-1 2-16,-6 1-1 0,7 0 0 16,-7 3 1-16,6-7 0 0,0 4-1 0,-6-1-2 15,0-3-1-15,8-3 0 0,-8-1-2 16,0 1-1-16,6-8 2 0,-6 3-3 0,0-6 1 15,6-1 0-15,-6 1 2 0,0-2 1 16,0-6-3 0,0 4 1-16,0-4 1 0,7-4-1 15,-7 1-1-15,0 0-3 0,0-5 1 16,6 1-3-16,-6-1-2 0,7-3-1 0,-7 4-4 0,6-5 0 0,1 5-1 0,-7 0 0 0,6 0 1 16,0-1 1-16,2 5 1 0,-2-1 2 15,7 0 0-15,-6 1 1 0,-1-1 2 0,7 4 1 16,-7 4 1-16,8-1 3 0,-2 1 0 0,-5 0 0 15,6 7 0-15,-7-4 3 0,1 7 1 16,-2-2-2-16,10 2 1 0,-15 1-1 0,6 3 0 16,-6-4 0 15,6 5 0-31,-6-1 0 0,0-3 2 0,-6 0-2 0,6-1 0 0,-6 2 0 0,-1-6 0 0,-1 1-2 0,3 0 0 16,-2 0-2-16,-5-3-10 0,5 2-22 0,-6-2-28 15,0-5-63-15,6 1-150 0,-6 0-77 0,7-4-33 16,0-8-2-16,-8 1 19 0</inkml:trace>
  <inkml:trace contextRef="#ctx0" brushRef="#br0" timeOffset="78993.6511">1959 4370 151 0,'0'-4'299'16,"8"1"16"-16,-1-1 10 0,-1 1-102 0,0 3-102 0,8-4-56 15,-2 0-28-15,2 1-15 0,-1 3-10 0,7-4-4 16,-8 4-3-16,8 0-2 0,-7 0-1 0,7 0-1 15,-8 0 2-15,2 0 1 0,-2 0 3 16,2 0 3-16,-1 0 4 0,-7 0 4 0,8-4 4 16,-8 4 4-16,0 0 0 0,0 0 1 0,1 0 0 15,-7 0-1-15,7 0-4 0,-7 0-3 16,0 0-4-16,6 0-5 0,-6 0-4 0,0 0-2 16,7 4-2-16,-7-4 1 15,0 4 0-15,0-1 1 0,6 1 2 0,-6 3 1 0,0 0-1 16,6 1-1-16,-6 3 3 0,0 0 4 0,8 3 2 15,-8 5 3-15,0-5 4 0,6 6 3 0,-6 0 1 16,6 3-1-16,-6-1-1 0,0 3-1 16,6 1-2-16,-6 0-3 0,8 3-4 15,-2-3-2-15,-6-1-4 0,6 1-1 0,-6 0-2 16,7-4 0-16,-7-4-2 0,0 0 0 0,0 1-3 16,0-5-15-16,0 4-34 0,-13 1-107 0,-1 2-131 15,-4 2-70-15,-9-5-34 0,-5-3-7 16,-7-1 24-16</inkml:trace>
  <inkml:trace contextRef="#ctx0" brushRef="#br0" timeOffset="79786.687">730 5202 21 0,'0'4'308'16,"0"-4"28"-16,0 0 21 0,0 0-32 15,-7-4-106-15,7 1-89 0,0 3-52 0,0-4-29 16,7 0-18-16,-7 0-13 0,0 0-8 0,0 1-4 16,6-1-3-16,-6 1 0 0,7-1-2 15,-1-4 0-15,-6 4-1 0,6 0 0 0,2 1 1 16,-2 0-1-16,7-1 0 0,-7 0 0 0,7 1 0 16,0 0 0-16,1-5 0 0,-2 4-1 15,8 1 0-15,-1 3-3 0,7-4 1 0,-6-3-2 16,6 7 2-16,1-5-2 0,-2 2 0 15,1 0 3-15,0 3-1 0,7-4 1 0,-7 0 1 16,6 4 1-16,1-3 0 0,-1 3-1 0,1 0 1 16,-1-4 1-1,1 4 0-15,-1-4 1 0,1 4 0 0,0-3 0 0,0-1 0 0,6 4 1 16,-8-4-1-16,3 1 3 0,5 3-1 0,-7-4 1 16,1 4 2-16,-1-4 0 0,2 0 0 15,-2 4 0 1,-7 0 0-16,8-3-2 0,-7 3-2 0,7 0 0 0,-7 0-2 0,6 0-6 15,1 3-12-15,-7 1-32 0,6 0-75 0,1 0-128 16,0-4-67-16,-1 3-32 16,1-6-5-16,0-1 21 0</inkml:trace>
  <inkml:trace contextRef="#ctx0" brushRef="#br0" timeOffset="80535.0339">2951 4421 21 0,'0'-11'281'0,"0"4"27"0,-7-4 27 16,7 4-30-16,-7-4-107 0,7 0-64 16,-6 4-29-16,6-1-19 0,-6-3-19 31,6 5-11-31,-7-2-4 0,7 0-4 0,-7 1-1 0,7 4-1 0,-6-5-1 0,6 4-2 0,-7-4-3 15,7 5-3-15,-6-1-7 0,6 1-9 0,-6-1-6 16,6 4-7-16,0-3-5 0,-7 6-3 16,0 1-2-16,1-1-1 0,-1 4 1 0,0 5 2 15,1 2 0-15,0 6 0 0,-7-3 0 0,6 5 1 16,1 0 2-16,-1 0 0 0,7 4 1 0,-6-3-1 16,6 2 1-16,0 1-3 0,0-5 0 15,0 1-3-15,0 0 1 0,6 0 0 16,1-4-1-16,-1 1 1 0,7-1-1 0,-6 0 1 15,-1 1 0-15,7-5 0 0,-6 4 1 0,6-3 1 16,-6 0-1-16,-1 3 1 0,7-3 1 0,-7 3-1 16,1 0 0-16,0 1-1 0,-1-5 0 15,7 5 1-15,-6-4-1 0,-1 3 0 16,0-3-1-16,1-1 2 0,0 1 0 0,-7-4 0 16,6 0 1-16,-6 3 0 0,0-2 0 0,7-6-1 15,-14 5 0-15,7 0 1 0,0 1-2 16,-6-2-4-16,-1 2-11 0,0-1-19 0,-5 0-24 15,5 3-37-15,-6-3-51 0,7 0-90 16,-8-4-95-16,8 1-37 0,-7-8-5 0,7 0 21 16,-1 0 43-16</inkml:trace>
  <inkml:trace contextRef="#ctx0" brushRef="#br0" timeOffset="80747.9098">2833 4784 1 0,'-6'-7'370'0,"-1"-7"43"0,1-2 33 16,-1-1 31-16,1-2-126 0,6 1-133 0,-6-1-67 16,6 8-40 15,0-3-32-31,0 3-29 0,0 4-18 0,6-1-15 0,0 4-9 0,1 0-6 0,6 4-7 0,0 0-9 0,-1 4-14 0,8 0-18 16,-6 4-18-16,5-5-21 0,-6 4-26 15,6 1-28-15,-5-1-34 0,5 0-73 0,1-4-92 16,-8-3-35-16,8 0-2 0,0-3 21 15,-1 0 37-15</inkml:trace>
  <inkml:trace contextRef="#ctx0" brushRef="#br0" timeOffset="80953.2223">3276 4575 304 0,'-6'4'381'15,"-1"-8"35"-15,1 4 26 0,-1-3-124 0,7 3-123 16,-7 0-64-16,1 0-43 0,6 3-34 15,-6 1-26-15,6 3-12 0,-6 5-7 16,6-1-3-16,0 3-3 0,0 1-2 0,0 3-5 0,0 0-6 16,0 1-12-16,6-1-14 0,-6 1-16 15,6-2-23-15,-6 2-33 0,6-4-50 0,1-4-84 16,-7-1-85-16,7-6-35 0,-7-4-2 16,6 0 22-16</inkml:trace>
  <inkml:trace contextRef="#ctx0" brushRef="#br0" timeOffset="81141.1142">3328 4598 315 0,'7'3'384'16,"-1"1"19"-16,1 0 12 0,0-1-130 0,-1 0-127 16,0 5-67-16,8 0-39 15,-2 2-20-15,1 1-11 0,1 3-12 0,-2 2-15 0,-5 2-23 16,6 0-24-16,-7 1-46 0,1-1-87 0,0-3-114 15,-1-4-52-15,1-4-16 0,-7-3 7 16,6-4 34-16</inkml:trace>
  <inkml:trace contextRef="#ctx0" brushRef="#br0" timeOffset="81354.0005">3517 4550 218 0,'-6'7'379'0,"-1"-3"34"0,0-4 18 0,-5 3-76 16,5 1-153-16,1 3-80 0,-8 0-51 15,8 4-32-15,-7 1-17 0,0 2-11 0,0 5-8 32,6-1-15-32,-6 4-20 0,1 0-22 0,-2-4-33 0,8 4-62 0,-7-7-107 0,6 0-79 15,1-4-30-15,-1-4-3 0,1-7 18 16</inkml:trace>
  <inkml:trace contextRef="#ctx0" brushRef="#br0" timeOffset="81961.6426">3588 4612 270 0,'0'-7'353'0,"0"0"32"0,0-2 10 16,-6-5-112-16,6 3-102 0,-6 0-55 15,0 0-36-15,-1-3-27 0,0 6-18 16,-6-3-15-16,1 4-10 0,-2 0-7 0,1 3-5 0,-6 1-3 16,-1-2-2-16,1 10-1 0,-1-5 0 15,0 7 0-15,1-4 1 0,-1 8 1 0,-6 0 0 16,7 0 2-16,5 4 1 0,-4 3 2 15,4 0-1-15,1 5 2 0,0-5 1 0,6 5-2 16,1-3-1-16,6 3-1 0,-6-5 0 0,12 0-2 16,-6 1 0-16,6-4-3 0,1-4-1 15,0 0-3-15,6-4-7 0,-1 0-8 0,2-7-7 16,6 0-7-16,-8-3-6 0,8-1-1 16,-1-7 1-16,-5 0 6 0,-2-4 5 0,8 1 8 15,-7-2 8-15,0 2 12 0,0 0 13 16,-7-1 13-16,1 3 9 0,0 2 5 0,-1 3-2 15,1 4-5-15,-7-2-8 0,6 5-10 0,0 5-7 16,-6 1-4-16,7 2 0 0,-7 2 0 16,7 5 0-16,-1 3-4 0,-6 0-3 0,6 1-13 15,2 0-17-15,-8-1-24 0,6 0-39 16,0 1-48-16,1-5-82 0,-7-3-103 0,6-7-42 16,1-1-11-16,-7-3 22 0,7-3 42 0</inkml:trace>
  <inkml:trace contextRef="#ctx0" brushRef="#br0" timeOffset="82190.5117">3621 4436 361 0,'0'7'416'0,"0"-3"23"0,0 0 18 0,7 4-124 0,-7-1-137 16,0 4-72-16,7 7-40 0,-1 4-22 15,-6 3-15-15,6 5-16 0,-6 3-20 0,0 3-27 16,6 5-31-16,-12-2-34 0,6 3-68 16,-6-3-152-1,0-2-86-15,-1-7-34 0,-6-4-1 0,0-5 17 0</inkml:trace>
  <inkml:trace contextRef="#ctx0" brushRef="#br0" timeOffset="82579.7803">3035 4455 15 0,'-6'8'342'0,"-7"-5"40"0,-1 0 21 16,8 5 12-16,0-5-164 0,-1 5-107 15,1-1-59-15,-1 4-36 0,7 3-21 0,0 5-8 16,0-1-7-16,7 4-5 16,-1 4-7-16,1 0-8 0,5-1-15 0,2 8-21 0,-1-4-39 15,6 4-73-15,-6-3-127 0,7-5-62 0,6 1-23 16,-7-5-2-16,1-2 29 16</inkml:trace>
  <inkml:trace contextRef="#ctx0" brushRef="#br0" timeOffset="83298.0449">4201 4488 314 0,'6'-15'397'0,"1"1"39"0,-7-5 33 0,7 4-104 16,-7 0-129-16,0 4-69 0,0 1-41 15,0 3-37-15,-7 3-32 0,7 0-22 0,-13 8-16 16,0 0-10-16,0 3-3 0,-6 3-1 0,-1 5-1 16,1 0 1-16,-1-1 1 0,0 2 0 0,-6-6-3 15,7 4-1-15,-1 1-2 0,1 1-1 16,-1-6-3-16,7 1 1 0,0-4 0 0,0 4 0 15,0-7-1-15,6 3 3 0,1-3-3 16,0 0 1-16,-1-1-3 0,7 1 2 0,0-1 0 16,0-3-1-16,0 4 2 0,7-1 0 0,-1 1 2 15,0 1 0-15,1 2 0 0,6 0 2 16,0 0-1-16,0 1 0 0,0 3 2 0,0-3 1 16,0 2 0-16,6 0 0 0,1 2 0 15,-7-5 1-15,7 1-3 0,0-1-2 0,-8 0-3 16,8-3 0-16,-1-1-6 0,1-3-6 0,-7 4-12 15,6-4-15-15,-6 3-21 0,1-3-24 16,-3 0-27-16,-2 0-31 0,-3 0-41 16,-6 4-90-16,0-4-75 0,0-4-23 0,-6 1 3 15,-3-1 25-15</inkml:trace>
  <inkml:trace contextRef="#ctx0" brushRef="#br0" timeOffset="83679.827">4194 4348 181 0,'7'-14'348'0,"-7"-9"30"16,0 1 21-16,6 1-65 0,-6 3-134 0,-6-5-69 15,6 5-37-15,-7 4-25 0,7 2-20 16,-12 5-16-16,-2 0-13 0,2 3-9 0,-2 4-4 15,-5 4-3-15,-1 3-1 0,0 0-1 0,1 5 4 16,-7 6 4-16,6 0 7 0,1 8 7 16,6-1 8-16,-6 8 11 0,5 4 10 0,2 3 4 15,5 4 0-15,0 3-1 0,1 5-3 0,6 2-9 16,0-2-10-16,0 3-4 16,6 0-8-16,1-4-2 0,6 0-6 0,-7-2-1 0,8-6-5 15,-8-3 0-15,7-2-1 0,-6-2-1 0,-1-10-2 16,1-1 2-16,-1-2 0 0,0-6-1 15,-6-2 0-15,8 0-1 0,-8-8 0 0,0 1-11 16,-8-1-21-16,2-3-41 0,0-1-57 16,-7 1-92-16,-1-8-160 0,-5-3-76 0,6-4-24 15,-7-4 16-15,1-11 43 0</inkml:trace>
  <inkml:trace contextRef="#ctx0" brushRef="#br0" timeOffset="83842.7351">3836 4605 191 0,'7'-12'397'0,"6"-2"30"0,-1-1 16 16,2 1-34-16,6-1-193 0,-1 4-99 0,1 1-54 15,6 2-39-15,-7 4-31 0,7 0-32 16,0 4-29-16,0 4-49 0,-7 0-80 0,8-4-115 16,-8 0-50-16,8-4-14 0,-8-3 8 15,0 3 37-15</inkml:trace>
  <inkml:trace contextRef="#ctx0" brushRef="#br0" timeOffset="84030.6259">4318 4374 254 0,'-6'-4'369'0,"-8"-3"36"0,2 3 23 0,-1 1-97 15,-1-1-128-15,2 8-65 0,-3-1-35 16,-3 4-29-16,5 1-19 0,0 10-9 0,0 0-7 16,0 5-6-16,0 3-5 0,0 3-7 15,6 3-3-15,7 1-8 0,-6 0-10 0,6 0-14 16,0-3-15-16,6-1-24 0,1 0-21 0,-1-6-40 15,1-2-46-15,6-2-77 0,0-8-101 16,-6-4-40-16,5-7-12 0,1 0 23 0,1-4 43 16</inkml:trace>
  <inkml:trace contextRef="#ctx0" brushRef="#br0" timeOffset="84441.3922">4397 4319 116 0,'0'-8'402'0,"0"5"51"0,0-4 30 16,-8 3 15-16,8 0-211 0,0 4-115 0,0 4-62 15,-6 7-47-15,0 4-25 16,0 7-10-16,-1 3-4 0,-6 4-1 0,6 5 0 0,-5-1-3 0,4 3-3 16,2 1-4-16,-6-4-4 0,12 0-3 15,-8-4-5-15,2-3-5 0,6-4-5 0,-6-4-4 16,6-4-2-16,0-7-4 0,6 2-6 15,0-9-10-15,2 0-14 0,4-9-15 16,2-1-18-16,5-5-10 0,1-3-3 0,-2-4 8 0,-4 4 14 16,5-5 20-16,1 1 21 0,0 4 22 15,-1 0 15-15,-6 3 9 0,0 4 9 16,7 4 6 0,-8 3 5-16,-5 4 4 0,6 0 4 0,-6 11 6 0,-1 0 5 0,1 4-1 0,0 3 3 15,-7 5-4-15,0-2-4 0,-7 6-5 16,7-3-6-16,-7-1-2 0,1 2-6 0,-1-3-2 15,-6-3-2-15,0-1-3 16,1 0-1-16,-2-3-4 0,1-1-5 0,-7-3-10 0,8-3-16 16,-8-1-23-16,7 0-28 0,0-3-46 0,0-4-71 15,-1 0-140-15,2-8-85 0,6-6-32 16,-1-1-1-16,0-7 31 0</inkml:trace>
  <inkml:trace contextRef="#ctx0" brushRef="#br0" timeOffset="84607.2953">4586 4488 203 0,'12'3'397'0,"2"1"32"0,-2-1 24 16,1 5-41-16,1-5-168 0,-2 8-93 15,-6 0-53-15,7 0-28 0,-6 8-23 0,0 2-17 16,-7 2-16-16,-7 3-21 0,0 3-31 0,2 0-31 16,-9 3-62-16,-5-2-142 0,6 0-102 15,-6-5-43-15,5-7-6 0,2-3 13 0,-2-4 51 16</inkml:trace>
  <inkml:trace contextRef="#ctx0" brushRef="#br0" timeOffset="84964.0912">5165 4553 133 0,'26'-7'420'0,"-13"0"42"0,6-4 31 15,-5 0 20-15,-2 0-210 0,2 3-126 0,-8 1-71 16,7-1-46-16,-13 5-34 0,7 3-21 16,-14 0-12-16,0 0-3 0,-5 8 0 0,-8-1 6 15,0 4 1-15,-5 0 1 0,-8 0 2 0,-1 3-2 16,2 1 2 0,-6-4 0-16,5 3 0 0,7-3 0 0,0 1 1 0,0-2 2 0,6-2-1 15,1 0-1-15,6-1-3 0,7-4-3 16,-2 2 1-16,2-2-1 0,6 0 0 0,0 1 4 15,14 0 3-15,-8-1 4 0,14 0 2 0,-8 5 2 16,15-4-1-16,-8 3-2 0,7 1 0 0,0 2-3 16,7-2-3-16,-7 6-6 0,0-2-8 15,6 2-18-15,-5 1-23 0,5-4-31 16,-6 4-55-16,1-5-98 0,-2 2-124 0,7-5-51 16,-6-7-14-16,1 0 10 0,5-7 47 0</inkml:trace>
  <inkml:trace contextRef="#ctx0" brushRef="#br0" timeOffset="85226.9428">5712 4520 344 0,'-13'-3'440'0,"-1"-5"31"0,2 5 17 0,-1-1-96 16,0 0-180-16,0 8-93 0,-1 3-51 0,2 4-32 15,-8 0-16-15,13 8-10 0,-5-1-6 16,5 3-8-16,7 2-7 0,0 3-13 0,0-4-9 15,7-4-12-15,5 0-7 0,2-3-3 16,-1-1 0-16,7-9 7 0,-1-2 7 16,1-3 13-16,-2-8 8 15,2 1 7-15,7-8 7 0,-8 1 6 0,0-9 7 0,-5 3 1 0,5-11 0 16,-6 5 0-16,0 1-7 0,-13-4-18 0,6 3-38 16,-12 5-65-16,-7-1-126 0,0 3-91 0,-13 5-43 15,0 2-9-15,-13 1 19 0</inkml:trace>
  <inkml:trace contextRef="#ctx0" brushRef="#br0" timeOffset="86764.3829">2526 5059 82 0,'0'0'310'0,"0"-8"33"16,-5 5 18-16,5-1-54 15,0-3-92-15,5-1-68 0,-5 2-41 0,8-6-25 0,-8 5-18 16,6-4-13-16,1 3-12 0,6-2-11 0,-7 2-7 15,8-3-7-15,-2 5-5 0,1-6-2 0,7 5-3 16,0-4-1-16,-1 4-2 0,1-4 0 16,6 4 0-16,0-2-3 0,6 2 1 0,1 0-1 15,-7 0-1-15,6 3-2 0,1 0 1 0,6 0 1 16,-7 1-1-16,1 3 3 0,0 3 1 16,-1 1 1-16,1 4 2 0,-1-1 2 0,1 4 2 15,-1 4 3-15,2 0 0 0,-2-1 4 0,7 9-1 16,-7-6-1-16,7 5-1 0,0 4-3 15,1-4-1-15,5 4-3 0,1-4-3 0,-1 0-6 16,8-4-8-16,-1 0-13 0,-1-4-9 0,8 2-9 16,-7-9-8-16,1 4 2 0,5-7 4 15,-6 0 12-15,0-4 7 0,7 0 10 16,-7 0 8-16,0-4 8 0,-6 4 7 0,5-4 7 16,-4 4 7-16,-2-4 4 0,1 4 4 0,-1 4 1 15,-6-4-4-15,7 4-3 0,-7 0-4 16,7 3-6-16,-7 0-2 0,6 0-2 0,-6 4-3 15,7-4 0-15,-8 5-1 0,8-2 1 0,0 1-3 16,0 0-1-16,-1-4 0 0,1 5-1 16,6-8-4-16,-7-1-3 0,8 0-6 0,-8-3-6 15,7 0-2-15,1-3 0 0,-8 0 0 16,1-5 3-16,-1 0 6 0,1-2 9 0,-1-1 4 16,-6 0 3-16,1 4 2 0,-1-9 0 0,0 6 0 15,-7-1-2-15,1 0-2 0,-1 0 0 16,1-4-1-16,-7 4 0 0,6-4-2 0,-5 4 2 15,-1-3 0-15,0-4-1 0,0 3 0 0,-7-3 1 16,7 3 0-16,-6-7 0 0,-1 3 1 16,1-2 1-16,0-6 0 0,-8 7 1 0,1-6 0 15,1-3 2-15,-2-1 5 0,-4 4 0 16,-2-7 3-16,0 4 1 0,-6-1 4 0,0 1 0 16,-6 0 0-16,0 0-2 0,-8 0 3 15,8 3-2-15,-14 0-2 0,7 0-2 0,-13 4-2 16,6 0-4-16,1 1 0 0,-7 2-4 0,0-3-1 15,-7 4 0-15,7 3-2 0,0-3 0 16,-7 4-1-16,1-2 0 0,-1 2-2 0,7-1 1 16,-6 1 2-16,-1-1 0 0,1 4-1 0,-1-4 1 15,1 1 1-15,-7 3-1 0,6-4-1 16,-7 4 0-16,8-4 0 0,-13 4 1 0,6 1 0 16,-1 2 0-1,-5-3 1-15,-1 0 0 0,1 5 0 0,-1-3 3 0,1 2-1 0,-1 0 2 16,-6-1 1-16,6 1 4 0,-5 0 3 0,5 3-3 15,-7-4 2-15,2 5-2 0,-2-4 1 16,1 3-4-16,0-3-2 0,-1 4 0 0,2-5-1 16,-1 4 3-16,0-3 0 0,-1 0 2 15,1-1 3-15,1 1 2 0,-2 3 4 0,1-2-1 16,7-3 4-16,-1 2 1 0,0 3-2 0,0-2-4 16,1 1-2-16,0-2-2 0,-1 3-3 15,7 1-4-15,-7-1-1 0,7 0 0 0,-6 1-1 16,5-1-1-16,2 4-1 0,-1-3 0 0,6-1 0 15,-7 4 1-15,8-4 1 0,-7 1-1 16,7-1 1-16,-1 1-1 0,1 3 1 16,-1-4 0-16,7 0-2 0,-7 0 1 0,1 0 1 15,6 4 0-15,-7-3 2 0,7-1-1 0,-7 4 0 16,7-3-2-16,-6 3-1 0,6 0-1 0,-7-4-1 31,7 4 0-31,1 0 0 0,-8-4-1 0,7 4 1 0,0 0 0 0,-1 0-1 0,1 0 2 16,0 0 0-16,0 0 4 0,1 4 3 15,-2-4 2-15,8 4 4 0,-8-1 2 0,8 1 5 32,-7-1 0-32,6 5-1 0,1 0 1 0,0-1-2 0,-1 4-3 0,1-1-3 0,-1 1-1 15,0 5-2-15,1-2-2 0,5 4-1 0,2 1-2 16,-2-1 0-16,2 0-1 0,-1 0 0 16,6 4 1-16,0 0-2 0,1 4 3 15,6 0-3-15,-6-1 2 0,6 1-2 0,0 3 0 16,6 0 1-16,-6 1 0 0,6-1 2 0,1 0 2 15,0 5-2-15,6-4 0 0,-7 2-1 0,7-3 0 16,6 4-1-16,-5-4-1 0,5 0 1 16,1 5-1-16,0-5-2 0,-1 0 2 0,7 4 0 15,0-3 0-15,0-2-2 0,7-2 1 16,-1 3-1-16,1-3 0 0,-1 0 0 0,7 0 1 16,-6-4 0-16,6 3 0 0,0-2 0 15,0-6 1-15,0 6-5 0,1-5-11 0,-2 4-20 16,1-4-35-16,0 4-59 0,1 0-156 0,-8-4-120 15,1 4-53-15,-7-3-15 0,0-1 16 16,-7-7 49-16</inkml:trace>
  <inkml:trace contextRef="#ctx0" brushRef="#br0" timeOffset="110066.1027">1583 6169 225 0,'6'0'295'0,"-6"0"23"0,7 0-43 0,-7 0-71 0,0 0-65 16,0 0-48-16,7 0-31 0,-7 0-21 0,0 0-10 15,0 0-6-15,0 0-3 0,0 0-2 16,0-3-3-16,0 3-2 0,0 0-6 0,6 0-2 15,-6 0-5-15,0 0-2 0,0 0-1 0,6-5-1 16,-6 5 2-16,7 0 1 0,0-4 1 16,5 1 1-16,-5-1 2 15,6 1 0-15,0-1-2 0,-7-3 1 0,8 3 0 0,-2 1 0 16,2-5 0-16,-1 5 0 0,0-5 0 16,0 1 0-16,7 3-1 0,-8-3 0 0,1 3 0 15,7-2-1-15,-8-2 0 0,8 4 0 0,0-3 0 16,-7 0 0-16,7 2 0 31,-1 2 0-31,0 0 0 0,1-1 0 0,-1 0-3 0,1 1-1 0,0 3-1 0,-1-3-2 0,1 3 1 0,6 0-1 16,-7 0 0-16,7 0 4 0,-6-6-1 15,6 6 3-15,-7 0 1 0,7 0 0 0,-6 0 1 16,-1 0-1-16,7-3 3 0,-6 3-1 0,7 0-1 16,-9 0-1-16,9 0 0 0,-7 0-1 15,-1 0-1-15,7 0 1 0,-6 0-1 0,6 3 2 16,-6-3-1-16,-1 0 0 0,7 6-2 0,-6-6 1 15,-1 3 2-15,7-3-1 0,-6 3 1 16,-1 1 2-16,7-4 3 0,-6 4 1 0,6-1 0 16,-7-3 0-16,7 3 0 0,0-3-1 15,-6 5-1-15,5-5-1 0,2 3 0 0,-1-3 1 16,0 4-4-16,0-4 3 0,0 0 0 0,1 0-1 16,-2 0 1-16,1 0-1 0,0 4 1 15,0-4-1 1,7 0 1-16,-7 0-3 0,0 0 2 0,7 0 1 0,-7 0-1 0,-1 0 0 15,9 0-1-15,-9-4-1 0,1 4 0 0,7-4 0 16,-7 4 0-16,6-3 1 0,-5-2 2 16,5 2 4-16,1-4 2 0,-7 3 4 0,6-2 4 15,-5 0 3-15,5 0 1 0,-6-2 1 0,0-3 1 16,7 4-1-16,-7-4 2 0,7 4 0 16,-8-4-1-16,7 0 2 15,-5 4-2-15,-1-5 1 0,6 2-2 0,-6 2-1 16,1-3-1-16,-1 1-3 0,6 2-3 0,-5-3-4 0,-1 4-2 15,-1-1-2-15,8 0-1 0,-7 1-4 0,5 0 0 16,-4 4-1-16,0-5-1 0,5 5 0 16,-6-1 0-16,7 1 1 0,-7-1 1 0,7 0-1 15,-7 4 1-15,0-4 1 0,-1 4 0 16,1-4 0-16,1 4-2 0,-1 0 0 0,-6-3 0 16,5 3 1-16,-5 0-1 0,0-4 0 0,-1 4 0 15,-6 0 0-15,6-3 0 0,1 3-1 16,-7 0 0-16,7 0-1 0,-7 0 0 0,6 0 1 15,-5 0 1-15,5 0 0 0,0 0 0 0,-6 0 0 16,7 0-1-16,-7 3 1 0,6-3 0 16,1 0 0 15,-1 4 0-31,-5-4 0 0,5 3 0 0,1 1 0 0,0-4 0 0,5 0 0 0,-5 0 0 0,0 4 2 0,-1-4 0 0,0 0 0 16,1 0-1-16,-1 0 1 0,1 0 0 0,-1 0 0 15,1 0-1-15,0 0-1 16,-1-4 2-16,-6 4-1 0,6 0 1 0,1-4-2 0,0 4 0 15,-7 0 1-15,7 0 0 0,-2-3-1 16,-4 3-6-16,5 3-9 0,1-3-21 16,6 4-37-16,-6 0-65 0,5 4-146 0,-5-1-72 0,6 0-31 15,-6-3-2-15,-1-1 25 16</inkml:trace>
  <inkml:trace contextRef="#ctx0" brushRef="#br0" timeOffset="111794.7995">10544 5209 60 0,'0'0'291'0,"0"-3"24"0,0-1 14 0,0 1-56 16,0-1-97-16,0 0-66 0,0 0-35 16,0-3-19-16,7 3-12 0,-7 1-8 0,0-5-5 15,0 4-5-15,0 0 0 0,0 0 1 0,0 1-2 16,0 0-3-16,0 3-3 0,0-4-3 16,0 4-4-16,0-4-4 0,0 4-3 15,0-3 1-15,0 3-1 0,0-3 2 0,0 3 3 16,0 0 3-16,0-5 2 0,0 2 6 0,0 3 6 15,0-4 2 1,0 1 7-16,0 3 4 0,7-4 1 0,-7 0-2 0,0 4-6 0,0-3-8 16,6-2-9-16,-6 5-9 0,0-3-7 15,6 3-4-15,-6 0-4 0,0-3-1 0,6 3-2 16,2 0 2-16,-2 0 2 0,7 0 3 16,1 0 2-16,-2 0 2 0,1 0 0 0,7 0 0 15,0 0 0-15,-2 0 1 0,2 0 1 0,0 0-1 16,6 0-1-16,0 3-1 0,0-3 0 15,0 3 0-15,7-3-1 0,-7 5 1 0,5-5 1 16,3 3 1-16,-8 1 2 0,13-4-1 0,-7 4-1 16,1-1 1-16,7-3-1 15,-8 4 1-15,7-1 0 0,0-3-2 0,0 5 1 0,0-5 0 16,0 0 1-16,0 3 1 0,0-3-2 0,1 0 1 16,-2 0-1-16,1 0 0 0,1 0 0 15,-7 0 0-15,5 0-1 0,-5 0 1 0,-1-3 0 16,1 3-3-16,-7 0-4 0,0-5-9 15,1 5-15-15,-2 0-18 0,1 0-25 0,-6 0-26 16,-8 5-33-16,7-2-67 0,-5 0-101 0,-7 1-43 16,6-4-8-16,-13 4 11 0,0-4 29 15</inkml:trace>
  <inkml:trace contextRef="#ctx0" brushRef="#br0" timeOffset="112233.4527">11241 5157 47 0,'-6'-4'267'15,"6"1"21"-15,0 0 11 0,-7-1-54 16,7-3-86-16,0-1-52 0,0 1-27 0,0 4-12 0,-6-5-11 16,6 0-9-16,0 5-5 0,0-4-4 15,0 3-3-15,0-3-6 0,-7 3-3 0,7 1-5 16,0-1-3-16,0 0-7 0,0 4-5 0,0-3-6 15,0 3-8-15,0-4-8 0,0 4-9 16,0 0-9-16,0 0-6 0,0 0-3 0,0 0 2 16,0 0 7-16,0 0 9 0,7 0 6 15,-7 0 6 1,0 4 4-16,0-4 2 0,6 0-1 0,-6 3-4 0,7-3-3 0,-7 4-7 0,6-4-12 16,1 4-15-16,-7-1-28 0,0 1-79 15,6-4-77-15,-6 0-36 0,0 0-10 0,0 0 3 16</inkml:trace>
  <inkml:trace contextRef="#ctx0" brushRef="#br0" timeOffset="113444.9992">11104 5066 14 0,'7'0'282'0,"0"0"40"0,-7 0 17 16,6 4-43-16,-6-4-72 0,0 0-73 15,6 0-52-15,-6 0-38 0,0 0-25 0,0 0-17 16,0 0-12-16,8 0-6 0,-8 0-3 0,0 0-2 16,6 0-2-16,-6 0 0 0,6 0 0 15,1 0 0-15,-7 0 1 0,6 0 0 0,-6 0 0 16,0 0 2-16,7 0 2 0,-7 0 4 16,0 0 4-1,0 0 4-15,0 0 5 0,0 0 3 0,0 0 4 0,0 0 0 0,-7 0 1 16,7 0 1-16,0 0-4 0,0 0-1 0,0-4-6 15,-6 4-6 1,6 0-3-16,0-3-3 0,-7-1-2 0,7 4-3 0,0-4-1 0,0 0-1 16,0 1-3-16,0-1-1 0,0-3-2 0,0 4-1 15,7-2 1-15,-7 3 2 0,6 2 2 16,-6-4 1-16,0 4-1 0,7-5 1 0,-7 5-2 16,0 0-1-16,0 0 0 0,0 0 0 15,6 5 1-15,-6 1 2 0,0-1 2 0,0 2 1 16,0 0 2-16,0 4 1 0,-6-4 2 0,6 1 1 15,0-1 0-15,-7 0 0 0,7 1 1 0,-6-5 1 16,6 5 0-16,0-8 5 0,-7 3 7 16,7 1 9-16,0-4 7 0,-6 4 3 0,6-4-3 15,0-4-7-15,-6 4-9 0,6-4-15 16,-8 1-10-16,8-2-10 0,0-1-2 0,0 2 1 16,-6 0 3-1,6 1 3-15,0-1 5 0,0 4 1 0,0-4-1 0,0 4-2 0,0 0-3 16,6 0-1-16,-6 0 0 0,0 4 1 0,0 0 5 15,0-1 1-15,8 5 4 0,-8 3 0 16,0 0 2-16,6-1 1 0,-6 1 1 0,0 0 1 16,0 0 0-16,0 1 0 0,6-2 0 15,-6-2 0-15,0 0 3 0,0-1 12 0,-6-4 20 16,6 1 30-16,0 0 15 0,0-4 7 0,-6 0 0 16,6-4-10-16,-8-3-22 0,8 0-27 15,-6-5-17-15,0 1-8 0,6 0-9 0,0-1-3 16,-7-2-4-16,7 0-5 0,0 3-1 15,0-4 2-15,7 4 1 0,-7-3 1 0,6 3 5 16,-6-1 1-16,6 5 4 0,2 0-1 16,-8-1 1-16,6 2-2 0,-6 1-1 0,0 5-1 15,6-3 0-15,1 3 0 0,-7 0 0 0,6 3-1 16,1 2 1-16,-7-1-2 0,6 3-2 16,-6-4 1-16,7 1-1 0,-7-1 1 0,0 1 1 15,0-1 1-15,0 1 3 0,0-4 7 0,0 4 6 16,-7-4 3-16,7 0 2 0,0 0 2 15,-6-4-1-15,-1 0-5 0,7 4-3 0,-6-3-3 16,6-1-1-16,-7 1-4 0,7 3-12 16,0-4-22-16,0 1-40 0,-6 3-35 0,6 3-54 15,0-3-133-15,0 4-63 0,0-1-15 0,0 1 16 16,-6-4 26-16</inkml:trace>
  <inkml:trace contextRef="#ctx0" brushRef="#br0" timeOffset="113770.8096">10903 5792 228 0,'0'-4'338'0,"0"-3"25"0,0-1 22 0,6-2-110 16,-6 2-101-16,6-3-50 0,2 0-27 31,-2-1-20-31,-1 2-16 0,-5 3-12 0,8-1-13 0,-2 5-10 0,1-1-10 0,6 4-4 0,-7 0-2 16,0 4 1-16,8-1-1 0,-1 5 2 0,0 3 1 15,0 3-2-15,0 1-2 0,-6 8-3 16,5-2 0-16,2 1-1 0,-1 4 0 0,-1-1-5 16,-5 5-7-16,6-2-7 0,-7 3-13 0,8-3-16 15,-8-2-23-15,1 1-23 0,-1-2-36 16,1-4-64-16,-1-2-112 0,1-9-48 0,-7-2-13 15,0-8 9-15,6-4 29 0</inkml:trace>
  <inkml:trace contextRef="#ctx0" brushRef="#br0" timeOffset="113959.703">11235 5693 35 0,'-7'0'362'0,"1"0"43"15,-1-4 27-15,7 1 14 0,-6 3-169 16,0 0-120-16,6 0-65 0,-8 3-41 0,-4 4-28 15,5 4-13-15,1 0-3 0,-7 4-1 16,0 3-2-16,-1 4 1 0,2 0 0 0,-2 4 0 16,2-4-5-16,-1 4-11 0,-1-4-12 0,8 3-19 15,0-3-21-15,-8-4-29 0,8 1-33 16,0-1-48-16,6-3-115 16,-7-4-53-16,7-8-16 0,7-3 9 0,-1-7 27 0</inkml:trace>
  <inkml:trace contextRef="#ctx0" brushRef="#br0" timeOffset="114143.5937">11365 5623 18 0,'13'-4'364'15,"0"-3"46"-15,0 4 33 0,-7-1 16 0,2-3-154 16,4 7-128-16,-5-3-70 0,-1 3-44 0,7 3-30 16,0 4-18-16,1 0-8 0,-2 8-7 15,2 0-12-15,-2 3-12 16,-5 4-17-16,6 0-22 0,0-1-26 0,-7 5-26 0,1-4-47 15,0 0-116-15,-1-3-65 0,-6-5-20 0,6-6 3 16,1-5 19-16</inkml:trace>
  <inkml:trace contextRef="#ctx0" brushRef="#br0" timeOffset="114350.4751">11684 5550 325 0,'0'-8'430'15,"-6"1"41"-15,6 0 24 0,0 0-100 0,0 3-170 16,-7 4-89-16,7 0-58 0,-6 4-41 15,-1 7-20-15,0-1-9 0,-5 9-4 0,-2 3-7 16,2 0-10-16,-1 4-16 0,-7 3-21 0,0-3-30 16,1-1-32-16,-1 1-30 0,1 0-40 15,0-8-103-15,-1-4-72 0,0-3-20 16,7-3 7-16,1-12 22 0</inkml:trace>
  <inkml:trace contextRef="#ctx0" brushRef="#br0" timeOffset="114434.4314">11410 5718 336 0,'8'-7'414'0,"-2"-4"40"0,0 4 24 0,1-4-119 15,-1 7-144-15,1 0-82 0,6 0-60 16,-1 8-51-16,8 0-42 0,-6 4-36 0,5 2-35 16,-6 9-46-16,0-1-76 0,0 0-116 0,-6 1-52 15,5-5-12-15,-5-3 12 0,-7-4 35 16</inkml:trace>
  <inkml:trace contextRef="#ctx0" brushRef="#br0" timeOffset="114984.1632">10792 4916 209 0,'0'-7'322'0,"-7"0"23"0,7 0 15 0,-6-2-112 0,6 2-103 0,-6 4-52 0,-1-1-35 0,7-3-25 0,-13 7-17 0,7-4-13 15,-1 4-9-15,-6 4-4 0,0-4 0 0,-1 4 1 16,2-1-1-16,-2 1 1 0,8-4 2 16,0 3 5-16,-1 1 3 0,1-4 6 0,-1 0 4 15,7 0 4-15,-7 0 2 16,7 0 3 0,0 0 2-16,-6 0 0 0,6 0-2 0,0-4-4 0,0 4-11 0,0 0-11 0,0 4-9 15,0-4-7-15,0 8-3 0,0-1 2 0,-6 4 9 16,6 7 5-16,-6 0 4 0,-2 7 3 0,2 2 1 15,0 3 1-15,-1 6 2 0,1-3 0 0,-2 7 2 16,2-3 0-16,0-1 2 0,0 1 0 16,-1-4-2-16,7-4 0 0,-7 1-1 0,7-9 0 15,0 2-3-15,-6-5 2 0,6-7 1 0,6-1-1 16,-6 1 0-16,7-3-4 0,0-5-16 16,5 5-31-16,2-5-84 0,5-3-117 0,7-3-63 15,0-1-28-15,1-6-1 0,-1-6 20 16</inkml:trace>
  <inkml:trace contextRef="#ctx0" brushRef="#br0" timeOffset="115692.23">11625 5180 14 0,'-6'-4'334'0,"6"1"30"15,-6-5 16-15,6-4 10 0,6 2-171 16,-6 3-107-16,6-4-59 0,8 4-39 0,-8-1-26 15,14 0-19-15,-7 5-13 0,7 0-6 0,-8-1-2 16,8 0 2-16,-1 4 7 0,-5-3 10 0,5 3 8 16,0 0 6-16,-6 0 10 0,6 0 9 15,-4 0 7-15,-3 0 4 0,1 0 9 0,7 0 8 16,-14 0 5-16,8 0 4 0,-2-4 0 0,-6 4 0 16,8 0-5-16,-1 0-4 0,-7 0-4 15,8-4-3-15,-2 4-6 0,-6 0-2 0,8-3-3 16,-8 3-4-16,7-4-2 0,-6 4-3 15,0 0-1-15,-1 0 0 16,0 0 0-16,1 0 0 0,0 0 1 0,-1 0-1 0,0-4 0 0,-6 4 0 16,7 0 2-16,-7 0 0 0,7 0-1 15,-7-3 1 1,0 3 3-16,6 0-1 0,1-4 5 0,-7 4 3 0,6-4 1 0,-6 0 3 16,6 1 6-16,-6 3 1 0,7-4-2 0,-7 1-4 15,7-1 0-15,-7 1-5 0,6 3-7 16,-6-5-3-16,0 3-4 0,6 2 0 15,-6-4-2-15,0 4 4 0,0 0 3 0,7 0 2 16,-7-5 5-16,0 5 4 0,0 0 2 16,0 0 0-16,0-3-2 0,0 3-4 0,0 0-5 0,0 0-6 15,0 3-4-15,0-3-2 16,0 5-2-16,0-1 0 0,0-2 1 0,0 10 2 0,0-2 3 16,0 5 0-16,0 4 2 0,0-2 1 0,0 6 2 15,0 2 2-15,0 1 1 0,0 0 0 31,0 0 1-31,0-1 0 0,0 1-1 0,0-4 0 0,0 0-1 0,0-4 1 0,0 0-1 0,0-3-1 16,0 0-4-16,-7-4-10 0,7 0-6 16,-6-4-11-16,-7 0-22 15,0 5-39-15,-13-6-109 0,0 5-100 0,-7-2-50 0,-6-6-21 0,-12-3 4 16,-8 0 31-16</inkml:trace>
  <inkml:trace contextRef="#ctx0" brushRef="#br0" timeOffset="116603.7109">10576 5443 185 0,'8'-3'350'0,"-8"0"35"15,6-5 22-15,-6 4-77 0,0 0-140 0,7 1-77 16,-7 3-42-16,6 3-36 0,0 1-22 16,2 0-12-16,-8 7-1 0,6 0-1 0,0 1 1 15,0 5 0-15,-6 2 0 0,0-1 1 0,7 0 1 16,-7 4 0-16,0-4 0 0,-7 2 0 16,7-3 1-1,0 2-1-15,0-5-1 0,-6 1 2 0,6-8 3 0,0 4 11 0,-6-7 15 16,6 3 8-16,-6-3 5 0,6-4 2 0,-8 0-2 15,2-4-12-15,0-3-15 0,6 3-10 0,-7-7-5 16,1 4-3-16,-2-4-4 0,2 0-4 16,6 0-5-16,-6-1-1 0,0 6-3 0,6-5-2 15,0 2-1 1,-7 6 1-16,7-4-4 0,0 3-11 0,0 1-13 16,0 0-18-16,0 3-11 0,0 0-4 0,0-5 1 0,0 10 6 0,0-5 12 15,0 3 14-15,0-3 7 0,0 3 5 16,0 1 3-16,0 0 6 0,7-4 6 0,-7 3 7 15,0-3 10-15,0 0 11 0,6 0 9 0,-6 0 10 16,0 0 8-16,6-3 9 0,-6 3 4 16,0-4 5-16,6 0 2 0,-6 1 2 15,0 0-2-15,0-2-3 0,0 2 0 0,0-1-6 32,0-3-4-32,0 3-7 0,0 0-3 0,-6-3-6 0,6 7-6 0,0-3-5 0,-6-1-5 15,0 0-5-15,-1 1-4 0,0 3-3 0,1-4-2 16,0 4 1-16,-8 0 1 0,1 0 0 15,7 4 1-15,-7-1 1 0,0 1 1 0,-1 3-1 16,2 0 2-16,5 1-2 0,-6-1 1 0,0 5 1 16,7 2 1-16,0-2 1 0,-2-2-1 15,2 0 0-15,6 2 0 0,-6-1-1 0,6-4-1 16,0 0-1-16,6 1 0 0,-6-5 0 16,6-3-1-1,2 0-4-15,4-3-2 0,1-1-5 0,7-3-6 0,-8-4-3 0,8 0-5 0,-6-4 2 16,5 1 2-16,-6-5 8 0,0 4 13 15,0-3 15-15,-6 7 17 0,5 0 15 0,-12 1 9 16,6 2 0-16,2 1-7 0,-8 3-14 16,6 0-15-16,-6 1-15 0,0 6-7 0,0-3-4 15,7 8 0-15,-7 3 3 0,6 0 3 0,0 3-2 16,2 4-10-16,-2 4-16 0,6 1-24 16,2 2-35-16,-1-3-59 15,-1 3-149-15,8-2-71 0,0-5-29 0,6-8 1 0,0-2 23 0</inkml:trace>
  <inkml:trace contextRef="#ctx0" brushRef="#br0" timeOffset="117377.7857">12114 5370 232 0,'0'8'337'0,"0"-1"17"15,0-3 4-15,0-1-122 0,0 5-102 16,0-1-67-16,0 0-34 0,0 4-16 0,0 4-8 15,6-1-4-15,-6 5-2 16,0-1 0-16,0 1 0 0,0 3 0 0,0-1 1 0,0-2-1 16,0 4 2-16,0-9-3 0,0 4 0 0,0-3 0 15,0-5-1-15,0-2 2 0,-6-1 4 16,6 0 14-16,0-3 19 0,0 0 14 0,0 0 5 16,6-4 3-16,-6 0-7 0,0-4-20 31,0-4-25-31,7 1-21 0,0 0-15 0,-1-4-8 0,0 4-4 0,1-4 1 15,6-1 5-15,-6 2 6 0,6 2 9 0,-7 2 9 0,7-3 6 16,-7 2 6-16,2 3 3 0,4 1 7 0,-5 3 0 16,-1 0 2-16,1 0 3 15,0 3 1-15,-1 5-3 0,0-5-2 0,0 9-3 0,-6-5-3 16,7 3-4-16,-7 2-1 0,0-1-1 0,0 0 1 16,-7 0-1-16,1-1 1 0,0 2-3 15,-7-1-9-15,-7 0-18 0,0 3-30 0,-12 1-56 31,-1-1-146-31,-5 2-76 0,-1-2-33 0,-1-3-4 0,1-4 17 0</inkml:trace>
  <inkml:trace contextRef="#ctx0" brushRef="#br0" timeOffset="118428.1877">10649 5528 65 0,'0'0'257'15,"0"0"22"-15,0-4-26 0,0 4-45 0,0 0-55 16,0-3-52-16,0 3-38 0,0-4-21 15,0 4-9-15,0-3-7 0,0-1-6 0,0 4-4 16,0-4-6-16,0 4-11 0,0 0-23 16,0-4-43-16,0 4-83 0,0 0-85 0,0 0-44 15,0 0-15-15,0 0 7 0</inkml:trace>
  <inkml:trace contextRef="#ctx0" brushRef="#br0" timeOffset="118855.943">10629 5546 162 0,'0'0'280'0,"0"0"14"0,0 0-46 16,0 0-82 0,6 0-84-16,-6 4-89 0,0-4-133 0,7 0-80 0,0 0-34 0,-1-4-7 15,1 4-1-15</inkml:trace>
  <inkml:trace contextRef="#ctx0" brushRef="#br0" timeOffset="119272.6982">10512 5308 119 0,'-7'0'329'0,"7"0"29"16,0-3 27-16,0-1-57 0,-6 0-119 16,6-4-71-16,0 5-42 0,0-1-28 0,0-3-28 15,0 3-22-15,0 4-24 0,0-3-26 0,0 3-29 16,0-4-30-16,0 4-22 15,0 0-19-15,6 0-28 0,-6 0-97 0,0-4-38 0,0 4-4 16,7-7 7-16,-1 4 15 0</inkml:trace>
  <inkml:trace contextRef="#ctx0" brushRef="#br0" timeOffset="119576.5235">12095 5041 207 0,'0'0'301'0,"0"3"6"15,0-3-13-15,0 0-178 0,0 0-191 16,0 0-120-16,6-3-61 0,-6 3-28 0,0-4 2 16</inkml:trace>
  <inkml:trace contextRef="#ctx0" brushRef="#br0" timeOffset="119924.3333">10538 5561 260 0,'-6'0'315'0,"-1"-4"24"0,0 0-21 16,7 1-94-16,0-1-88 0,-6-4-47 0,6 5-29 15,0 0-23-15,0-1-21 0,0 0-22 0,0 1-25 16,0-1-25-16,6 1-28 0,-6-1-46 16,7 0-110-16,0 0-48 0,-1-3-16 0,0-4 5 15,1 0 17-15</inkml:trace>
  <inkml:trace contextRef="#ctx0" brushRef="#br0" timeOffset="120241.1451">12251 4788 56 0,'13'0'329'0,"-7"-4"28"16,-6 1 16-16,6-1-12 0,-6-3-177 16,7 3-111-16,-7 1-71 0,0 3-46 15,0 0-44-15,-7 3-85 0,1 1-92 0,-6-1-31 16,-2 1-4-16,1-4 4 0</inkml:trace>
  <inkml:trace contextRef="#ctx0" brushRef="#br0" timeOffset="120523.9818">10453 5517 76 0,'-6'7'315'0,"-1"-3"24"0,1 0 16 15,-1-4-39 1,7-4-138-16,0 0-83 0,-6 4-53 0,6 0-43 0,6-3-32 0,-6 3-28 15,7 0-33-15,-1-4-68 0,1 4-84 0,-1-3-35 16,0-5-11-16,2 1 5 0</inkml:trace>
  <inkml:trace contextRef="#ctx0" brushRef="#br0" timeOffset="121134.6335">10394 5696 7 0,'-6'11'317'0,"0"-7"30"0,6-4 16 0,-7 0 10 32,7-4-168-32,0 1-90 0,0-1-49 0,0 0-32 0,0 1-32 0,7-1-22 0,-7 1-18 15,6-1-16-15,8 4-16 0,-8-4-16 0,0 4-20 16,1-4-63-16,-1 0-74 0,1-3-35 15,-1 0-8-15,-6 0 8 0</inkml:trace>
  <inkml:trace contextRef="#ctx0" brushRef="#br0" timeOffset="121423.481">10414 5583 181 0,'7'0'318'0,"-7"0"17"0,6-4-7 16,1 0-120-16,-1 1-125 0,1 0-97 0,13-5-129 16,-8-3-98-16,8 3-44 0,-7-6-10 0,7 0 9 15</inkml:trace>
  <inkml:trace contextRef="#ctx0" brushRef="#br0" timeOffset="121655.3324">12062 4886 4 0,'7'0'236'16,"-1"0"-21"-16,0 5-78 0,1-5-134 15,-7 0-122-15,0 0-75 0,-7 4-31 0</inkml:trace>
  <inkml:trace contextRef="#ctx0" brushRef="#br0" timeOffset="122522.9226">11268 5187 134 0,'0'0'314'0,"0"0"25"16,0 0-2-16,0-4-75 0,6 4-98 15,-6 0-79-15,0 0-50 0,0 0-27 0,0-3-14 16,0 3-5-16,0 0 2 0,0 0 2 0,6 0 2 15,-6-4 2-15,0 4-1 0,7-3 1 0,-7-1 0 16,7-4 3-16,-1 4 5 0,1-3 8 16,-1 4 1-16,0-5 3 0,1 5-1 15,-7 0-1-15,7-5-6 0,-1 8-6 0,-6-4-7 16,6 4-4-16,-6-3-7 0,0 6-3 0,7-3 1 16,-7 4 1-16,0 4 3 0,0-5 3 15,0 4 4-15,0 0 4 0,0 0 2 0,0 5 1 16,-7-5 3-16,1-3 3 0,6 3 4 15,-6 1 5-15,-1-4 4 0,0-1 3 0,1-3 1 16,0 4 1-16,-7-4-2 0,6 0-2 16,0-4-1-16,1 1-5 0,0-1-1 0,-1 0-3 15,0 0-6-15,1-3-4 0,-1 3-4 0,7-3-3 16,-6-1-4-16,6 0-2 0,0-2-2 16,0 6 2-16,0-2 2 0,0-2 3 0,0 1 0 15,0 3-3-15,0 0-6 0,6 4-3 0,-6-3-3 16,7 6-2-16,-7-3-1 15,6 4 5-15,1 3 7 0,-7 0 4 0,7 1 2 0,-7 3 3 16,0-5 0-16,0 10 3 0,0-9 1 0,0 4 0 16,0 1 1-16,0-5 4 0,-7 0 4 15,7 0 11-15,-7 1 8 0,7-5 5 0,-6-3 2 16,-1 0 1-16,1 0-3 0,-1-3-8 16,1-1-5-16,-1-3-6 0,1 3 0 0,0-7-6 15,-2 4-2-15,8-5-8 0,0 2-7 31,0-6-6-31,0 6-6 0,8-1-3 0,-2 0-3 0,0-4 5 0,1 4 3 0,-1 4 7 0,1-4 5 16,-1 7 5-16,1-3 2 0,-7 3 1 16,0 1-2-16,6-1-3 0,-6 4-3 0,0-4-3 15,0 4 2-15,7 0-1 0,-7 0 1 16,0 0 5-16,-7 4 11 0,7-4 15 0,0 0 18 16,0 0 25-16,0 0 25 0,-6 0 10 0,6-4 0 15,0 4-9-15,-7-4-18 0,7 1-31 16,-6-1-39-16,-1 1-30 0,7 3-35 15,0-4-54-15,0 1-103 0,-6 3-110 0,6-5-47 16,0 3-17-16,0-7 11 0,-7 2 40 0</inkml:trace>
  <inkml:trace contextRef="#ctx0" brushRef="#br0" timeOffset="126115.8651">12772 4725 36 0,'7'5'257'0,"-1"-2"13"0,0 1 8 0,8-1-72 16,-8 1-94-16,0-1-53 0,14 1-30 0,-7 4-13 15,1-1-7-15,-2 0-4 0,1 1 0 0,7 3 0 16,-8-5-1-16,8 2 1 0,-6 4 1 15,5-6 1-15,-6 2 0 0,0-1 1 0,-1-3-1 16,2 3 0-16,-8-4-1 0,7 5-2 0,-6-4-1 16,6 0-2-16,-7 3 0 0,0-4-1 15,2 1-1-15,-8-1-3 0,6 2-3 0,-6-1-1 16,6-1-2-16,-6-3-4 0,0 4-1 16,0-1 0-16,0-3 1 0,7 4-5 0,-7-4-16 15,7-4-37-15,-1 1-97 0,1-1-51 0,5-3-26 16,2-5-8-16,5-2 8 0</inkml:trace>
  <inkml:trace contextRef="#ctx0" brushRef="#br0" timeOffset="127467.0916">13312 4766 101 0,'14'-7'269'0,"-1"-5"21"0,-7 5 19 0,0 0-98 15,1 4-82-15,-7-2-51 0,7 1-31 16,-7 1-25-16,0 3-17 0,0 0-10 0,-7 3-2 16,0 1 4-16,1 1 2 0,-7 2 1 0,0 0 1 15,-6 0 1-15,-1 5-1 0,0-5 2 16,1 4 0-16,-1-4-1 0,-6 3 1 0,7-2-1 15,-7 4-1-15,6-6-1 0,-6 2-2 16,7-1-2-16,5 0 0 0,-5-3 0 0,6-1-1 16,0 1 1-16,-1 0 1 0,8-4 1 15,0 0 2-15,0 4-1 0,-1-4 0 16,7 0-1-16,-7 0-4 0,7 4-3 0,-6-4-1 0,6 3-2 16,0 1 1-16,0-1 0 0,0 4 3 0,0 5 2 15,0 3 3-15,0-1 1 0,0 1 1 16,6 7 1-16,-6-1 1 0,7 1 1 0,-7 5 1 15,7-2 3-15,-7 1-2 0,6-1 0 16,-6-2 1-16,6-3-1 0,-6 3 0 0,6-4-1 16,-6-5 1-16,0-3 0 0,0 0 6 15,0-4 11-15,0 1 16 0,0-4 13 0,0-1 5 16,0-3 3-16,0 0-5 0,0 0-18 0,0-7-23 16,0-1-21-16,-6 1-15 0,6-7-11 15,-6 3-6-15,0-4-4 0,6 0-2 0,-7-4 2 16,7 1 5-16,-7 0 3 0,7-1 5 0,0-2 8 15,0-1 9-15,0 4 7 0,0-5 6 16,0 2 5-16,0 2 3 0,7 1 2 0,-7-4 2 16,0 8-2-1,7-5 0-15,-1 5-1 0,0-1-1 0,0 4-1 0,2-1-3 0,4 2-1 16,1 2-1-16,1 1-1 0,4 3-1 0,2 1-1 16,-6 0 0-16,5 3 0 0,1 0 0 15,-1 0 2-15,1 0 1 0,0 3 0 16,-2 4 1-16,2 0 3 0,0 1 1 0,-7 2 1 0,7 2 0 15,-8-1-1-15,2 4 0 0,-1-4-1 16,-1 3-1-16,2 1 0 0,-8-1-1 16,0 1 0-16,-6 0 1 0,7-5-2 0,-7 6 2 15,-7-6 1-15,7 2 1 0,-12-1 0 16,5-1 1-16,-6 1 0 0,-6-3 0 0,-1-1-1 16,0 0-1-16,-6 1 0 0,1-5-2 0,5 5 0 15,-6-8 0-15,-1 3-1 0,8-3 0 16,0-3-1-16,-1 3 0 0,7-8 0 0,-7 5 0 15,8-5 0-15,5 1-1 0,-6 0 0 0,6-1 1 16,1-3 0-16,6 4 1 0,0-1 1 16,0 2 2-16,0-2-2 0,0 0-2 0,6 5 0 15,1 0 0-15,-1-1 0 0,1 0-2 16,0 0 0-16,5 0 0 0,-6 4 1 0,8 0 0 16,-8 0 0-16,1 4-1 0,6 0 0 0,-6-4-1 15,-1 4-3-15,-6 0-2 0,6-1-4 31,-6 0-1-31,7 1 1 0,-7 3 1 0,-7-2 2 0,7-1 4 0,-6-2 2 0,0 3 2 16,-1-2 1-16,1 4 0 0,-8-7 1 0,14 4 0 16,-6-1 1-16,0 1 2 0,6-4 7 0,0 4 3 15,0-4 4-15,0 0 0 16,6 0 1-16,0 0-4 0,1-4-6 0,6 4-5 0,0-4-3 16,0 4-1-16,-6 0-1 0,5 0-4 15,-5 4-3-15,6 0-3 0,-6 0-5 0,-1-1-2 16,1 5-1-16,-7 3 2 0,-7 0 5 0,1 0 4 15,-1 3 3-15,-6 1 3 0,0 2 2 16,-7-1 0-16,1-2 1 0,-1 5 0 0,0-4 0 16,2-1-1-16,-2 1 0 0,7-4-1 15,-1 0 0-15,2-4 0 0,-1 0 1 0,6 0 3 16,1-3 3-16,-1 0 3 0,1 0 4 16,6 0 1-16,-6-4 2 0,6 3-1 0,0-3-2 15,0 3-3-15,6-3-3 0,0 0-1 0,1 0-3 16,-1 0 0-16,8 0-2 0,-2 0-1 15,-6 0-1-15,8 0-2 0,-1-3 1 0,0 0-3 16,0 3 0-16,-1-8-1 0,2 0-1 0,-1 5 1 16,0-8-2-16,-6 0-1 0,5 0-1 15,-5-4-3-15,6 1-4 0,-7-1-2 0,1-3-1 16,0-4 0-16,-1 3 3 0,1-3 4 0,-7 1 3 16,6-5 2-16,1 4 3 0,-7 0 2 15,7-4 1-15,-1 0 2 0,-6 5 4 0,6-5 4 16,0 4 4-16,-6 1 4 0,8 2 3 15,-8 0 7-15,6 5 0 0,-6 3 0 0,0 0-3 16,0 4-9-16,0-1-9 0,0 4-10 16,0 4-6-16,0 0-4 0,0 4 0 0,0 4 2 15,6 2 5-15,-6 5 3 0,0-1 1 0,0 9 2 16,7 3 2 0,-7 3 3-16,6 4 3 0,-6 4 4 0,7 3 1 0,-7 4 6 0,0 4 3 15,7-1 1-15,-7 4 0 0,0 4 1 16,6 0 0-16,-6 4-2 0,0 0-4 0,6-1 1 0,-6-3-3 15,0 4-1-15,0-8-2 0,0 0-1 16,6-3 0-16,-6-1-1 0,0-2 1 0,0-2 0 16,0-3-1-16,0-3-4 0,0-5-8 15,0 2-10-15,0-5-13 16,-6-7-13-16,6 4-11 0,-6-8-18 0,6 1-54 0,-6-9-98 16,6-2-48-16,-7-12-18 0,7-6-5 0,0-6 15 15</inkml:trace>
  <inkml:trace contextRef="#ctx0" brushRef="#br0" timeOffset="127809.894">13430 5023 72 0,'-7'0'267'0,"7"-5"17"0,0 5 11 0,7-7-79 16,-7 3-96-16,6 1-50 0,-6 0-29 16,14-1-18-16,-8 0-10 0,0 0-6 15,7 0-3-15,0 4-2 16,0-3-2-16,1 3 2 0,-2-4 0 0,2 1 0 0,5 3-1 15,-6-5 0-15,0 5-2 0,0 0-5 0,0 0-4 16,-7-3-5-16,7 3-5 0,1 0-6 0,-8-3-8 16,-1 3-11-16,4-4-26 0,-3 0-82 15,0-2-62-15,1 1-30 0,-7-6-7 0,6 4 4 16</inkml:trace>
  <inkml:trace contextRef="#ctx0" brushRef="#br0" timeOffset="128635.4215">13631 4895 109 0,'-6'7'226'0,"-7"4"13"0,7 3-27 0,-8 4-81 0,8 4-45 16,-7 4-25-16,6 4-16 0,1 2-10 0,-7 9-4 0,7-4-5 0,-1 6-3 16,0-2-3-16,7 2-4 0,-6-2 0 15,6-4-4-15,0-5-4 0,0-2-1 0,0-5 0 16,0-3 3-16,6-3 15 0,-6-5 9 0,0-6 3 16,7-1 2-16,0-7-2 0,-1-4-7 15,0-3-19-15,-6-4-15 0,7 1-11 0,-1-10-7 16,1 6-3-16,-7-4 0 0,0-1-1 15,0 1 5-15,-7 3 7 0,7-3 6 0,-6 8 6 16,6-6 3-16,-7 6 3 0,1 2 3 0,6 0 0 16,-6 1-1-16,-1 4 0 0,7-1-2 15,-7 0-2-15,7 1 4 0,-6 3 6 0,6-4 2 16,0 0 2-16,0 1 1 0,0-1 1 16,0 1-5-16,0-5-6 0,0 0-6 0,0-2-3 15,6-1-3-15,1-3-2 0,0 2-1 0,-1-6 1 16,0 2 2-16,7 2-1 0,-6-4-3 15,6 4-2-15,-7-1 0 0,8 0-8 0,-2-3-3 16,8 3-1-16,-7 5 0 0,7-6 3 16,6 5 0-16,-7-3 5 0,7 3 4 15,-6-1 3-15,-1 6 2 16,7-2 1-16,-6 2 2 0,-1-2-1 0,-5 4 2 0,6 0-1 0,-8 1 0 16,1 3 0-16,0 3 0 0,-6 1 1 0,5 0 1 15,-4 4-1-15,-2-2 0 0,0 2 1 16,-6 3 1-16,0-1 0 0,0 2 1 0,-6-2 2 15,0 1 0-15,-2-2 1 16,2 1-1-16,-7-3 1 0,7-3-1 0,-8 3 1 0,8-3-1 16,-6 0 1-16,4-4-2 0,-4 0 0 0,5-4 0 15,0 4-1-15,1-8-1 0,-1 5-1 16,7-4-2-16,-6 3 2 0,6-4-1 0,-6 6 1 16,6-2-1-16,0-1-1 0,-7 2-1 15,7 3 0-15,0 0-1 0,-7 3-2 0,1 2 3 16,0 1 2-16,-1 2 3 0,0 6 3 0,1 1 1 15,-1 4 2-15,-5-2 1 0,5 9 1 16,0-1 5-16,7 2-1 0,-6 2 1 0,0 0 1 16,6 1-1-16,0-5 1 0,0 1-2 15,0 0-4-15,6-8 1 0,-6 1 1 16,6-9 7-16,-6 1 2 0,7 0 2 0,6-7 0 16,0-4 0-16,0-4-2 0,6-3-11 0,-5 0-6 15,5-8-7-15,1 0-5 0,0-3-7 0,-2 0-4 16,2-5-2-16,-7 1 2 0,7 1 3 0,-14-1 8 15,7 4 8-15,-6-1 5 16,-1 5 4-16,-6-1 3 0,0 4-1 0,0-1-3 0,-6 5-4 16,-1 0-2-16,0 7-2 0,1 0-3 0,-6 0 1 15,4 4 0-15,-4-1-1 0,5 4 1 16,1 5 0-16,6-5 1 0,0 4 0 0,6 4 3 16,1 0 1-16,-1-1 4 0,8 1-1 15,-2 3-5-15,1 0-8 0,7 1-14 0,-7-1-25 16,0 1-76-16,-7-1-90 0,8-4-44 15,-14 1-19-15,0 0 0 0</inkml:trace>
  <inkml:trace contextRef="#ctx0" brushRef="#br0" timeOffset="129267.066">13032 5638 187 0,'-20'-4'248'16,"14"1"17"-16,-6 3-39 0,-2-4-74 16,8 0-49-16,-1 4-30 0,1-4-17 0,6 4-17 15,-6 0-19-15,6 0-13 0,0 0-9 16,0 0-3-16,0 4 0 0,6 0-1 0,0 3 4 31,1 1 2-31,6-1 2 0,0 0 3 0,7 4 0 0,5 0-1 0,1 0 2 0,7-4-2 16,-1 4 0-16,8-3-1 0,-1-2 0 0,0 2-1 15,7-4 1-15,-7-4-1 0,6 4 1 0,1-8 2 16,-1 0 2-16,1 0 2 0,6-3 1 16,-7-4 0-16,2 0 1 0,-2-3-2 0,1-1-3 15,-1-3-1-15,0 0-1 0,1-4-1 16,-1-1-4-16,1-2-6 0,-7-1-5 0,7-3-8 16,-8 0-7-16,2-8-7 0,-1 4-2 15,1-8 1-15,-8 2 2 0,1-2 5 0,-7-7 5 16,0 5 9-16,-1-5 2 0,-11 0 5 0,5 4 1 15,-6-4 5-15,-13 5 3 0,7-5-2 0,-14 8 0 16,1-1-2-16,-8 4-3 0,-5 2-6 16,-7 2-5-16,-6 6-3 0,-1-2-2 0,-7 7 0 31,2 1 4-31,-1 2 4 0,-7 0 5 0,7 5 4 0,-6-1 6 0,-1 1 3 0,-7 3 2 16,8 0 0-16,-7 3 0 0,-7 2 5 15,8-2 0-15,-8 4 1 0,0-3 0 0,0 7 0 16,-6-4 1-16,7 4-5 0,5 0-3 15,-5 4-2-15,6-1-2 0,0 5 1 0,6 0 0 16,7-2-1-16,-6 5 0 16,5 0 1-16,7 4 0 0,-5 3 1 0,5 0-2 0,7 4 3 0,-7 1 0 15,7-1 1-15,7 3 0 0,-7 4-1 16,6 1 0-16,1-1 0 0,6 0-1 0,0 4 1 16,-1 1 0-16,2-1 0 0,6 3 2 15,-2 4-1-15,2 0 1 0,0 5-7 0,6-1-7 16,0 2-15-16,0 7-33 0,0-6-110 0,6 5-56 15,0-5-28-15,2-3-9 0,4-3 5 16</inkml:trace>
  <inkml:trace contextRef="#ctx0" brushRef="#br0" timeOffset="132445.7477">14817 4835 38 0,'0'0'237'15,"0"0"16"-15,0-3 2 0,0-1-66 0,0 0-75 16,0 4-38-16,0-3-24 0,0 0-14 0,6-1-10 16,-6 0-12-16,0-4-6 0,7 4-1 15,-7-2 1-15,7-2 3 0,-7 5 5 0,6-5 2 16,-6 1 2-16,6 0-2 0,1-1-3 16,-1 1-3-16,1 3-5 0,0-3-4 0,-1 4-4 15,0-2-2-15,8 5 0 0,-2 0-2 16,2 5 0-16,-1-2 2 0,-1 4-1 0,2 0 1 15,-2 5-1-15,2 2 1 0,-8 1-2 0,7 3 0 16,1 4 1-16,-8 0 1 0,0 0-1 16,0 1 1-16,2 2 1 0,-8 0 0 15,0 0 2-15,-8 2 0 0,2-1-1 0,-6-1 1 16,-2-3 1-16,1 4-1 0,-7-4 0 0,2-1 0 16,4-3 1-16,-5 1 1 0,-1-4-1 0,-6 0 0 15,13-4 1-15,-7-4 0 0,1 0 0 16,6 0 1-16,-7-3-2 0,1-4 0 0,6 0-4 15,0-4-7-15,-7 0-9 0,7-2-11 0,7-2-18 16,-7-3-25-16,0 1-36 0,13-6-54 16,-6 2-42-16,6-5 10 0,0 5 85 0,6-4 66 15,-6 2 65-15,6 2 79 0,-6 0 64 16,7-1 17-16,-1 4-55 0,1 4-36 0,-7 0-23 16,6 0-19-1,-6 3-17-15,7-1-14 0,-1 10-12 0,8-5-8 0,-8 6-2 0,7 2 2 16,0 3 0-16,0 0 0 0,0 4 1 15,6-1 2-15,-5 5 1 0,-2-1 1 0,8 0 0 16,-7-4 1-16,1 5-5 0,-2-4-4 0,1 0-7 16,0-4-6-16,0 3-11 0,-7-7-17 15,8 1-16-15,-8-1-66 0,7-7-75 0,-6 0-37 16,-1-3-12-16,7-5 3 0</inkml:trace>
  <inkml:trace contextRef="#ctx0" brushRef="#br0" timeOffset="132713.5978">15162 4905 4 0,'14'-7'224'0,"-2"4"13"16,8-6 7-16,-7 6-76 0,7-1-77 0,-2 4-40 0,2 0-22 0,0 4-12 16,-1 4-6-16,1 3-5 0,-7 0-3 15,7 3-2-15,-8 1 0 0,2 3 1 0,-2 0 1 16,2 1 4-16,-8 2 2 0,1 2 3 15,-1-1 1-15,-6 0 1 0,0 0 1 0,0-1 1 16,-6 1-1-16,-1-3-1 0,-6-1-1 0,0 1-1 16,0-5 0-16,-6 0-2 15,-1-2 0-15,1-1-2 0,-1-4-5 0,0 0-8 0,1-3-15 16,-1 0-38-16,1-4-107 0,-1-4-57 16,7-3-29-16,0-8-9 0,7 4 5 0</inkml:trace>
  <inkml:trace contextRef="#ctx0" brushRef="#br0" timeOffset="132813.538">15208 5173 59 0,'0'-4'235'0,"6"4"11"0,1 4-4 0,-1-1-83 16,8 4-73-16,-8 1-40 0,6 7-20 0,2-1-11 16,-1 8-11-16,0 0-16 0,0 3-33 0,-1 5-101 15,2-1-56-15,-8-3-28 0,8 0-10 16,-1-8 5-16</inkml:trace>
  <inkml:trace contextRef="#ctx0" brushRef="#br0" timeOffset="133296.2704">16060 5282 105 0,'14'4'254'16,"5"-1"13"-16,15-3 10 0,-2-3-112 0,13-1-71 16,0 4-34-16,14-3-19 0,7-1-10 15,-1 4-8 1,13-4-3-16,0 4 0 0,0-3-2 0,7 3 3 0,0 0 0 0,-8 0 0 16,2-4-1-16,6 4-1 0,-14 0-4 0,7 0-3 15,-12-4-4-15,5 4-1 0,-12 0-4 16,-1 0 1-16,1 0-3 15,-14 0-2-15,1 0-8 0,-7 0-9 0,0-3-7 0,-6 3-8 0,-7 0-11 16,-6-4-16-16,-8 1-34 0,1-1-79 0,-6-4-57 16,-1 1-26-16,-6-4-7 0,-6 0 9 15</inkml:trace>
  <inkml:trace contextRef="#ctx0" brushRef="#br0" timeOffset="133448.174">17650 5070 225 0,'0'-7'305'0,"0"3"17"0,0 0-20 0,0-3-106 15,6 7-86-15,1-4-47 0,6 4-32 16,0 0-16-16,0 4-8 0,0 3-3 0,7 1-2 16,-7-1-4-16,0 8-9 0,0-4-15 15,-1 3-23-15,2 4-55 0,-8-3-110 0,7-1-53 16,-13 2-24-16,0-9-1 0,0 0 15 0</inkml:trace>
  <inkml:trace contextRef="#ctx0" brushRef="#br0" timeOffset="134018.8478">16654 3729 187 0,'6'-12'280'0,"1"-2"13"0,-1 3 9 15,-6 1-146-15,6 2-81 0,1 0-44 0,-7 8-21 16,7 4-15-16,-7 4-8 0,0 10-1 16,0 3 8-16,0 5 5 0,-7 11 1 15,7 4-1-15,-7 3-1 0,7 3 0 0,-6 8 1 0,6-1 0 16,0 3 1-16,-6 4 2 0,6 2 5 15,0-1 4-15,-7 8 2 0,7-5 2 16,-6 9 1-16,6-1 2 0,-7 0-5 0,7 1-1 16,-7-1 0-16,7 0 2 0,-6-3 0 0,6-1 1 15,-6 1 1 1,-1-4 0-16,7-4-1 0,-7-4-2 0,7 1-2 0,-6-4-2 0,0-3-1 16,6-1-1-16,-7-7 0 0,1-4-3 0,6-3-3 15,-7-8-6-15,7-3-9 0,0-4-9 16,-7-4-7-16,7-3-2 0,0-4-3 15,-6-4-23-15,6-3-109 0,-6-4-63 0,6-4-33 0,-8-7-15 16,2 0-4-16</inkml:trace>
  <inkml:trace contextRef="#ctx0" brushRef="#br0" timeOffset="134448.0747">16719 3737 33 0,'0'0'296'0,"-6"3"19"0,6-3 6 16,0 3-37-16,-8 1-137 0,2 0-73 0,0 4-44 15,-8 6-18-15,-5 1-5 0,-1 3-3 0,-6 0-1 16,1 8-2-16,5-1-2 0,-6 1-8 16,0 0-10-16,-1 0-8 0,8-1-17 0,0-2-35 15,-1-6-114-15,7 2-55 0,0-9-25 16,6-2-9-16,1-8 8 0</inkml:trace>
  <inkml:trace contextRef="#ctx0" brushRef="#br0" timeOffset="134585.0273">16738 3861 216 0,'13'11'297'0,"0"0"9"16,1 1 6-16,-2 2-136 0,-5 4-98 0,6 8-54 15,-7 3-28-15,1 4-27 0,-14 7-34 16,7 4-108-16,-13 4-64 0,-6 0-28 0,-1-1-8 16,1 0 9-16</inkml:trace>
  <inkml:trace contextRef="#ctx0" brushRef="#br0" timeOffset="135542.4295">15950 4246 238 0,'7'-8'259'0,"-1"4"14"0,-6 1-55 0,6-4-85 16,2 3-45-16,-8 0-27 16,0 4-15-16,6-3-18 0,-6 3-9 0,0 0-11 0,6 0-7 0,-6 0-3 15,6 0-2-15,-6 3 2 0,7 1-2 16,-7 3 3-16,7 0 1 0,-1 5 3 0,1-1 1 15,-1 3 1-15,1 0 0 0,-7 6-1 0,7 2 1 16,-1-1-2-16,0 5 2 16,0 3 1-16,-6 1 0 0,8 0-1 0,-2 5 1 0,0-2 0 15,1 4-2-15,-1 0-2 0,1-1 0 0,0 1 1 16,-1-1-1-16,0-3-1 0,2 1 1 16,-2-1 1-16,6-4 1 0,-5-3 3 0,0 0 1 15,6-1 2-15,-1-3 0 0,-4 0 2 0,4-4 0 16,-6 1-4-16,8 3-1 0,-1-8 0 15,-1 4-3-15,2 1-1 0,-2-1 1 0,-4 0-1 16,4-3 2-16,1 3-2 0,1-4 1 16,-2 5-1-16,2-4 1 0,-8 0-2 0,7-1 1 15,-1-3 0-15,-4 0-1 0,4-3 2 16,-5-1 2-16,0 0 1 0,5 0 1 0,-5-3 1 16,0 0-2-16,-1-1 0 0,1 1 0 0,-1-1-5 15,0-3 0-15,1 4 0 0,0-4-1 16,-1 4 1-16,0-4 0 0,-6 0 1 15,8 0 0-15,-2 0 1 0,7 0 0 0,-7-4 1 16,1 4 0-16,6-4 0 0,-1 1 0 0,2-4 2 16,-1 3 1-16,0-3 1 0,0-1 1 0,7-2 2 15,-8 2-1-15,8 0-1 0,-7-2-2 16,7 3-1-16,0-4-1 0,-1 0-1 0,-6 3-3 16,6-3 0-16,-5 4 0 0,5-5 0 15,0 5-1-15,1 0 1 0,-1-3 0 0,-5 2 0 16,5-3 0-16,1-1 0 0,0 2 0 0,-2-1 0 15,2 0 1-15,-1 0-1 0,1-4 0 16,0 0-1-16,-1 1 0 0,1-4-1 0,0 3 0 16,-8-7 1-16,8 4 0 0,-1-4-1 0,1-3 1 31,0 2-1-31,-1-6 0 0,1 4 0 0,-8-5-1 0,8 1 0 0,-1 0-1 0,-6 2 1 16,8-2-1-16,-9 4-1 0,8-5 1 15,-7 4-1-15,-1 5 0 0,8-5 2 16,-6 4-2-16,-1 4 0 0,6-5-1 0,-6 6-3 0,0-2-4 15,7 5-6-15,-8-1-8 0,2 0-11 16,-2 4-19-16,2 1-35 0,-8-2-122 0,1 1-63 16,-1 4-27-16,1-4-7 0,-7 1 12 15</inkml:trace>
  <inkml:trace contextRef="#ctx0" brushRef="#br0" timeOffset="138672.6805">16080 4744 100 0,'0'-4'236'0,"0"-3"13"0,0-1-13 16,7-3-90-16,-7 0-61 0,0 1-31 0,6-1-17 16,-6-1-11-16,0-2-3 0,0 4-1 0,7-5 1 15,-7-1 3-15,0 2 6 0,0-1 3 16,0 1 4-16,0-1-2 0,0 0-2 0,0 1-5 15,7 3-4-15,-7 0-6 0,0 0-6 0,0-1-4 16,0 6-2-16,0-2-3 0,0 2-4 16,6 2-2-16,-6 0-2 0,6 0-2 0,2 0-2 15,-2 4-2-15,0 0 0 0,0-4 1 16,1 4 1-16,0 4 0 0,-1-4 0 0,1 4 1 16,-1 0 1-16,0 0-1 0,-6 3-1 0,0-4 0 15,8 5 0-15,-8-2 0 0,-8 2 1 16,8-1 0-16,0-3 2 0,-6 0 1 0,6 4 3 15,-6-8 1-15,-1 3 2 0,1-3 2 0,-8 0 0 16,8 0 2-16,0 0-2 0,0-3-1 16,-8-2 0-16,8-2-1 0,-1 3 0 15,0-3-3-15,7 4 0 0,-6-5-2 0,6 5-2 16,0-5-2-16,-7 5-6 0,14 0-4 0,-7-1-5 16,0 4 0-16,6 0 1 0,1 4 1 0,-7-1 3 15,7 0 8-15,-1 5 1 0,-6-2 2 16,6 2 1-16,2 3 0 0,-8 1 2 0,0-2 0 15,0-3 1-15,0 4 2 0,0 0 2 16,0-3 4-16,0-1 7 0,0-3 9 0,-8-1 6 16,2 1 3-16,0-1 2 0,-1-3-2 15,0-3-4-15,-6 3-7 16,7-4-5-16,-8-3-4 0,8 0-2 0,-6 3-3 0,5-7-1 31,0 4-3-31,1-4-2 0,-1 3-3 0,7-3-5 0,0 0-4 0,0 4-2 0,0-1-2 0,7 2-1 16,-1-2 1-16,1 5 2 0,0 0 1 0,-1-1 2 15,0 4 3-15,0 0 0 0,8 0 1 0,-8 4 2 16,-6 2 0-16,7-2 1 0,-1 3-1 16,1 4 0-16,-7-4 1 0,7 1-1 0,-7 3 1 15,0-4 0-15,0 0 1 0,0 1 1 16,0-1 0-16,0-3 4 0,-7-1 6 0,7 1 7 16,-7-4 3-16,7 0 2 0,-13 0 2 0,7-4-1 15,0 1-6-15,-8-5-5 0,8 1-3 16,-7 0-1-16,6-4-2 0,1 0-2 0,-1 0-1 15,1-1-6-15,6 2-3 0,0 0-9 16,-7-2-10-16,7 1-17 0,0 4-47 0,0 3-110 16,7-4-56-16,-1 5-27 0,1-1-7 0,-1 8 9 15</inkml:trace>
  <inkml:trace contextRef="#ctx0" brushRef="#br0" timeOffset="139509.2032">17364 4703 18 0,'12'0'246'0,"-5"-3"15"16,6-1 6-16,-6 4-65 0,5-3-98 0,-5 3-55 16,6 0-30-16,0 0-17 0,-6 3-10 0,-1-3-6 15,1 4-3-15,-1-1 3 0,0-3 2 16,-6 0 1-16,0 4 4 0,0-4 7 0,0 0 4 16,0 0 3-16,-6 0 3 0,6 0 4 15,-13 0-1-15,7 0-3 0,-8 0-3 16,2 0-2-16,-2-4-3 0,2 4 0 0,-1-3-1 0,-1-1 0 15,2 1-1-15,4-1 1 0,2-3-2 16,0 3-1-16,0-4 2 0,-1 1 1 16,7 0 0-16,0 3 0 0,0-2 0 0,7-2 2 15,-1 4 0-15,-6-3 0 0,6 3 1 0,0 0 1 16,2 0 2-16,-2 4 0 0,0-3-3 0,8 3 0 16,-14 0-1-16,6 0 0 0,1 0-1 15,-1 3 0-15,0-3 1 0,-6 0-1 16,7 0 0-16,-7 4 0 0,7-4 0 0,-7 0 2 0,0 0 3 15,0 0 5-15,0 0 8 0,0 0 6 16,-7 0 1-16,7-4-1 0,-7 4-1 16,1-3-6-16,0 0-8 0,-1-5-5 0,1 0-6 15,6 1 0-15,-7 0-3 0,0-4-1 0,7 0 1 16,7 0 0-16,-7-4 4 0,7 4 4 0,-1-3 4 16,1 3 3-16,-1-1 2 0,0 2-1 15,1 3-10-15,0 0-9 0,-7 7-16 0,6 0-26 16,-6 4-68-16,0 2-95 0,-13 5-44 15,0 4-20-15,-6 4 0 0</inkml:trace>
  <inkml:trace contextRef="#ctx0" brushRef="#br0" timeOffset="140258.7783">16367 4615 149 0,'20'-14'273'0,"-8"-5"19"15,2 1 15-15,-2 0-123 0,-5 0-65 16,0 7-33-16,-1-4-23 0,1 4-15 15,-7 3-11-15,0 2-11 0,0-2-9 0,0 5-8 16,-7-4-3-16,1 3-6 0,-8-4-2 16,2 4-2-16,-2 1 2 0,2-1-1 0,-8 1 1 15,7-1 1-15,-1 0-1 0,-4 4 1 0,11-4 0 16,-6 4 1-16,0-3 0 0,7 3 1 16,-2-4 0-16,2 4 0 0,0-4 1 0,0 4-2 15,6 0 2-15,0 0 1 0,-8-3 0 0,8 3 0 16,0 0-1-16,-6 0 0 0,6 0 1 15,0-4-2-15,0 4-1 0,0 0-3 0,0 0-1 16,0 0-8-16,0 4-8 0,0-4-3 16,0 3-3-16,0-3 1 0,0 8 0 0,0-1 9 15,-6 1 5-15,6 6 6 0,0 2 2 0,-7 4 3 16,1 3 0-16,-1 2 0 0,0 5 0 0,7 2 0 16,-6 6-4-16,0-3 1 15,0 10-1-15,-2-1 1 0,2-1 1 0,0 2 0 0,-1 3 2 16,1-5 1-16,6 1 2 0,-7 1 2 15,7-5 1-15,-7-1 1 0,7-2 2 0,0-3 0 16,0-1 0-16,0-5-1 0,7-2-1 0,-7 0-1 16,0-4-2-16,7 1 1 0,-7-6-2 0,6 5 1 15,-6-3 0-15,7-5 1 0,-1 4-1 16,-6 1 1-16,6-5 1 0,2 5 1 0,-8-4 0 16,6 3 0-16,0-3-1 0,0 2-6 15,-6-2-7-15,7 4-9 0,0-5-16 0,6 5-16 16,-7-1-29-16,0-3-100 0,8-1-68 15,-2-3-30-15,8-4-7 0,-7-7 6 0</inkml:trace>
  <inkml:trace contextRef="#ctx0" brushRef="#br0" timeOffset="140914.3977">17311 4414 78 0,'7'-4'265'0,"-1"-3"18"0,1 0 14 16,-7-4-88-16,7 0-83 0,-1 0-40 0,0 4-23 0,0-4-14 15,2 3-8-15,-2-2-6 0,-6 2-6 16,6 4-8-16,1-3-5 0,-7 4-4 0,7-5-4 16,-7 8-2-16,6-4-4 0,-6 4-2 15,7-4-2-15,-7 4 1 0,6 4-2 0,0-4 2 16,8 4 1-16,-8 0 0 0,7 3 0 0,0-4-1 15,-6 5 0-15,5-4 1 0,-5 4-1 16,6-2 0-16,-7 2 1 0,8-5 0 0,-8 5-1 16,1-1 0-16,-1-4-1 0,-6 1 1 15,7 4-2-15,0-4 0 0,-7-1 0 0,6 4-1 16,-6-3 2-16,0 3-1 0,0 0 1 0,0 4 1 16,0-3 0-16,0 3 0 0,0 0 1 15,-6 1 0-15,6 2 1 0,-7 4-1 0,0-4 0 16,7 8 0-16,-6 0 0 0,6 0-1 0,-7 4 0 15,7 4 0-15,-6 5 0 0,6-1-1 16,-6 6 2-16,6 1-2 0,-8 2 1 0,2 2 0 16,6 2 1-16,-6 1 2 0,-1-1 0 0,7 1 4 15,-7 0 1-15,1-2 1 0,6 3 1 16,-6-1 1-16,6-5-1 0,-7 2 0 0,7-5-3 16,0-4 0-16,-6 1-1 0,6 0 0 0,0-4-1 15,0-4 1-15,0 4 1 0,0-7 0 16,-7 3 1-16,7-4 1 0,-7 5-5 0,-5-5-9 15,-8 4-13-15,-13 5-22 0,-5-1-46 16,-9-1-129-16,-11 5-62 0,-14-4-30 0,1-3-7 16,-8-9 11-16</inkml:trace>
  <inkml:trace contextRef="#ctx0" brushRef="#br0" timeOffset="141360.0343">16139 5385 179 0,'0'0'191'0,"0"0"-64"0,0 0-131 0,6 0-102 0,-6 0-56 0,7-3-26 16</inkml:trace>
  <inkml:trace contextRef="#ctx0" brushRef="#br0" timeOffset="154785.3294">14856 5612 215 0,'-7'0'267'0,"7"-3"16"0,0-1-30 0,7 4-105 16,-7-4-57-16,0 4-34 0,0-3-23 15,0 3-18-15,0 0-12 0,6 0-5 16,-6 3-2-16,7 1-1 0,0-4 2 0,-7 4 0 16,6 2-1-16,0-2 1 0,2 0 1 0,-2 4-1 15,-6-1 2-15,6 0 0 0,0 0 0 16,1 1 0-16,-7-1 1 0,7 0 1 0,-1 1-1 15,-6-1 2-15,7 0 0 0,-7 1 1 16,6-5 0-16,-6 5 2 0,6-5 1 0,2-3 0 16,-2 3-1-16,0-3-3 0,0 0-4 0,8-3-5 15,-2-4-7-15,9 0-6 0,-9-1-5 16,8-6-1-16,-1-1-1 0,7-3 3 0,-6 3 3 16,0-7 5-16,-1 5 3 0,7-3 6 15,-6 2 6-15,-1-1 6 0,-5 5 3 0,4 0 6 16,-4 3 3-16,-8 0-3 0,7 3-2 0,-6 1-5 15,0 3-3-15,-7 4-6 0,6 0-2 0,-6 0 1 16,0 4 0-16,0 0 1 0,-6 7 1 16,-1-4 1-16,-6 4 1 0,0 0 0 15,-7 4 1-15,-6 3 0 0,0 1 1 0,1-2-1 16,-8 2 1-16,-1 3-2 0,2-4 0 16,-7 0-1-16,6 1-1 0,1-5-2 0,6 1-1 0,0-1-2 15,7-2-2-15,-1-2-2 0,0 2-1 16,14-4 2-16,-7-2 0 0,7 2 1 0,6-1 2 15,0-3 3-15,0 3 1 0,0 4 2 16,6-3 1-16,0 2 2 0,7 1-1 0,1 3 2 16,-2-2-1-16,2 2-1 0,-2 2 0 15,2-2 1-15,-1 4-1 0,-1-7 1 0,-4 4 1 32,4-4-1-32,-6 0 1 0,1-4-2 0,0 0 4 0,-1-3 9 0,-6 3 10 0,6-7 15 15,-6 4 8-15,0-4 4 0,7 0-3 0,-7-4-9 16,0 1-15-16,0-5-17 0,7 1-12 15,-7-4-8-15,7 0-6 0,-1-3-3 0,0-1-5 16,0 0-3-16,8-2 0 16,5-3-3-16,-5 2 2 0,4 0 2 0,9 0 2 0,-7-1 4 15,6 1 5-15,0 0 4 0,0-1 4 16,-1 5 2-16,2 2 2 0,-1 2 1 0,-6-1 2 16,6 3-2-16,-7 5 0 0,1-1 0 0,-8 8-1 15,8-4 2-15,-7 7 0 0,-7 0 0 16,8 4 2-16,-8 0 1 0,-6 4 1 0,6 0 0 15,-12-1-1-15,6 5 1 0,-6-5 0 0,-8 5 0 16,8-5-1-16,-7-3-1 0,-7 4 2 16,8-7 0-16,-2 2 0 0,2-2 0 0,-8-4 2 15,7-4-2-15,-1 4 1 0,2-8-2 0,-1 0-3 16,-7 0-2-16,14-4-4 0,-8 2-1 16,8-2 0-16,-6 0-1 0,5 1 2 0,0 0 2 15,1 3 2-15,6 1-1 0,-7-1 1 16,7 4-1-16,-6 0 1 0,6 4 1 0,0-1 0 15,0 4 0-15,0 0 2 0,0 9 1 16,0-2 7-16,0 5 2 0,0-2 4 0,6 10 3 16,1-2 3-16,-1 4 1 0,-6 2-1 0,7-3 0 15,0 5-1-15,5 0-1 0,-12-1-3 16,6-2-2-16,2 3-1 0,-2-7-4 16,-6 3 0-16,6-7 0 0,-6 0-1 0,0 0 0 15,0-3-1-15,-6-5 1 0,6 1-2 16,-6-4-1-16,-8-4 2 0,8 0-3 0,-7 0 2 0,-7-3-1 15,0 0-2-15,2-4-1 0,-9 0 0 16,1-4 0-16,0-3-1 0,-7 0-2 0,1-4 0 16,-1 0 1-16,7 0-2 0,-6-4 2 15,-1 1 0-15,7 0 2 0,0-2 2 0,7-2 3 16,-1 3 2-16,7-3 6 0,0 4 4 0,0-6 4 16,7 6-1-16,6-4-2 0,0-1-1 15,6 5-6-15,7-8-5 0,7 4-4 0,6-1-2 16,-1 1-3-16,15 0-2 0,-1-5-2 15,6 6-3-15,7-6-4 0,-6 5-2 0,6-4-3 16,0 1-2-16,1-2 0 0,-8 1 0 0,7 4 1 16,-7-4 1-16,1 0 0 0,-7 0 1 15,0 0 4-15,1 0 2 0,-8 0 4 0,1 0 3 16,-1 0 5-16,-6 4 6 0,-7-1 5 0,1 1 6 16,-7 4 2-16,0 3 1 0,-6-1-4 15,-1 2-6-15,0 6-8 0,-6-3-5 0,0 4-4 16,0-3-3-16,0 6 2 0,-6 0 1 15,6 6 1-15,-6-6 3 0,-1 3-2 0,7 0-1 16,-6 5 1-16,6-5-1 0,-7 4 1 0,7-3 0 16,0 4 2-16,0-1 1 0,7 0 1 15,-7-3 1-15,6 3 1 0,1 0 0 0,-1-3 2 16,0 3-1-16,8-3 1 0,-1 0-1 0,0 0 0 16,0-1 1-16,0 1-2 0,0-1-1 15,0 1 0-15,-6-4-1 0,5 0-3 0,1 0-2 16,-6 0-3-16,0 0-3 0,-1-4-5 15,0 1-4-15,-6-1-4 0,8-3-1 0,-8-1-3 16,-8 1-1-16,8 0 4 0,-6-4 2 16,0 4 4-16,-1 3 4 0,-6-3 4 0,6 3 4 15,-5 4 3-15,5 0 2 0,-6 4 1 0,7 3 1 16,-8 4 2-16,8 0 4 0,-1 7 6 16,1 0 3-16,-1 1 4 0,1 7 4 15,6 0 3-15,0-1 2 0,0 4-3 0,0 0-1 0,6 4-1 16,1-3-2-16,-7-5-2 0,6 1 0 15,1-1-3-15,-1-6 0 0,1-5 3 0,-7 1 8 16,7-4 14-16,-7-3 22 0,0-1 25 16,6-3 18-1,-6-1 2-15,0-3-14 0,0-3-23 0,-6-1-31 0,-1-3-38 0,0-1-29 0,1-3-16 16,-7-1-2-16,0 2 0 0,0-5 7 16,-1 1 8-16,2 3 8 0,-1 0 7 15,0-3 6-15,6 6 4 0,-5-3 2 0,4 4 1 16,8 2 1-16,-6-1 1 0,0 2 1 15,-1 0 0-15,7 1 1 0,0 3 3 0,0-3-2 16,0-1 0-16,0 0-1 0,0 0-2 0,7-4-2 16,5 2-4-16,2-2-3 0,-1-4 0 15,6 2-4-15,0-5 0 0,1 1-5 0,6-1-2 16,-6 0-2-16,13-2-4 0,-8-3 0 0,1 6 0 16,-1-4 1-16,3-1 4 0,-2 1 4 15,0 3 3-15,-7 1 3 0,7 3 5 0,-6 0 3 16,-1-1 0-16,-5 6 2 0,-2 2-2 0,2 0 1 15,-2 1-1-15,-5 3 0 0,6 3 0 16,-6 1 0-16,-1 0 2 0,-6 6 1 0,6-2 0 16,-6 3 0-16,0 3 0 0,0-3 0 15,-6 0-1-15,6 4 1 0,-6-4-3 0,-1-4-2 16,1 1-3-16,-8-2 0 0,8-2 1 0,0 4-1 16,0-8 2-16,-8 0 3 0,8 0 3 15,-1-4 0-15,0 0 1 0,1 0-1 0,-1 1 1 16,7 0-2-16,-6-1 1 0,0 4 0 15,-2 0 0-15,2 0 0 0,-6 0 0 0,5 4 0 16,-6 2 2-16,6 2 2 16,-6 4 3-16,6 2 1 0,1 1 2 0,-6 3 3 0,4 4-2 15,2 4 1-15,0-1 1 0,-1 1 0 0,7 0 0 16,-6-1 2-16,6 1 0 0,6-4 0 0,-6 0 0 16,7-8 0-16,-7 1 6 0,6-1 8 15,0-6 7-15,8 0 3 0,5-5 2 0,-6 1-2 16,14-8-6-16,-9-3-9 0,9 0-9 15,-1-4-2-15,0 0-4 0,0-4-2 0,-7-4-1 16,7 1-3-16,-6 0-2 0,-1 0-4 0,-5-1-1 16,-2 1-2-16,-4 4 0 0,-2-2 0 15,0 6-1-15,-6 2-2 0,-6 0 0 0,0 5-1 16,-8-1 0-16,8 4 0 0,-8 4 0 16,8-1 2-16,-7 5 1 0,7 0 1 0,-1 2 3 15,0 2 3-15,7 2 5 0,7 0 4 0,0 1 4 16,12 1 2-16,1-2 2 0,12 0 2 15,1 5-10-15,6-5-20 0,0 0-31 16,0 2-64-16,6-1-123 0,1-4-65 0,-7-4-27 0,0-4-4 16,1-3 21-16</inkml:trace>
  <inkml:trace contextRef="#ctx0" brushRef="#br0" timeOffset="155327.0151">14328 6418 254 0,'-12'3'313'0,"-2"-6"16"0,8 3-5 16,6-4-142-16,0 8-76 0,20-4-45 15,-1 7-29-15,7 1-16 0,13-1-4 0,7 4-3 16,6 1-2-16,13-2-1 0,0 1 0 16,13 0-4-16,7-4 1 0,6 1-1 0,0 0 4 15,7-8 4-15,7 0 2 0,-8-5 2 0,7-2 1 16,1-4 0-16,-2 0-2 0,-5-3-3 16,0-5 2-16,-1-3 1 0,-6 0-1 0,-6-3 0 15,0-5 0-15,-7-3-3 0,-6 0-4 0,-1-3-2 16,-6-5-1-16,-6-2 0 0,0-5-1 15,-7-3 2-15,-7-1 1 0,-6-7 1 0,-5 2 0 16,-9-10-1-16,-5 2 0 0,-14-2-2 16,-6-2-3-16,-13 2-2 0,-6 2-2 0,-20 6-3 15,-14 1-5-15,-12 10-8 0,-20 3-4 0,-18 6-8 16,-15 9-6-16,-12 5-7 0,-26 10 6 16,-14 8 7-16,-12 7 0 0,-7 10 7 0,0 6 9 15,13 5 10-15,20 9 3 0,19-1 1 0,14 7 1 16,12 5 2-16,7 6 0 0,19 4-1 15,14 9 1-15,12 1 1 0,13 9 3 0,21 3 3 16,5 4 7-16,20 4 4 0,12 7 3 0,14-1 3 16,21 9 2-16,4 3 2 0,8-4-14 15,19 8-14-15,7-1-51 0,13 5-143 0,12-9-76 16,1-6-43-16,6-15-15 0,-7-18 0 0</inkml:trace>
  <inkml:trace contextRef="#ctx0" brushRef="#br0" timeOffset="168483.4773">736 7678 217 0,'-6'0'272'0,"6"-7"13"16,0 3-35-16,-7-3-100 0,7 0-64 0,-6 3-37 16,6 0-17-16,-7-3-13 0,7 4-6 15,0-1-2-15,0-3-2 0,-7 2 2 0,7 2 1 16,0 0 4-16,0-1 6 0,-5 0 4 16,5-4 5-16,0 4 5 0,0 4 5 0,-8-3 1 15,8 0-3-15,0-1-3 0,0 4-3 0,0-4-6 16,-6 4-6-16,6 0-4 0,0-3-3 15,0 3-5-15,-6 0-5 0,6 3-4 0,0-3-2 16,-7 0 1-16,0 4-3 0,1 3 1 16,0 0 2-16,-7 5 1 0,6-2 0 0,-6 6 2 15,0 2 4-15,6 3-1 0,-6-2 2 0,7 3 1 16,-1 4 0-16,7 0-1 0,-6-1 1 0,12 1-1 16,1 3-1-16,-1 0-1 0,7 1-2 15,7 2 0 1,0 1-1-16,5 1 0 0,1-1 1 0,1 0-1 0,-1-1 0 0,6 1 0 15,-6 1 1-15,1-5 0 0,-1 0 1 0,-1 1-2 16,-5-5 2-16,-7 1-2 0,0-4 0 16,0 0 2-16,0-4 2 0,-6-3 3 0,-1-1 5 15,-6-4 4-15,0 2 1 0,0-5-1 16,-6 5-3-16,-1-6-8 0,-6 5-9 0,0-2-17 0,7-2-21 16,-14 3-32-16,7-2-51 0,-7-5-133 15,1 1-67-15,-7-4-26 0,6-7-1 16,-6-1 21-16</inkml:trace>
  <inkml:trace contextRef="#ctx0" brushRef="#br0" timeOffset="168708.3494">495 8161 303 0,'7'-3'349'0,"-7"-4"19"0,6-1 8 0,-6-3-154 0,7 1-102 0,6 2-52 15,-7 0-30-15,14-2-17 0,-7 6-10 16,6-2-10-16,8-2-6 0,-8 4-10 0,7-3-8 16,0 3-11-16,0 0-7 0,0 0-11 0,1 1-12 15,-2 0-19-15,1-1-59 0,-6 0-95 16,0 1-46-16,5-6-14 0,-5 2 1 0,0 0 17 16</inkml:trace>
  <inkml:trace contextRef="#ctx0" brushRef="#br0" timeOffset="168926.2234">1108 7767 317 0,'-14'0'356'0,"8"-4"19"0,-1 0 11 0,-5 0-160 16,-2 4-101-16,8 0-55 0,-8 8-31 0,8-4-19 16,0 6-10-16,-1 5-4 15,1-1-2-15,6 2 1 0,0-2-3 0,0 4 0 0,0 1 0 16,6-5 0-16,1 5 0 0,-1-5-1 0,8 1 0 15,-8-4-3-15,5 3-5 0,4-3-10 16,-2 0-11-16,0 0-22 0,0-3-31 0,0-1-45 16,0 0-105-16,0-7-67 0,0 0-27 15,-6-7 0-15,5 0 19 0</inkml:trace>
  <inkml:trace contextRef="#ctx0" brushRef="#br0" timeOffset="169104.1291">1211 7803 308 0,'7'0'345'0,"-7"0"15"0,7 0 6 0,-1 0-161 16,1 0-95-16,-1 7-54 0,8-3-27 16,4 4-12-16,2 2-7 0,0 5-6 0,-1-5-5 15,1 6-5-15,-1 2-5 0,1-3-8 0,0-1-5 16,-1-3-10-16,1 4-13 0,-8-4-13 16,2-4-17-16,-2 0-26 15,2 1-92-15,-1-8-61 0,-7 0-25 0,7-8-3 0,-13 1 10 0</inkml:trace>
  <inkml:trace contextRef="#ctx0" brushRef="#br0" timeOffset="169296.0277">1524 7693 330 0,'-6'0'379'0,"-7"0"23"16,7-3 12-16,-2 3-145 0,-4 3-119 16,5 1-63-16,-6 3-37 0,0 4-21 15,7 3-11-15,-8 2-5 0,2 2-3 16,5 4-1-16,-6-4-3 0,7 1-6 0,-1-2-8 15,-6 1-10-15,6-2-12 0,7-2-15 0,-6 2-17 0,0-6-20 16,6 0-33-16,0-2-47 0,0-1-109 16,0-7-48-16,0-3-16 0,6-4 7 0,-6-8 28 15</inkml:trace>
  <inkml:trace contextRef="#ctx0" brushRef="#br0" timeOffset="169480.9063">1537 7645 14 0,'13'0'327'15,"7"4"26"-15,-7-4 15 0,7 4 6 16,-8-1-171-16,8 5-98 0,-7 2-50 0,7 2-24 16,-8 6-12-16,8-4-6 0,-6 9-2 0,-2-5-4 15,-5 4-1-15,-1 3-3 0,1-3-4 16,-7 0-7-16,0 1-12 0,-7-1-15 0,1 3-25 16,-7-3-36-16,-1 0-104 0,2-4-82 15,-2-3-34-15,2-4-9 0,-1 0 10 0</inkml:trace>
  <inkml:trace contextRef="#ctx0" brushRef="#br0" timeOffset="169761.7445">1798 7810 182 0,'0'0'332'0,"-7"-4"31"16,7 1 22-16,0-4-96 0,0 3-111 15,7-3-61-15,-7 3-44 0,13-3-29 16,0 3-22-16,7-3-11 0,-1 3-5 0,0-4-4 0,8 5-1 16,-1-4-1-16,-2 7-4 0,3-4-9 15,-1 0-14-15,1 4-19 0,-1 0-26 16,0 4-39-16,-7 0-109 0,7-4-75 0,-12 4-34 15,5-1-6-15,-6-3 13 0</inkml:trace>
  <inkml:trace contextRef="#ctx0" brushRef="#br0" timeOffset="170124.0932">2012 7843 131 0,'-18'7'348'0,"-2"0"31"0,5 1 16 0,-3-4-46 0,12 0-159 0,-8-4-85 0,8 3-49 16,6 4-33-16,0-3-20 0,0 0-10 0,6 4-4 15,8-4-3-15,-2-1-6 0,8 0-9 16,-1-3-8-16,1 0-12 0,13-3-18 0,-7-4-20 16,6-1-18-16,-5 0-14 0,5-2-10 0,-6-2-2 15,7-2 8-15,-14-1 31 0,7 5 49 16,-6-6 49-16,0 6 46 0,-8-1 38 0,1 0 31 16,-6 4 8-16,0-1-15 0,-1 4-19 15,-6 0-22-15,0 4-19 0,0 0-17 0,-6 0-9 16,6 8-7-16,-7-4 0 0,7 3 0 0,-7 4 0 15,7 0 0-15,7 0-3 0,-7 4-3 16,7-5-2-16,-1 1-3 0,0 4-1 0,8-8-1 16,-2 5 2-16,-5-9 3 0,6 1 7 15,-1-4 10-15,2 0 6 0,-7-4 9 0,5-7 5 16,-5 0 0 0,0-4-5-16,-7 1-8 0,6-1-9 0,-6 1-17 0,0-5-22 0,-6 5-26 15,6 2-32-15,-7 2-41 0,-6 6-75 0,7 0-118 16,-8 4-54-16,-5 0-16 0,6 4 11 15,-6 0 27-15</inkml:trace>
  <inkml:trace contextRef="#ctx0" brushRef="#br0" timeOffset="170523.8637">2781 7887 217 0,'-6'-7'329'0,"6"-4"28"15,0 3 21-15,0-3-117 0,0 4-95 16,6 0-52 0,-6-1-35-16,0 2-25 0,6-2-16 0,2 0-10 0,-2 5-3 0,0-4 3 0,7 3 4 15,-6-3 3-15,6 3 1 0,6-3-3 16,-6 3-3-16,7-3-7 0,6 3-6 0,-7-4-5 16,7 5-4-16,1 0-3 0,-1-1-2 15,6 0-3-15,1 0-8 0,-7 4-11 0,7-4-15 16,-7 8-19-16,-1-4-22 0,1 4-24 15,-6 0-33-15,0 0-85 0,-1-1-89 0,-5 0-38 16,-2 1-7-16,-6-4 11 0,2 4 33 0</inkml:trace>
  <inkml:trace contextRef="#ctx0" brushRef="#br0" timeOffset="170746.738">2925 7883 46 0,'-27'8'324'0,"8"-4"30"0,-1 0 20 0,1-4-10 16,6 0-161-16,0 0-90 0,6 0-49 0,1 0-31 16,6 0-20-16,0 0-11 0,6 0-3 15,1 0-1-15,6 0 3 0,6-4 1 0,1 0 2 16,0 4-1-16,5-4 0 0,8 0 1 0,0 1-3 16,0-1-2-16,-1 1-13 0,1 3-17 15,-1 0-36-15,1 0-85 0,-1 3-111 0,7-6-57 16,-13 3-21-16,7-4 1 0,-7-4 27 15</inkml:trace>
  <inkml:trace contextRef="#ctx0" brushRef="#br0" timeOffset="171076.5661">3172 7535 66 0,'-13'-7'298'0,"6"0"28"16,1-4 20-16,0 4-50 0,6 3-128 16,0 0-69-16,0 1-39 15,6 3-30-15,0 0-17 0,1 3-7 0,6 1-2 0,6 3 1 0,1 5 3 16,0-2 3-16,6 4 2 0,-1 5 3 16,1-1 4-16,7 0 1 0,-1 4 2 0,1 1 2 15,0-1-2-15,6 0 0 0,-6-4-2 0,-1 3-3 16,-5-1-1-16,5 2 0 0,-6-8-1 15,-7 1 1-15,1-1-1 0,0-2-2 16,-7-2-1-16,-1-3-3 0,-5 4-1 0,0-4 0 0,-7 5-2 16,0-5 0-16,-7 8-6 0,0 0-16 15,-12 2-26-15,-1 9-46 0,-6-4-137 0,0 4-94 16,-7-4-44-16,8-3-12 0,-7-5 11 16</inkml:trace>
  <inkml:trace contextRef="#ctx0" brushRef="#br0" timeOffset="171615.3195">3087 7437 189 0,'0'4'315'15,"-6"-1"20"-15,0 0 8 0,-2 1-119 0,2 0-90 16,0 2-54-16,-1 3-30 0,1 2-12 15,-7-5-2-15,6 10 0 0,-5-5 1 0,-2 3-2 16,8 0-1-16,-7 1-2 0,-1 4-4 0,2-5-3 16,-2 5-3-16,2-1 0 0,-2-3-2 15,1-1-4-15,1 4-1 0,5-2-3 0,-6-2-5 16,-1 4-2-16,8-3-2 0,-7-1 0 0,7 2 0 16,-1-6-1-16,-6 5 3 0,7-4-2 15,6 0 0-15,-6 0 0 0,-2 0 2 0,8 0-2 16,-6-1 0-16,6 2-1 0,0-5 1 15,0 4-2-15,6 1 0 0,-6-2 0 16,8-2 0-16,-2 3 2 0,-6-4 0 0,6 4 2 16,7-3 1-16,-6 2 2 0,-1-3 2 0,7 1 1 15,-7-1 2-15,8-3 0 0,-8 3-1 0,8-3-1 16,-2 0-1-16,1-1-3 16,7 4-7-16,-7 0-14 0,0-3-28 0,7 8-37 0,-7-5-87 15,7 7-134-15,-14-2-65 0,7-2-23 16,-7 1 5-16,1-3 27 0</inkml:trace>
  <inkml:trace contextRef="#ctx0" brushRef="#br0" timeOffset="173149.9672">4201 7557 190 0,'0'-3'292'0,"0"-1"16"0,-7 4-9 15,7-4-105-15,0 0-84 0,-6 4-46 16,6-3-23-16,0 3-14 0,0-4-5 0,-6 4-1 16,6 0 3-16,0-3 5 0,0 3 6 15,-7-4 4-15,7 4 5 0,0-4 1 0,0 4-5 16,0 0-7-16,0-3-8 0,0 3-10 16,0 0-9-16,0 0-6 0,0 3-4 0,0 1 0 15,7 0-1-15,-7 3 2 0,6 0 0 0,0 4 1 16,1 0 1-16,-1 4 1 0,1-1 2 15,0 5 5-15,4 3 1 0,4 0 4 0,-9 4 3 16,7-4 1-16,7 7 2 0,-8-3-1 16,2 3-1-16,6-3 0 0,-1 3-1 0,-6-3-1 15,6 4-1-15,1-10-2 0,-1 6 0 0,1-4-2 16,-7 0-2-16,6-3-1 0,1-2-1 16,-7-1-3-16,1-2 1 0,-2-2-2 0,1-2-2 15,-6 1-5-15,6 0-7 0,-7-4-7 0,1 5-12 16,0-5-9-16,-7 0-12 0,0 0-19 15,0-3-38-15,0 3-107 0,0-3-77 16,-7-4-35-16,0-4-13 0,7 1 11 0</inkml:trace>
  <inkml:trace contextRef="#ctx0" brushRef="#br0" timeOffset="173441.4538">4604 7593 284 0,'0'-6'335'0,"0"2"18"16,0-3 7-16,-6 3-159 0,6 4-89 15,-6 0-48-15,0 4-30 0,-1-1-15 0,-6 8-5 16,6-4 1-16,-6 5 7 0,0 3 11 0,1-1 11 16,-8 1 10-16,0 3 8 0,7 1 4 0,-7-1-2 15,1-1-7-15,-7 6-10 0,6-4-11 16,1 2-9-16,-1 1-8 0,0 0-7 15,2 0-4-15,-2 0-3 0,7 5-6 0,-7-7-9 16,8 3-15-16,3-1-13 0,-2 3-18 0,4-3-20 16,0 1-22-16,7-6-34 0,-6 6-92 15,12-9-89-15,-6-3-35 0,7 0-9 0,0-11 11 16,4 0 34-16</inkml:trace>
  <inkml:trace contextRef="#ctx0" brushRef="#br0" timeOffset="173698.1433">4657 7814 167 0,'0'0'302'0,"0"4"17"0,6-4 10 0,0 0-109 0,2 0-96 0,11-4-49 0,-6 0-25 16,0 0-9-16,7 1-3 0,6-4-1 15,-7-1 2-15,1 1-3 0,6 0-4 0,0 0-7 16,-1-1-4-16,2 0-7 0,-1 5-5 16,0-4-11-16,-6 3-15 15,5 0-19-15,1 4-27 0,-6 0-52 0,-7 0-128 0,7 0-60 0,-8 0-24 16,2 0-1-16,-8-4 15 0</inkml:trace>
  <inkml:trace contextRef="#ctx0" brushRef="#br0" timeOffset="173909.6977">4781 7857 9 0,'-13'12'326'0,"-7"-5"36"15,7 0 22-15,0 1 12 0,7-4-171 16,-1-4-94-16,1 4-54 0,6 0-35 0,0-4-22 16,0 0-10-16,6 3-3 0,1-3 0 0,5 0 1 15,8 0-1-15,-7-3 1 0,7 3-2 16,6 0-1-16,0-4-8 0,0 4-11 0,-1 4-18 15,9-4-28-15,-9 3-43 0,8-3-111 16,-7 3-88-16,0-3-38 0,7 0-8 0,-7-3 11 16</inkml:trace>
  <inkml:trace contextRef="#ctx0" brushRef="#br0" timeOffset="174525.0741">5634 7664 154 0,'0'-8'339'0,"0"1"35"0,0-4 26 16,-6 0-60-16,6-3-126 0,0 6-61 15,-8-4-41-15,8 2-28 0,0 3-21 0,-6-1-16 16,6 1-10-16,-6 3-10 0,6 1-8 15,-6-1-7-15,-1 0-6 0,0 0-6 0,-6 8-1 16,0-4-3-16,6 4 1 0,-5 3 2 16,-2 4-2-16,2 0 2 0,-8 3-1 15,13 2 3-15,-5 6 1 0,-2-4 1 0,8 4 2 0,0 0 0 16,6 0 0-16,-7 0 1 0,14 0-1 0,-7-4-2 16,6 4 0-16,0-7 1 0,2-1-2 15,4 1 1-15,1-4 0 0,0 0 1 0,6-3-2 16,1-5-2-16,0-3-4 0,-1 0-4 15,7 0-8-15,-6-3-7 0,6-5-6 0,-7-3-4 16,7 4-8 0,-6-8-7-16,-1 1-2 0,1-1-3 0,-7-3 1 0,0 0 2 0,0-4 7 15,0 2 9-15,-6-1 10 0,-1-1 10 0,-6 0 6 16,0 4 6-16,0-5 3 0,-6 6 3 16,-1-2-2-16,-6 4-2 0,7 4 0 0,-7 0-1 15,-1 0-3 1,2 8 2-16,-8-1-2 0,7 4 1 0,0 0 2 0,-6 4 0 0,5-1 1 15,2 8 2-15,5 0 2 0,-6 0 3 0,6 8 0 16,1-1 3-16,6 4 2 0,0 0 0 0,0 7 1 16,6-3 1-16,1 3 1 0,-1 1 0 15,8 3 1-15,-2-4-1 0,2 0 2 0,-2 4 1 16,2-7-1-16,-1 3 0 0,-1-3-4 16,2-1-1-16,-8 1-2 0,7-4-3 15,-6-4-3-15,-1 4-2 0,-6-3-4 0,0 3-8 0,0-4-11 16,-6 3-18-16,-1 2-25 0,-6-1-43 15,-7-4-112-15,8 4-91 0,-8-7-39 16,1-1-12-16,-1-3 12 0</inkml:trace>
  <inkml:trace contextRef="#ctx0" brushRef="#br0" timeOffset="174895.8633">6265 7593 194 0,'-6'-10'344'0,"-7"-5"22"0,6 4 11 0,-6 0-86 16,1 0-139-16,-2 4-69 0,2 3-38 15,-2 1-23-15,1 3-11 0,1 3-6 0,-2 5 1 16,2-1 1-16,-2 0 5 0,1 4 6 0,7 4 8 16,-1 0 4-16,1 3 4 0,-1 4 2 15,7 0 1-15,0 3-4 0,0 1-3 0,0-1-5 16,7 5-4-16,-1 0-6 0,7-1-4 0,-6 0-4 16,5 1-2-16,2-4-3 0,-8-2-7 15,8-1-7-15,-2-1-9 0,1-8-7 0,-6 1-11 16,6 0-11-16,0-8-12 0,0 0-24 15,0 0-53-15,-7-7-129 0,8-4-60 0,-2-3-25 16,-4-7-4-16,4-1 21 0</inkml:trace>
  <inkml:trace contextRef="#ctx0" brushRef="#br0" timeOffset="175104.7484">6253 7678 14 0,'-7'-7'327'0,"0"0"32"0,7 3 15 16,-6-3 7-16,6 7-174 0,6-4-95 15,-6 8-52-15,7-1-31 0,6 5-12 0,1-1-6 16,-2 4-1-16,1 4-1 0,0-4-1 16,6 6 3-16,1-1-1 0,0-2-1 0,-1 5 0 15,1-5-1-15,0 4 0 0,5-2-2 0,-5 1-5 16,0-2-7-16,-9 0-15 0,10-4-17 16,-8 4-29-16,1-4-44 0,-2 0-124 0,-6-5-71 15,1-1-29-15,0-2-5 0,-7-6 15 0</inkml:trace>
  <inkml:trace contextRef="#ctx0" brushRef="#br0" timeOffset="175323.6164">6533 7572 171 0,'-7'-4'354'0,"1"4"21"0,-1 0 13 15,-1 0-68-15,3 0-150 16,-7 4-77-16,4 3-44 0,-4 4-21 0,-2 1-8 0,8 2-4 15,-7 1 0-15,0-1 0 0,6 5-1 16,-5-5 1-16,-2 1-3 0,8 3-1 0,-1 0-3 0,1-2-10 16,-8 2-13-1,8 0-19-15,6 0-27 0,-6 1-50 0,6-1-133 0,-6-4-78 16,6-7-33-16,0 1-5 0,6-4 12 0</inkml:trace>
  <inkml:trace contextRef="#ctx0" brushRef="#br0" timeOffset="175511.5113">6520 7579 3 0,'13'0'326'0,"-1"0"27"15,2 0 15 1,-2 4 7-16,2 0-164 0,-1 2-100 0,0 10-53 0,-6 2-25 0,5 8-11 16,-12 3-6-16,6 4-2 0,-6 0-1 15,-6 7-3-15,0 0-8 0,-7 5-14 0,-7-1-20 16,0-1-32-16,-6 2-61 0,1-5-125 0,-1-4-63 15,-14 1-25-15,1-8-1 0,-6 1 21 0</inkml:trace>
  <inkml:trace contextRef="#ctx0" brushRef="#br0" timeOffset="176125.7839">4221 8353 247 0,'-14'0'283'0,"8"-4"16"0,-7 4-42 15,0-4-87-15,6 1-62 0,-5-1-31 0,5 1-15 16,-6-1-5-16,6-1-2 0,1 2 3 0,0-1 4 16,-8 1 6-16,14-1 7 0,-6-3 3 15,0 3-1-15,-2 0-4 0,8-3-5 32,-6 3-3-32,6 1-8 0,0-1-8 0,0 0-8 0,0 1-8 0,6-1-7 0,2 4-11 0,-2-4-8 15,7 1-4-15,6 3-2 0,1-3 1 16,6 3-1-16,6 0 1 0,8 0 0 0,-1 0 0 15,13 0 0-15,7 0-1 0,6 0 0 0,6-4-1 16,8 0 3-16,12 0 2 0,6 0-1 16,1-3 0-16,12 0-1 0,8 0 0 0,-7-1-1 15,12 1 1-15,-5 4-1 0,-1-5 1 0,0 0 0 16,0 5-1-16,-6-4-5 0,-1 3-7 16,-5 4-11-16,-1-3-12 15,-7 3-22-15,-5 3-24 0,-1 1-36 0,-6 3-70 0,-8 0-130 0,8 1-60 16,-12-1-19-16,-2-3 4 0,0-4 27 15</inkml:trace>
  <inkml:trace contextRef="#ctx0" brushRef="#br0" timeOffset="181964.7354">4071 8700 179 0,'0'-3'257'0,"0"3"17"0,6-4-39 16,-6 1-67-16,0-1-57 0,0 0-30 16,0 4-15-16,0-4-9 0,0 0-8 0,0 1-7 15,0-1-3-15,-6 1-5 0,6-1-2 0,0-3-6 16,0 3-3-16,0 1-4 0,0-1-3 16,-7 1-4-16,7-1-3 0,0 0-1 0,0 0 0 15,0 0-1 1,0 1 2-16,0-1 2 0,0 1 3 0,0-1 5 0,0 0 3 0,0 0 6 15,0 0 1-15,-6 4 1 0,6 0-2 0,0-4-4 16,0 4-6-16,0 0-6 0,0 0-6 16,0 0-6-16,0 0-4 0,0 0-1 0,6 0-1 15,-6 4 0-15,0 0 3 0,7 0 1 16,-1 4 1-16,0-1 1 0,2 4 1 0,4 0 1 16,2 4 0-16,5-1 2 0,-6 5 1 15,6-1 1-15,7 3 1 0,-6 1 0 0,7 5 0 16,-2-2-1-16,1 1 1 0,0-1 0 0,0 1 0 15,1 0 0-15,-9-1 0 0,9-2 0 16,-7 1 1-16,-1-1-1 0,0-5-1 0,1 1-4 16,-7-2-5-16,1 2-10 0,-2-4-12 15,1-4-13-15,-6-1-17 0,-1 6-14 0,1-9-18 16,-7 0-37-16,0 0-122 0,0-7-58 0,0 0-22 16,-7-3-2-16,-6-5 13 0</inkml:trace>
  <inkml:trace contextRef="#ctx0" brushRef="#br0" timeOffset="182219.5862">4429 8667 244 0,'-7'-10'320'0,"1"-5"21"0,-1 4 14 16,1 3-149-16,0 1-79 0,-2 0-44 0,2 3-32 15,0 4-21-15,0 4-10 0,-8 0-4 16,1 3 4-16,1 4 0 0,-2 4 6 0,2-1 2 15,-2 4 1-15,-5 1-3 0,-1 3-1 0,8 0-4 16,-15 0-5-16,7 3-3 0,1 1-2 16,0 3-4-16,-1-3-1 0,1-1-3 0,5 1-10 15,-6 0-15-15,8-1-15 0,5 1-17 16,1-4-27-16,6 4-47 0,0-4-124 0,0-4-57 16,6-7-26-16,7 0-1 0,-7-8 14 0</inkml:trace>
  <inkml:trace contextRef="#ctx0" brushRef="#br0" timeOffset="182533.4141">4566 8477 158 0,'-7'-10'290'0,"7"-2"21"16,-6 1 14-16,6 4-120 0,-7-1-85 0,7 4-45 16,0-3-31-16,-7 7-23 0,7 0-12 0,-6 0-3 15,6 7 2-15,-6-3 5 0,0 4 7 16,6 2 9-16,0 1 9 0,-8 5 3 0,8-2-1 16,0 8-2-16,0-4-6 0,8 4-7 15,-8 1-6-15,6 1-6 0,0-1-3 0,0 3-5 16,8-5-6-16,-8 5-11 0,7-4-11 0,1 0-12 15,-8-4-12-15,6 1-21 0,-4-1-29 16,4-4-70-16,1-2-88 0,-6-1-42 0,0-11-15 16,-1 0 6-16</inkml:trace>
  <inkml:trace contextRef="#ctx0" brushRef="#br0" timeOffset="182756.3527">4677 8425 220 0,'-8'4'267'0,"2"0"13"0,0 4-46 15,0-2-89-15,6 5-53 0,-7 1-33 0,7-1-17 32,-7 3-9-32,7 5-6 0,0-5-4 0,0 5-3 0,7-5-6 0,-7 4-5 0,7 0-9 15,-1 1-10-15,0 0-17 0,8-5-30 16,-9-3-93-16,9 0-77 0,-1-8-38 0,-6 1-15 15,5-8 2-15</inkml:trace>
  <inkml:trace contextRef="#ctx0" brushRef="#br0" timeOffset="182980.031">4846 8477 152 0,'-7'0'304'0,"1"-3"18"0,-8 3 9 15,8 0-97-15,-7 3-111 0,0 1-56 0,0 3-32 16,0 0-18-16,0 1-6 0,0 3-6 0,0-4-2 15,7 4-2-15,-1-4 0 0,1 4 1 16,-1-3 0-16,7-1-1 0,0 1 1 0,0 2 1 16,0-3-2-16,7 0 1 0,-1 1-1 15,1 0 2-15,-1-1-1 0,7-4 1 0,0 5 0 16,0 0 1-16,7-5 1 0,-7 1-5 0,6 3-8 16,1-3-14-16,-7-1-41 0,6 1-115 0,0-1-81 15,-5-3-39-15,-1-3-13 0,0-1 1 16</inkml:trace>
  <inkml:trace contextRef="#ctx0" brushRef="#br0" timeOffset="183160.9141">4904 8492 226 0,'0'-4'315'0,"0"0"17"16,0 1 7-16,0-1-134 0,7 1-95 0,0-1-48 15,-1 1-29-15,7-1-16 0,0 4-7 16,0-5-4-16,7 2-3 0,-7 3-3 0,6 0-6 15,-6 3-8-15,7-3-12 0,-1 5-20 0,-6 2-34 16,0-3-81-16,1-1-83 0,-2 4-39 0,-5-3-13 16,-2-4 8-16</inkml:trace>
  <inkml:trace contextRef="#ctx0" brushRef="#br0" timeOffset="183361.8097">5002 8404 137 0,'-6'0'296'0,"-1"0"16"0,1 3 8 16,6-3-99-16,-7 3-100 0,7 2-56 0,0 2-32 16,0 0-15-16,0 1-8 0,0 6-3 15,0-2-2-15,0 2 0 0,0 1 0 0,7-1 0 16,-1 1-1-16,-6 0-4 0,7-1-7 16,-1 1-13-16,0-1-24 0,1-3-63 0,-7 0-106 15,7-3-55-15,-1-1-22 0,-6-7-5 0,6 0 14 16</inkml:trace>
  <inkml:trace contextRef="#ctx0" brushRef="#br0" timeOffset="183588.6704">5126 8367 232 0,'0'0'296'0,"0"4"12"15,0-1-19-15,0 5-114 0,-7 0-82 16,7 2-44-16,-6 5-22 0,6-5-12 0,0 6-8 15,0 1-5-15,0-1-8 0,0 2-13 16,0 0-10-16,0-3-15 0,0-1-32 16,0-3-81-16,0 0-72 0,0-4-28 0,6 1-13 15,-6-8 4-15</inkml:trace>
  <inkml:trace contextRef="#ctx0" brushRef="#br0" timeOffset="183749.1329">5263 8345 141 0,'6'4'253'16,"0"0"13"-16,1-1-14 0,0 1-94 0,-1 7-66 15,1 0-33-15,-7 7-19 0,6-3-8 0,0 7-10 16,2-1-6-16,-2 5-3 0,-6 0-2 16,6 0-1-16,-6 3-4 0,0-4-7 0,-6 5-9 15,0-1-15-15,-2-4-38 0,2 1-113 0,-7-1-59 16,0-5-28-16,0-2-8 0,1 0 5 15</inkml:trace>
  <inkml:trace contextRef="#ctx0" brushRef="#br0" timeOffset="183962.0099">5113 8865 11 0,'-6'0'331'0,"6"0"41"16,-8-4 35-16,2-3 27 0,6 4-155 0,-6-5-83 15,6 5-45-15,0-5-25 0,0 5-25 16,0-4-19-16,0 3-14 0,6-4-9 0,0 1-15 15,2-4-14-15,4 4-9 0,8-4-6 0,-7 4-6 16,7-1-4-16,-1 0-2 0,7 5-5 16,-6 0-9-16,6-1-13 0,-7 4-17 0,1 0-23 15,6 4-26-15,-6-1-25 0,-1 0-21 0,1 5-26 16,-2 4-37-16,-4-5-112 0,-1 0-47 16,0 0-11-16,0 0 10 0,-13 0 25 0</inkml:trace>
  <inkml:trace contextRef="#ctx0" brushRef="#br0" timeOffset="184145.9065">5223 8982 6 0,'-13'8'323'15,"1"3"45"-15,-2-8 32 0,2 2 27 16,5-2-157-16,0-3-84 0,1 3-51 0,6-3-38 16,6-3-31-16,1 0-27 0,6-2-17 0,7-2-9 15,-1 3-7-15,7-3-8 0,0-1-13 16,0 5-18-16,7-1-27 0,-1 1-32 15,1 3-56-15,-7 0-144 0,7 0-67 0,-1 0-25 16,-6-4 2-16,1 1 22 0</inkml:trace>
  <inkml:trace contextRef="#ctx0" brushRef="#br0" timeOffset="184677.6034">6005 8609 295 0,'0'-12'343'16,"-6"2"21"-16,6-4 13 0,-7 6-160 15,0 1-94-15,1-1-48 0,0 5-32 0,-1 3-20 16,0 3-9-16,-5 1-1 0,5 3 6 16,-6 5 7-16,6-2 4 0,-5 0 7 0,4 6 2 15,2-2-2-15,6 5-5 0,-6-1-7 16,6-4-5-16,6 5-6 0,-6-1-3 0,6-4-1 15,8 2 0-15,-8-6-2 0,8 6 2 0,5-9 0 16,-6 0-2-16,6 0 1 0,1-7-4 16,-1 4-2-16,1-8-4 0,0 1-6 0,6-1-3 15,-7-3-6-15,1-4-4 0,0-1-4 16,-1-2-3-16,1-1-3 0,-8 1-1 0,8-4-2 16,-7-1 1-16,-7-3 1 0,8 0 4 15,-8 0 5-15,-6 0 5 0,0 0 4 0,0 0 3 16,0 4 4-16,-6 0 0 0,-1 3-1 0,0 1-1 15,-6 3-1-15,1-1 1 0,-2 8-1 0,2 1 2 16,-2 3 2-16,-5 3 3 0,6 1 2 16,-6 8 2-16,5-1 2 0,-5 3 4 15,6 4 4-15,6 1 0 0,1 3 1 0,0-1-2 16,-2 4 0-16,8 2-2 0,8 2-2 0,-2-4 0 16,0 5 2-16,1-1 1 0,6 1 0 15,0-5 0-15,-1 1-2 0,2 0-1 0,-8-5-1 16,8-2-1-16,-8 4-2 0,7-9 0 0,-7 4-2 15,-6-3-1-15,0-1-1 0,0 4-5 16,-6-3-9-16,-1 3-17 0,-5 5-29 0,-8-1-51 16,0 0-137-16,1-4-69 0,-1 0-29 15,-6-3-4-15,6-1 17 0</inkml:trace>
  <inkml:trace contextRef="#ctx0" brushRef="#br0" timeOffset="185005.412">6591 8539 70 0,'0'-14'284'0,"-6"6"19"0,-1 1 10 16,0 3-65-16,-11 4-110 0,4 0-52 0,-5 8-25 15,-7-1-9-15,6 4 6 0,0-1 6 16,1 2 4-16,-1 2 1 0,8 1-1 0,-2-1-6 16,1 5-11-16,7 0-9 0,-1 3-8 0,0-1-7 15,7 5-7-15,7-5-4 0,0 5-3 0,-1 1 0 16,7-2-3-16,1 1-4 0,-2-4-11 16,2 4-16-16,5-6-20 0,-6 3-27 0,6-4-35 15,-5-1-69-15,5-4-115 0,-6-3-51 16,0-3-17-16,1-8 5 0,-2 0 26 0</inkml:trace>
  <inkml:trace contextRef="#ctx0" brushRef="#br0" timeOffset="185225.287">6695 8517 200 0,'6'-3'317'16,"8"-1"15"-16,-1 4 10 0,0 0-116 0,0 4-102 15,0-1-53-15,6 5-26 0,1 3-11 0,-1 0-4 16,1 3 0-16,0 1 2 0,-1 2-2 16,1 3-1-16,0-2-3 0,-1 0-4 0,1 0-5 15,-1 1-4-15,0 3-2 0,1-1-9 16,-1-2-10-16,1 4-20 0,-6-6-33 0,-2 1-63 16,1-2-126-16,0-6-65 0,0-2-27 15,-7-8-2-15,-6-4 20 0</inkml:trace>
  <inkml:trace contextRef="#ctx0" brushRef="#br0" timeOffset="185445.1608">7034 8410 34 0,'-13'0'345'0,"7"0"32"0,-8 0 15 0,2 0 8 16,-2 5-177-16,2 5-106 0,-1 2-52 15,-1 2-24-15,-6 9-12 0,8-2-6 0,-1 5-2 16,-7 0-1-16,8 0-2 0,-2-2-5 15,1 6-3-15,6-4-2 0,-5-1-2 0,5 1-6 16,1-1-11-16,-1-3-13 0,0 1-20 16,7-1-33-16,0 0-65 0,0-4-132 0,0-3-64 15,7-5-25-15,0-2 0 16,-1-8 21 0</inkml:trace>
  <inkml:trace contextRef="#ctx0" brushRef="#br0" timeOffset="185969.1282">7269 8301 154 0,'0'-4'335'15,"-7"0"30"-15,7 1 21 0,0 3-79 16,-7-4-125-16,7 4-68 0,-6 0-46 0,6 0-32 15,0 4-16-15,-7-1-4 0,7 5-1 0,-6 0 3 16,6 2 2-16,0 2 2 0,-6 2-1 16,6 4 0-16,0-3-4 0,6 3-2 0,-6 4-2 15,0-3-1-15,6 2-3 0,1-2-12 0,-1 3-15 16,1 0-23-16,0-1-29 0,-1-2-49 16,0-1-123-16,0 0-81 0,2-6-36 0,-2-5-4 15,0-3 13-15</inkml:trace>
  <inkml:trace contextRef="#ctx0" brushRef="#br0" timeOffset="186357.9123">7412 8283 270 0,'0'-4'322'0,"-8"0"20"0,8 1-22 0,0-1-111 16,-5 4-86-16,5 0-52 15,0-4-32-15,0 4-14 0,0 4-7 0,-7-4 1 0,7 4 5 16,0 3 3-16,0 0 3 0,-6 4-3 0,6 4-3 16,0-1-4-16,0 2-5 0,0 2-1 15,0 0-2-15,0 4-3 0,6-4-9 16,-6 5-14-16,0-1-20 0,7-4-27 0,-7 0-54 16,5 0-135-16,3-3-64 0,-8-5-26 0,7-5-2 15,-1-2 13-15</inkml:trace>
  <inkml:trace contextRef="#ctx0" brushRef="#br0" timeOffset="186593.7709">7529 8323 1 0,'0'-4'247'0,"-7"4"16"0,-5 0 10 16,6 4-59-16,-2-1-89 0,-4 2-53 15,5-1-26-15,-6 3-11 0,6-4-2 0,1 5 2 16,0-1 1-16,-1-4-2 0,0 5-1 15,7-1-5-15,-6-3-6 0,6 4-6 0,0-2-3 16,6-2-4-16,-6 3-2 0,7 1-2 0,-7-5-1 16,7 4-1-16,-1-3-1 15,0 4 0-15,-6-4-2 0,13 2-11 0,-6 2-21 0,0-5-48 16,-7 6-102-16,6-6-72 0,0 1-35 0,2-4-9 16,-2 0 9-1</inkml:trace>
  <inkml:trace contextRef="#ctx0" brushRef="#br0" timeOffset="186829.6394">7640 8258 292 0,'6'-4'320'0,"0"4"13"0,2 0-11 16,4 4-145-16,-5-1-85 0,-1 0-45 0,8 5-20 15,-8 3-13-15,0-4-2 0,0 8-2 0,2-1 0 16,-8 2 0-16,0-2-2 0,0 4 1 16,-8 1-2-16,8 2 0 0,-12 1-3 0,-1 0-10 15,0 1-16-15,-6 2-36 0,5 1-119 16,-12-4-86-16,7-1-43 0,-1-2-16 0,-6-5 5 16</inkml:trace>
  <inkml:trace contextRef="#ctx0" brushRef="#br0" timeOffset="187329.3509">7940 8400 273 0,'6'-7'336'16,"-6"4"21"-16,6-5 7 0,-6 4-158 15,7 0-92-15,-7 4-55 0,0 0-33 0,0 0-19 16,7 4-5-16,-7 0 9 0,6 4 7 15,-6 2 8-15,7 5 8 0,-7-1 2 0,6 4 0 16,0 5-4-16,1-1-6 0,0 3-4 0,-7 5-4 16,6-1-3-16,-6 0-8 0,0 8-10 15,0-5-21-15,-6 5-28 0,-8 3-51 0,-5-3-146 16,6-3-74-16,-14-2-32 0,2-3-6 16,-1-3 17-16</inkml:trace>
  <inkml:trace contextRef="#ctx0" brushRef="#br0" timeOffset="188525.6639">4338 9301 202 0,'-14'-4'252'0,"8"4"12"0,-6-4-44 0,-2 1-84 15,1-4-50-15,7 3-24 0,-8 1-12 16,8-5-6-16,0 1-3 0,-9 4-1 0,10-5-2 16,-1 4 0-16,-8-3 3 0,8 3 1 0,-1-3 3 15,1 0 1-15,0 3 5 0,-1 0 1 0,0-3-1 16,1 4 2-16,6-1-2 0,-6 0-2 15,6 4 1-15,-7-4-3 0,7 0-3 0,0 4-6 16,0 0-8-16,0-3-9 0,0 3-10 0,0 0-8 16,0 0-7-16,0 0-6 0,0-3 0 15,0 3-1-15,7 0 3 16,-1 3 0-16,0-3 3 0,8 0 4 0,-2 3 1 0,1-3 2 16,7 4 1-16,0 0 0 0,6 0 0 0,-1 0 0 15,9-1 1-15,-2 1 0 0,7-1 1 0,0 5-2 16,0-8-2-16,7 3-2 0,6 1-4 15,0 0-4-15,-1-4 0 0,2 0-3 16,6 0 0-16,6 0-2 0,-6-4-1 0,-1 4 0 16,8-4-3-16,-9 1-3 0,9-1-3 0,-8 0 0 15,8 1-3-15,-7-1-4 0,6 1-3 16,-6 3-4-16,-2-4 1 0,2 0-3 0,0 4-2 16,6-4-1-16,-7 4 0 0,1-4-1 15,0 1-1-15,0 3 2 0,-1-3 3 0,1-1 5 16,0 4 5-16,-8-4 7 0,1 0 7 15,1 4 6-15,-8-4 9 0,1 0 5 0,-1 1 7 0,1 3 7 16,-2-3 3-16,-4-1 1 16,6 0-1-16,-7 1-3 0,7 3-3 0,-1 0-4 15,1-4-4-15,0 4-1 0,0 4-4 0,-1-4 0 16,1 3-2-16,-1 1-3 0,7-4-3 0,-6 7-2 16,0-4-2-16,-1-3-4 0,1 4-4 15,-1 0-1-15,1 0 3 0,-1-4 2 0,-7 4 1 16,3-4 4-16,-2 0 3 0,-1 0 5 15,-5-4 0-15,-1 4 1 0,1 0 1 0,-1-4 0 16,-5 4 4-16,-1-4-1 0,0 4 1 0,7-4 1 16,-14 1 1-16,7 3 0 0,0-7 1 0,0 3 1 15,0 4 1-15,1-7-1 0,-1 3-1 16,-7 1 0-16,7-4-1 0,0 3-3 16,-6 0-1-16,-1 0-1 0,1 0-1 0,0 1-1 15,-1-1 0-15,-6 1 0 0,0 3 1 0,-1-4 0 16,-4 4-1-16,4-4 0 0,-5 4-3 15,-1 0-10-15,-6 0-29 0,7 0-112 0,-1-3-80 16,-6 3-40-16,7 0-20 0,-7-4-2 16</inkml:trace>
  <inkml:trace contextRef="#ctx0" brushRef="#br0" timeOffset="197956.2595">5048 8286 87 0,'13'-3'235'0,"-7"-1"11"15,1 0-31-15,6 1-68 0,-7-1-56 16,0-3-41-16,2 4-21 0,-2-1-9 0,0-4-6 15,6 4-3-15,-4 0-2 16,-2 1-2-16,1 0-2 0,-1-1-2 0,1-3 1 16,6 3 0-16,-7 0 1 0,1 1-2 0,6-1 0 0,-7 1-1 15,7-1-2-15,-6 0-1 0,6 4 0 16,1-4 0-16,-2 4 0 0,1-4 1 0,7 4-2 16,-8 0 1-16,8 0-1 0,0 0-1 0,-1 0 1 15,1 4-1-15,0-4 0 0,-1 0 1 16,1 4-2-16,6 0 1 0,-7-4-2 0,7 4 2 15,-6-1-1-15,6 1 1 0,0-1 2 16,-1 1-1-16,8 0 2 0,-7-1 0 0,0 1-1 16,7 0 0-16,-7-1-4 0,7 0-1 0,-1 1-3 15,7 0-2-15,-7 0 0 0,2 0 0 16,-2 0 2-16,7-4 2 0,-6 3 1 0,-1-3 3 16,7 0 1-16,-6 0 1 0,-1-3 0 15,1 3-1-15,-1-4 2 0,2 0-2 0,-2 0 0 16,1 0 0-16,-1 0 1 0,-6-2-1 0,7 2-3 15,-1 0-2-15,-5 1-6 0,5-1-2 16,-7 0-4-16,1 4-4 0,7-3-1 0,-7-1 0 16,0 1 1-16,1-1 2 0,-1 0 2 15,0 0 6-15,-1 0 4 0,1 1 4 0,1-4 3 16,-1 3 2 0,-6-4 4-16,5 1 2 0,1 0 2 0,0-1 2 0,1 1 3 0,-8-4-2 15,7 4 0-15,0-1-3 0,-6-2-1 0,6 2-1 16,-7-3-2-16,1 4-2 0,0 0-1 0,-8-5-1 15,8 6 0-15,-7-2 4 0,0 0 4 16,0-3 3-16,7 4 5 0,-8-3 4 0,-5 2 3 16,6-3 0-16,0 0-2 0,-7 0 1 15,8 1-2-15,-8-2 0 0,0 1-2 0,1 0 0 16,0-3-2-16,-1 3-1 0,-6-4-1 16,0 0-1-16,7 0-1 0,-7 1-1 15,-7 0 1-15,7-2 1 0,0 2 0 0,-6-1-3 0,-1-3-1 16,0 4 0-16,1-6-4 0,0 6-2 15,-2-4 0-15,-4 3 3 0,-1-3 4 0,0 0 3 16,-6 3 1-16,5-3 1 0,-5 2-2 16,-1 2-2-16,-6 0-4 0,6-1-5 0,-5 0-3 15,-7 1-1-15,5 3 0 0,-5-4-2 0,6 4 2 16,-8 0-2 0,3 5 1-16,-2-6 1 0,1 4-2 0,-2 2 1 0,2-2-1 0,-1 0 3 15,8 1 0-15,-9 3 0 0,2-3 0 16,-1 4 1-16,1-5-1 0,-1 5-2 0,1-1 2 15,-2 1-2-15,3-1 0 0,-2 0 0 0,1-4-1 16,-1 5 2-16,1-1-1 0,-1 1 1 16,1-1 0-16,-1 0 0 0,1 4 0 0,-1-3-1 15,7-1 0-15,0 4 0 0,-7-4-1 0,7 4 1 16,0-3 0-16,-6 3 0 0,5 0 1 16,-5-3-1-16,-1 3 1 0,1 0-1 0,-1 0 1 15,1 0 1-15,-1 0 0 0,1 0 1 16,-7 0 0-16,5 0-2 0,2 0-1 0,-1 0 0 15,1 0-1-15,-1 0 1 0,1 0-2 0,-1-4 1 16,1 4 0-16,-7 0-2 0,7-4 0 16,-1 4 0-16,1 0 1 0,-8 0 0 0,15 0-1 47,-9-4 2-47,2 4 0 0,-1 0 1 0,6 0-1 0,3 0 1 0,-9 0 0 0,13 0 1 0,-6 0-1 0,0 0 0 0,7-4 2 0,-1 4-1 15,0 0 0-15,7 0 0 0,-6 0 1 16,6 0-1-16,-1 0-1 0,-5 4 2 0,6-4-2 15,-6 0 0-15,5 4 0 16,-5-4-1-16,0 4 3 0,-1-4-2 0,1 4 0 0,-1-1-1 16,-6 0 1-16,7-3 0 0,-7 4-2 0,-1 0 1 15,1-1 0-15,0 1 0 0,0 0 0 16,1-1 0-16,-2 1 0 0,1-1 1 16,-6 1 1-16,5 4 0 0,1-4 0 0,0 3 0 15,1 0 2-15,-1 0-3 0,-1 0 1 0,-5 1 0 16,6 3 0-16,-1-3 0 0,1 2 0 0,0 0 3 15,1 2 0-15,-1-1 1 0,-1 0 0 16,8 0-1-16,-8 1 1 0,8 2-2 0,-7-4-1 16,6 2-1-16,1-1 2 0,-1-4 0 15,1 4 0-15,6-1 0 0,-7-1-1 0,7 2 0 16,0-5-1-16,0 6-1 0,1-5 2 0,4 4-2 16,-4-4 1-16,-1 4 2 15,6 0 0-15,1 1 1 0,-1-2 0 0,1 1 1 0,-1 0 0 16,0 4-2-16,1-4 2 0,0 4 1 0,6-4-1 15,-7 3 0-15,7 1 0 16,0-4 0-16,0 3-2 0,0-3 0 0,0 4 1 0,0-4-1 16,0 4 0-16,0 0 0 0,7-4-4 15,-7 3-6-15,0 1-11 0,0 4-19 0,0-2-30 16,0 2-87-16,-7-1-44 0,7 0-18 16,-7 1-3-16</inkml:trace>
  <inkml:trace contextRef="#ctx0" brushRef="#br0" timeOffset="198773.8561">4051 8275 67 0,'-6'8'189'0,"-1"-1"10"0,1 4-40 0,-8 0-61 15,2 0-31-15,-1 1-14 0,-7-2-8 16,0 5-5-16,1-4-4 0,-7 4-2 0,-6-1-5 15,5 1-2-15,-5-1 1 0,-7 1-2 16,-1 4-2-16,2-1-1 0,-9-4-1 31,2 5-1-31,0-1-4 0,-7 0-1 0,-1 0-1 0,1-3 2 0,1 3-3 0,-2-3-1 0,-6 0-1 16,7 0-3-16,1-1-2 0,-8 0-5 0,7 2-2 16,-7-6-1-16,0 5-1 0,0-5 0 0,2 2 1 15,-2-4 1-15,-6 2 0 0,6-2 0 16,7 0 2-16,-7-5 1 0,7 4-2 0,0-3 0 31,0-1 0-31,7-3 2 0,-1 0-1 0,1 0 2 0,5-3 1 0,1-1 3 0,6 1 3 16,1-1 0-16,-1-3 0 0,1-1 1 0,6 0 1 15,-1 2-1-15,1-2-2 0,7-4-3 16,-7 6 0-16,6-5-3 0,0 0-2 0,1 4-1 16,0-1-1-16,6-3-1 0,-7 4 0 15,7 0-1-15,0-1 1 0,0 1-2 0,1 0 0 16,4 3 1-16,-4-4-1 0,5 5 1 15,-6-1 0-15,7 4 0 16,-1-3 0-16,1-1-1 0,-1 4 0 0,0-4-3 0,1 4-4 16,0 0 0-16,-1 0-3 0,0 0-1 0,-5 0 0 15,5 0 1-15,-6 0 2 0,6 4 0 0,-5-4 2 16,-2 4 1-16,1-1 0 0,0 1 0 16,7-1 2-16,-7 5 0 0,-1-4 2 0,2 0-1 15,5-1 2-15,-6 1 0 0,7 3 1 0,-7-3 1 16,6-1 0-16,-6-3 0 0,7 4 0 15,-8-1 1-15,8 1 0 0,-7-4 0 16,0 3 0-16,6-3-2 0,-5 0 0 0,-2 4-3 0,2-4-1 16,-2 0-4-16,1 0-4 0,1 0-3 15,-2 0-4-15,2 0-4 0,-8 0-3 0,7 0-3 16,-1 0-2-16,-4 0-5 0,4 0-1 16,1 0-1-16,-7 0 1 0,8 0 0 0,-2 0-1 15,-5 0 1-15,6 0-4 0,-6 4-6 0,5-4-5 16,-6 0-5-16,1 0-1 0,6 4 0 15,-6-4-2-15,-1 4 2 0,1-4-1 0,-7 0-6 16,6 0-9-16,0 0-10 0</inkml:trace>
  <inkml:trace contextRef="#ctx0" brushRef="#br0" timeOffset="213884.1943">5165 7309 288 0,'0'-4'322'0,"0"0"16"0,7 0-31 0,-7 0-104 16,0 0-91-16,0 1-51 0,0 0-26 16,0-1-18-16,0 4-11 0,0 0-10 0,0-4-8 15,0 4-5-15,0 0-1 0,0 0-1 16,0 0 4 0,0 0 3-16,0 0 5 0,0 0 2 0,0 0 2 0,0 0 3 0,0 0 0 15,0 0 0-15,0 0 0 0,0 0 0 0,0 0 0 16,6 0 0-16,-6 0-1 0,0 0 0 0,0 0 0 15,0 0 0-15,6 0 1 0,-6 0 1 0,7 0 1 16,-7 4 1-16,7-4-1 0,-1 0 0 16,0 4 0-16,1-4 0 0,6 0-1 15,-6 0 0-15,5 0 0 0,2 3 0 0,-2-3 0 16,2 0 0-16,-1 0 0 0,-1 0-1 0,2 0 0 16,6 0 0-16,-8 0 0 0,1 0 0 15,7 0 0-15,-8 0 0 0,2 0 1 0,5 3-1 16,-5-3 1-16,6 4-1 0,-8-4 1 15,1 4-1-15,7-4 1 0,-8 4 0 0,2-4 0 16,5 4 1-16,-6 0-1 0,7-4 1 16,-1 3-1-16,1 0 0 0,-1-3-1 0,1 4 2 15,6-4-1-15,-6 0 2 0,5 4-1 0,1-4 1 16,1 0-1-16,-1 0-2 16,0 0 0-16,0-4 0 0,-1 4 2 0,9 0 0 0,-9-4 2 15,1 4 1-15,1 0 0 0,-1-3-1 16,0 3-1-16,0 0-2 0,-1 0 2 0,9-3-3 15,-9 3 1-15,1 0 0 16,0 0-1-16,1 0 0 0,-1 3-1 0,6-3 0 0,-5 0 0 16,-2 3 0-16,1-3 1 0,0 4-1 0,7 0 1 15,-7-4 0-15,0 4 0 0,0 0 1 16,1-4 0-16,-2 4 0 0,1-1 0 0,0-3-1 16,0 3 0-16,7 1 1 0,-7-4-1 15,0 4 0-15,-7-4 0 0,7 3 1 0,7-3 0 16,-7 4-1-16,0-4 0 0,1 4 0 0,-1-4 0 15,0 0 0-15,-1 0 0 0,1 0 1 0,1 0-1 16,-1 0 0-16,0 0 0 0,0 0 1 16,-1 0 0-16,2-4 2 0,-1 4 0 0,-6 0 2 31,6-4-1-31,-1 4-1 0,-5-3 1 0,6-1-2 0,-6 4 3 0,-1-4-2 0,1 1 3 16,-1 0-1-16,1-1-1 0,0 0 1 0,-1 0 0 15,-6 0 1-15,6 0 1 0,-5 1 0 16,-2-4 0-16,2-1 1 0,-2 4-1 0,2-3 0 15,-1 0 0-15,-7 0 2 0,8-1 1 0,-8 5-1 16,0-4-1-16,0-1 0 0,1 0-3 16,0 1-2-16,-1 4-1 0,1-5-1 15,-7 1 0-15,6 4 1 0,1-4-2 0,-7 3 0 16,7-4 0-16,-7 0 0 0,6 5 0 0,-6-4 0 16,6-1 0-16,0 0 0 0,2 2-1 15,-2-2 0-15,0 2 0 0,1-2 0 0,-1 1-1 16,1-1 1-16,6 0 1 0,-7 2 0 0,8-5 0 15,-8 3 0-15,7 1 0 0,-6 0 0 16,-1-1 0-16,7 1 0 0,-7 0 0 0,1-4 0 16,0 2 2-16,-1 3 2 0,0-2-1 15,1 2 1-15,0-2-1 0,-1 0 0 0,1 1-2 16,-7-1-1-16,6 2 0 0,0-2 0 0,1 1 0 16,-7-4 0-16,6 4 0 0,1-1 0 15,-7 1 0-15,6-4 1 0,2 4-1 16,-8-5 0-1,0 5 2-15,6-3 0 0,-6 2-1 0,6-3-1 0,-6 0 0 0,7 4-1 0,-7-4 1 16,6 0-2-16,-6-1 1 0,7 2 0 16,-7-1 0-16,7 0 0 0,-7 4 2 0,6-5 1 15,0 2 4-15,-6-2 1 0,6 1 1 16,2 0 3-16,-2 0-1 0,-6 1 1 0,6-2 0 0,1 5 1 16,0-4 0-16,-1 0-2 0,-6 4 0 15,7-4-2-15,-1 0-2 0,-6 4-3 16,6 0 0-16,1-5-2 0,0 5-1 0,-7-1 1 15,6-2 0-15,-6 2-1 0,6 1-1 16,1-5 2-16,-7 6 0 0,7-2 2 0,-7 2 4 16,0-6 4-16,6 5 4 0,-6-1 8 0,0-2 6 15,7 2 4-15,-7 1 3 0,0 0 3 16,0-1-1-16,0 1-5 0,0 0-4 0,0-1-3 16,-7 0-5-16,7 1-6 0,0 0-2 0,0 0-2 15,-6-1-1-15,6 5 1 0,0-4-1 16,0-1 1-16,-7 1-1 15,7 0 0-15,0 3 1 0,-7-3-2 0,7-1 2 0,-6 5-3 16,6-4-1-16,-6 3-1 0,-1-4-4 0,7 4-2 16,-7-3-1-16,1 4 0 0,0-5 1 0,-7 4 0 15,6-3 0-15,0 3 0 0,-5 1 0 16,4-5 0-16,-4 5-1 0,6-1 0 0,-8-3 1 16,8 4 0-16,-7-1-1 0,7 0-1 15,-8 0 1-15,1 0 0 0,6-3 1 0,-5 4 0 16,-1-5 0-16,-1 5 1 15,2-5-1-15,-2 5 0 0,2-4 0 0,-1-1-2 0,-1 0 1 16,2 5-1-16,-2-8 1 0,2 3 0 0,-8 1 0 16,13 0 0-16,-13-4 1 0,8 4 0 15,-1-1-1-15,0 1 1 0,0-1-1 0,-1 1-1 16,2 0-1-16,-2 0-1 0,2-1 2 16,-1 1-1-16,-1 0 0 0,-4 3 2 0,4-4-1 15,1 5 0-15,-7-4 0 0,1 3 2 0,6 1-2 16,-8 0 1-16,3-3 0 0,-2 3 0 15,-6 0 0-15,7-1 1 0,-15 0-1 0,9 1 1 16,-7-1 0-16,6 0-1 0,-7 1 0 0,1-1 1 16,-1 0 0-16,1-3-1 0,5 3-1 15,-5 1 0-15,6-1 1 0,0 0-2 0,-1 1 0 16,7 3 3-16,-5-4-2 0,5 0 2 16,-6 4-1-16,0-3-1 0,7 3 0 0,-7-3 0 15,0 3 0-15,-1 0 1 0,1 0 1 0,7 0 2 16,-13 0 1-16,6 0-2 0,-7 0 1 15,7 0-1-15,-7 3 0 0,1-3-1 16,6 0 0-16,-7 3 0 0,1-3 0 0,5 0-1 0,-5 0-1 16,6 4 0-16,-1-4 2 0,-5 0-1 15,6 0 0-15,0 4 0 0,0-4 0 0,0 0-2 16,0 0 0-16,0 3 0 0,-7-3 1 16,7 4-1-16,0 0-1 0,-7-4 2 0,7 3 0 15,-6 1 0-15,5-4 1 0,-5 4-2 0,7-1 2 16,-8 1-1-16,7 0-1 0,0-1-2 15,0 1-1-15,-1 0 2 0,7-1-1 32,-5 1 0-32,5-4 2 0,0 4 0 0,2-1 2 0,4-3-1 0,1 3 0 0,-7-3 1 15,8 6-1-15,-2-6 2 0,2 3 0 0,-1-3-4 0,-1 3 0 16,2 1-1-16,-2-4-1 0,2 4-3 16,-2-1-1-16,1 0-1 0,1 5-3 0,4-4 0 15,-4 0-1-15,-8 3-1 0,7 1 0 16,1-2 0-16,-2 2 3 0,2-1 0 15,-8 0 2-15,7 1 2 16,-1 3 2-16,2-4 3 0,-8 0-1 0,7 0 3 0,0 0 1 0,0 2-1 16,7-2-1-16,-8 0 2 0,2-4-1 0,5 5 1 15,0 0-1-15,1-5 2 0,-7 1-1 16,13-1 1-16,-8 5-2 0,3-5-1 0,-2 1-1 16,1 0-1-16,6 2-2 0,-6-2 0 0,6 4 1 15,-8-4 0-15,8 3 3 0,0-3-1 16,-6-1 2-16,6 1 1 0,-6 3 0 31,6-3 0-31,0-1 0 0,0 1 0 0,0-1-1 0,0 1 0 0,-7 0 2 0,7 4 0 0,0-5-1 16,-6 1 2-16,6-1 1 0,0 5-1 15,0-4-1-15,-7 4 0 0,7-5 0 0,0 4-1 16,0 0 0-16,-6 1 1 0,6-1 0 0,0 0 0 16,-7 1 1-1,7-1-1-15,0-4 1 0,-6 5 0 0,6-1 0 0,0 0-1 0,-6 0 0 16,6 1 0-16,0 0 0 0,0-1 1 15,0-4-1-15,0 4 1 0,-8 2 1 0,8-2-1 16,0 0 0-16,0 0-1 0,0 0 1 0,0 1 1 16,0-1 0-16,8 0-1 0,-8 1 1 15,0-1-1-15,0 0 0 0,6 1 0 0,-6-1 0 16,0 4-1-16,6-3 1 0,-6 2 1 16,7 1-5-16,-7 1-17 0,0 5-31 0,6 2-100 15,-6 3-125-15,-6 4-68 0,6-5-31 0,-7 1-3 16,-5 0 23-16</inkml:trace>
  <inkml:trace contextRef="#ctx0" brushRef="#br0" timeOffset="227255.2389">9816 7557 151 0,'0'-3'215'0,"0"3"-10"0,0 0-28 0,0 0-37 16,0 0-41-16,-8 0-36 0,8 0-23 0,0 0-18 15,0 0-9-15,0 0-3 0,0 0-1 16,0 0-1-16,0 0 0 0,0 0-1 0,0 0-1 16,0 0-3-16,0 0-2 0,0 0-1 15,0 0 0-15,0 0 1 0,0 0 2 0,0 0 1 16,0 0 1-16,0 0 5 0,0 0 6 0,0 0 6 15,0 0 1-15,0 0 3 0,0 0-1 16,0-4-1-16,0 4-3 0,0-4-4 0,0 4-4 16,0-4-1-16,0 4-2 15,0-3-3-15,0 3-2 0,0 0-5 0,0-4 1 0,0 4 0 16,0 0-1-16,0 0 1 0,0-3-1 0,0 3 0 16,0 0 1-16,0 0 0 0,0 0 0 15,0 0-1-15,8 0 0 0,-8 0 0 0,0 0 0 16,0 0 0-16,0 0 0 0,0 0 0 15,0 0 1-15,0 0-1 0,0 0 0 0,0 0 0 16,0 0-1-16,0 0-1 0,6 0 0 0,-6 0 0 16,6 0 1-16,0-4-1 0,1 4 1 15,0 0 2-15,6 0 0 16,-7 0-1-16,8-4 0 0,-2 4 0 0,2 0 0 0,-2 0-1 16,1 0 0-16,7-3 0 0,-8 3 1 0,8 0 0 15,-7 0 0-15,7 0 0 0,-7 0 0 0,6 0 1 16,-5 0 0-16,5 0 0 0,-6 0 1 15,6 0-2-15,1 0 0 0,-7 0 0 0,7 0 0 16,-8 0 0-16,8 0 1 0,0 0-1 16,-7 0 1-16,7 0-1 0,-1 0 1 0,-6 0-1 15,6 0-2-15,1 0 1 0,-7 0 1 16,7 0 0-16,-1 0-1 0,0-3 1 0,1 3 0 16,0 0-1-16,-7 0 1 0,13 0-1 15,-6 0 0-15,-1-4 1 0,1 4 0 0,6 0 1 16,-8 0-1-16,3 0 0 0,5 0 0 0,0-4-1 15,-7 4-1-15,7 0 1 0,0-4 1 16,-6 4-2-16,6 0 2 0,0 0-1 0,-6 0 1 16,6 0-1-16,0-3 0 0,-7 3 1 0,7 0 0 15,-1 0 2-15,3 0 0 0,-10 0 1 16,9-4-1-16,5 4 0 0,-6 0-1 0,1-4-1 16,5 4-1-16,1-3 0 0,-7 3 0 15,6-5 0-15,1 5-1 0,-1-3 1 0,1 3 1 16,-1-3-1-16,1 3 0 0,-1-4 0 0,1 4 1 15,7-4 0-15,-8 4-1 0,1-3-1 16,-1 3 1-16,1-3 1 0,-1-3-1 0,1 6 0 16,-1-3 2-16,1 0 0 0,-1-1-1 15,-6 0 2-15,6 1 0 0,-5 0 0 0,-1-1-1 16,1 0 0-16,-1 0-1 0,-1 0 0 16,1 1 0-16,-6-1-1 0,6 0 1 0,0 1 0 15,-7-1 0-15,8 1 0 0,-8 3 0 0,7-4 0 16,0 0 0-16,-6 4-1 0,6-3 0 0,-7-1 0 15,1 4 1-15,6-3-1 0,-6 3 1 16,-1-4 1-16,1 4-1 16,-1-4 0-16,1 4 0 0,-1-4 0 0,0 4-1 0,-5-4 0 15,5 4 1-15,-6-3 0 0,0 3 1 0,1 0 0 16,-2 0 0-16,2-4 0 0,-2 4-1 16,1 0 0-16,-6 0-1 0,6 0 0 0,-7 0 0 15,8 0-5-15,-8 0-7 0,0 0-14 0,7 4-30 16,-6-4-72-16,0 3-83 0,-1-3-40 15,-6 0-16-15,6 0 2 0</inkml:trace>
  <inkml:trace contextRef="#ctx0" brushRef="#br0" timeOffset="228384.5925">9633 7425 141 0,'6'-7'260'0,"-6"3"11"0,7-3-19 0,-1 4-89 0,-6-5-73 16,6 5-40-16,2-4-22 0,-8 3-11 0,0 0-8 16,6 0-3-16,-6 0-2 0,5 1 0 0,-5-1-1 15,0 1 1-15,7 3-2 0,-7-4 1 16,8 0-2-16,-8 1 0 0,6-1-1 0,-6 4 0 16,6-4 0-16,1 4-1 0,-7-3 1 15,6 3-1-15,1 0 0 0,0 0 0 0,-1 0 1 16,0 0 0-16,0 0 0 0,8 0 0 0,-1 0 0 15,-6 0 0-15,12 3 0 0,-5-3 0 16,4 0-1-16,2 0 0 0,-1 0 1 0,7 0 0 16,1 0 1-16,-1 0-1 0,0 0 0 15,0 0 2-15,7 0 0 0,-7 4-1 0,6-4 1 16,0 4 0-16,1-4 0 0,6 3-1 0,-6-3-2 16,6 4-3-16,0 0 1 0,0-4-1 15,0 3 0-15,0-3-1 0,7 4 1 0,-7-4 2 16,7 3 1-16,-7-3 0 0,6 0 1 15,1 0-1-15,-7-3 0 0,7 3 0 16,-7-4 1-16,6 4 1 0,-5-3 1 0,-3-1-1 0,3 0 2 16,-1 4 0-16,1-3-3 0,-8-1-1 15,7 4 0-15,-6-4 0 0,5 4 0 0,-5 0 1 16,0-3 0-16,0 3 1 0,-1 0 0 0,1-3-1 16,-1 3 0-16,1 0-1 0,-1-4 1 15,1 4-1-15,-1-4 0 0,1 4 0 0,-1-4 1 16,1 4 0-16,-7-4-1 0,7 4 1 0,-1-4 1 15,1 4-1-15,-1 0 2 0,1-3 0 16,-8 3 0-16,8 0-1 0,0 0-1 0,-1 0 0 16,-5 0 0-16,5 0 0 15,-6 0 0-15,7 0 0 0,-7 0 0 0,7 0 0 0,-7 0 0 16,0 0-1-16,0 0 0 0,-7 0 0 0,7 0 1 16,1 0 0-16,-9 0 1 0,2 0 0 15,0 0 0-15,-1 0-1 0,1 3 0 0,-7-3-7 16,0 0-23-16,0 4-70 0,0 0-89 15,0-4-46-15,-7 0-25 0,2 0-6 0</inkml:trace>
  <inkml:trace contextRef="#ctx0" brushRef="#br0" timeOffset="230186.9111">15813 7319 167 0,'0'-4'267'0,"0"4"10"0,0 0-39 0,0 0-63 16,0-3-67-16,0 3-49 0,7 0-26 16,-7-3-13-16,0 3-6 0,0-4-4 0,7 4-3 15,-7-4 0-15,6 4 0 0,-6-4-2 0,0 4 0 16,0-4-3-16,6 4-1 0,-6 0-1 15,0 0-1-15,0 0 0 0,7 0 0 0,0 0 0 16,-1 0-1-16,0 4 0 0,1-4 1 16,6 4 1-16,-6 0 0 0,5 0 0 0,8-1 0 15,-7 0 0-15,7 1 0 0,0 0 0 16,-2 4 0-16,9-4 0 0,-1-1 0 0,0 4 0 16,7-3 0-16,-7-1 1 0,6 1 1 0,1 3 1 15,-1-3-1 1,1-1 0-16,-1 5-1 0,1-4-2 0,6 0 0 0,-7-1-1 0,1 1 0 15,6-1-1-15,-6 1-1 0,6 0 0 0,-7-1 0 16,7 1 0-16,-6-1 0 0,6 1 1 16,-6 0 0-16,6-1 1 0,-7 1 0 0,6 0 2 15,3-4-1-15,-2 4 1 0,-7 0 1 16,7-1 1-16,0 0-1 0,1-3 0 0,-2 4 1 16,1 0-3-16,1-4 0 0,-1 3-1 0,0-3 0 15,-1 0 1-15,2 0 0 0,-1 0 0 16,6 0-1-16,-5 0 1 0,-1 0 0 0,0-3 0 15,7 3 1-15,-7-4-2 0,-1 4 2 16,1-4-1-16,1 4 1 0,-1-3 0 0,0 3-1 16,-7-3 2-16,8 3-1 0,-8 0 2 0,7 0 0 15,0-4-2-15,-6 4 1 0,-1 0-1 16,8 0 1-16,-8 0-1 16,1 0 0-16,-1 0 0 0,1-4 0 0,-1 4 0 0,-5-4 0 0,5 0 0 15,-6 4 0-15,-1-3 0 0,-5-1 0 16,7 0 0-16,-8 1-1 0,0-1 0 0,1 1 1 15,-1-1 0-15,7 0-1 0,-6 4-1 16,7-3 1-16,-1 3 0 0,-1-4 0 0,6 4 1 16,-3 0 1-16,4 0 2 0,-6-3-1 15,7 3-1-15,-1 0 1 0,-5 0 0 16,-1-4-2-16,6 4-1 0,-6 0 0 0,1 0 1 16,-1 0-1-16,-7-4 0 0,7 4 1 0,0 0-1 0,0 0 1 15,-7 0 0-15,8 0 0 0,-8 0 0 16,1 0-6-16,-1 0-9 0,1 4-23 15,0-4-87-15,-1 4-83 0,-5-4-43 47,4 0-17-47,-11 0-2 0</inkml:trace>
  <inkml:trace contextRef="#ctx0" brushRef="#br0" timeOffset="239327.4701">9040 8063 86 0,'-7'-4'268'0,"1"4"15"0,0-4 9 15,6 1-87-15,-7 0-88 0,7-1-46 0,-7 0-22 16,7 1-9-16,0-2-2 0,-6-2 2 16,6 3 1-16,0 1 2 0,-6-4 1 15,6 3-2-15,0 1-1 0,0-5-2 0,0 4-4 16,0 1-2-16,0-1-4 0,0 4-2 0,-7-4-5 15,7 4-5-15,0-3-4 0,0 3-3 16,0 0-4-16,0 0-3 0,0-4 0 0,0 4-3 16,0 0 0-16,0 0 0 0,0 0-1 15,7 0 1-15,-7 0-1 0,0 0 1 0,0 0-1 0,0 0 1 16,0 0 0-16,6 0 1 0,-6 0 2 16,6 0-2-16,1 0 1 0,6 0 0 15,0 0-1-15,-6 0 0 0,6-4-1 0,-1 4 0 16,2 0 0-16,-2 0 0 0,1 0 0 0,1-3 0 15,-1 3 0-15,0 0-1 0,-7 0-1 16,8 0-4-16,-2 0-6 0,1 3-8 16,-6-3-12-16,6 0-12 0,-7 4-14 0,-1 0-13 0,4 3-14 15,-3-3-19-15,-6 3-46 0,0 1-87 16,0-5-38-16,-6 4-13 0,-8 0 5 16,8 0 20-16</inkml:trace>
  <inkml:trace contextRef="#ctx0" brushRef="#br0" timeOffset="239542.9778">8910 8195 46 0,'0'4'278'0,"-7"-4"22"0,1 0 14 0,6-4-55 16,0 0-107-16,6 0-62 0,-6-3-32 0,7 4-20 16,-1-4-10-16,1-2-2 0,6 2-5 15,-7-4-4-15,8 4-2 0,-8 0-2 0,7 0-3 16,0 3-6-16,0 0-3 0,0 0-2 15,0 0-2-15,0 4-4 0,0 4-14 0,6-4-16 16,-5 8-32-16,6-1-94 16,-8 0-86-16,1 1-42 0,0-1-11 0,0-3 2 0</inkml:trace>
  <inkml:trace contextRef="#ctx0" brushRef="#br0" timeOffset="239784.84">9021 8410 140 0,'-20'8'289'0,"7"-1"19"0,0-7 15 0,6 0-103 16,1 4-83-16,0-4-45 0,-2-4-26 0,2 4-17 15,6 0-10-15,0-3-10 0,0-1-7 16,0 1-7-16,6-5-5 0,2 5-3 0,-2-5-3 16,0 5-4-1,8 0 0-15,-1-5-1 0,-1 4-1 0,8-3-1 0,0-1 0 0,-1 5-2 16,7-4-3-16,-7 3-8 0,8-3-8 15,-2 0-9-15,2-2-13 0,5-1-30 0,1-1-57 16,-7-4-98-16,6 0-46 0,1-2-19 0,-1-6 0 16,1 1 21-16</inkml:trace>
  <inkml:trace contextRef="#ctx0" brushRef="#br0" timeOffset="240283.5602">9652 8015 118 0,'25'-25'263'0,"-4"-1"20"16,-2-3 13-16,1 0-104 0,0-1-72 15,-1 4-35-15,-6 1-19 0,0 3-7 16,-7 0-5-16,8 8-2 0,-8-2-6 0,0 6-5 15,-6-2-8-15,7 5-17 0,-7 0-11 0,0 7-12 16,-7-4-7-16,1 8-1 0,0-4 2 0,-8 7 5 16,-5 4 5-16,6 1 4 0,-6 2 2 15,-1 4-1-15,0 1 1 0,1-1-1 0,5 4 0 16,-4-4-2-16,10 4 0 0,-4-3 0 16,5-5-2-16,7 5 0 0,-6-5-1 0,6-2 1 15,6 2 2-15,-6-3 0 0,13-4 0 0,-7 0 1 16,8-3 2-16,6 0 0 0,-1 0-2 15,1-4 0-15,-2 0-1 0,9 0-1 0,-7 0-1 16,6-4-4-16,-7 0-6 0,1 4-7 16,0-4-9-16,-2 1-10 0,2-1-12 0,-7 4-11 15,1-4-10-15,-2 1-2 0,-6 3-2 16,8 0 1-16,-14-4 6 0,6 4 12 0,-6 0 18 16,0 0 18-16,-6-4 17 0,6 4 17 0,-6 0 12 15,-2 0 10-15,-4 0 0 0,6 4-3 0,-8-4-4 16,8 0-7-16,-7 4-3 0,7-1-5 15,-8 1-2-15,2 0-2 0,4 3-2 0,-4 4 2 16,-1 3 3-16,-1-3 1 0,2 8 4 16,-2 0 1-16,2 2 0 0,-1 1 0 0,-1 4-2 15,2-1-2-15,-2 1-3 16,8 4-1-16,-7-1-2 0,6 4 0 0,-6-4 0 0,7 4 0 0,0-4-2 16,6 1 0-16,-8-1 0 0,1-4 0 15,7 1 0-15,0 0-1 0,-5-4 0 16,5-4-3-16,0 0 1 0,-6-3-2 0,6-1 0 15,0-2-4-15,0 2-11 0,0-2-33 0,0-1-131 16,0 0-69-16,0-4-36 0,0 0-18 16,0-7 0-16</inkml:trace>
  <inkml:trace contextRef="#ctx0" brushRef="#br0" timeOffset="241997.1684">10362 7759 229 0,'0'0'254'0,"0"-4"2"0,0 4-61 16,-6 4-72-16,6-4-53 0,-7 0-35 0,7 4-17 15,-6 0-8-15,-1-1-4 0,7 1-2 0,-7-1 0 16,1-3 0-16,0 4 1 0,-1 0 0 0,7-1 0 16,-7 1-1-16,7 0 1 0,-6-1-3 0,0-3 0 15,6 4 1-15,0-4-2 0,0 3 0 16,-7 1-1-16,7-4 0 0,0 0 0 0,0 4 0 16,7-4 0-16,-7 0 1 0,0 4 0 15,6 0 1-15,0-4-1 0,1 3 1 0,0-3 0 16,5 3-1-16,-5-3 0 0,0 4-1 31,-1-4 0-31,1 4 0 0,-1-1 0 0,1-3 0 0,-1 4 0 0,-6 0 0 0,0-1 0 16,7 1 0-16,-7 3 0 0,0 1 1 0,0-4-1 15,-7 3 3-15,7 0 1 0,0 1 1 0,-6 0 2 16,-7 2 0-16,6-3 1 0,-6 1-1 0,0-1 0 16,-7 4-1-16,1-3-3 0,-7 2 0 15,6-3 0-15,1 4-1 0,-7-3 0 0,6-1 0 16,1-3-1-16,6 0 1 0,-6-1-1 15,11 1 0-15,-4-1 0 0,5-3 0 16,0 0 0-16,1 0-2 0,0-3-1 0,6-1-2 0,0 1 0 16,0-1-1-16,6 0 0 0,0-3 1 15,1 3 1-15,6-3 0 0,-7-1 1 0,7 1 0 16,1 0 2-16,-1 4 0 0,0-2 0 16,-7-2-2-16,8 7 2 0,-2-4-1 0,1 4 1 15,0 0 0-15,-6 0 0 0,6 4 1 0,-6-4 0 16,5 7 0-16,-5-2-1 0,0 1 0 15,-1 2 1-15,1-1-1 0,-1 0 0 16,-6 4 0-16,6-3-1 0,-6 3 0 0,0-1-2 0,0 1 1 16,0 1 1-16,-6-5-1 0,0 4 2 15,6-3 1-15,-13 2 0 0,6-2-1 0,-6-1 0 16,0-3 3-16,6 2 1 0,-6-2 1 0,7 0 4 16,-1 0 1-16,1 0 3 0,6-4 3 15,-7 3 2-15,7-3 3 0,-6 0-1 16,6 4-2-16,0-4-6 0,0 0-3 0,6 0-4 15,1 0-5-15,-1 0-2 0,7 0-2 0,0 0 0 16,7 0-2-16,-7-4-1 0,7 4-3 16,-1-3 0-16,-6-1 2 15,7 0-1-15,-7-4 0 0,0 5 2 0,0-4 1 0,-1 3-1 16,-4-2-1-16,-8-2 0 0,6 1 1 0,-6-1 2 16,0 0 0-16,0 2-1 0,-6 2 3 15,-2 0-1-15,2 1 1 0,0-2 0 0,-7 5 1 16,6 0 1-16,1 0 2 0,-7 5 2 15,6 2 3-15,-6 0 2 0,0 4 2 0,6 4 1 16,-5 3 1-16,5 4-3 0,-6 0 1 0,0 3-2 16,7 1-1-16,-1 0 0 0,0-1-1 0,-6 5 0 15,13-5 0-15,-6 1 0 0,-1 0 0 0,1-1 0 16,6-6-1-16,0 3-3 0,-7-8-3 16,7 1-6-16,0-4-1 0,0 1-1 0,-6-5-3 15,6-4-13-15,0-3-34 0,0-3-66 16,-6-1-83-16,6-8-46 0,0 1-21 0,0-3 0 15</inkml:trace>
  <inkml:trace contextRef="#ctx0" brushRef="#br0" timeOffset="242229.0367">10167 8342 29 0,'0'-11'238'16,"-7"3"24"-1,1 1 11-15,-1 0-63 0,1-1-88 0,-8 4-49 0,9 0-29 0,-9 4-18 16,8-3-8-16,-8 6-6 0,8 1-4 0,-7 0-2 16,7 0-2-16,-1 0-2 0,7 3-2 0,-7 0-2 15,7 1 0-15,0-1-2 0,7 0-3 16,-7 1-8-16,13-5-13 0,0 1-28 15,0-1-53-15,0-3-64 0,6 0-49 0,-5 0-17 0,5-3 18 16,0 3 61-16,8-4 109 0,-8 1 116 16,1 3 84-16,-7-4 47 0,7 4 5 0,-7-4-25 15,6 4-54-15,-6-3-47 0,0 3-32 16,0 0-18-16,-6 0-19 0,6 0-28 16,0 3-70-16,-1-6-79 0,2 3-41 0,-1-4-23 15,0 4-3 1</inkml:trace>
  <inkml:trace contextRef="#ctx0" brushRef="#br0" timeOffset="242669.7834">10766 7954 155 0,'7'-12'296'15,"-1"1"19"-15,0 0 11 0,-6 4-116 0,0 0-101 16,0 4-54-16,0-1-29 0,-6 4-19 15,-7 4-9-15,0-1 2 0,0 0-1 0,0 5-4 16,-6-2-3-16,5 6-5 0,2-1-7 16,-2 0-3-16,1 0-3 0,0 0 0 0,6 0 2 15,1-4 3-15,6 4 5 0,0-4 3 0,0 0 4 32,0 0 3-32,6 2 1 0,-6-2 2 0,7-3 0 0,6 2 1 0,-6-2-1 0,-1 4 0 15,-6-4 1-15,6 3 1 0,2 1 1 16,-8 2 0-16,6-3 1 0,-6 4-1 15,0 0 1-15,0 0 0 0,0 0-1 0,-6 0 2 16,6 4 0-16,0-4 1 0,-8 0-1 0,2 0 1 16,6 0 1-16,0 0 1 0,-6-4 0 15,6 0 0-15,0-3 2 0,0 0-1 0,-7 0 2 16,7 0 1-16,0-1 3 0,0-3 2 16,0 3 3-16,0-3 0 0,0 4 2 0,0-4-1 0,0 0 2 15,0 0 0-15,0 0 0 0,7 0-1 16,-1-4-4-16,0 1-5 0,8 0-7 15,-2-5-11-15,2 0-14 0,5-2-24 16,1-5-75-16,0 1-97 0,-1-5-49 0,7 0-20 0,0-3-3 16</inkml:trace>
  <inkml:trace contextRef="#ctx0" brushRef="#br0" timeOffset="243219.5208">11033 7964 136 0,'13'-15'272'0,"0"1"17"16,-7 2 9-16,1 2-113 0,0 0-86 15,-1 6-46-15,-6 0-25 0,7 0-16 0,-7 4-11 16,6 0-2-16,-6 4 1 0,0 4 0 0,6-2 0 15,-6 2 1-15,7 3 1 0,0 3-1 16,-1-2-2-16,0 2-3 0,2 4-4 0,-2-3-4 16,0-1-3-16,1 0-5 0,-7 2-1 15,0-2 0-15,0-2 2 0,0 3 3 0,-7-5 3 16,1 0 6-16,-8 2 4 16,2-1 3-16,-8 0 5 0,7 0 5 0,-13-4 4 0,6 5 1 15,1-2 0-15,-1 1 0 0,8-3-2 0,-8 3 0 16,7-4-4-16,0 0-2 0,5 1 0 15,3-2-1-15,-1-2 0 0,-2 0 3 0,8 0 4 16,8 0 3-16,-2 0 2 0,7-4 1 0,0 3 0 16,0-3-5-16,7 0-3 0,-1-3-4 15,1-1 0-15,6 0-2 0,-7-4-2 0,1 1 1 16,6 0-2-16,-6-4-2 16,-1 0 0-16,-6-4 0 0,6 1-2 0,-5-5-3 0,-2 4-2 15,1-3-4-15,-6-1-2 0,-1-1-1 0,1-3-3 16,-7 1 2-16,6 0 1 0,-6 0 2 15,0 0 3-15,0 1 2 0,0 2 3 0,-6-3 2 16,6 4 2-16,0-1 2 0,0 0 4 16,0 5 3-16,0-1 5 0,0 5 2 0,0 2-1 15,0 1-4-15,0 3-6 0,0 1-5 0,0-1-6 16,0 4-2-16,-7 4 0 0,7 3 5 16,0 0 3-16,-6 5 2 0,6 5 3 0,-7 1 3 15,1 5 2-15,-1 6 2 0,1 0 0 16,0 4 0-16,-2 1 0 0,-4 6 1 0,5-4-2 15,-6 5 0-15,7-5 1 0,-1 5 0 0,1-2-1 16,0 2 1-16,-2-1-2 0,2-3 2 16,6 3 0-16,-6-3 0 0,6 0 0 0,0-4-1 15,0 3 0-15,0-2-1 0,0-2-5 16,0 2-8-16,0-2-17 0,-7 5-44 0,7-4-137 16,0-3-73-16,0-5-35 0,0-3-13 0,7-11 5 15</inkml:trace>
  <inkml:trace contextRef="#ctx0" brushRef="#br0" timeOffset="248243.9323">12485 7711 51 0,'-13'4'286'0,"0"-4"20"0,0-4 10 16,1 4-50-16,4-3-123 0,-4-1-66 0,-3 4-31 15,4 0-16-15,4-4-4 0,-6 4-1 16,6 0 1-16,-5-3 5 0,5 3-1 0,0 0-2 16,1 0-4-16,0 0-5 0,-1 0-5 0,1 0-6 15,-1 3-3-15,7 1-1 0,-7 0-1 16,1 3 0-16,-1 3 0 0,0-2 0 0,7 4 2 15,0 2-1-15,0 1 0 0,0-4 2 16,7 7 0-16,0-3 0 0,-1-1 0 0,8 1 1 16,-1-1 2-16,-1 1-1 0,14 0-1 0,-6-3 1 15,6-6-1-15,1 2-1 0,5-2-3 16,1-6-1-16,-1 0-1 0,1 0-1 0,-1-3 1 16,1 0-1-16,-1-5 0 0,1-2-2 15,-7-2-1-15,6-2 0 16,-12-2-6-16,6-2-4 0,-7 1-4 0,1-2-3 0,-7-3-1 15,1 0-1-15,-2 0 1 0,-12 0 4 0,0 0 1 16,0 3 2-16,-12 1 2 0,4 0 2 0,-11 4 2 16,6 3 1-16,-6 0 2 0,-7 2 1 0,6 6 3 15,-7 0 0-15,1 3-1 0,1 3 1 16,5 4-1-16,0 5 2 0,1-2-1 0,-1 6 1 16,8 2 1-16,5 3 2 15,-6 2 1-15,13-2 3 0,-6 9 0 0,6-1 2 0,0 0 0 16,6 1 3-16,0 3 2 0,1 4 1 0,0-5-2 15,5 1 1-15,1 4 0 0,1-7 0 16,-2 3-1-16,-4-8 0 0,4 1 1 0,-6-5-3 16,1 1 0-16,-7-3-1 0,7-4-2 0,-7-1-1 15,0 1 0-15,0-5-2 0,-7 2-1 16,0 2-8-16,-5-3-16 0,-2 4-34 0,8 0-118 16,-7-1-101-16,0-7-53 0,0 2-22 15,7-9 1-15,6-9 25 0</inkml:trace>
  <inkml:trace contextRef="#ctx0" brushRef="#br0" timeOffset="248515.7756">13202 7700 221 0,'0'-7'310'0,"0"0"13"0,-7 3 6 15,1 0-136-15,-7 4-92 0,-1 0-48 0,2 4-24 16,-8 0-9-16,7 3-4 0,-7 4-1 0,8 0 1 16,-2-1 3-16,2 2 1 0,-2 2 0 15,1 5 3-15,7-1 2 0,0 0 2 0,-2 4 0 16,8 0 1-16,0 1-1 0,0-1-1 0,8 3-5 16,-2-3-3-1,0 0-3-15,7 0-6 0,-6-3-7 0,6-2-9 0,-1 2-11 0,2-5-17 16,-1-2-23-16,0-1-39 0,0-3-98 15,0-5-86-15,0-6-39 0,0-5-12 0,7-7 8 16</inkml:trace>
  <inkml:trace contextRef="#ctx0" brushRef="#br0" timeOffset="248714.662">13300 7682 301 0,'6'-8'349'15,"-6"5"14"-15,0-1 6 0,6 4-155 16,-6 0-98-16,7 7-57 0,0 1-28 0,6 7-12 0,-7-1-6 15,7 4 1-15,0 4-5 0,0 1 0 16,-6-1-1-16,6 4-1 0,6-5 0 16,-12 5-2-16,5-4-1 0,2-4-3 0,-1 1-3 15,0-1-8-15,-7-4-7 0,7-3-15 16,-7 0-25-16,8-3-60 0,-1-5-124 0,-6-3-62 16,5-7-29-16,1-8-5 0,1-2 15 15</inkml:trace>
  <inkml:trace contextRef="#ctx0" brushRef="#br0" timeOffset="248889.5626">13645 7763 203 0,'-7'-8'343'0,"-6"1"22"0,0 4 15 0,0-1-93 0,-6 4-129 16,-1 4-66-16,-6-1-37 0,7 8-19 15,-8 0-13-15,1 4-7 0,0-1-6 16,0 5-3-16,0-1 0 0,7 0-3 0,-1 1-4 16,1-1-8-16,5 0-9 0,2-4-12 0,4 1-15 15,8 1-22-15,0-6-43 0,0 1-104 16,8-7-76-16,4-4-35 0,2-8-10 0,5 1 9 15</inkml:trace>
  <inkml:trace contextRef="#ctx0" brushRef="#br0" timeOffset="249061.5882">13716 7711 242 0,'20'-3'325'0,"-7"-1"14"0,6 4 9 16,-6 4-136-16,1-1-100 0,-2 8-52 15,2 0-26-15,-2 1-12 0,-5 6-2 0,-1-4-4 16,1 5 1-16,0-1-1 0,-7 4 0 0,0-1-1 15,0-2-3-15,-7 4-3 0,0-2-1 0,-6 1-2 16,-6 0-9-16,0 0-17 0,-8 0-42 16,-5 3-135-16,-1-6-87 0,1 0-44 0,-1-4-17 15,1-5 3 1</inkml:trace>
  <inkml:trace contextRef="#ctx0" brushRef="#br0" timeOffset="250399.6425">14706 7671 218 0,'-6'-4'324'0,"-7"1"15"16,-1 3 8-16,2-4-121 0,-8 8-105 15,-6-4-55-15,7 3-23 0,-8 1-11 0,1 3-4 16,0 1-1-16,0-1-4 0,1 0-1 15,-2 4-3-15,8 0-4 0,-1 0-3 0,1 1-1 16,-1 2-1-16,7 1-3 0,0-1 0 0,6 1 1 16,1 0 2-16,0 3 2 15,-2-4 4-15,8 5 4 0,8-1 3 0,-8-2 1 0,6 1 1 16,7-2-2-16,-6-1-2 0,6 1-5 16,-1-4-4-16,2 0-3 0,-2 0-4 0,2-3-2 15,-8-1-2-15,7-4 0 0,-7 1 0 16,1-1-4-16,0-3-3 0,-1 0-5 0,-6-3-9 0,0-4-5 15,0 0-5-15,0-1 0 0,-6-3 3 16,-1 0 7-16,0-4 8 0,1 4 9 0,-7-3 9 16,7 2 8-16,-1 2 5 0,-6 0 2 15,7 2-1-15,6 0-3 16,-7 4-7-16,7 1-9 0,0-1-5 0,0 4-4 0,7 0-2 0,5 0 1 16,2 0 2-16,5 4 2 0,1 3-3 15,6-3-4-15,6 0-8 0,1 4-10 0,6-5-11 16,-7 0-7-16,7 1-4 0,1 0 1 15,5-4 5-15,-5 0 8 0,5 0 9 0,-6-4 9 16,1 0 6-16,-2 1 7 0,1-4 0 0,-7 3 3 16,1-4 1-16,0-3 3 0,-1 4-1 15,-6-1 2-15,1-3 3 0,-1 4 2 0,-7-4 3 16,1 4 3-16,-7-4 5 0,0 3 0 16,-1-2 0-16,-4 2 1 0,-2 1 1 0,0 0-4 15,-6 0-1-15,0 3-1 0,-6-4-2 0,0 1-3 16,-2 4-1-16,-4-5 0 0,-1 4 0 15,-7 0 1-15,7 0 0 0,-6 1-1 0,5 3-1 16,-5 0 0-16,-1 0-2 0,8 0 1 16,-8 0 0-16,7 3 1 0,0 1 1 0,0 0 0 15,-1 4 0-15,2-4 0 16,-1 2-1-16,6 6 0 0,0-1 0 0,1 0 2 0,6 3 2 16,0 1 1-16,0 3 1 0,6 4 1 15,1 0-1-15,0 1-1 16,6 1-1-16,-1 2-7 0,8 0-9 0,0 0-14 0,-1-1-26 0,1 1-61 15,6-4-139-15,1-4-70 0,-9-4-32 0,15-6-7 16,-7 0 12-16</inkml:trace>
  <inkml:trace contextRef="#ctx0" brushRef="#br0" timeOffset="251810.1362">15924 7770 158 0,'5'-3'306'0,"-5"-5"21"0,8 4 12 16,-1-3-101-16,-1 4-104 0,-6-1-56 0,0 0-33 15,7 0-18-15,-7 0-12 0,0 0-1 0,0 1 1 16,0-4 2-16,0 3 3 0,-7-3 5 16,7 3 2-16,0-3-4 0,-6 4-3 0,-1-5-2 15,-1 4-7-15,3 0-5 0,-1 1-4 16,-8 3-2-16,2 0 0 0,-2-4-2 0,1 8 1 15,1-4 1-15,-2 0-2 0,-5 3-1 0,6-3 1 16,0 4-2-16,-7-4 1 16,8 4-1-16,4 0 1 0,-4-4 1 0,5 4 0 0,-6-4 1 15,7 3 0-15,-1-3 0 0,7 0 1 0,-6 0-1 16,6 4-1-16,-6-4 1 0,6 0 0 16,0 0 0-16,0 0 0 0,0 0-1 15,0 0 0-15,0 0-1 0,0 0-3 0,0 0-2 0,0 0 0 16,0 3-2-16,0-3 1 0,0 4 1 15,0 0 1-15,0 3 4 0,0 0 1 0,0 4 2 16,-8 4 0-16,8 0 1 0,-6 3 0 16,0 4 2-16,-1 0-2 0,0 3 2 0,1 1-1 15,0 1-1-15,6 1 2 0,-7 1 0 16,1-3-1-16,6 0 1 0,0 0 0 0,-7-5 1 16,7-2 0-16,0-1 2 15,0-4 1-15,7 1 4 0,-7-4 1 0,0 0 1 0,0 0 1 16,6-4 0-16,-6 1 2 0,0-1 1 0,7-3 1 15,-1-1 0-15,0 5 0 0,1-4-1 0,6 0-3 16,1-1-4-16,-2 1-11 0,1-1-13 16,7 5-23-16,0-5-43 0,-1 5-137 15,0-5-89-15,1 0-42 0,-1 1-14 0,7-4 9 16</inkml:trace>
  <inkml:trace contextRef="#ctx0" brushRef="#br0" timeOffset="252411.6395">16360 7909 111 0,'-6'-10'297'0,"6"-2"20"0,-6 1 8 0,-2 0-77 0,2 3-118 16,-6 1-62-16,5 0-34 0,-6 0-17 15,6 3-5-15,-13 0 0 0,8 4 5 0,-2-3 4 16,2 3 5-16,-1 0 2 0,-1 3 1 16,2 1-4-16,-2 0-4 0,2 3-2 15,-1 4-5 1,-1 0-1-16,8 0-3 0,-6 0 0 0,12 5-1 0,-8-6-2 0,8 5 0 0,0-1 0 16,8 1 0-16,-2-1 0 0,0 1 0 0,7-4 0 15,0 0-1-15,6 0-2 0,-5-8 0 16,5 4-2-16,-6-3-1 0,6-4-1 0,1-4-1 15,-6 1-1-15,5-1 1 0,-6-3 0 16,-6 0 2-16,5-4 1 0,-6 4 3 0,2-1 0 16,-2-3 4-16,-6 4 4 0,0 3 3 0,6-2-1 15,-6 1 0 1,0 5-3-16,0-3-4 0,0 3-3 0,-6 3-5 0,6 5-1 0,0-1-1 16,0 4 2-16,0 4 1 0,0 0-1 15,6 2-2-15,1 2-3 0,-7 3-4 0,12-4-5 16,-4 1-6-16,4-5-7 0,-5 1-7 0,6-1-7 15,0-3-7-15,0 0-10 0,0 1-27 16,-7-5-69-16,8-4-95 0,-2 1-45 0,-4-8-19 16,4 1 1-16,1-1 23 0</inkml:trace>
  <inkml:trace contextRef="#ctx0" brushRef="#br0" timeOffset="252860.3848">16738 7532 161 0,'-6'-8'333'0,"6"5"19"0,0 0 8 15,-7 3-76-15,7 3-138 0,-6 4-73 16,0 4-36-16,6 4-19 0,-8 3-6 16,2 3-1-16,0 2 1 0,-1 3 3 0,0 3 3 15,7 0 2-15,-6 0 2 0,0 5-3 0,6-5-1 16,-7 1-3-16,1-2-2 0,6-2-3 15,-7 1-3-15,7-7 0 0,0 3-2 0,-7-5-1 16,7-3-1-16,0-1 1 0,0 1-1 0,0-8 1 16,0 0-2-16,0 0-1 0,0-3-8 15,0 1-12-15,7-5-20 0,6 0-21 0,-6-5-22 16,5 1-19-16,2-3-3 0,-2 4 12 16,8-4 24-16,-7 0 26 0,0-1 30 0,-6 4 26 15,5-3 13-15,-4 7 4 0,4 0-3 0,-5 0 0 16,-1 4-3-16,1 3-1 0,-1 1 2 15,1 6 1-15,-7 0 3 0,5 2-1 0,-5 2-1 16,0 1-2-16,0-5-3 0,-5 4-2 16,5 0-3-16,-7-3-1 0,7-1-2 0,-6-2 1 15,-1-2-1-15,1 2 0 0,-7-5-1 0,7 0-2 16,-8 1-2-16,1-1-3 0,0-3-7 16,0-1-13-16,1 0-20 0,4-3-35 0,-4 0-130 15,5 0-89-15,7-6-43 0,-7-5-14 0,7-4 2 16</inkml:trace>
  <inkml:trace contextRef="#ctx0" brushRef="#br0" timeOffset="253255.3514">16999 7718 6 0,'6'-7'298'16,"7"0"24"-16,0 0 13 0,0 3-14 0,7-3-143 15,-7 3-84-15,0 4-45 0,6 0-24 16,-5 0-12-16,-2 4-8 0,2-4-2 0,5 4 0 16,-12-1 0-16,6 1 1 0,-1-1 1 15,-4 1-1-15,-2 0 1 0,6-1 2 0,-5 1 0 16,-7-1 7-16,7-3 5 0,-1 4 8 0,-6-4 4 16,0 3 3-16,7-3-1 0,-7 0-5 15,0 0-7-15,0 0-8 0,0 0-7 0,0 4-2 16,0-4-3-16,0 8-1 0,0-4 0 15,0 6 1-15,0 2 1 0,-7 2 1 0,7 5 0 16,0 3 1-16,0-1 3 0,-6 5 6 0,6 4 7 16,0-2 6-16,-7 6 8 0,7-1 7 15,0-1 2-15,0 1-1 0,-7 1-2 0,7-5-4 16,-6 0-2-16,6-3-6 0,-6 4-5 16,0-9-3-16,-2 1-2 0,-4 0-5 15,-8 0-4-15,1 0-14 0,-14 1-29 0,-6-5-50 0,-13 3-120 16,-7 1-125-16,-6-8-67 0,-13-6-24 15,0-8 8-15,0-8 37 0</inkml:trace>
  <inkml:trace contextRef="#ctx0" brushRef="#br0" timeOffset="254297.7604">15383 7546 98 0,'0'-4'275'0,"0"1"22"0,0-1-6 15,0 1-62-15,0-1-85 0,0-3-51 0,0 4-31 16,0-1-16-16,0-4-8 0,0 5-8 16,0-1-4-16,0 0-6 0,0 1-3 0,0-2 0 0,-6 2 0 15,6 3-1-15,0-3-2 0,0 3-1 16,0 0-1-16,-6-4-3 0,6 4-2 16,-7 4 1-16,7-4 1 0,-6 0 1 0,-1 3-2 15,7 0 0-15,-7 2-1 0,1 2-1 16,0-3-1-16,-2 3-2 0,8 1 1 0,-6-5-2 15,0 4-1-15,6 0 0 0,-6 0-1 0,6 1 1 16,0-1-1-16,0 1 1 0,0-5 1 0,0 5-1 16,0-1 1-16,6-3-1 0,-6-1 1 15,6 0-1-15,0 1 0 0,2-4-1 0,-2 0 3 16,0 0 0-16,8 0 2 0,-8-4 3 16,1 1 2-16,5 0 3 0,-5-5 1 0,0 1 4 15,-1 0-1-15,0-1 1 0,1-3-2 0,-7 0-1 16,7 4-1-16,-7-3-1 0,0 2-2 15,-7-3-3-15,7 4-5 0,-7-1-11 0,1 1-17 16,0 3-20-16,-8 4-32 0,2 0-123 0,-8 8-97 16,7-5-45-16,-7 5-15 0,1-1 4 15,6-3 24-15</inkml:trace>
  <inkml:trace contextRef="#ctx0" brushRef="#br0" timeOffset="255758.835">12491 8238 81 0,'0'0'282'0,"0"0"24"0,-6-3-7 0,6 3-56 16,0 0-75-16,0-3-60 0,0 3-37 0,0-4-19 15,0 4-9-15,6-4-2 0,-6 4 0 16,0-3-3-16,0-1-4 16,0 4 0-16,0-4-6 0,8 1-4 0,-8 3-6 0,0 0-5 15,0-4-1-15,6 4-2 0,-6 0-3 0,6-3-2 16,1 3-3-16,0-4-1 0,-1 4-1 16,7-4 0-16,7 4 0 0,-1-4 0 0,0 4 0 15,8-4 2-15,-1 1 1 0,6 3-1 0,1-4 1 16,-1 1-1-16,14-1-1 0,-7 4-1 15,13-3 0-15,-6 3 0 0,6-5-2 0,6 5-1 16,-6 5-1-16,7-5-2 0,0 0-2 0,0 3-2 16,-1 1-2-16,1-1-1 0,0 4-1 15,6-3-2-15,-7 0-1 0,7 4 0 0,0-5 0 16,0 1 1-16,0 3-1 0,7-3 4 0,-7-4 2 16,7 3 1-16,-8 1 3 0,8-4 4 15,-7 0 3-15,-6 0 2 0,6 4 1 0,-6-4-2 16,6 0-1-16,-6 3-7 15,6 0-6-15,-7-3-8 0,7 4-7 0,-6 0-7 0,6 0-6 16,-6 0-2-16,-1 0 0 0,7 2-3 16,-6-2 1-1,6-4 4-15,-6 4 7 0,0-1 4 0,6 1 7 0,-7-4 8 0,7 0 8 0,-6 0 7 16,6 0 4-16,-6 0 4 0,0 0 2 0,6 0 1 16,-7-4-1-16,1 4-2 0,-7 0 0 15,7 0-1-15,-8 0 0 0,8 4-1 16,-6-4-2-16,-1 0 0 0,-1 4-3 0,-4-1-1 15,5 1 0-15,-7-4-1 0,7 7 1 0,-6-3-1 16,0 0 0-16,-1 0 0 0,7-1 0 16,-7 1-1-16,1-1 1 0,0 1 1 0,0-1 0 15,-1 2 0-15,1-1 4 0,-7-4 1 0,6 3 2 16,1-3 1-16,-7 4 0 0,0-4-1 0,7 3-2 16,-8 1-1-16,9 0-3 0,-9-1-1 15,1 1 0-15,1-1 0 0,-1 5-4 0,6-1-16 16,-5-3-76-16,-8 4-101 0,7-2-53 15,-6-2-27-15,-1 0-12 0,1-1 8 0</inkml:trace>
  <inkml:trace contextRef="#ctx0" brushRef="#br0" timeOffset="257191.5997">14999 7667 116 0,'6'-3'236'0,"1"3"3"15,0-4-23-15,0 4-41 0,-1-4-52 0,-6 1-40 16,6-1-23-16,-6 0-18 0,6 4-12 16,-6-3-10-16,8 3-9 0,-8 0-5 15,0-4-6-15,0 4-1 0,6 0-2 0,-6 0 0 0,6 0-1 16,-6 4 1-16,7-4 1 0,-1 0 0 15,1 3 0-15,6-3-2 0,-7 4 1 0,8-4-4 16,-8 4 0-16,7-4-2 0,0 3-4 16,-6 1-7-16,5-4-10 0,2 4-20 0,-8-1-43 15,7-3-56-15,-6 4-61 0,6-4-25 0,-7 0-7 16,1 0 12-16</inkml:trace>
  <inkml:trace contextRef="#ctx0" brushRef="#br0" timeOffset="257942.6777">15279 7671 253 0,'0'0'289'0,"0"-4"7"0,0 4-41 16,-6-3-66-16,6-1-67 0,0 0-40 0,0 1-21 16,0 3-10-16,0-4-7 0,0 4-5 0,0-4-5 15,0 4-3-15,0 0-5 0,0-3-5 16,0 3-1-16,0 0-6 0,0 0 0 15,0 0-3-15,0 0-2 0,0 0-2 0,0 0-3 16,0 0-3-16,0 0-3 0,6 3-2 0,-6-3-1 16,0 0-1-16,0 4 2 0,0 0 0 0,0-1 2 15,0 5 0-15,0-1 2 0,0 4 0 16,-6 0 1-16,6 4 1 0,0-1 1 16,0 5 0-16,0-5-1 0,-6 5-1 0,6-1 1 15,0-4-1-15,0 5 1 0,-8-5-1 0,8 1 1 16,0 0 0-16,-6-1 1 0,6-2-1 15,0-1 1-15,0-4-1 16,0 3-1-16,-6-2 0 0,6-4 0 0,0 3 1 0,0-3 0 0,0-1 3 16,0 2 5-16,0-5 12 0,0 3 18 15,0-3 22-15,0 0 19 0,0 0 11 0,0 0 0 16,0-3-8-16,0-2-15 0,0 2-22 16,6-5-21-16,-6 1-12 0,0-1-7 15,0-2-2 1,6 3-4-16,-6-4 0 0,0 3-1 0,8-3 0 0,-8 4 0 0,0-5 0 0,0 5 0 15,0 0-1-15,-8 0-1 0,8-1 0 0,0 2 0 16,0-2-1-16,-6 0 0 0,6 5 2 16,-6-4-2-16,0-1 0 0,6 5 1 0,-7-1-1 15,0 0 0-15,7 1 0 0,-6-1 0 16,-1 1-1-16,1 3-1 0,-1 0-1 0,0 0 1 16,1 0 0-16,0 0-1 0,0 3 2 0,-8 1 0 15,8 3 0-15,-7-3-1 0,6 3 2 16,0 0 0-16,-5 4 0 0,4-3 2 0,-4 2 0 15,-1 1 0-15,6 0 1 0,1 0 0 16,-7 1-1-16,7-2 0 0,-8 2-1 0,8 2 2 16,0 0 0-16,-8 1 0 0,7 1 0 0,1-2 1 15,0 4 1-15,-1-3 0 0,0 3-1 16,7 1 0-16,-6-2 1 0,6 2 0 0,0-1-1 16,0 0 1-16,0 1-1 0,0-1 1 0,0-4 0 15,6 5 0-15,1-4 3 0,0 3 1 16,-7-3 2-16,12-5 1 0,-5 6 2 0,0-2-1 15,6-3 0-15,-7 0-2 0,14 4-1 16,-7-4-5-16,0 4-11 0,0-1-18 0,7 4-27 16,-8-3-31-16,8 3-50 0,-7 1-98 0,7-1-114 15,-8 0-47-15,2-6-10 0,-1-5 14 16,-7-3 36-16</inkml:trace>
  <inkml:trace contextRef="#ctx0" brushRef="#br0" timeOffset="258965.0901">15221 7590 209 0,'6'-7'290'0,"-6"3"17"16,0 1-30-16,0-5-79 0,0 5-79 16,7-1-42-16,-7-3-25 0,0 3-13 0,0 0-11 0,0 0-5 15,7 1-3-15,-7-1-2 0,0 1-2 16,0 3 1-16,0-4-1 0,6 0 3 0,-6 1 2 15,0 3 3-15,0 0 0 0,0-3 2 16,0 3 1-16,0 0-4 0,0-4-3 0,0 4-5 16,0 0-4-16,0 0-6 0,0 0-4 0,0 0-3 15,0 0-1-15,0 0-2 0,0 4 1 16,0-4 0-16,0 0 1 0,0 3 0 0,0 0 1 16,0 1 1-16,-6 0 1 0,6 3 0 15,0 0 2-15,-7 1-2 0,7-1 2 16,0 4-1-16,-7 0 1 0,7-1 0 0,-6 2-1 15,6 2 2-15,-7 2 0 0,1 2-1 0,6-4 2 16,-7 1-1-16,7 3 2 0,-7-3-1 16,1-1-1-16,6 2 1 0,-6-6-1 0,6 5-2 15,-6-4 0-15,6-4 0 0,0 4-1 16,-8-4 0-16,8 1 0 0,0-4 0 0,0 0 1 16,0-1 0-16,0 0 1 0,0-3 0 0,0 4 2 15,-6-4 3-15,6 4 3 0,0-4 5 16,0 0 3-16,0 0 0 0,0-4-1 0,0 4-2 15,6-4-4-15,-6 1-5 0,0 0-4 0,0-5-1 16,0 4-1-16,0 0 0 0,0-3-2 16,0 4 0-16,0-1 1 0,0-3-1 0,0 3 0 15,0 0 0-15,0-3 1 0,0 4 0 0,-6-1 0 16,6-4 0-16,0 4 0 0,0 1 0 16,-6 0-2-16,6-1 2 0,0 0-1 15,-7 0-3-15,1 0 0 0,6 4 2 0,0-4-1 16,-7 4 2-16,0 0-1 0,7 0 2 0,-6 0-2 15,6 0 1-15,-6 4 0 0,-2-4-1 16,2 4 3-16,0 0-1 0,0 0 0 0,-1 0 0 16,-6 2 0-16,6 2 0 0,1 0 1 0,-8 2-1 15,8-2 1-15,-6 3-1 0,5-1 1 16,-7 2 0-16,8 2 1 0,0 1 0 0,-8-5 0 16,8 6 0-16,0-2 0 0,0 2-1 0,-2-2 0 15,2 0 1 1,0 1-1-16,-1-1 1 0,1 5-1 0,6-5 0 0,-7 1-1 0,7 3 1 15,-7-3 1-15,7 3 2 0,0 1 1 16,0-1 0-16,7 0 3 0,-7 4 0 0,7 0 0 16,-1-3 0-16,7 7 1 0,-7-5-1 0,8 5-3 15,-2-1-8-15,8 1-20 0,0 8-36 16,-1-2-144-16,1 1-102 0,6 0-53 0,-1-3-21 16,2-5 4-16,-1-3 28 0</inkml:trace>
  <inkml:trace contextRef="#ctx0" brushRef="#br0" timeOffset="260393.2706">12388 8268 17 0,'0'-4'278'15,"0"1"25"-15,-7 0 14 0,7-1-39 0,0 0-107 16,0-4-66-16,0 4-33 0,0-2-17 0,7-2-5 16,-7 5-3-16,6-5-2 0,-6 1-1 15,5 0-2-15,3-1-4 0,-8 1-5 0,7 0-7 16,-1 3-7-16,0 1-6 0,-6-6-5 16,8 6-2-16,4-1-5 0,-5 1-2 0,6 3 0 15,-7-4-2-15,13 4 1 16,-5 0 1-16,-1-4 0 0,6 4-1 0,1 4 1 0,-1-4-1 15,7 0 1-15,-6 4 1 0,7-4 0 0,-2 3 0 16,7-3 0-16,-6 4 0 0,7-1-3 16,0 6-3-16,-1-6-1 0,8 1-2 0,-8 3-2 15,7 0-2-15,7 1-1 0,-7-1-6 16,6 0-2-16,1 1-5 0,6-1-2 0,-6-3 0 0,6 2-3 16,0 2 3-16,6-4 6 15,-5 4 4-15,-1-5 6 0,7 0 2 0,-8 1 4 16,8-4 2-16,0 4 1 0,-7-4-2 0,7 3 0 15,0-3-2-15,-8 4-4 0,8-4-8 0,-7 0-6 16,-1 4-10-16,2-4-9 0,-1 3-7 16,1-3-3-16,-8 4-4 0,7-4 0 0,-7 0 7 15,8 0 10-15,-8 0 8 0,7 0 8 16,-6 0 11-16,6-4 10 0,0 4 7 0,-7-3 7 16,8-1 6-16,-1 4 5 0,-7-4 5 15,8 1 1-15,-1-1-1 0,-7 0 0 0,1 1-5 16,-1 3-2-16,8-3-5 0,-8-1-2 0,-5 4-2 15,5-4-2-15,1 4 0 0,-1-4-1 16,-6 4 2-16,7-4 1 0,-7 4 4 0,0 0 0 16,7 0 2-16,-7 0 1 0,-1-4 0 0,2 4-2 15,-1 0-1-15,0 0-1 0,-7 0-3 16,7 0-3-16,1 4-1 0,-8-4-1 0,7 0-2 16,-6 0-1-16,-1 4 0 0,1-4 1 15,-1 0 1-15,1 0-1 0,-1 4 3 0,-6-4 2 16,7 0 1-16,-7 0 1 0,7 0 2 0,-7 0 0 15,0 0 0-15,-1 0-3 0,2 0-1 16,-1 4-1-16,0-4 1 0,0 4 2 0,0-4-2 16,7 3 1-16,-7-3 2 0,7 3-2 0,-1 1-2 31,1-4-4-31,-7 4 1 0,6-4-2 0,-6 3 1 0,7-3-2 0,-7 4 2 0,7-4 1 16,-7 0-1-16,-1 0 0 0,1 0 1 15,0 4-1-15,1-4-1 0,-1 0 0 0,-7 0-2 16,1 3-8-16,0 1-18 0,-1-4-48 0,0 3-127 15,1 1-67 1,-7-4-32-16,7 0-11 0,-1 0 6 0</inkml:trace>
  <inkml:trace contextRef="#ctx0" brushRef="#br0" timeOffset="263306.6026">13918 8623 282 0,'0'-7'341'0,"0"-4"16"0,0-1 8 15,-6 2-150-15,-1 0-106 0,7 2-56 16,-13 4-32-16,7-3-14 0,-8 0-7 0,8 2-2 16,-7 2 4-16,0-4 4 0,6 3 2 15,-5 1 2-15,-2-1 0 0,8 0-3 0,-7 1-3 16,0 3-3-16,0 0-1 0,0 0-1 0,0 3 0 15,-1 1 0-15,-5 0 0 0,0 3 1 16,6 0 1-16,-7 4 0 0,0 0-1 0,1 1 2 16,6 2 0-16,0-4-1 0,0 9 1 0,0-4 1 15,0 0-1-15,7 3 1 0,-1-4 1 16,7 5 1-16,-7-5 0 0,14 4 4 0,-7-2 3 16,7 2 4-16,-1-3 4 0,7-1 4 15,7-3 3-15,-1 0-1 0,0 0-1 0,8-4-2 16,-1-3-4-16,0 0-5 0,7-1-2 15,-1-3-4-15,1-3-1 0,-1-1-3 0,-6-3-1 16,7 0 0-16,-7-1 0 0,-1-3-2 0,1 0-1 16,-6 0 0-16,0-3-1 0,-1-2 1 15,-5 2-1-15,-2-4 0 0,1-1 1 0,-6 1-2 16,0 0 0-16,-7 3-1 0,0-3 0 0,0 0 0 16,0 2-1-16,-7 2 2 15,0-1-2-15,1 5 0 0,-1-6 0 0,1 6 1 16,0 3-2-16,-2-4 1 0,-4 7-1 0,6-3 0 0,-8 7-2 15,8-4-1-15,-1 8-1 0,-6-4 1 16,0 7 1-16,7 0 1 0,-8 4 2 0,2 3 0 16,5 2 2-16,1 2 1 0,-1 3 1 15,0 2 0-15,1-1 0 0,0 3 2 0,6 1 2 16,0 0-1-16,0 0 0 0,0 0 0 16,6-1 2-16,-6 1-2 0,6-5 0 0,-6 1-1 15,7-4 2-15,-7-4 0 0,7 2 0 0,-7-5-1 16,0 0 1-16,0-4 0 0,0 5-1 15,0-5 0-15,0 0 0 0,-7 0-1 16,0 0-3-16,-5 1-9 0,6 3-16 0,-14 0-25 0,6-4-48 16,1 3-135-16,1-1-80 0,-2-6-37 15,8 1-7-15,0-4 11 0</inkml:trace>
  <inkml:trace contextRef="#ctx0" brushRef="#br0" timeOffset="263603.4319">14361 8674 195 0,'13'-10'330'0,"-6"-5"23"16,-7 1 14-16,6 2-102 0,-6 2-119 16,0 2-65-16,-6 0-33 0,-1 4-20 15,0 1-9-15,-5 0-3 0,5 3-2 0,-6 3 1 16,0 0 1-16,-1 1-3 0,2 8-2 0,-1-1-3 15,6 4-1-15,-6-1 1 0,7 4-1 16,0 1-1-16,-2-1 0 0,8 3 0 0,0 2-1 16,8 0-1-16,-2-2-2 0,0 1-4 15,1 0-5-15,6 0-12 0,-6-3-11 0,5-2-15 16,2-2-23-16,-2 0-49 0,2-4-126 0,-1-4-61 16,-1-3-27-16,2-4-4 0,-2 0 12 15</inkml:trace>
  <inkml:trace contextRef="#ctx0" brushRef="#br0" timeOffset="263795.3218">14511 8690 174 0,'6'-4'315'0,"-6"0"17"0,6 4 9 16,-6 0-103-16,8 0-107 0,-2 4-63 0,-6 3-31 16,6-3-16-16,6 7-7 0,-4 0-5 0,-2-1-1 15,1 6 0-15,-1-6-1 0,1 6 0 16,0-2-2-16,-1 0 0 0,0 1-2 15,8-4-1-15,-8 4-4 0,0-4-6 0,1-1-13 16,-1-2-21-16,1 3-41 0,0-8-128 16,-1 1-69-16,0-8-30 0,2-2-8 0,-2-6 10 15</inkml:trace>
  <inkml:trace contextRef="#ctx0" brushRef="#br0" timeOffset="263964.2256">14752 8708 112 0,'-6'-8'340'0,"6"5"27"0,-8-4 13 16,2 3-44-16,0 0-152 0,-1 4-81 15,-6 0-46-15,0 4-25 0,1 0-11 0,-2-1-7 16,-6 4-3-16,7 4-2 0,1-3-3 16,-8 6-2-16,7-2-1 0,0 2-4 0,-8 1-6 15,16-1-9-15,-8 1-12 0,7-4-16 0,-2 4-27 16,2-4-65-16,6 0-119 0,0-4-56 16,0-7-25-16,6 0-2 0,2-7 17 15</inkml:trace>
  <inkml:trace contextRef="#ctx0" brushRef="#br0" timeOffset="264176.1044">14849 8601 118 0,'13'-4'305'0,"7"0"20"0,-6 4 9 0,-2 0-75 16,8 4-120-16,-7 0-62 0,-1 4-32 0,2 3-15 16,-2 0-4-16,2 4-1 0,-8-1 1 15,0 4 2-15,1 1 0 0,0 3 0 0,0-4-1 16,-7 4-3-16,0 0-1 0,0 0-4 15,-7-3-2-15,0 2-2 0,0-3-4 0,-5 4-8 16,-2 1-15-16,-4-1-26 0,-2 0-61 0,0-1-141 16,7-2-74-16,-7 0-34 0,8-9-8 15,-2 0 12-15</inkml:trace>
  <inkml:trace contextRef="#ctx0" brushRef="#br0" timeOffset="264568.9239">15644 8748 147 0,'13'-3'367'0,"0"3"32"15,-6-4 13-15,-1 0-41 0,-6 4-168 0,-6 0-89 16,-1-4-52-16,-6 4-25 0,0 0-10 15,-7 0-7-15,1 4-2 0,-1-4-2 0,1 0-3 16,-8 4-5-16,2 0-3 16,5-1-3-1,-6 4 0-15,6-3-1 0,1 0 0 0,6 4-2 0,-6-5-1 0,5 1-1 0,8-1-3 16,-7 1-2-16,7-1-5 0,6 1-1 0,-7-4-1 16,7 4 1-16,0-1 2 0,0 1 3 0,0-4 3 15,7 3 6-15,-1 1 4 0,1 4 3 16,-1-4 1-16,7-1 2 0,-6 4 3 0,12 1-1 15,-6-5-2-15,0 5-1 0,7-1-2 0,0 0-1 16,-1 5-2-16,-6-6-4 0,6 5-7 16,1 1-13-16,0-1-16 0,-8 0-28 0,1 3-44 15,1-2-134-15,-2 2-87 0,-5-4-39 16,0 2-7-16,-1-5 13 0</inkml:trace>
  <inkml:trace contextRef="#ctx0" brushRef="#br0" timeOffset="264888.7419">15318 9009 271 0,'0'-5'332'0,"0"5"28"16,0 0-25-16,0 0-71 0,0 0-78 0,0-3-52 16,0 3-29-16,0 0-20 0,0 0-16 15,6 0-18-15,2 0-12 0,-2 0-14 0,0 0-9 16,1 0-8-16,6 0-4 0,0 8-1 0,0-5-1 16,6 4-1-16,-5 0 1 0,5 5-1 15,1-1-5-15,0 3-8 0,-1 1-17 16,7-1-25-16,-6 1-33 0,6 0-70 0,-1-1-136 15,1-3-66-15,1 0-22 0,5-4 3 0,-6-3 23 16</inkml:trace>
  <inkml:trace contextRef="#ctx0" brushRef="#br0" timeOffset="265655.3013">16237 8653 3 0,'0'0'305'0,"0"0"36"0,0 0 20 16,0-4-38-16,0 4-95 0,0 0-93 0,0 0-57 15,0 0-32-15,0 0-18 0,0 0-9 0,0 0-5 16,0 4-4-16,0-4-2 0,0 4-3 15,0-1-3-15,0 1 0 0,0 3 1 0,-7 4-2 16,7 4 1-16,-6-1 1 0,-1 4 0 0,0 1 1 16,-5 4 0-16,6 2 0 0,-2 1 1 15,-4-1 0-15,5 1 1 0,1-2-1 0,-8 3 1 16,14-5-2-16,-6 0 1 0,0 0-1 16,0-3-2-16,6-5 1 0,-8-2 0 15,8 2 0-15,0-8 3 0,0 2 10 0,-6 0 18 0,6-5 16 16,0-3 10-16,0 4 1 0,6-4-2 15,-6-4-11-15,8 1-20 0,4-1-19 0,1-3-10 16,0-1-6-16,0 5-1 0,7-5 0 16,-1 2-1-16,1 0 1 0,-8 3 0 0,8 0 3 15,0-1 2-15,-7 4 2 0,0 0 1 16,0 0 1-16,-1 0 1 0,-4 0-1 0,-2 4-1 16,0-1 0-16,1 0 0 0,-7 3 1 0,-7-3 2 15,1 4 3-15,0 3 0 0,-14-2 0 0,0 3-5 16,1 4-11-16,-13-1-19 0,-1 1-30 15,1 3-51-15,-8-3-140 0,1 3-96 0,-6-3-43 16,-1-4-9-16,-7 0 13 0,2-4 41 16</inkml:trace>
  <inkml:trace contextRef="#ctx0" brushRef="#br0" timeOffset="266312.9248">13684 8627 263 0,'-7'-4'313'0,"1"1"23"0,-9-4-18 0,10-1-98 15,-1 0-67-15,-1 4-30 0,-6-2-13 0,6-2-7 16,1 2-1-16,0-2 3 0,-1 1 2 16,-6-1-2-16,7 0-10 0,-1 2-9 0,0-2-14 15,-6 5-17-15,7-5-16 0,-7 5-14 0,-6-1-11 16,5 0-6-16,-5 4-5 0,-7 0 0 15,0 0-3-15,0 4 0 0,-1 3-2 0,-5-3-1 16,-1 3 0-16,1 1-6 16,6 3-3-16,-1-4-2 0,2 0-2 0,-1 0-3 0,0 4-2 15,6-3 1-15,7-2 1 0,0-2-3 0,0 4-2 16,7-4 0-16,-2 0 0 0,2-1-1 16,0-3 2-16,6 4 1 0,0-1 1 0,0-3 2 15,6 4 6-15,-6 0 4 0,14 0 7 0,-8 3 4 16,7-3 4-16,0 3 0 0,6 0 0 15,1 0-1-15,0 4 0 0,6-3-2 0,-7 3-4 16,1 0-9-16,6 0-21 0,-7-1-28 16,7 6-40-16,-6-2-50 0,-7 1-114 0,7-1-91 15,-14 1-33-15,7-4 1 0,-6 0 23 0,-7-4 43 16</inkml:trace>
  <inkml:trace contextRef="#ctx0" brushRef="#br0" timeOffset="266482.8286">13260 8865 229 0,'-6'0'394'16,"-1"-4"48"-16,1 1 25 0,0 3-88 0,-2-4-144 16,8 4-93-16,0 0-71 0,0 0-50 0,8 0-28 15,-2 0-8-15,7 4-1 0,0-1 2 0,6 5-5 16,1 3-9-16,0 0-20 0,-1 4-31 16,1-1-45-16,-1 5-109 0,1-4-95 15,-1-1-42-15,-6-4-9 16,1 2 15-16,-8-5 36 0</inkml:trace>
  <inkml:trace contextRef="#ctx0" brushRef="#br0" timeOffset="267255.3841">12655 8671 226 0,'6'-7'312'0,"-6"-4"21"0,0-3 16 16,-6 2-135-16,6 1-87 0,0 0-42 15,0-1-22-15,-6 6-16 0,6-5-11 0,-8 0-4 16,8 4-1-16,-6-4-1 0,0 3-4 0,-1 1 2 15,7 0-3-15,-7-1-3 0,1 5-4 16,-1-1-4-16,1 0-2 0,-7 4-12 16,6 0 0-16,-5 4 0 0,-2 3 1 0,1 1 2 15,-6 3 1-15,6 3 6 0,-1 4 0 0,2 1-3 16,-1 3 0-16,6 0 0 0,-6 0-2 0,13-1-1 16,-6 2 1-16,6-1 0 0,0 0-3 15,0-4 0-15,6 1-2 0,1-5-2 16,6 4-4-16,0-6-7 0,7-2-8 0,-1 1-8 15,0-3-6-15,8-5-3 0,-8-3 1 0,0 0 5 16,1-3 7-16,-1-1 12 0,1 0 13 0,-7-3 16 16,0 0 17-16,0 0 20 0,-7 3 10 15,2 0 4-15,-2 0-6 0,0 0-11 0,0 4-17 16,2 0-19-16,-2 0-9 0,0 8-13 0,1 0-5 16,6 6-11-16,6 1-22 0,-5 7-33 15,11-1-116-15,1 2-112 0,0-1-59 0,7-4-20 16,-1-7 6-16,1-1 24 0</inkml:trace>
  <inkml:trace contextRef="#ctx0" brushRef="#br0" timeOffset="269653.0122">12629 9122 32 0,'-14'0'276'0,"1"-4"23"0,1 0 17 0,5 0-47 0,0 1-101 0,1-4-58 0,0 3-29 15,-1-3-13-15,0 3-6 0,1-3 0 16,6 3 1-16,0-3 2 0,-7 3 1 0,7-4-2 15,0 2-6-15,-6 2-5 0,6 0-8 16,0 1-8-16,0 0-9 0,0-3-7 0,0 6-5 16,0 0-7-16,6-3-3 0,-6 3-4 0,7 0-1 15,6 0-1-15,0 0-1 0,0 0 0 16,13 0 1-16,-6 0 1 0,12 0 2 0,-6 3-2 16,13 3 0-16,0-3-2 0,1 0-3 0,11 1-3 15,-5 3-3-15,13-4-3 0,0 9-6 16,6-5-4-16,0 1-6 0,0 2-4 0,12 1-4 15,-4 0-2-15,12 1-1 0,-1-2-3 16,0 5-1-16,14-5-3 0,0 6 2 16,0-6 1-16,6 2 10 0,7 2 8 0,-1-6 9 0,1 3 7 15,7-4 8-15,-2 0 6 0,2-3 4 16,-1 0 7-16,-6 0 5 0,5-1 3 0,-4-3-1 16,-1 4-2-16,-7-1-6 0,-1 5-7 0,2-1-6 15,-7 0-13-15,-7 0-27 0,0 5-65 0,-6-2-130 16,-7 2-69-16,0-4-35 0,-6-5-10 15,5 0 19-15</inkml:trace>
  <inkml:trace contextRef="#ctx0" brushRef="#br0" timeOffset="271172.143">18640 7928 48 0,'0'-8'307'0,"0"-3"21"0,-6 1 12 0,-1-6-29 16,0 6-147-16,-6 2-80 0,1-3-40 15,-2 7-21-15,2-3-10 0,-8 0-4 0,1 3 0 16,-1 0 2-16,-6 4 1 16,6-3 1-16,1 3 1 0,-1 3-1 0,1 1-2 0,-1 0-1 15,0 3-3-15,1 0 0 0,6 4 0 0,-6 4 0 16,5 0 0-16,-6 3 0 0,8 4 0 16,5 4 0-16,-6-1 0 0,6 5 0 15,1-1 0-15,0 1-2 0,0-1-1 0,6 0 0 16,0 0-1-16,6 0 1 0,-6-3 0 0,6-1 3 15,0 1 0-15,8-4 0 0,-1 1 1 0,-1-1-1 16,8-4 0-16,0-4-2 0,6 1 0 16,-7-3-2-16,7-6 0 0,7-2-1 0,-7 0 0 15,0-4-1-15,0-4 0 0,1-3-1 16,-2-4-2-16,1 0-1 0,0-7 2 0,-6 3-1 16,-1-4-1-16,-5-3 0 0,-2 4-2 15,-5-3 2-15,0-2-2 0,-1 1-2 0,-12 4 0 16,6 0 0-16,-7-1 0 0,0 1 1 15,-5 3-1-15,3 4 3 0,-2 0 1 0,-2 4 0 0,0 0 1 16,6 4 0-16,-5 3 0 0,4 3 1 16,-4 0 1-16,6 5 0 0,-1-2 3 15,0 6 1-15,1 2 2 0,-1 1 1 0,7 8 0 16,0-6 1-16,0 6 0 0,7 2 1 0,-7 1-1 16,6 3-1-16,1 0 1 0,-7 5 1 15,7 3 0-15,-7-5-1 0,6 1-1 0,-6 0 1 16,6 0-2-16,-6-4-2 0,0 0-2 15,-6-3-2-15,6 0-6 0,-6-4-5 0,-1-1-9 16,-6-2-13-16,0-4-20 0,-1 2-44 0,2-5-109 16,-2-1-83-16,-5-8-39 0,13-3-13 15,-8-3 7-15</inkml:trace>
  <inkml:trace contextRef="#ctx0" brushRef="#br0" timeOffset="271437.9885">19063 7928 15 0,'13'-19'324'0,"7"1"27"16,-7-4 15-16,0 3 11 0,-7 5-174 15,-6 0-92-15,0 2-47 0,0 1-22 0,-6 4-9 16,0 0-1-16,-9-1 1 0,4 5 0 0,-3-1 0 15,1 4-3-15,0 0-7 0,-6 4-8 16,5 3-7-16,-5 0-4 0,6 8-6 16,-6 0-9-16,5 3-14 0,2 0-21 0,-2 11-40 0,1-3-143 15,7 3-87-15,6-3-40 0,0 0-13 0,0-8 7 16</inkml:trace>
  <inkml:trace contextRef="#ctx0" brushRef="#br0" timeOffset="271695.8469">19220 8086 138 0,'-7'0'284'0,"-6"-5"15"0,6 5 9 16,-5 0-106-16,5 0-91 0,-6 5-48 15,0 1-24-15,-7 2-12 0,14-2-6 0,-7 10-3 16,0-6-3-16,-1 9-2 0,2-5-1 15,5 8 0-15,1-3 1 0,-1 3-1 0,1 0-2 16,-1 0 1-16,7-1-2 0,7 2-2 0,-7-4 0 16,6-1-2-16,-6 0-7 0,7 1-14 15,-1-5-41-15,7 0-105 16,-7-3-88-16,2-3-45 0,3-8-19 0,4 0 1 0</inkml:trace>
  <inkml:trace contextRef="#ctx0" brushRef="#br0" timeOffset="271923.7209">19311 8114 185 0,'0'-4'316'0,"6"0"16"0,0 1 10 0,-6 3-110 0,8 3-108 16,4 1-59-16,-5 0-30 0,-1 7-12 0,8 0-6 16,-8 0-1-16,6 3-1 0,-4 5 0 0,4 0-1 15,1 3-1-15,0-1-1 0,-6 1-4 16,6 0 1-16,0 1-1 0,-7-1 0 0,8 0-1 15,-8-4-1-15,1-3-2 0,-1-1-2 16,0 1-3-16,2-5-7 0,-8 2-17 0,0-5-33 16,6 0-115-16,-6-7-95 0,6 0-47 0,0-7-20 15,-6-4 2-15</inkml:trace>
  <inkml:trace contextRef="#ctx0" brushRef="#br0" timeOffset="272103.6082">19591 8177 312 0,'-6'3'342'0,"-8"-3"15"0,8 0 8 16,-8 4-164-16,1 3-94 0,-5 1-48 0,4-1-27 16,-5 8-12-16,-1-4-7 0,7 3-4 15,-7 1-2-15,1-1-3 0,0 1-5 0,5 4-11 16,-5-2-13-16,6-1-23 0,-6-2-51 0,11 1-131 16,-4-4-65-16,6-3-29 0,6-5-6 15,0-3 13-15</inkml:trace>
  <inkml:trace contextRef="#ctx0" brushRef="#br0" timeOffset="272320.484">19630 8033 5 0,'6'-4'302'16,"8"4"24"-16,-8 4 14 0,7 1-5 15,0-2-157-15,0 8-82 0,0 4-45 16,-6-1-22-16,5 5-11 0,2-1-4 0,-8 4-3 15,0-4 1-15,1 8 1 0,6-4 0 16,-6 4 0-16,-7-4-1 0,6 3-1 0,-6-3-2 16,0 0-1-16,-6 0-2 0,6 4-7 0,-13-4-15 15,6 0-31-15,-6-4-130 0,0 4-93 16,0-7-49-16,0-4-21 0,0-4 0 0</inkml:trace>
  <inkml:trace contextRef="#ctx0" brushRef="#br0" timeOffset="272694.2689">20437 8136 35 0,'20'-4'342'0,"0"1"32"15,-8-4 19-15,2 3 5 0,-1 0-183 16,-7 0-96-16,0 4-55 0,-6 0-30 0,-6 0-13 15,0 0-3-15,-7 4-1 0,-7-4-2 16,0 4 0-16,-6 0-2 0,1 3-3 0,5-4-4 16,-6 5-2-16,-1-1-1 0,1-3-1 0,7 3-1 15,-1-4-1 1,8 1-1-16,-2 1 0 0,2-2 1 0,-1 1-2 0,6-1 0 0,7-3-2 16,-7 4 1-16,7-4 2 0,0 3 1 15,0-3 1-15,0 4 6 0,7 0 2 0,6-4 4 16,0 4 2-16,-7 0 0 0,8-1-1 0,5-3-2 15,-6 7-1-15,6-3-4 0,-5 3-2 16,6 1-2-16,-8-2-7 0,8 2-7 0,-7 4-12 16,7-2-18-16,-8 5-23 0,-5-5-30 15,6 6-74-15,-7-6-117 0,1 2-55 16,-7-1-19-16,0-4 5 0,0-3 20 0</inkml:trace>
  <inkml:trace contextRef="#ctx0" brushRef="#br0" timeOffset="272870.1674">20229 8367 133 0,'-13'0'340'16,"6"-4"37"-16,1 4 25 0,0-3-61 0,6 3-129 16,-7 0-74-16,14-4-50 0,-7 4-37 15,12 0-24-15,2 0-13 0,-1 4-7 0,7-1-5 16,-2 1-8-16,2 0-11 0,7 3-16 16,-9 5-26-16,9-6-44 0,-1 5-127 0,-6-3-87 15,5 2-39-15,1-6-10 0,0 4 12 0</inkml:trace>
  <inkml:trace contextRef="#ctx0" brushRef="#br0" timeOffset="273296.9234">20880 7865 259 0,'0'-4'344'0,"-6"0"20"0,6 1 9 0,0 3-137 32,-7 0-107-32,7 0-56 0,0 3-38 0,-6 5-16 0,-1 3-5 0,1 0 1 0,0 8 4 15,-2-2 5-15,2 9 5 0,0 0 5 0,-7 7 2 16,6 0 5-16,1 0 4 0,-7-1 1 15,6 5 3-15,0-3 0 16,1-1-3-16,-7 3-4 16,6-3-8-16,1-3-6 0,0 3-6 0,-1-4-5 0,1-4-5 0,-1 1-3 0,0-4-1 15,1-3-1-15,6-1-1 0,-6-4-3 0,6-3 1 16,0-3-1-16,-7 3 1 16,7-8 0-16,0 1 3 0,0 0 3 0,0-1 6 0,0 0 5 15,0-3 5-15,7 5 1 0,-1-5 1 0,0 3-3 16,8-3-6-16,5 0-8 0,-6 4-12 15,6 0-15-15,1-1-20 0,6 1-23 0,-7 7-35 16,8-4-41-16,-1 3-87 0,-6 2-124 0,6-1-56 16,-1-4-16-16,-5 1 14 0,6 0 33 15</inkml:trace>
  <inkml:trace contextRef="#ctx0" brushRef="#br0" timeOffset="274523.221">21955 8195 37 0,'-6'0'345'15,"6"0"37"-15,0-4 24 0,-7 0 13 16,7 4-183-16,-7-3-96 0,1-1-55 0,-8 4-37 16,2 0-20-16,-1 0-10 0,-7 0-4 15,8 0-1-15,-8 0-1 0,0 4-3 0,1-1-2 16,-7 1-1-16,0 0-2 0,-1 0-1 0,1 0 1 16,-6-1-1-16,-7 4 1 0,0 1 1 15,-1-5 0-15,-5 5-1 0,-1-2-1 0,1 2-1 16,0 4-2-16,5-6-2 0,7 2-2 15,0-1-2-15,1 0-1 0,13 4-2 0,0-3-1 16,-1-4-3-16,7 3 0 0,7 0 5 0,6-4 8 16,0 6 7-16,6-2 7 0,7 4 7 15,7-4 3-15,6 4-2 0,-1 0-4 0,1 3-5 16,7-3-4-16,-1 4-1 0,-6 0-1 16,7-1-2-16,0 5-6 0,-1-1-9 0,2-3-15 15,-9 3-24-15,7 0-27 0,-6 1-34 0,1-1-75 16,-7-4-118-16,6 1-55 0,-7-7-14 15,1-1 8-15,-2-4 25 0</inkml:trace>
  <inkml:trace contextRef="#ctx0" brushRef="#br0" timeOffset="274778.0739">22306 8132 31 0,'14'-10'326'0,"-1"2"27"16,-7 0 13-16,0 5-4 0,2 0-169 0,-2 6-88 15,-6 0-49-15,0 5-27 0,0 3-9 0,0 4-4 16,-6-1 2-16,6 5 2 0,-8 3 1 16,2 7 2-16,0-3-2 0,-1 7 1 0,1 0-2 15,-1 4 0-15,-6 0-3 0,1 6-1 0,-3-2-2 31,-4 6-7-31,-6-3-14 0,-1 4-22 0,-7-1-30 0,-7-3-68 0,2 3-138 0,-8-6-71 16,0-4-28-16,-5-5 0 0,5-2 16 0</inkml:trace>
  <inkml:trace contextRef="#ctx0" brushRef="#br0" timeOffset="275787.4988">17924 8763 53 0,'-14'-12'314'0,"8"2"27"0,-1-2 19 15,1 2-25-15,0-1-147 0,-1 0-79 0,7 4-42 16,-7-1-25-16,7 4-10 0,0-3 2 31,-6 7 4-31,6-4 9 0,0 1 6 0,0-1 8 0,0 4-1 0,0-3-8 0,6 3-11 0,8-4-9 16,-8 4-12-16,13-4-6 0,-5 4-4 15,6-3-3-15,-2 3 0 0,9 0 0 0,5 0-1 16,1 0-3-16,6 3 0 0,7-3-1 31,6 0-1-31,-1 0 0 0,14 0-1 0,0 0 0 0,8 4-1 0,-2-4 2 0,8 0 3 16,-2 0-1-16,2 4 2 0,5-4 2 0,7 3-1 15,-6 1-3-15,5-1-1 0,2 4 0 0,0-3 3 16,-1 4 0-16,0-1 1 0,0 0 0 0,-6 4 1 16,6-3-1-16,-7 2-5 0,1 6-1 15,0-6 0-15,0 2 0 0,-1-1 0 0,-5 3 2 16,-2-3 2-16,-4 0 0 0,-2 4 1 0,0-4-2 16,2 3 0-16,-2 1-3 0,-6-1 0 15,0 0 0-15,0 2 0 0,1 2 0 0,-8-3 0 16,0 3-2-16,1 0-1 0,0-3 3 15,-7 3 1-15,7 2 2 0,-8-6 1 0,2 0 0 16,-1 5 0-16,1-9-3 0,4 5-1 0,-4 0 0 16,5-4-1-16,-6 0 0 0,7 0 0 15,-7-5 1-15,0 2-1 0,1-4 1 0,-2 4 1 16,2-8-1-16,-7 3 2 0,-1-3 1 0,1 0 3 31,-1 0 0-31,-6-3 1 0,7-1 2 0,-7 0 1 0,-1 0-1 0,2 0-1 0,-7 0-1 16,6 1-3-16,-7 0-1 0,1-5-2 15,-1 5-1-15,1-1-1 16,-1 0 1-16,1 1 0 0,-1-1 0 0,-6 1 0 0,7-1 0 0,-7 0-1 16,7 0 0-16,-1-3 0 15,-6 3-2-15,7-3 3 0,-7 0 0 0,7 0 3 0,-7-4 0 16,0 0 0-16,-1-4 4 0,-5-1 0 0,6 2 0 16,0-4 0-1,-7-4 0-15,1 1 1 0,0-5-1 0,-1-5-1 0,1 3-1 0,-7-1 0 16,0-5-3-16,0 2-1 0,0-1 0 15,0 0 1-15,1-1 1 0,-8-1 6 0,6 1 6 16,2-3 6-16,-8 5 6 0,7-5 4 16,-7 1 1-16,2-2-1 0,-2 3-1 15,7-6-4-15,-7 1-3 0,1-1-2 0,-1 1-6 0,-6-4 0 16,0 3-3-16,0 1-2 16,-6 0-5-16,-1-1-2 0,-6 5-3 0,-7 4-5 0,-5-2-5 15,-7 1-2-15,-8 0-1 0,1 4-4 0,-13 3-4 16,0 1-10-16,-7 2-14 0,-6 1-20 15,-7 8-21-15,1-1-23 0,-8 5-22 0,2 2-25 16,-15 4-31-16,7 0-126 0,-6 1-55 0,0 3-16 16,-7-4 6-16,7 1 25 0</inkml:trace>
  <inkml:trace contextRef="#ctx0" brushRef="#br0" timeOffset="276516.7506">20262 7671 28 0,'-14'-4'271'0,"8"1"21"0,0-5 15 0,-1 5-54 15,1-1-102-15,-1 0-61 0,0 1-30 0,1-4-14 16,0 3-6-16,-1 0 0 0,0 1 3 0,7-2 0 15,-6 2 0-15,6 3-3 0,-6-3-5 16,6-1-7-16,-7 0-5 0,0 4-6 0,7-3-6 16,-6-2-5-16,-1 5-4 0,1 0-2 15,0 0 0-15,-1 0-1 0,0 0-1 0,1 0-1 16,-8 5 2-16,8-2-2 16,-7 1 0-16,7 0 0 0,-7 2 0 0,0 2 0 0,7 3-1 0,-8 0 2 15,8 0 2-15,-7 3 0 0,0 2 0 16,6-2 2-16,-6 4 1 0,0 5-1 15,0-1-2-15,0-1 2 0,0 9 0 0,0 2 1 16,0 1 0-16,-1 7 4 0,-5 1 4 0,0 7 5 16,0-1 8-16,-1 8 8 0,-6 1 8 15,6 6 7-15,1-4 4 0,-7 8 3 0,6 0 1 16,1 0-3-16,-1 0-6 0,0-4-7 0,1 4-5 16,5-7-8-16,-4-4-7 15,4 0-4-15,1-3-4 0,1-1-2 0,-8-8-7 0,6 1-18 16,2 0-34-16,-8 0-42 0,7-4-128 0,0-3-123 15,0-4-62-15,0-7-19 0,0-8 15 0,-6-4 31 16</inkml:trace>
  <inkml:trace contextRef="#ctx0" brushRef="#br0" timeOffset="276996.9085">18216 7550 203 0,'-6'-4'355'0,"6"0"32"0,-6 4 18 0,-1-3-103 0,7 3-118 0,-6 0-70 16,6 7-53-16,-7 1-34 0,0 6-14 15,1 1-7-15,-7 11 0 0,6 3 3 16,1 7 4-16,-7 8 2 0,0 5 2 0,6 6 2 0,-5 3-1 16,5 11-2-16,-6 1-6 0,-1 7-13 15,2 11-31-15,-1 3-72 0,0 5-156 0,6 7-86 16,-13-9-42-16,8 2-10 0,-1-12 14 15</inkml:trace>
  <inkml:trace contextRef="#ctx0" brushRef="#br0" timeOffset="281817.3157">11833 7378 66 0,'-5'-4'279'0,"-2"4"20"0,0-4 9 0,7 1-72 16,0-1-92-16,-6 1-62 0,6 3-30 0,0-4-17 15,0 0-9-15,0 4-6 0,0-3-6 0,0 3-3 16,0-4-4-16,0 4-3 0,0-4-1 16,0 4-3-16,0 0-2 0,0 0-2 0,0 0-3 15,0 0-1-15,0 0-1 0,0 4 0 16,0 0 2-16,6-1 1 0,-6 5 3 0,7 2 1 15,0 6 0-15,-2-2 1 0,2 4 2 0,1 5-1 16,-2 3 1-16,0 2 0 0,7 9 4 16,-6-1 1-16,6 5 2 0,-7 3 1 0,8 3 2 15,-8 1-1-15,6 3-2 0,-4 4-2 0,3-3-2 16,3-1 1-16,-7 0-1 0,6 0 1 16,-1-4 1-16,2-2-1 0,-8-1 1 0,7-1 1 15,1-2-1-15,-2-4-1 0,-5 3 2 16,6-3 0-16,0-1 0 0,-6 2 1 0,6-6-1 15,-1 5 2-15,2 0-3 0,-8-5 0 16,7 2 0-16,0-2-2 0,0 1 1 0,-6 0-1 16,6-3 0-16,-7-1 0 0,8 0-1 0,-8-3-1 15,0-4 0-15,7-1-1 0,-6 2 2 16,0-9 0-16,-1 5-2 0,-6-5 2 0,6-3 0 16,0 4 0-16,1-8 0 15,0 5-1-15,-1-6 1 0,1 2 0 0,0-2 0 0,-1 3-1 16,7-6 0-16,-7 1-2 0,8 3 0 0,-2-4 0 31,2 2 0-31,-1-2 0 0,-2-3 1 0,4 0-1 0,-3 4 1 0,8-4 1 0,-7 0 1 16,7 0 0-16,-8-4 0 0,8 4 0 0,-6 0 1 15,5 0-1-15,1 0 1 0,-1 0-2 16,0 0 1-16,1 0-1 16,-1 0 0-16,7 0 1 0,1 4-1 0,-1-4-1 0,0 4-1 15,0-4 1-15,7 3-1 0,-1-3-1 0,1 0 1 16,-1 4 0-16,7-4-1 0,-6 4 1 15,5-4-1-15,-5 0 0 0,7 0-1 0,-8 0 2 16,7 0-1-16,0-4 1 0,1 4 0 0,-1 0-1 16,-1 0 1-16,-5 0 0 0,6 0-3 15,0 0 0-15,-6 0 2 0,6 4 1 16,-7-4-2 0,1 3 1-16,6-3 1 0,0 4 1 0,-6-1-1 0,6 1-2 0,0 0 0 0,7-1-1 15,-8 1-2-15,1-1 1 0,7-3 0 0,-1 4-2 16,2 0 4-16,-2-4-1 0,1 4 1 0,-1-4 1 15,-6 0-1-15,7 0 2 0,-7 0-1 16,-1-4 1-16,2 4 1 0,-7 0 0 0,-1 0 0 16,1 4-1-16,-1-4 0 0,1 4 0 15,-1-1 0-15,-6 1-1 0,7-1 1 16,-1 1 0-16,1 0-1 0,-7-1-1 0,7 5 1 0,6-5 0 16,-7 0 1-16,8 1 0 0,-8 4 0 15,7-4-1-15,0 0 0 0,0-4 1 0,1 3-1 16,-2-3 1-16,1 3 0 15,-6-3 0-15,7 0 0 0,-8 4 1 0,1-4 0 0,-1 4-1 16,1-4 0-16,-1 4 0 0,1 0 0 16,-1-1-1-16,-6 1 1 0,7-1 0 0,-7 5 0 15,6-5 1-15,-5 1-1 0,5 3 1 0,1-3-1 16,-1 3 0-16,1-3 0 0,-1 4 0 16,1-5 0-16,6 4 1 0,-7-3 0 0,1 0 0 15,6-1 0-15,-6 1 1 0,-1 3-1 16,1-4 0-16,-1 1 1 0,1 0-1 0,-1 0 2 15,1 0-1-15,-7 0 3 0,7-1-2 0,-1 0 0 16,1 1 0-16,-1 0-1 0,-6 0 1 16,7-4-2-16,-1 4 3 0,1-4 1 0,6 0 2 15,-7 0 2-15,2 0 0 0,-2 0 0 0,7 0-1 16,-6 0-1-16,-1 0-1 16,1 0-2-16,5 0-3 0,-5-4-1 0,-1 4 1 0,1 0-1 15,-8 0 0-15,9 0 0 0,-2 0 1 16,2 0 0-16,-2 0 1 0,1 0 0 0,-8 0 0 15,8 0 0-15,0 0 1 0,-1 0-3 16,1 0 1-16,6 0 0 0,-7-4 0 0,1 4 1 16,-1 0 0-16,7 0 2 0,-7-4 0 0,2 4 2 15,-2 0-2-15,7-4 0 0,-6 4-1 16,-1 0-1-16,1 0-1 0,6 0-1 0,-7 0 0 16,1 0 0-16,-1 0 0 0,8 4 0 0,-8-4 1 15,7 0 2-15,0 0 1 0,1 0 2 0,-1 0-1 16,-1-4-2-16,1 4 1 0,7 0-2 15,-7 0-2-15,7-3 0 0,-7 3-1 0,6-3 0 16,1-1 0 0,-7 4 1-16,7-4-1 0,-7 0-1 0,6 0 2 0,-5 4 0 0,-1-4 1 15,6 1 0-15,-5 3 1 0,-1-4 1 0,-1 1 1 16,1 3 0-16,1-4 0 16,5 4 0-16,-6-3 0 0,1 3-3 0,5 0 1 0,1-4 1 15,-7 4 1-15,6-4 1 0,1 4 1 0,6-3 1 16,-7-1 0-16,2 4 0 0,-2-3 0 15,7 3-3-15,-7-4-1 0,1 4 0 0,-1-4-1 16,2 4 1-16,-9-4 1 0,7 4 0 0,-5 0-1 16,5-4-1-16,-6 4 0 0,1 0-2 15,5 4 1-15,-6-4-1 0,7 0 1 0,-7 4-1 16,7-4 0-16,-1 4-1 0,1-4 0 16,-1 4-1-16,1-4 0 0,-1 0 1 0,2 3 0 15,-2-3 1-15,1 0 1 0,-1 0 1 16,0 0-1-16,-5 0 0 0,-1 0 1 0,7-3-1 15,-7 3 0-15,-1 0-1 0,-5-4-1 0,6 4 1 16,0 0-1-16,-6-4 0 0,6 4 0 16,-7 0-1-16,7-4 1 0,-6 4-1 0,-1 0 0 15,8 0 1-15,-8 0-1 16,1-4 2-16,-1 4-1 0,1 0 0 0,-7 0 0 0,7 0 0 16,-1 0 0-16,1 0 1 0,-1 0 0 15,1 0 0-15,-1 0 0 0,7 0 2 16,-6 0 1-16,-1 0-1 0,2 0-2 0,-2 0 0 0,-7 0-1 15,8 0-1-15,0 4 0 0,-8-4 1 0,2 4 0 16,5-4 0-16,-6 4 0 0,7 0 0 16,-7-4 1-16,7 3 0 0,-1 1 0 0,1-1 0 15,-1 1 0-15,8 3-2 0,-1-3 0 16,0-1 2-16,-1 4 0 16,2-3 2-16,5 0 2 0,-6 4 0 0,1-4 1 0,-1-1 0 0,-1 0-1 15,1 5 1-15,1-4 2 0,-7 0 3 0,5-4 2 16,-5 4 2-16,-1-1 4 0,1 0 1 15,6-3 1-15,-13 0 5 0,6 4 3 16,1-4 1-16,-1 0 0 0,2 4 0 0,-2-4-3 16,1 0-4-16,-1 0-5 0,-5-4-4 0,-2 4-3 15,1 0-3-15,0-4-1 16,-6 4-2-16,-1 0 0 0,-5-3 1 0,-2 0-2 0,2-1 0 16,-1 4-1-16,-7-4-1 0,7 0-1 0,-6-4 0 15,4 5 0-15,-2 0 0 0,-3-5-1 16,0 0-3-16,1 1-1 0,-1-4-6 0,1 4-5 15,-1-7-4-15,1 2-1 0,-1-2-1 16,0-1 2-16,2-3 3 0,-2 3 7 0,-6-4 3 16,6 1 2-16,1 0 2 0,0-1 0 0,-7-2 0 15,6 3-1 1,0-4 1-16,1-1-1 0,-1 1 1 0,1-4-1 0,-7 5 0 0,7-5-1 16,-1 1 2-16,0-1-1 0,1 0 2 0,0 1-2 15,-1-5 2-15,-6 5-2 0,6-4 0 16,1 3 0-16,-1-3 0 0,1 3 0 0,0-3-1 15,-1 3 2-15,0 0 1 16,2 1 0-16,-2-1 1 0,0 4 1 0,0 0 0 0,1 1-2 16,-7-2-1-16,7 4-1 0,-1-2 1 0,-6 3-1 15,7-1 0-15,-7 1 0 0,0 0-1 16,0 3 1-16,-7 0 0 0,7 0-2 0,0 1 2 16,-6 0-1-16,-1 2 0 0,7-2 1 15,-7 3 0-15,1 0 0 0,0 0 1 0,0-1 2 16,-2 2 0-16,8-2 0 0,-6 1 0 0,0 0 1 15,6 0 0-15,-7 4-1 0,7-4 0 16,0 0 0 0,-7 0 1-16,7 5 0 0,0-6 0 0,0 1-1 0,-6 0-1 0,6 0 0 15,0-1-1-15,-7 2-1 0,7-1 1 0,-6 0-1 16,0 0 1-16,-1 0-1 0,0-4 2 0,1 4-1 16,0 0 0-16,-8 1 1 0,8-5 1 15,-1 5-1-15,-5-6 0 0,5 5 1 0,-6-4-2 16,7 4 0-16,-8-3 0 0,1 0 0 0,0-2 0 15,7 6-1-15,-7-5 1 0,-7 1-1 16,7-2 1-16,0 6-2 0,-6-6 1 0,-1 6 0 16,0-5 0-16,1 5 1 0,-7-2-1 0,0-2-1 15,0 3 0-15,-7 0-2 0,-6-4 0 16,0 4-2-16,0 0-2 0,0-1 0 16,-6-2-1-16,-1 3-1 0,1 0 2 0,-2-4 0 15,2 5 2-15,-7-1 2 0,-1 0 0 0,8 0-1 16,-8 4-2-16,2-4 1 0,-7 3-3 0,5 2-2 15,-5-3 1-15,-1-2-1 0,-6 5-1 16,0-2 0-16,0 0-5 0,-7 1 0 0,-6 0-3 16,-7-4-4-16,-12 4-4 0,-1-4-1 0,1 3 4 15,-8-3 0-15,1 4 4 0,6 0 9 16,0-4 7-16,0 4 5 0,7-1 2 0,0 0 3 16,0 2 0-16,7 2-2 0,-1 0-2 15,0 0 0-15,7 0 0 0,6 0-1 0,-6 1 1 16,13 0 1-16,-7-5 1 0,1 5 1 0,6-5 0 15,0 1 0-15,0-4 3 0,-8 3-1 16,2-2-2-16,6-1 2 0,-6 0 0 0,5 0 1 16,-6-4-1-16,7 4 2 15,0-1 2-15,0 2 1 0,7 0 0 0,-7-2-1 0,6 5-1 16,-6-5-2-16,6 6-3 0,-6-2-3 0,0 5 0 16,-1-1 0-16,1 0-2 0,0 4 2 15,6 0 0-15,-6 0-1 0,7 0 2 0,-7 0 1 16,6 4 0-16,0 0 0 0,2-4 0 0,-2 3 1 15,0 1-2-15,7 0 0 0,-7-1-1 16,7 4 0-16,0-3 0 0,0 0 0 0,7 3 1 16,-1-3-1-16,0-1 0 0,7 2 1 15,0-2 0-15,0 4-1 0,-1-3 0 0,1-1 2 16,1 4 0-16,-1-3 0 0,-7 4-1 16,1-4 0-16,-2-1-2 15,2 4-3-15,-7 1-1 0,7-4-1 0,-8 3 0 0,-5 0 1 16,5 0 0-16,2-3 0 0,-8 3 1 0,7 0 0 15,-1 1-1 1,2 0 2-16,-1-1 1 0,-7 4 0 0,6-4-1 0,-5 0 2 0,6 0 0 16,-6 1-1-16,-1 0-1 0,0-2-1 0,-1 2 1 15,3 0 1-15,-2-1-1 0,0 0 1 0,8 0 0 32,-8 1 0-32,0-5 2 15,1 4 2-15,-1 1 0 0,0-4 2 0,1 3 0 0,-1 0 1 0,-6-3-3 0,6 3 0 0,-6 0-2 0,6-3-2 16,1 0 1-16,0 3 0 0,-1-3 1 15,7 4-1-15,0-2 2 0,0-2 0 0,0 3 1 16,6 2 1-16,0 1 0 0,0-3-2 0,1 4-2 16,-1 0-7-16,7 1-13 0,-6-2-17 15,5 1-54-15,-5 0-95 0,7-4-48 0,-2 1-23 16,7-1-2-16</inkml:trace>
  <inkml:trace contextRef="#ctx0" brushRef="#br0" timeOffset="282540.6414">16340 7103 98 0,'0'0'291'0,"0"-3"22"0,0-5 13 16,0 5-82-16,0-1-106 0,8-3-65 0,-8 7-47 15,6-4-37-15,-6 8-63 0,6-4-124 16,1 7-64-16,0-3-29 0,-2-4-6 16,3 3 6-16</inkml:trace>
  <inkml:trace contextRef="#ctx0" brushRef="#br0" timeOffset="308629.5413">619 8539 98 0,'0'-3'226'0,"0"-1"13"0,0 0-29 0,0 1-69 0,-6-5-55 0,6 5-30 0,0-5-16 16,6 5-9-16,-6-5-4 0,0 1-5 0,0-4 0 16,0 4 0-16,0 0-1 0,0-1-1 15,6-3 0-15,-6 4-3 0,0-1-2 0,0 1-1 16,0 0-1-16,0-1 0 0,0 5-2 15,0-5-2-15,0 5 0 0,0 0-1 0,0-1-1 16,0 0 0-16,0 0 0 0,0 0-2 0,0 4 0 16,0 0-3-16,0-3 0 15,0 3-2-15,0 0 0 0,0 0-2 0,0-4 0 0,7 4-1 16,-7 0-1-16,0 0-1 0,0 0-1 16,0 0-2-16,0 0 0 0,0 0 0 0,0 0-1 15,0 4 2-15,7-4 1 0,-7 0 2 0,6 0 2 16,-6 3 2-16,7-3 0 0,-1 4 0 15,0-4 0-15,8 4 0 16,-8 0 2-16,0 0-1 0,7-4 0 0,1 3 0 0,-1 0-1 16,-7 1 1-16,7-4 0 0,1 4 0 0,-2-1 0 15,8 0 0-15,-7 2 2 0,0-5-1 0,0 3 0 16,7-3 1-16,-8 4-1 0,8-4 2 16,-7 3-2-16,7-3-2 0,-1 4 2 0,-6-4-1 15,6 4 0-15,1-4-1 0,0 4 0 0,-1-4 0 16,1 0 0-16,0 4-2 0,-1-4 0 15,1 0 0-15,-1 0-2 0,0 0 1 0,1 0-1 16,7-4 1-16,-9 4-1 0,2-4 1 16,7 4 0-16,-9-4 1 0,2 0-2 0,7 1 1 15,-9-1 0-15,2 1-1 0,7-2-1 16,-8 2 0-16,0 3 0 0,8-3-1 0,-8-1 0 16,0 0 2-16,0 1 1 0,2 0 2 0,-8 3 0 15,7-8 1-15,-1 4 0 0,-6 0 0 16,0 1 0-16,7-1 0 15,-8 0 0-15,2-3 0 0,-1 4 0 0,-1-1 0 0,2-3 0 0,-2 3 1 16,2 1-1-16,-1-6 0 0,0 6 0 16,0-1 0-16,-7 1 0 0,8-4 0 0,-2 3-1 15,-5 0 0-15,6 0 1 0,-7 4 0 16,7-4 0-16,-7 1 0 0,8-1 0 16,-1 4 0-16,0-3-1 0,-7-1 1 0,7 4-1 0,1-4 1 15,-2 1 0-15,2 3 0 0,-2-4 0 16,-5 4 1-16,6-4 0 0,0 4 0 0,1-3-1 15,-2 0 1-15,-6 3-1 0,8-4 0 16,-1 0 0-16,-7 4 0 0,8-4 0 0,-2 0 0 16,2 0 0-16,-8 4 3 0,7-3-1 0,0 0-2 15,-6-1 1-15,5 4-1 0,2-4 0 16,-2 1 0-16,2 3 0 0,-1-4 1 16,-7 4-1-16,8-4 0 0,-2 4 0 0,1 0 0 15,-6-3-1-15,6 3 0 0,-7 0 1 0,8 0 0 16,-8 0 0-16,6 0 1 0,2 0 0 0,-8 3 1 15,7-3-1-15,1 0 0 0,-8 4 0 16,6-4-1-16,-4 0 0 0,4 4 0 16,-5-4 0-16,-1 0 1 0,8 0 0 0,-9 0-1 15,2 3 1-15,7-3-1 0,-8 0 0 0,0 0 0 16,8 0 0-16,-8 0 0 0,1 0-1 0,5 0 1 16,-5 0 0-16,0 4 0 0,5-4 0 15,-4 0 0-15,-2 0 0 0,-1 0 1 0,3 0 0 16,-2 0-1-16,1 0 0 0,0 0 0 15,-1 0 0-15,0 0 0 0,0 0 0 0,2 0 0 16,-2 0 0-16,0 0 1 0,7 0 0 16,-13 0-1-16,7-4 0 0,0 4 1 0,-1-3 0 15,0-1 0-15,8 4-1 0,-14-4 0 16,6 1 1-16,0-1-1 0,1 4 1 0,0-3-1 16,-1-1 0-16,-6 0 0 0,7 0 1 0,-7 0 0 15,6 4 0-15,-6-3 0 0,6-1 0 0,-6 1 1 16,7-1 0-16,-7 1-1 0,0-2 1 15,7 1-1-15,-7 1 1 0,0-4-1 0,0 3 0 16,0 0 0-16,6-3-1 0,-6 3 1 0,0 1-1 16,0-4 0-16,0 3-1 0,0-4-1 15,0 1 2-15,0 4-1 0,6-5 0 16,-6 5 0-16,0-5 1 0,0 1 0 0,0 0-1 16,0-1 1-16,0 4 0 0,0-2-1 0,0-2 0 15,0 0 1-15,0 1 0 0,0 0 0 0,0 0 1 16,0 0-1-16,0-1 1 0,0 1 0 15,0-1 1-15,-6 1 0 0,6 0-1 16,0-1 1-16,0-3-1 0,-6 4-1 0,6 0 0 16,0-5 0-16,-7 6 0 0,7-2 0 15,-7 2 0-15,1-6 0 0,6 4 0 0,-6 1 0 16,-1-4 1-16,1 3 0 0,6 1 0 0,-7-4 0 16,0 4 0-16,1 0-1 0,0-4 0 15,-1 3-1-15,7 1 0 0,-7 0-1 0,1 3 0 16,0-3 1-16,6 0-1 0,-7 3 0 0,0-3-1 15,7 3 2-15,-6-4-1 0,6 5 0 16,-7-4 1-16,1 3 0 0,6 0 1 0,-6-4-1 16,-2 5 1-16,8-1-1 0,-6 1 0 0,0-4 0 15,6 3-1-15,-6 0 1 0,-1-3 1 16,0 4-1-16,1-5 0 0,-2 4-1 0,3-3 0 16,-1 3 0-16,-2-3-1 0,2 3 0 15,0-3 1-15,-1 3-1 0,0-3 1 0,1 4 0 16,0-5 0-16,-1 5 0 0,1-5 1 15,-1 5-1-15,0-5 1 0,-5 5 0 0,5-6-1 16,0 6 1-16,0-4 1 0,7 3-1 0,-5-3-1 16,-2 3 0-16,0 1 1 0,1-1 0 15,-1 0-1-15,7-3 0 0,-6 3 0 0,0 0 1 16,-2 1-1-16,2-1 0 0,0 1 0 0,0-1 0 16,-1 0 0-16,0 1-1 0,1 0 2 15,-1-1 0-15,1 0-1 0,0 0 1 0,-2 1-1 16,2-1 1-16,0 0-2 0,-8 1-1 15,8 3 2-15,0-5-1 0,-7 2 1 0,-1 0 0 16,8-1-1-16,-6 4 1 0,-2-4 0 0,1 1-1 16,0 3 1-16,0-3-1 0,-7-3 0 15,8 6 1-15,-2-3 0 0,-5 0-1 0,6 3 2 16,-6-4-1-16,-1 0 1 0,7 4-1 16,-7-3 0-16,0 0 0 15,1-1-1-15,-1 4 1 0,1-4 0 0,0 0 0 16,-8 4-1-16,8-4 1 0,-8 1-1 0,8 3 1 0,-7-4 0 0,0 4-2 15,0-4 2-15,1 4 0 0,5-3-1 16,-6 3 2-16,6-4-1 0,-6 4 2 16,7 0 0-16,-8 0-1 0,7 0 0 0,1-3 1 15,0 3 0 1,0 0 0-16,-1-4-1 0,6 4 1 0,-5 0 0 0,6-4-2 0,-6 4 0 16,-1 0-1-16,0 0 1 0,1 0 0 0,-1 0 0 15,1 0 0-15,-7 0 1 0,6 0 1 16,0 0 0-16,-5 4-3 0,5-4 0 0,0 0 1 15,1 4-1-15,-1-4 0 0,1 0 2 0,0 3 0 16,5-3-1-16,-5 0 1 0,-1 4-1 16,8-4 2-16,-8 0-1 0,7 3 0 0,-7-3 0 15,8 4 1-15,-2-4 0 0,1 4 0 16,-7-1 0-16,8-3 0 0,-2 4 1 0,-5 0 0 16,6 0 0-16,0 0-1 0,-7-1 1 15,8 0 0-15,-2 5-3 16,1-5 2-16,-6 0-1 0,6 3 0 0,-1 0 0 0,-5 2 0 0,6-5 2 15,-7 5-1-15,7-1 0 0,1 0 1 16,-8 1-1-16,7-1 1 0,-7 4 0 16,8-4 2-16,-2 0-1 0,1 4-1 0,0-3 0 15,0 3-1-15,1 0 0 0,-2-5 0 0,1 6 0 16,0-1 0-16,0 0 0 0,1 0 0 0,4 0 1 16,-4 4 1-16,-2-5 0 0,2 6 0 15,5-2-1-15,1 0 1 0,-8 1 0 0,8 0 0 16,0 4-2-16,-1-5 1 0,0 4-1 0,1-3 1 15,0-1-1-15,-1 1 0 16,7-1 0-16,-6 2 1 0,6-2-1 0,-7 2 0 0,7-6 2 16,-7 5 0-16,7-5-1 0,0 6 1 15,0-6 0-15,-6 5 0 0,6-4 0 0,0 0 0 16,0 0 0-16,0 3-1 0,6-2 0 16,-6-1-2-16,7 3 0 0,-7-3-4 0,7 4-1 15,-1-1-3-15,1 1-5 0,5-1-6 0,2 1-18 16,-2-1-86-16,8-2-64 0,-1 2-31 0,1-2-16 15,0-5 0-15</inkml:trace>
  <inkml:trace contextRef="#ctx0" brushRef="#br0" timeOffset="311057.8639">3902 7785 120 0,'0'0'238'0,"0"0"-1"0,0 0-30 15,-7 0-46-15,7 0-50 0,0 0-38 16,0-4-24-16,0 4-13 0,0 0-7 0,0-4-6 16,0 4-5-16,0 0-5 0,0-3-4 15,0 3-3-15,0 0-1 0,0 0-3 0,0-4 1 16,0 4-2-16,0 0-1 0,0 0-1 0,0 0 0 15,0 0 0-15,0 0 0 0,0 0-1 16,0 0 1-16,0 0-1 0,0 0 0 0,0 0 2 16,-7 0-3-16,7 0 1 0,0 0 0 15,0 0-1-15,0 0 0 0,0 4 0 0,0-4 0 16,0 3 1-16,0 1 2 0,0 0 0 0,-6-1 0 16,6 1 0-16,-6 3 0 0,6 0 0 15,-8 1 0-15,8-4 0 0,0 3 0 0,0 4 0 16,-6-4 1-16,6 0-1 0,0 0 0 0,-6 1 0 15,6 3 0-15,0-4-1 0,0 1 1 16,0 0 0-16,0 2 0 0,0-2 0 0,0-2 0 16,0 6 1-16,6-5-1 0,-6 0 1 15,6 4 0-15,-6 0 0 0,8 0 1 16,-8-3-1-16,6 3 0 0,0 0 0 0,1-1 0 0,0 1 0 16,-1 1-1-16,0-5 1 0,1 4 1 15,-1-3-1-15,1 2 1 0,0-2 0 0,-1-1 0 16,0 0 1-16,1 0-1 0,0-3-1 15,-1 4 0-15,-6-8-1 0,6 3 1 16,-6 1 0-16,0-1 0 0,7-3 1 0,-7 0 0 16,0 4 0-16,0-4 0 0,0 0-1 0,0 0 0 15,0 0-1-15,7 0 0 0,-7 4 0 16,0-4 0-16,0 0 0 0,6 0 0 0,-6 3 1 16,0-3 1-16,7 0 0 15,-7 4-1-15,6-4-1 0,-6 0 2 0,0 4-2 0,6-4 0 16,-6 3 0-16,0-3 0 0,8 0 1 15,-8 4-1-15,0-4 0 0,6 0 0 0,-6 3 1 0,0-3-1 16,6 0 0-16,-6 4 1 0,0-4-1 16,0 0 0-16,0 5 0 0,0-5 0 0,7 0 0 15,-7 0 0-15,0 3 1 0,0-3-1 16,6 4 0-16,-6-4 1 0,0 3 0 0,7-3 0 16,-7 4-1-16,6-4 2 0,-6 3-1 0,7 1 0 15,-7 0 0-15,6 0-1 0,-6 0 0 16,6-4 0-16,-6 3 0 0,8 1 0 15,-8-1 0-15,6-3 1 0,-6 4 0 0,6-4-1 0,-6 4 0 16,0-4 0-16,0 3 0 0,7-3 1 16,-7 0 0-16,7 0 0 0,-7 4 1 0,0-4 0 15,6 0-2-15,-6 0 1 0,6 0 1 16,-6 4-2-16,0-4 1 0,7 0 0 16,-7 0-1-16,6 0 0 0,-6 0 0 0,7 0 1 0,0 3 0 15,-7-3-1-15,6 0 1 0,0 0 0 16,-6 0 1-16,7 3-1 0,0-3 0 15,-1 0-1-15,0 0 0 0,1 0 1 0,-7 0-1 16,6 0 0-16,1 4 0 0,-7-4 0 0,7 0 0 16,-1 0 0-16,-6 0 0 0,5 0 0 0,-5 0 0 15,0 0 0-15,9 0 0 0,-9 0 0 16,0 4 0-16,6-4 0 0,-6 0 1 0,0 0-1 16,0 0 0-16,6 0-1 0,-6 4 1 15,0-4 0-15,0 0 0 0,6 0 0 0,-6 0-1 16,0 4 0-16,0-4-1 0,7 0-1 15,-7 4-4-15,7-4-3 0,-7 3-2 0,0-3-4 16,6 3-5-16,-6 1-7 0,7 0-14 0,-7-1-43 16,0 1-63-16,0-4-64 0,6 4-30 15,-6-4-9-15,0 0 6 0</inkml:trace>
  <inkml:trace contextRef="#ctx0" brushRef="#br0" timeOffset="312296.756">4227 7568 35 0,'5'-3'235'0,"-5"-5"12"0,0 5 0 16,9-1-72-16,-9-4-77 0,0 5-41 15,0-4-22-15,6 3-11 0,-6-3-9 0,0 4-4 16,0-1-4-16,0 0-3 0,0 0 0 15,0 1-1-15,0 3 2 0,0-4-2 0,0 4 1 16,0 0 0-16,0-4 1 0,0 4-2 0,0 0 1 16,0 0 3-16,0 0 2 0,0 0 3 15,0 0 1-15,0 0 1 0,0 0 0 0,0 0-1 16,0 0-2-16,0 0-2 0,0 0-3 16,0 0-2-16,0 0-1 0,0 0-3 0,0 0-1 15,0 0-2-15,0 0-3 0,0 0-2 0,0 0 0 31,0 0 1-31,0 4 0 0,0 0 2 0,0-1 2 0,0 1 1 0,0 4 1 0,6-2 0 16,-6 5 1-16,0 0 0 0,6 0 1 0,-6 0 1 16,0 4 0-16,7-1 0 0,-7 2-1 15,7 2 1-15,-7 0 0 0,6 0 0 0,-6 5 2 16,7-2 0-16,-1 1 1 0,8 4-2 16,-8-4 2-16,6 0-1 0,-4 3-1 0,11-3 2 15,-6 4-1-15,6-3 1 0,-5-2-2 16,5-3 1-16,1 4-1 0,-1-3 1 0,0-1-2 15,1 0 1 1,-1-4-1-16,1 2 1 0,-7-2-1 0,0 1-1 0,7-3 0 0,-7-2 1 16,-7 0-1-16,8-2 1 0,-2 3-1 0,-5-4 0 15,-1 1 1-15,1-1-1 0,0 0-1 16,-1-3 0-16,-6-1 0 0,6 6 0 0,-6-9 0 16,6 3-3-16,-6 1 3 0,0-1 0 15,8 1 0-15,-8-4 0 0,0 3 0 0,0 1 2 16,0 0 0-16,5-4-1 0,-5 4 1 0,0 0-2 15,0-1 0-15,0 1-1 0,0 3-6 16,0 0-6-16,0-3-15 0,0 3-34 0,0 0-108 16,0-3-60-16,-5 0-30 0,5-4-12 15,0 0 6-15</inkml:trace>
  <inkml:trace contextRef="#ctx0" brushRef="#br0" timeOffset="312671.5374">4533 7645 75 0,'-6'11'224'0,"-8"-3"12"16,8 2-28-16,-7 2-62 0,0 2-61 16,0 1-32-16,-7 3-17 0,1 0-11 0,-1 1-6 15,0 3-6-15,2 4-2 0,-2-1-4 16,1 1-2-16,-1 0-1 0,0-1-1 0,1 1 1 15,5-1-1-15,-4 1-1 0,4-1-4 0,1 2-12 16,0-5-45-16,0-1-99 0,0-3-50 16,6 1-27-16,7-8-12 0</inkml:trace>
  <inkml:trace contextRef="#ctx0" brushRef="#br0" timeOffset="313426.1133">4716 7836 3 0,'0'0'12'0,"0"0"-4"0,0 0-1 16,0 0 0-16,0 0 5 0,0 0 9 15,0 3 35-15,6-3 41 0,-6 0 28 16,6 0 18-16,1 4 7 0,0-4-6 0,5 0-30 15,-5 0-40-15,6 0-30 0,0 0-18 0,7 0-11 16,0 0-5-16,-8 0-8 0,8 0-19 0,-1 0-69 16,7 0-78-16,-6 0-42 0,-1-4-23 15,-5 4-7-15</inkml:trace>
  <inkml:trace contextRef="#ctx0" brushRef="#br0" timeOffset="323280.4506">2631 10063 130 0,'-12'0'227'0,"5"0"-4"0,-6 0-26 16,6 0-37-16,1-4-40 0,0 4-30 16,-2-3-21-1,2-1-8-15,0 1-5 0,0-1-1 0,-1 0-1 0,7 0-5 0,-7 0-2 16,7 2-3-16,0-6-5 0,-6 4-2 0,6 0-5 15,0 1-5-15,0 3-6 0,0-3-6 0,-8 3-6 16,8-5-7-16,0 5-3 0,0 0-4 16,0 0-1-16,0 0-2 0,0 0 0 0,8 0-2 15,-8 0 2-15,0 0 0 0,0 0 1 16,6 0 2-16,-6 0 2 0,7 0 3 0,0 5 0 16,-1-5 1-1,-6 0 1-15,12 3-1 0,-4-3 0 0,4 0 0 0,-5 3 1 16,6-3-1-16,0 4 1 0,7-4-1 0,-8 4 0 15,8-1 0-15,-1-3 1 0,1 5 0 0,6-5-1 16,0 0 1-16,1 2 1 0,5-2 0 16,0 4-2-16,1-4 2 0,6 0 0 0,0 0-1 0,7 0 2 15,-7 0 0-15,7-4 0 0,-1 4 0 16,7-2 0-16,-7 2 0 0,8-5-2 0,-1 5 0 16,0-3 0-16,0 3 0 15,-7 0-1-15,8 0-1 0,-1 0 0 0,-1 0 1 0,2 0 0 16,6 0 0-16,-7 0 3 0,-1 0 1 0,8 0 0 15,0 3-1-15,0-3 0 0,-1 0-1 16,7 5-2-16,-1-5 0 0,2 2-1 0,-7-2 2 16,6 4 0-16,1-4-1 0,-1 4-1 0,-6-4 1 15,6 4 2-15,-7-4-1 0,1 0 0 0,-1 0 2 16,-6 0-1-16,7 0 2 0,0 0-3 16,-7 0 1-16,5 0 0 0,-4 0 0 0,0 0 1 15,-1 0-1-15,-1 0-1 16,2 4 0-16,-8-4 0 0,7 0-2 0,-5 3 0 0,-3-3 3 15,3 4 0-15,-2-4 1 0,1 3 0 0,5-3 1 16,-11 4-1-16,5 0-1 0,0-4-2 16,2 4 1-16,-2-1-1 0,1 1 0 0,-1 3-1 15,1-3 0-15,-7 0 0 0,7 3-1 16,-7 0 0-16,-1 1 0 0,9-5 1 0,-9 5 0 16,1-1 0-16,7-4 1 0,-7 5 1 15,6-1 0-15,1-3-2 0,-1 2 0 0,8-2 2 16,-7 4-2-16,-1-4 1 0,7 3-1 0,0-3 0 15,-6-1 0-15,6 5 0 16,-6-4 0-16,6 0-1 0,-7-1 1 0,1 1 1 0,-1-1 0 16,1 1-1-16,-7 0 0 0,0-4 2 0,0 3 0 15,1-3 2-15,-2 4-2 16,-5-4 2-16,-1 0-1 0,7 0-3 0,-6 3 0 0,-7-3 0 16,6 0 0-16,-5 0-1 0,-1 0-1 15,0-3 2-15,-6 3-1 0,-1 0 1 0,1 0-1 16,-1 0 1-16,-6 0-2 0,0 0-10 15,0 0-14-15,-7 0-20 0,1 0-43 0,-7 0-139 0,-7 3-73 16,1-3-31-16,-13 0-6 0,-1 0 9 16</inkml:trace>
  <inkml:trace contextRef="#ctx0" brushRef="#br0" timeOffset="324923.0683">2605 10276 70 0,'-6'0'242'16,"6"-4"14"-16,-7 4-19 0,1-4-58 15,0 1-70-15,6 3-42 0,-8-4-22 0,2 1-11 16,6-1-6-16,-6 0-6 0,6 4-2 16,0-4-2-16,-6-3-3 0,6 3-1 0,-7 1-2 15,7-1-1-15,0 1-2 0,-7-1 0 0,7 0-1 16,0 1-1-16,0-1 0 0,0 4 0 15,0-3-1-15,0 3 0 0,0 0-2 0,0-4 0 16,0 4-2-16,0 0-1 0,0 0 0 0,0 0-1 16,0 0-1-16,0 0 1 0,0 0-1 15,0 0-1-15,0 0 0 0,0 0 0 0,7 0 2 16,-7 0 1-16,7 0 1 0,-1-4 2 16,6 4 2-16,2 0-1 0,-1 0-1 0,0-4-1 15,6 4 0-15,1-4-3 16,0 4 1-16,5-3 0 0,-5 3-1 0,6-4 1 0,7 1 1 15,-7-1 0-15,6 0-2 0,-6 0 0 0,7 4 0 16,0-4 1-16,-1 0-1 0,1 4 0 16,-1-3 1-16,1 3 1 0,-1-3 1 0,7 3 0 15,-6 0 0-15,6-4-1 0,0 4 0 16,0 0 0 0,1 0 0-16,-1-4 0 0,-1 4 0 0,8 0 0 0,-7-3-1 0,0 3 0 0,7 0-1 15,-7-4-1-15,6 4 1 0,-5 0 0 16,-1 0 0-1,0-4 0-15,-1 4 0 0,2 0 0 0,-1-3 2 0,-7 3 2 0,7 0-1 16,1 0 2-16,-1 0-3 0,0 0 1 0,-7 0-1 0,14 3-2 16,-7-3 2-16,0 0-2 0,0 0 0 15,1 0 0-15,-2 4-1 0,1-4 0 0,0 4-2 16,1-4-1 0,-8 3 1-16,7 1 0 0,-6-4 1 0,5 4-1 0,-5-4 1 0,7 3 1 15,-8 0 1-15,1-3 0 0,6 4 0 16,-7 0 0-16,1-4 0 0,-1 4 1 0,8 0 0 15,-8-4-1-15,7 4 1 0,-6-1-2 0,6-3 0 16,-7 4-1-16,6-1-3 0,3-3 1 16,-9 4-2-16,1 0 0 0,5 0 0 0,-5 0-1 15,-1-1 1-15,1 1 1 0,-1-1 2 16,1 1-1-16,-7 0 1 0,7-1 0 0,-7 1 1 16,6-1 1-16,-6 1 0 0,1-1 1 0,5-3 1 15,-5 4 1-15,5 0-1 0,-6-4 0 16,7 0 0-16,-7 4 0 0,6-4-1 0,1 4-1 15,-7-4 1-15,7 0 0 0,-7 3 0 0,6-3 0 16,-6 4-1 0,0-4 1-16,6 0 0 0,-5 3 0 0,-1-3 0 0,0 4 0 0,6-4 1 15,-5 0 0-15,5 4-1 0,-6-4 0 16,1 0 0-16,-2 3 0 0,1-3 0 0,6 0 0 16,-5 0-1-16,-1 0 1 0,0 0 0 15,7 0 0-15,-7-3-1 0,0 3 1 0,-1 0 0 16,1 0 0-16,1 0 0 0,-1 0 1 0,0 0 0 15,7 3-1-15,-7-3 1 0,0 4-1 16,-1-4 0-16,1 4 0 0,7-4 1 16,-7 3-1-16,0 1 0 0,1-1 0 0,-1 1 0 0,0-4 0 15,6 4 0-15,-6 0 2 0,0-4-1 16,-6 4 1-16,6-4-1 0,0 0 1 16,-1 3 0-16,2-3 0 0,-8 0 0 0,8 3 1 15,-1-3-2-15,-7 0 0 0,7 4 0 0,0-4 0 16,-6 0 0-16,5 0-1 0,1 4 1 15,1-4 0-15,-1 0 1 0,-6 0 0 0,5 0 0 0,1 0 1 16,0 0 1-16,-6 0 0 16,7 0 1-16,-9 0 0 0,2 0-1 0,0 0 2 15,-1-4-1-15,1 4-2 0,-1 0 1 0,1 0-1 16,0 0 0-16,-1-4-2 0,1 4-1 47,-1 0 1-47,-6-3 0 0,7 3-1 0,-1-3 0 0,0 3 3 0,2-4-1 0,-2 4-1 0,-6-4 0 0,6 4 0 0,1-4 0 15,-7 4-1-15,7-4 1 0,-8 1-1 0,8-1-5 0,-7 4-8 16,0-3-25-16,0-1-82 0,7 4-98 0,-8-7-51 16,2 3-26-16,-8-3-4 0,7 0 14 15</inkml:trace>
  <inkml:trace contextRef="#ctx0" brushRef="#br0" timeOffset="328071.2681">449 10840 229 0,'0'-4'297'15,"-6"-3"17"-15,6-4-7 0,-6 3-123 16,-1-2-75-16,7-1-40 0,-6 0-23 0,6 4-13 16,0-1-11-16,-7-3-7 0,7 4 0 0,0 3-2 15,-7-4-1-15,7 4-2 0,0-2 2 16,0 2 2-16,-6 0-3 0,6 1-1 0,0 3-3 15,0-4-1-15,0 4-3 0,0-4-3 16,0 4-3-16,0 0-3 0,0 0-1 0,0 0 0 16,0 0 1-16,6 0 0 0,-6 4 4 0,7 0 2 15,0-4 2-15,-1 3 3 0,7-3 2 16,0 4 3-16,0 0 2 0,13-4 1 0,0 0 1 16,7 0-2-16,6 0-2 0,0-4-1 15,0 4-2-15,7-4-3 0,0 4-2 16,-1-3 0-16,1 3-1 0,-1-4 0 0,-6 4-1 0,1-4 0 15,-2 4-2-15,1 0 0 0,-6 0-1 16,-1 0-4-16,1 0-4 0,-7 0-6 16,0 0-10-16,0 4-11 0,-7-4-15 0,1 0-20 0,-6 4-56 15,5-4-102-15,-6-4-50 0,-6 4-19 16,-1-4 0-16,0-3 16 0</inkml:trace>
  <inkml:trace contextRef="#ctx0" brushRef="#br0" timeOffset="328808.8416">1016 10503 80 0,'-13'-7'276'15,"0"3"19"-15,1 0 9 0,-2 1-80 0,8 3-104 16,-1-4-56-16,1 8-30 0,-1-4-17 16,7 7-10-16,-7-3 1 0,1 7 5 0,0 3 3 15,6 1 4-15,-7 7 4 0,0 0 0 16,7 3 0-16,-6 5-1 0,0-1-2 0,-1 8-2 15,0-1-2-15,1 5 1 0,-1-5 1 16,1 4 0-16,0 1-2 0,6-1 2 0,-7-3 2 16,0-4-2-16,1-5-2 0,6 3 0 0,-6-10-2 15,6 1-2-15,-7-7 1 0,7 0 8 16,0-5 15-16,-7-2 17 0,7-1 18 0,0-4 18 16,0 1 9-16,0 0 5 0,0 0-5 0,0-4-12 15,0 0-14-15,7-4-17 0,-7 0-17 16,7-3-18-16,-1-4-17 0,0-3-13 0,8-1-12 15,-2-7-11-15,1 0-10 0,7 0-8 16,-7-1-7-16,6-2 0 0,1 3 3 0,-1-3 5 16,1 3 8-16,0 0 12 0,5 4 7 0,-5-1 4 15,6 1 5-15,1-1 3 0,-1 2 2 0,0 1 1 16,-1 6 1 0,1-5 3-16,7 5 0 0,-7 2 2 0,0 0 1 0,1 1 0 0,-1 4 0 15,-1-1-1-15,1 4 0 0,-6 0 0 16,6 4 0-16,-7-1 0 0,1 8 1 0,0-3 0 15,-1 2 0-15,-6 5 1 0,0-1-1 0,1 2 2 16,-8-2-2-16,0 0 2 16,1 1 1-16,-7 0 1 0,0 0 3 0,-7 3 0 0,1-8 0 15,0 6 2-15,-8-1-1 0,1-1-1 16,0-3 0-16,-1 0-2 0,-5-4 0 0,7 4 0 16,-8-7 0-16,7-1-2 0,-7-3-8 0,8-3-9 15,-2-1-17-15,2-3-29 16,5-1-27-16,0-6-30 0,1-1-33 0,-1-3-42 0,7-5-25 15,0 6 6-15,7-6 40 0,-7 9 62 16,6-1 62-16,1 0 62 0,-7 8 48 0,7 0 32 16,-7 4 1-16,0-1-17 0,0 8-11 0,0-1 2 15,0 8 6-15,0 0 2 0,0 7-3 16,-7 4-2-16,0 8-3 0,1-1-3 0,-1 4-4 16,1 0-6-16,0 4-5 0,-2-1-7 0,2 4-6 15,0-4-6-15,0-2-7 0,-1-1-4 16,0 0-5-16,1-8-5 0,-1 1-2 0,1 0-3 15,6-8-2-15,-6 0-5 0,6-2-5 16,-8-2-9-16,8-3-5 0,0-4-11 0,0-3-21 16,8-1-45-16,-8-10-142 0,6 0-80 0,0-8-41 15,7-11-15-15,-6-3 7 0</inkml:trace>
  <inkml:trace contextRef="#ctx0" brushRef="#br0" timeOffset="329668.3514">1655 10569 76 0,'0'3'218'15,"0"1"-3"-15,0 0-23 0,0-1-35 0,0 1-44 16,6 0-33-16,-6-1-25 0,0 0-12 15,0 5-2-15,0-4 1 0,7 4 2 0,-7-2 3 16,0 6 5-16,0-1 1 0,6 3-3 0,-6 1-2 16,0 4-4-16,6 2-2 0,-6 1-2 15,7 4-5-15,-7 3 2 0,0 1-3 16,7 2 2-16,-1 1-1 0,-6 1-2 0,6-1-2 0,-6-4-7 16,8 4-2-16,-8-4-7 0,6-3-3 15,-6-1-3-15,6 1-2 0,-6-8 1 0,7 0-2 16,-7 1 0-16,0-8-2 0,0 4-2 15,6-8-1-15,-6 0 2 0,0 1 1 0,0-5 0 16,0-3-1-16,0-3-4 0,7-1-7 0,-7-7-9 16,0-4-11-16,6 1-11 0,-6-9-9 15,7-2-3-15,-7-1 2 0,6-3 5 0,0 0 9 16,-6-1 9-16,8 1 8 0,-2 0 6 16,0 0 5-16,7-2 3 0,0 7-1 0,0-2 3 15,1 1-1-15,5-1 2 0,0 4 0 0,1-1 0 16,6 1 1-16,0 4 0 0,0 0-1 15,0 3 1-15,7 1 0 0,-7 3-1 16,-6 4 1-16,5 3 0 0,1 0-1 0,-12 4 1 16,5 0 0-16,-6 4 1 0,0 0 0 0,-7 3 1 15,2 0 0-15,-8 4 1 0,-14 0 0 16,8 4 0-16,-14-1 0 0,1 4-2 0,-7 1 1 16,-1-4 0-16,1 3-1 0,-6-3 0 0,5-1-1 15,1 1 0-15,-1-4 1 0,9 0-1 0,-2 0 1 16,1-4-2-16,6 1 0 0,6-5-4 15,-5 4-1-15,12-7-2 0,-7 4 0 16,7 0 1-16,7-4 3 0,-1-4 1 0,0 0 2 16,7 1 0-16,1-1-3 0,5-3-2 0,-6-1-4 15,5-3-4-15,-3 0-6 0,5 1-7 16,-8-1-10-16,-6-4-12 0,8 0-11 0,-8 1-10 16,1-5-8-16,-7 1-1 0,0 0 5 15,-7-1 8-15,1-3 11 0,-8 4 14 0,8-4 16 16,-6 3 20-16,-2 1 24 0,1 0 16 0,-7 3 13 15,8 1 11-15,-2 2 9 16,2-2 0-16,-2 7-5 0,1 0-5 0,7-1-7 0,0 5-9 16,-1-1-11-16,0 4-10 0,7 4-7 15,0 3 1-15,0 4 4 0,0 3 7 0,7 9 5 16,0-2 6-16,5 9 0 0,1-1-4 0,1 7-4 16,5 5-5-16,-6-1 0 0,5 4-3 15,9 0-3-15,-7 4 0 16,0-4-2-1,-1 3-1-15,7-3-5 0,-6-3-2 0,-1 2-2 0,1-2-3 0,0-5-4 16,-1-2-12-16,1-1-13 0,0-8-25 0,-8 1-58 0,1-8-127 16,0-6-64-16,0-9-29 0,-7-3-3 0,8-7 12 15</inkml:trace>
  <inkml:trace contextRef="#ctx0" brushRef="#br0" timeOffset="329877.74">2339 10921 224 0,'-7'0'323'0,"-6"3"19"15,6 0 10-15,-5 2-123 0,-2 2-96 16,2 8-54-16,-2-1-25 0,-5 4-15 0,-1 8-8 16,0-5-5-16,1 5-6 0,6 4-4 15,-6-5-3-15,-1 5-4 0,0-5-2 0,7-3-2 16,1 4-3-16,-8-7-2 0,14 3-9 0,-8-4-17 16,1 0-20-16,0-3-46 0,6-4-140 15,-5-8-72-15,6-3-31 0,-2-7-7 0,8-8 11 16</inkml:trace>
  <inkml:trace contextRef="#ctx0" brushRef="#br0" timeOffset="330067.0355">2104 10364 64 0,'0'-22'357'0,"6"-1"30"0,-6 1 15 15,7 4 0-15,-7 4-215 0,0-1-111 0,7 7-62 16,-7 5-34-16,0 3-16 0,6 7-5 15,0 1 15-15,-6 3 7 0,7 7 0 0,0 0-6 16,-1 0-12-16,0 5-23 0,1-1-80 16,6 0-101-16,-6-4-48 0,5-3-21 0,2-1-1 15,5-7 18-15</inkml:trace>
  <inkml:trace contextRef="#ctx0" brushRef="#br0" timeOffset="330331.8847">2540 10309 224 0,'7'4'319'16,"-7"-4"13"-16,0 3 8 0,0 0-133 0,0 5-92 15,0 4-49-15,0 2-22 0,-7 4-4 16,7 4-1-16,0-1 2 0,0 10 2 16,7 1 1-16,-7 5-1 0,0-1-2 0,0 5 2 0,0 3-1 15,0-1 0-15,7 5-1 0,-7 1-2 16,0-2-2-16,6 0-6 0,-6-3-4 0,6-3-3 15,-6-1-6-15,6-4-3 0,-6-2-2 16,8-2-4-16,-2-2 0 0,-6-1-3 0,6-7-3 16,1 0-6-16,-7 0-7 0,6-7-11 15,-6-1-21-15,7-2-24 0,0-2-31 0,-1-3-73 16,-6-3-129-16,6-8-61 0,1-3-18 0,0-7 4 16,-7-5 20-16</inkml:trace>
  <inkml:trace contextRef="#ctx0" brushRef="#br0" timeOffset="330541.7639">2749 10694 280 0,'0'-19'325'0,"6"1"13"0,-6 0 7 0,7-1-160 16,6 4-88-16,-7 1-47 0,8 3-25 0,5 0-11 16,-6 0-7-16,6 3-4 0,1 1-1 15,6 0-1-15,-7 0-1 0,1 3 0 0,0 4-1 16,6-4 1-16,-7 4 0 0,1 0-3 15,-1 0-4-15,1 4-6 0,-8-4-9 0,8 0-14 16,-6 0-24-16,-8-4-56 0,7 1-97 0,-7-1-56 16,1-3-22-16,0-4-5 0,-7 3 16 15</inkml:trace>
  <inkml:trace contextRef="#ctx0" brushRef="#br0" timeOffset="331054.9857">3048 10319 48 0,'-13'-6'301'0,"0"2"29"0,7-4 15 16,0 4-43-16,-2 4-124 0,2-3-72 0,0 6-41 15,-1 1-25 1,1 4-13-16,6 2-5 0,-7 6 1 0,0 2-1 0,1 4 0 0,0 3-2 16,-1 4-3-16,7 1-2 0,-7-1-3 15,1 4-2-15,0 0-2 0,6 0-3 0,-7 0 1 16,0-3-5-16,1-2-1 0,-1 2-6 0,1-5-3 16,6-3-5-16,-6-2-5 0,-1-6-1 15,0 0 1-15,1-3 3 0,-1 1 4 0,0-5 4 16,1-4 4-16,6-3 1 0,-6 0 2 15,-1 0 1-15,1-7 1 0,6 4 3 16,0-5 1-16,-7 0 2 0,7 1 0 0,0 0-2 0,7 3-1 16,-1-3-2-16,1 0-2 15,-1 0-2-15,7-1 2 0,0 4-1 0,1-3-1 0,5 4 0 16,-6-1 0-16,6 0 1 0,-5 4-2 16,-2 0 1-16,-5 0 1 0,6 4-2 0,-6 0 1 15,-1-1 2-15,-6 4 1 0,-6 1 2 0,-1 3 1 16,1 0 2-16,-8 3 1 0,2 1 0 15,-2 0 0-15,2 3 0 0,-2-4 0 0,-5 5 0 16,13-4-2-16,-8 3-2 0,8-8-1 16,-1 6-2-16,0-5-1 0,7-1 0 0,0 1 0 15,7-3 0-15,0-1 1 0,6 0 1 0,0-3 1 16,6-4 1-16,-5 4 1 0,5-4-1 16,0 3 1-16,1-3-1 0,-1 4 0 0,-5 0 0 15,5-1-2-15,-6 1 0 0,0 0 2 16,-7 2 1-16,8 3 2 0,-8-2 1 0,1 3 1 15,-7 6 2-15,0 2-2 0,-7 3-4 16,1 5-13-16,0-1-23 0,-8 9-57 0,-5-1-147 16,-1 0-77-16,0-4-38 0,1-3-9 0,-13 0 9 15</inkml:trace>
  <inkml:trace contextRef="#ctx0" brushRef="#br0" timeOffset="332300.269">671 11800 149 0,'-13'3'326'16,"-6"-3"28"-16,5 0 21 0,8 0-74 15,-7 0-109-15,6 0-57 0,1-3-42 0,-1 3-28 16,7 0-20-16,-6 0-17 0,6 0-14 15,6 0-9-15,-6-4-4 0,7 4-1 0,6 0-2 16,0 0 0-16,7 0 2 0,5 0 0 0,1 0 1 16,7 0 1-16,-1 4 0 0,14-1-1 15,-7 1 0-15,14 0-1 0,-1-1 1 0,-1 1-1 16,8 0 0-16,6 0 1 0,8 0 2 0,-2-4-1 16,6 3 1-16,8-3 0 0,7-3-2 15,-1 3-2-15,0-4-1 0,7-4-2 16,-1 4 5-16,8-3 1 0,-1-4-1 0,1 4-4 15,-2-4-5-15,1 4-4 0,-5-8-10 0,-2 4-5 16,1-1-3-16,-1-2 0 0,-6-1 3 0,1-3 2 16,-7 0 4-16,-1 0 4 15,-6-5 4-15,-7 5 3 0,-6-4 3 0,1 0 1 0,-14 0 1 16,0 0 4-16,-7 0 1 0,-5-4 1 16,-1 5 1-16,-6-5 1 0,-7 0 1 0,0 1-1 15,-7-4-1-15,-7 3 0 16,2-4 2-16,0 5-1 0,-8-4 0 0,0 0 1 15,1-1 0-15,-7 0-1 0,0 5 0 0,0-4-1 0,-7 0 0 16,7 2 0-16,-6-2-1 0,0 4 1 16,-2-4 1-16,-4 2 1 0,4-1 2 15,-4 2 2-15,-1-4 6 0,-7 1 0 0,8 4 2 16,-8-5-1-16,7 4-1 0,-7-3-3 0,0 3-4 0,2-2-3 16,-2 1-1-16,1-2-2 0,-1 4-1 15,-6-5 1-15,7 5-1 0,-8-4 0 16,1-1 0-16,6 1 4 0,-6 0 1 0,-6-1 2 15,5 2 2-15,2-2 1 0,-7 0 1 0,-2 1 2 16,2 4 5-16,-1-1 1 0,1 0 0 0,-7 0-3 16,6 5 2-16,-5 2-5 0,-2 1-6 15,1 0-2-15,0 3-1 0,0 0 0 16,0 0-1-16,6 1-1 0,-12 3 2 16,6 0-2-16,-1-1-1 0,2 2-1 0,-1 3-2 0,-1-1-1 15,-5 1 0-15,6 3 0 0,-7-3 2 0,7 3 1 16,-7 1-1-16,7-1 1 0,0 1 0 15,-7 3 0-15,7 0-1 0,1 0-1 0,-1 0 1 16,-7 3 0-16,7 1-2 0,0-1 1 16,-7 1-1-16,7 3 0 0,-7 1-1 0,1 0 2 15,-1 2 1-15,1 0-1 0,0 2 1 0,-1-1 0 16,0 0 0-16,7 3 2 16,-7 1 1-16,0-4 1 0,1 4-1 0,6 0 2 0,-7-1-1 15,1 5-2-15,-1-5-1 0,1 1 1 16,-1 2-1-16,1-1 0 0,-1 2 0 0,-7 1 1 15,8-5-1-15,0 8-2 0,-1-4 0 0,1 1 1 16,-1-1-2-16,1 0 0 0,5 5 2 16,1-5 1-16,0 4-1 0,0-4 0 0,0 4 0 15,6 0 0-15,1 1-2 0,-7-2-1 16,6-3 0-16,7 4 0 0,-6-4 2 0,5 1 1 16,1 3-1-16,-6-8 0 0,13 4 1 0,-7 1-1 15,-1-4-2-15,7 3 1 0,2-3-3 16,-2-1-1-16,7 1-3 0,-7-1-3 0,6 2-3 15,2-6-1-15,6 9-1 0,-8-5 2 16,8 1 2-16,-1 4 1 0,7-2 4 0,-6 2 2 16,6 3 1-16,0 1 0 0,0-3 1 0,6 7 3 15,1-2 0-15,-1 4 0 0,1 0 0 16,0 5 1-16,5 2 1 0,2 1-1 0,-2 4 0 31,2-1 1-31,5 0 0 0,1 4 0 0,-1 0 0 0,1 0 0 0,6 0-2 0,0 4-3 16,0-5 1-16,13 1-5 0,-6 0-8 15,12-3-14-15,1-1-26 0,6 0-106 0,6-3-109 16,-6-8-52-16,13-3-22 0,-6-4-2 0,6-8 19 16</inkml:trace>
  <inkml:trace contextRef="#ctx0" brushRef="#br0" timeOffset="336693.2594">5158 10603 252 0,'0'0'305'0,"-6"0"18"0,-1-6-29 0,7 6-86 16,-6-3-77-16,6 0-39 0,-8-1-19 0,3 0-9 16,5 1-5-16,-7-5-5 0,1 5-5 0,6-4-4 15,-6 3-5-15,6-4-6 0,0 1-10 16,-8 3-6-16,8 1-4 0,0-1-3 15,-6 1-4-15,6-1-4 0,0 4-4 0,0-4-8 16,-6 4-10-16,6 0-5 0,0 0-1 0,-7 4-1 16,1 0 5-16,-1 3 6 0,-6 0 6 15,1 0 4-15,-2 5 2 0,1-5 1 0,0 7 1 16,7-3 0-16,-7 0 0 0,-1 1 1 0,2-2 0 16,-2 5 0-16,1-4 1 0,7 0-1 15,-7 3 1-15,0 2-1 0,7-2-1 0,-2 1-1 16,-4-1-1-16,5 1 0 0,7 4 0 0,-6-1 1 15,-1 3 1-15,1 2 3 0,6-2 0 16,0 5 1 0,0 1 2-16,0 1-1 0,6 1 0 0,1 4-1 0,-1 0 0 0,1 4-1 15,-1-4 1-15,8 7 1 0,-2-7-1 0,-5 4-1 16,6-1 0-16,0-3 2 0,0 1-1 0,0-5-1 16,0 0 0-16,-6-3 1 0,-1-4-2 15,1 0 1-15,-1-4 0 0,-6 1 0 0,6-5 0 16,-6 1 0-16,0-1 1 0,-6 1 3 15,6 0-2-15,-6-1 0 16,-7 1 1-16,6-1-4 0,-6 1-7 0,7 0-8 0,-8-4-14 0,1 4-18 16,1-4-20-16,-8 0-46 0,6-1-128 15,2-2-69-15,-1-4-27 0,-7-4-5 0,8-8 12 16</inkml:trace>
  <inkml:trace contextRef="#ctx0" brushRef="#br0" timeOffset="337021.0719">4546 11294 288 0,'-13'-15'333'0,"7"1"25"0,0-1 15 0,-2 1-136 0,8-1-74 0,-6 4-35 0,6 4-21 0,-6-5-15 0,6 6-13 0,0 2-13 0,6-4-10 15,0 4-11-15,2-3-10 0,4 0-10 0,1-1-11 16,7 5-6-16,0-4-4 0,-2-1-1 15,9 5-3-15,5-1-4 0,1 4-9 0,-1 0-18 16,1 0-24-16,6 4-33 0,0-1-49 16,-6 1-133-16,6 3-84 0,0-3-34 0,-6-4-3 15,-1 0 20-15</inkml:trace>
  <inkml:trace contextRef="#ctx0" brushRef="#br0" timeOffset="339124.8678">5367 11118 50 0,'0'0'269'0,"0"0"16"15,0-4 10-15,0 4-71 0,-7-4-97 0,7 1-60 16,0 3-26-16,0-3-13 0,0-1-6 15,-6 0 2-15,6 1 4 0,0-5 5 0,0 5 1 16,-6-4 1-16,6-1 2 0,0 0 1 16,0 5-2-16,-8-4-3 0,8 3-2 0,-6-4 0 15,6 4-4-15,-6 1-5 0,6 0-5 0,0-1-3 16,0 0-3-16,-6 4-4 0,6-3-4 16,0 3-1-16,-8 0-1 0,8 0-2 0,-6 0-2 15,0 3-3-15,-1 1-1 0,1 0 0 16,-1 2 1-16,0-2-1 0,1 8 2 0,0-5 2 15,-8 4 0-15,8 0 1 0,0 0 0 16,-1 0 2-16,0-1-1 0,7 6 0 0,-6-5 1 16,6-1 0-16,0 1 0 0,0 4 1 0,0-3 0 15,0 2 1-15,6-3 0 0,-6 4 0 16,14-4-1-16,-8-1 0 0,0 6 2 0,8-6-2 16,-8 1 0-16,7 3-6 0,0-2-9 0,0-1-13 15,7 0-21-15,-8 0-46 16,2 0-133-16,-1-4-66 0,0 1-28 0,0-5-7 15,-7 1 8-15</inkml:trace>
  <inkml:trace contextRef="#ctx0" brushRef="#br0" timeOffset="339393.7137">5425 11012 67 0,'-6'-7'283'0,"6"-1"19"15,0 5 11-15,0-1-67 0,0 0-113 0,0 1-62 16,0 3-33-16,0 0-20 0,6 0-8 0,1 3-3 16,-7-3 0-16,13 8-1 0,-6-5 0 15,-1 5 1-15,8 3-1 0,-2-4-1 0,1 3 0 16,0 6-1-16,0-6-1 0,-7 6-1 16,8-2-1-16,-2 1 2 0,2-5-1 15,-2 5 0-15,2 0-1 0,-1-1 0 0,-7 1-2 0,8 0-4 16,-2 0-9-16,-5-1-20 0,-1 1-72 15,1-4-106-15,0 0-54 0,-1-7-25 0,-6 0-7 16,0-4 11-16</inkml:trace>
  <inkml:trace contextRef="#ctx0" brushRef="#br0" timeOffset="339637.5829">5608 10946 228 0,'-6'-11'298'0,"6"0"15"0,-7 4-7 0,7 0-131 16,0 4-81-16,-7-3-44 0,7 6-23 16,-7 0-15-16,1 6-7 0,6 0-3 0,-6 2 0 15,-1 3 0-15,0 0 3 0,-5 4 1 16,6 2-1-16,-2-2 0 0,2 3 0 0,0-3 0 16,-1 4-2-16,-6-2 0 0,6 2-1 0,1-4-1 15,0 2 2 1,0 2-3-16,-2-1-5 0,8 0-13 0,-6 5-25 0,0-8-112 0,6 3-84 15,0-7-44-15,0 0-17 0,0-8-2 16</inkml:trace>
  <inkml:trace contextRef="#ctx0" brushRef="#br0" timeOffset="339899.4347">5784 10887 165 0,'13'8'243'0,"6"4"13"16,0 2-38-16,1 0-84 0,0 1-52 0,-7-1-29 16,7 5-15-16,-8-1-11 0,2 0-7 15,-1 0-2-15,-1 1 0 0,-5 0 0 0,0 2 2 16,-7-3 0-16,0 5 1 0,-7 2-11 0,0 1-38 15,-12 3-128-15,6 0-69 0,-14-3-40 16,8-4-17-16,-7-3-7 0</inkml:trace>
  <inkml:trace contextRef="#ctx0" brushRef="#br0" timeOffset="344274.9157">3588 11730 119 0,'0'-7'259'16,"0"-1"14"-16,0-3-7 15,-6 1-91-15,6 2-76 0,0-3-38 0,0 0-18 0,-6-3-8 16,6 3-2-16,0-4-2 0,0 4 1 16,-6-4 0-16,6 0 1 0,0 4-2 0,0-3 0 15,-7-1-2-15,7 1-2 0,0 3 0 0,0 0-1 16,-7-1-1-16,7 2-3 0,0 3 0 16,0-4 2-16,-6 6-1 0,6-2-2 0,0 4-1 15,0-1-3-15,0 1-4 0,0 3-6 0,0 0-4 16,0 0-4-16,0 0-2 0,0 3 0 15,6 4 0-15,1 0 2 0,6 4 1 0,-7 5 0 16,8 2 0-16,-2 4 3 0,8 0 1 16,-1 3-2-16,1 4 2 0,0 1 2 0,-1-1 0 15,7 1 0-15,-6 2 0 0,-1-2 0 0,7-1-1 16,-6 0-2-16,6 1-1 0,-7-5 0 16,1 1 0-16,0-4 0 0,-1 0 1 0,1 0-2 15,-8-4-1-15,8-3-3 0,-7-1-8 0,0 1-11 16,0-5-12-16,1 2-18 0,-8-4-32 15,0-1-100-15,1-7-88 0,-1 0-40 16,-6-11-16-16,7 1 5 0</inkml:trace>
  <inkml:trace contextRef="#ctx0" brushRef="#br0" timeOffset="344513.7889">3908 11562 234 0,'-13'-4'314'16,"6"0"14"-16,-5 4 9 0,-2 0-140 15,1 4-85-15,7 3-44 0,-14 8-22 0,8-1-8 16,-2 5-2-16,0 3 1 0,2 4 1 16,-1-1 4-16,0 1 0 0,0 7-2 0,-7-7-4 15,14 6-6-15,-7-5-4 0,0 1-8 16,6-2-5-16,1 3-2 0,0-3-4 0,-2-4-3 16,2 4-3-16,6-8-3 0,-6 4-6 15,6-4-13-15,0 0-15 0,0-3-15 0,0-4-22 16,0 0-25-16,0-4-79 0,0-3-96 0,0-4-42 15,0-7-16-15,0-8 6 0,0-3 21 16</inkml:trace>
  <inkml:trace contextRef="#ctx0" brushRef="#br0" timeOffset="344722.6592">3726 11613 16 0,'6'-15'305'0,"0"8"28"15,-6-4 13-15,7 3-17 0,-7 5-146 16,7-1-80-16,-7 1-49 0,6 6-28 0,1 1-12 15,-1-1-7-15,6 5-2 0,-4 3-2 16,4-1 0-16,-4 6-1 0,4-2 0 0,-5 1 0 16,6 0 1-16,0 2-1 0,-1 2 1 15,2-4-1-15,-8 3-1 0,8-3 1 0,-2-1-9 16,1-2-14-16,1-1-33 0,-2 0-106 0,2-8-97 16,-2-3-49-16,2-3-19 0,-8-5-2 15</inkml:trace>
  <inkml:trace contextRef="#ctx0" brushRef="#br0" timeOffset="344954.5255">3999 11499 283 0,'-6'-4'343'0,"-1"4"18"15,0-3 10-15,7 3-154 0,-6 0-91 16,6 7-56-16,-6-3-30 0,6 7-18 0,0 1-7 16,-7 2-2-16,7 4-4 0,0-4 1 15,0 8-2-15,0-3 0 0,0 3-2 0,0-4-1 16,0 4 1-16,0 0-1 0,0-4-4 0,0 4-2 15,0-3-11-15,0-4-11 0,0 3-18 16,-7-7-22-16,7 0-50 0,-6-4-128 0,6-3-61 16,-6-4-26-16,-1-4-4 0,0-7 14 15</inkml:trace>
  <inkml:trace contextRef="#ctx0" brushRef="#br0" timeOffset="345304.3258">3823 11635 65 0,'-12'-8'313'0,"4"1"31"0,-4 0 24 0,4 3-38 0,3-4-132 0,5 5-74 15,-7 3-48-15,7-4-32 0,0 1-23 16,0 3-11-16,0 0-6 0,7 0-3 0,-2 0 1 16,3 3 1-16,4 1-1 0,-4-1 0 0,4 1 0 15,8 0-2-15,-7 4-7 0,7-5-11 16,-1 4-15-16,-6-3-19 0,6 4-39 0,1-4-102 16,-7-1-85-16,0-3-40 0,7-3-10 0,-7-1 4 15</inkml:trace>
  <inkml:trace contextRef="#ctx0" brushRef="#br0" timeOffset="345676.1127">3771 11323 224 0,'-13'-10'293'0,"-7"2"12"0,1-3-7 16,0 4-128-16,-1-1-73 0,1 5-37 15,-7 3-17-15,-1 0-7 0,1 3-1 16,-6 1 0-16,5 7 3 0,1 0 1 0,-6 0 1 16,6 4-2-16,0 0 0 15,0 3-4-15,0 0 0 0,6 4-1 0,1 0-1 0,-1 4-1 0,8 3-3 16,-2 0-1-16,8 7-2 0,6 1 1 15,-7 7 1-15,14 1 1 0,-1-2 2 0,0 5 2 16,8-4-1-16,6 0-2 16,-1 0-1-16,1-4-2 0,6 1 0 0,-1-9-3 0,1 1-1 15,0-3-1-15,7-4-1 0,-1-5 1 16,1-2-1-16,-1-1 0 0,1-4-1 0,-1-6 0 16,2 3-2-16,-2-8-4 0,1 1-3 0,6 0-5 15,-7-8-9-15,1 4-6 0,6-7-7 0,0 0-9 16,-6-1-8-16,6-3-6 0,-7-3-1 15,1-1 2-15,-1-4 3 0,-6-2 7 0,7-1 8 16,-13 0 8-16,-1-4 5 0,1-3 3 0,-9 0 2 16,4-1 1-16,-9-2 1 0,0-6 2 15,-6 6 0-15,-6-5 3 0,0-3 6 0,-9 3 6 16,4-4 3-16,-3 6 2 0,-5-7 1 16,-7 3 4-16,0 3-7 0,0-1-2 0,-1 0-3 15,-5-1-4-15,-1 6-3 16,8 3-3-16,-8 3-4 0,7 0-9 0,-6 8-11 15,6 7-20-15,-1 1-20 0,1 6-25 0,-6 8-34 16,6 2-95-16,-7 5-107 0,7 4-44 0,0-4-12 16,7 4 9-16,-7-4 26 0</inkml:trace>
  <inkml:trace contextRef="#ctx0" brushRef="#br0" timeOffset="354214.9845">6181 11100 194 0,'-7'0'247'0,"7"-4"-9"16,0 4-36-16,-6 0-51 0,6-3-52 16,-7 3-33-16,7-4-17 0,0 0-7 0,-6 1-5 15,6-1-3-15,0 1 0 0,0-1-5 0,0 0 0 16,-6 1 0-16,6-2 1 0,0 2 0 16,0 0 2-16,0-1 3 0,0 0 3 0,-7 1 2 15,7 3-3-15,0-5-1 0,0 5-1 0,0-4-2 16,0 4-5-16,0 0-2 0,0 0-2 15,0 0-3-15,0-3-2 0,0 3-3 16,0 0-4-16,0 0-3 0,0 0-2 0,0 0 0 16,7 0-1-16,-7 0 0 0,0 0 0 15,0 0 0-15,6 0 0 0,0 0 1 0,1 0 1 16,-1 0 0-16,8 0-1 0,-2 0 1 16,8 0-1-16,-7 0-2 0,13 0-1 0,-6 3 0 15,-1-3-1-15,7 0 1 0,0 0-1 0,-6 0 0 16,6 0 0-16,0 0-1 0,0 0 1 15,0 0 0-15,0 0-1 0,-6 0 1 0,-1 0-1 16,7 0-2-16,-13 0-6 0,7 0-5 16,-7 0-8-16,6 4-8 0,-13-4-10 15,8 5-14-15,-8-5-9 0,1 3-15 0,-1 1-15 0,1 0-31 16,-7 2-106-16,0-1-60 0,0-2-26 16,-7 1-3-16,1 0 12 0</inkml:trace>
  <inkml:trace contextRef="#ctx0" brushRef="#br0" timeOffset="354486.8257">6279 11239 56 0,'-14'4'281'0,"2"-4"26"0,-2 3 20 0,8-3-52 15,-1-3-97-15,1 3-46 0,0 0-18 0,-1 0-9 16,7 0-4-16,-7 0-8 0,7-4-9 15,0 4-13-15,7 0-16 0,-7-3-15 16,13-1-14-16,-7 0-9 0,7 1-7 0,7-1-5 16,0 0-2-16,6 1-3 0,-7-1-5 0,13 1-12 15,-5 3-19-15,5 3-26 0,1-3-37 0,-1 7-74 16,1 1-127-16,-7-5-58 0,6 5-18 16,-12-5 8-16,7 1 25 0</inkml:trace>
  <inkml:trace contextRef="#ctx0" brushRef="#br0" timeOffset="354936.5746">4247 11898 34 0,'-6'-3'230'0,"-3"-1"11"0,9 0-5 0,-5 1-72 0,-1 0-76 0,6-2-42 0,-7 5-22 0,7-3-12 0,-7-1-7 16,7 0-8-16,-6 4-24 0,6-3-72 16,0 3-72-16,-7-4-39 0,7 1-19 0,0 3-7 15</inkml:trace>
  <inkml:trace contextRef="#ctx0" brushRef="#br0" timeOffset="359673.4499">7510 10729 181 0,'-6'0'248'0,"6"-3"10"0,-8 3-42 0,2-3-88 16,0-1-56-16,6 0-31 0,-7 1-15 0,7-1-8 15,-7 0-3-15,7 1 0 0,-6-1 0 16,-1 1 3-16,7-1 1 0,-6 0 1 0,6 0 3 15,-6 0 0-15,6 1-1 0,-7-1-3 16,7 1-3-16,-7 3-2 0,7-4-4 0,0 4-4 16,-6 0-2-16,6-4-2 0,0 4 0 15,0 0-1-15,0 0-1 0,0 0 0 0,-6-3 0 16,6 3 0-16,0 0-1 0,0 0 1 0,0 0 0 16,0 0 1-16,0 0 2 0,0 0 1 15,0 0 3-15,0 0 3 0,0 0 4 0,0 0 4 16,0 0 1-16,0 0 0 0,-7 3-2 0,7-3-2 15,-8 0-4-15,3 0-3 16,5 4-3-16,-7-4 0 0,1 4-2 0,-1-4 1 16,0 3-2-16,7-3 1 0,-6 4-1 0,0-1-1 15,0 1 0-15,-2 4-1 0,2-1 1 16,-7 0 0-16,7 4 0 0,-8 3 0 16,8 2-1-16,0 2 0 0,-2 0-1 0,-4 1 0 0,12 3 2 15,-6 3 1-15,6 1 0 0,-7 0 1 0,14 2 1 16,-7 3 2-16,6 1-2 0,0-3 0 15,8 5-1-15,-2 2 1 0,2-3-1 16,-1 0 1-16,-1 0-1 0,2 0 1 0,5-4-1 0,-6 0 1 16,-1-3-1-16,9 0 1 0,-8-4-2 15,0 3 1-15,-7-6-1 0,7-2 1 0,-6 2 0 16,0 0 0 0,-1-4 1-16,0-1 0 0,-6 0 2 0,8 1 0 0,-8 1 0 0,-8-6 0 15,2 5 0-15,0-4-1 0,-1 3-1 0,-6-3-1 16,6 0 1-16,-5 0-3 0,-2 0 0 15,2-4-1-15,-8 1-2 0,7 3-4 0,-1-4-7 16,2-3-10 0,-8 3-21-16,7 1-38 0,0-8-123 0,0 3-70 0,-1-3-31 0,2-7-10 15,-1 0 10-15</inkml:trace>
  <inkml:trace contextRef="#ctx0" brushRef="#br0" timeOffset="366632.5214">3661 11558 65 0,'-8'-7'217'15,"2"-1"13"-15,-6 5-26 0,5-5-52 0,0 2-56 16,-6 1-29-16,7-2-14 0,0 0-7 15,-2-1-7-15,2 4-3 0,-6-2 1 0,5-2-3 16,0 0-3-16,1 2-5 0,-1-2-4 0,1 1-5 16,0 3-3-16,-2 1-5 0,2-1-2 15,0-4-1-15,-1 5-1 0,0 3-1 0,7-4 0 16,-6 0 2-16,0 4 1 0,6-3 1 16,-7 3 4-16,7-5 2 0,-6 5 3 0,-1 0 3 15,7 0 3-15,0-3 3 0,-7 3 1 16,7 0 2-16,0-3 2 0,-6 3 2 0,6 0 6 15,0 0 2-15,0-4 2 0,0 4 0 0,0 0-3 16,0-4-3-16,0 4-7 0,-6 0-3 16,6 0-8-1,0 0-6-15,0-3-6 0,6 3-8 0,-6 0-6 0,0 0-3 0,0 3-3 0,6 1 0 16,1 0 2-16,0 2 5 0,6 2 1 16,-1 0 3-16,2 7 0 0,6-5 0 15,5 4 0-15,-5 6 1 0,12-2 1 0,-5 1-1 16,5 6 1-16,1 0 0 0,-1 0 0 0,1 5 2 15,-1 3 0-15,7 4 3 0,-7-1 1 0,8 5 2 16,-1-1 1-16,0-3 0 0,-7 3 0 16,8-3 0-16,-7-4 0 0,5 0 1 0,-5-4-2 15,-7-3 3 1,0-4 0-16,1-4 1 0,-2-4-1 0,-5 1 1 0,0-4 1 0,-8 0-2 16,8-4-2-16,-7 1-1 0,0-5-4 15,-6 0-8-15,5 1-10 0,-6 0-12 16,8-4-18-16,-14 0-41 0,6-4-134 0,-6 0-92 15,0-6-43-15,0-1-16 0,-6-7 2 0</inkml:trace>
  <inkml:trace contextRef="#ctx0" brushRef="#br0" timeOffset="366969.3283">4071 11397 196 0,'-7'-15'294'16,"1"1"21"-16,-1 3 9 0,1 0-131 0,-1 4-78 16,7-1-42-16,-6 4-29 0,0 4-17 15,6 0-7-15,-8 4 0 0,2 4 4 0,0 2 4 16,-1 5 6-16,7-1 2 0,-13 5 0 0,6 3-1 16,1 0-1-16,0-1 1 0,-8 6 2 15,2-2 2-15,5 4 0 0,-13 0 3 0,8 0 2 16,-2 1 0-16,-6 3-2 0,-5 0-3 0,5 3-5 15,-6 2-5-15,-6-2-5 0,5 1-6 16,-5 0-4-16,6-1-3 0,-7-3-2 0,7-1-1 16,1-1-2-16,5-3-4 0,0-2-7 15,1-4-9-15,5-4-16 0,2 1-19 0,5-5-18 16,0 1-21-16,7-5-20 0,7-2-34 16,0 0-132-16,5-12-58 0,2 0-22 0,5-10 0 15,1-8 14-15</inkml:trace>
  <inkml:trace contextRef="#ctx0" brushRef="#br0" timeOffset="367237.1764">4103 11467 104 0,'0'-8'262'0,"-6"1"14"16,0 3 6-16,-2 4-103 0,2 0-82 0,-7 7-39 15,0 0-17-15,0 4-7 0,1 5 0 0,-2-2 4 16,1 9 3-16,0-3-2 0,0 6 0 15,0 0-4-15,0 3-2 0,0 5-5 0,0-1-3 16,0-1-4-16,0 5-3 0,0-4-2 16,-1 1-3-16,2 1-2 0,5-5-2 0,-6 3-2 15,0-4-1-15,7-4-1 0,-8 1-1 0,8-4-3 16,0-3-3-16,6-1-3 0,-8-7-3 16,8 0-2-16,0-3-7 0,0-5-18 0,8-6-63 15,-2-5-121-15,0-6-65 0,8-8-32 16,-8-8-12-16,14-3 10 0</inkml:trace>
  <inkml:trace contextRef="#ctx0" brushRef="#br0" timeOffset="367457.048">4123 11499 79 0,'6'-14'264'0,"-6"2"12"0,0 6 8 16,0 6-88-16,-12 2-86 0,5 7-42 16,-12 2-18-16,5 7-5 0,-5 1-3 0,-1 6 3 15,-6 4 0-15,7 4-2 0,-7 4-2 0,6-1-5 16,-6 4-2-16,7 1-6 0,-1-1-6 0,0 0-6 15,1 4-4-15,-1-7-5 0,0 3 0 16,8-7-2-16,-1-1-3 0,0-2-1 16,6 0-4-16,-6-5-9 0,6-3-9 0,1-3-14 15,0-5-18-15,-1 1-30 0,0-8-121 0,1-3-66 16,0-4-31-16,-1-8-7 0,1-6 7 0</inkml:trace>
  <inkml:trace contextRef="#ctx0" brushRef="#br0" timeOffset="367757.8763">3446 11661 63 0,'0'-15'253'0,"-7"-4"16"16,7 1 8-16,0 0-85 0,0 3-83 0,0 1-42 16,0 3-20-16,0 0-9 0,0 3-9 0,0 2-4 15,0 1-7-15,0 2-5 0,7-1-6 0,-7 4-5 16,6 0-2-16,0 4 0 0,8-1 0 15,-1 5 1-15,-1-1 3 0,8 3 6 16,0 2 6-16,6 2 7 0,-1 1 5 0,2 3 5 16,5 1 0-16,-6 0-1 0,13-1-5 0,-6 3-5 31,5 1-1-31,2 0-6 0,-1 4 1 0,1-3-1 0,5-2-2 0,-6 1-1 0,7 4-2 16,-1-5-2-16,-5 1-5 0,5 1-3 0,-6 2-7 15,7-3-15-15,-14 0-18 0,7-3-45 16,-6-1-130-16,-1-4-68 0,-6-3-32 15,-6-7-7-15,-7 0 9 0</inkml:trace>
  <inkml:trace contextRef="#ctx0" brushRef="#br0" timeOffset="368117.7194">4083 11243 127 0,'0'0'244'0,"-6"7"15"0,0-3-30 0,-1 7-66 0,-6 0-57 16,7 3-27-1,-7 1-12-15,-1 3-3 0,8 1-4 0,-7 7-3 0,0 0-3 0,0 2-3 16,0 5-8-16,-6 4-4 0,5 3-5 16,-5 4-2-16,-1 4-3 0,0 0-3 0,8 3-4 15,-8 1-2-15,1 3-5 0,-1-4-3 0,1-4-3 16,6 4-2-16,0-3-3 0,-1-4-2 16,2-1-5-16,-2-2-10 0,8-5-15 0,-7 1-19 15,13-3-48-15,-6-9-110 0,-1 1-79 16,0-8-34-16,1-6-11 0,0-2 8 15</inkml:trace>
  <inkml:trace contextRef="#ctx0" brushRef="#br0" timeOffset="372451.0225">5002 11793 21 0,'-6'3'259'0,"6"1"17"0,-7-4 9 16,7 0-55-16,0 0-105 0,-6 0-56 0,6-4-31 15,0 4-17-15,0 0-7 0,0 0-4 0,-7-3 0 16,7 3 2-16,0-4 2 0,0 0 5 0,0 4 6 16,0-3 2-16,0 3-1 0,0-4-2 15,7 1-3-15,-7-1-6 0,0 4-7 16,6-4-4-16,-6 4-3 0,0-4 0 0,7 0-1 15,-1 4-1-15,0-3 0 0,1-1-1 0,0 4 0 16,-1-3 0-16,8-1 2 0,-8 4 0 16,7-4 2-16,-7 0-1 0,7 0 0 0,0 1 1 15,1-4-1-15,-2 3-1 0,0-3 0 0,9-1 0 16,-1 1 0-16,-1 0 0 0,0-1 0 16,1-2-2-16,-1 2 1 0,1 1 0 0,6-4 1 15,-7 4 0-15,7-5 0 0,-6 5 0 16,7 0 0-16,-1-1-2 15,-7 1-2-15,7 0-2 0,0-1-1 0,0 1-2 0,1 0 0 0,-2 0 1 16,1 3 2-16,-6-3 1 0,6 2 2 16,0-1 2-16,-7 2 1 0,1-3 0 0,0 4 0 15,-1-2 0-15,-6 2 0 0,0-1 1 16,0 0-2-16,0 1 0 0,-6-1 0 0,-1 4 1 16,1-4-1-16,-1 4 0 0,1 0 2 0,-7 0 2 15,0 0 1-15,6-4 4 0,-6 4 7 16,0 0 5-16,0 0 4 15,0 0 3-15,0 0 1 0,0 0-2 0,0 0-6 0,0 0-3 0,0 0-5 16,0 0-3-16,0 0-4 0,0 0-2 16,0 0 0-16,0 0-2 0,0 0-1 0,0 0-2 15,0 0 0-15,0 0 1 0,0 0-2 16,0 0 1-16,0 0 1 0,0 0-1 0,0 0 0 16,0 0-1-16,0 0 1 15,0 0-1-15,0 0 1 0,0 0 0 0,0 0 0 0,0 0 0 16,0 0 1-16,0 0 1 0,0 0 0 0,0 0-1 15,0 0 1-15,0 0-1 0,0 0-2 0,6 0 0 16,-6 0-1-16,0 0-2 0,8 4-6 16,-8-4-7-16,6 0-13 0,0 4-23 15,1-4-80-15,-1 4-98 0,-6-1-46 0,7-3-21 16,-1 0-2-16,1 0 17 0</inkml:trace>
  <inkml:trace contextRef="#ctx0" brushRef="#br0" timeOffset="373311.0959">6083 11147 154 0,'0'0'251'0,"-6"-3"8"15,6 3-35-15,0-4-59 16,-7 1-60-16,7-1-36 0,0 0-20 0,-6 1-10 0,6-1-7 16,0 0-4-16,0 0-3 0,0 0-4 0,-6 1-3 31,6 3-2-31,0-3-4 0,0-1-3 0,0 4-4 0,0-4-2 0,0 4 0 0,0 0-2 16,0 0-1-16,0 0-3 0,0-3 1 0,0 3-3 15,0 0 0-15,6 0 1 0,-6 0-1 16,0 0 2-16,0 0 1 0,6 0 1 0,-6 0 1 15,7 0 0-15,-1 0 1 0,1 0 0 16,6-4 0-16,-7 4-1 0,8-4 2 0,-2 1-2 16,8-1 0-16,-1 1 1 0,1-1-1 0,0-3 1 15,-1 2-1-15,7-1 0 0,-6 2 1 16,6-3-1-16,-7 2 0 0,7 1 1 0,0 4 0 16,1-3-1-16,-1 3 1 0,-7-3 0 15,7 3 0-15,-6-4-1 0,-1 4 0 0,1 0 1 16,0 0-1-16,-8 0 0 0,8 0 1 0,-7 0 1 15,0 4 0-15,-6-4-2 0,5 3 1 16,-6-3-4-16,8 3-7 0,-8-3-7 0,1 4-10 16,-1 1-21-16,1-2-53 0,-7 1-98 15,7 0-48-15,-1-4-23 0,-6 0-6 0,6 3 13 16</inkml:trace>
  <inkml:trace contextRef="#ctx0" brushRef="#br0" timeOffset="373636.8973">6194 11313 104 0,'-6'0'269'0,"-1"0"18"0,7-4-2 16,-7 4-84-16,7 0-86 0,-6-4-45 0,6 0-29 16,0 0-13-16,0 1-5 0,0-1 0 15,0 1-3-15,6-5-2 16,-6 5 0-16,14-5-6 0,-8 2-5 0,7-2-4 0,0 0-2 16,6 5-1-16,1-4-1 0,0-1 1 0,6 5-1 15,-1-5 1-15,1 5-6 16,1-1-7-16,5 4-13 0,-6 0-31 0,7 0-107 0,-7 0-76 15,7 0-35-15,-1-3-15 0,-6 3 1 0</inkml:trace>
  <inkml:trace contextRef="#ctx0" brushRef="#br0" timeOffset="377616.7789">6468 11368 216 0,'0'-4'235'0,"0"4"-16"15,-7 0-41-15,7-4-49 0,0 1-46 0,0 3-25 0,-7-4-14 16,7 0-10-16,0 4-9 0,0-3-5 16,0-1-2-16,0 1-3 0,0-1-2 0,0 4-2 15,0-4-1-15,0 0-3 0,0 4-2 0,0-4-1 16,0 4-1-16,0-3-2 16,7 3 0-16,-7-4-1 0,0 4 0 0,0 0 0 15,0-3 0-15,0 3-1 0,0 0 0 0,0 0 0 16,0 0 0-16,0 0 1 0,0 0 0 15,0 0 1-15,0 0 1 0,0 0 0 0,0 0 1 16,0 0 4-16,0 0 4 0,0 0 5 16,0 0 4-16,0 0 2 0,0-4 0 0,0 4-2 15,0 0-4-15,0 0-6 0,0 0-3 32,0 0-4-32,0-4-2 0,0 4 0 0,0 0-1 0,0 0 1 0,0 0-1 0,0 0-1 0,0 0-1 15,0 0 0-15,0 0 1 0,7-4-2 0,-7 4 1 16,6 0 0-16,-6 0 2 0,6-4-2 15,8 4 1-15,-8-3 1 0,-1 3 0 0,10-4 0 16,-2 4 0-16,-1 0 0 0,2 0-1 16,-2 0 0-16,2 0 0 0,-1 4 0 0,7-4 1 15,-8 0 0-15,2 3 0 0,-8-3 0 16,7 4 0-16,0-4 1 0,-6 4-1 0,5-4-2 0,-6 4-6 16,2-4-9-16,-2 4-9 0,-6-4-15 15,6 3-31-15,-6-3-66 0,0 0-78 0,0 0-35 16,0 0-14-16,0 0 3 0</inkml:trace>
  <inkml:trace contextRef="#ctx0" brushRef="#br0" timeOffset="377920.6023">6409 11093 99 0,'-6'-4'251'0,"-1"0"16"16,7 1-13-16,-7-1-73 0,7 1-68 15,-6-1-37-15,6 0-22 0,0 4-14 16,0-3-10-16,-7-2-8 0,7 5-7 0,0 0-8 16,7 0-5-16,-7-3-3 0,0 3-2 0,0 0 1 15,6 3 0-15,1-3 1 0,0 0 1 0,-1 0 0 16,0 5 1-16,8-5 0 0,-8 3 0 15,7-3-1-15,0 4 0 0,0 0-3 16,7-1-7-16,-9 4-15 0,10-3-61 0,-8 3-103 16,7-3-55-16,-1 0-27 0,1-1-8 0,-7 0 5 15</inkml:trace>
  <inkml:trace contextRef="#ctx0" brushRef="#br0" timeOffset="378477.8107">8050 11027 140 0,'0'-8'277'0,"0"-6"20"0,0 3 16 16,0-4-113-16,0 0-74 0,0 1-38 0,0-1-22 15,0 1-15-15,-6 3-11 0,6 0-7 0,-7-1-5 16,7 5-3-16,-6 0-5 0,-1-1-4 16,0 5-5-16,-5 3-4 0,5 0-3 0,-6 0-3 15,-6 7-1-15,5 1 1 0,-6 2 1 16,2 4 0-16,4 6 1 15,-5-2 0-15,5 1 0 0,-5 2-1 0,6 1 0 0,0 4-1 16,7 0 0-16,-1-1 0 0,-6 1-1 0,13-1 0 16,-6-3 1-16,6 4-1 0,0 0-1 0,0-4 0 15,6-1-1 17,0 1-2-32,1-3-1 0,6-1-5 0,0-3-11 0,0 4-13 0,6-9-20 0,8 1-77 0,-7 0-108 0,6-7-51 15,0-1-19-15,-1-6-4 0,1-1 11 0</inkml:trace>
  <inkml:trace contextRef="#ctx0" brushRef="#br0" timeOffset="379779.1322">7165 11262 115 0,'-7'0'235'0,"0"-4"6"15,7 0-29-15,-6 0-56 0,0 0-55 0,6 1-34 16,-8-1-21-16,8 1-11 16,-6-5-8-16,6 5-4 0,0-5-4 0,-6 1-4 0,6 4 0 15,-7-5-1-15,7 0-2 0,-6 2-1 0,6 2 2 16,-7-4 0-16,1 0-1 0,6 1-1 16,-7 4 3-16,7-5 4 0,0 5 2 0,-6-1 1 15,6-3 4-15,-6 3 2 0,6 1-2 16,0 3 2-16,0-4 2 0,-8 0 4 0,8 0 5 15,0 4 4-15,0-4 3 0,0 4-1 16,0-3-3-16,0 3-3 0,0 0-5 0,0 0-5 16,0 0-2-16,0-3-4 0,0 3-1 0,0 0-2 15,0 0-4-15,0 0-3 0,8 0-3 16,-8-4-2-16,0 4-4 0,0 0-1 0,6 0-1 16,0-4-1-16,7 4 1 0,0-3 0 15,0 3 0-15,1 0-1 0,5-4 0 0,0 4 0 16,8 0-2-16,-8 0-9 0,7 0-11 0,6 4-22 15,1-1-33-15,-1 1-47 0,8 0-137 16,-1-1-65-16,-7 0-28 0,7-3 2 0,1-3 21 16</inkml:trace>
  <inkml:trace contextRef="#ctx0" brushRef="#br0" timeOffset="380646.6406">8141 11008 140 0,'0'-3'252'0,"0"3"1"0,-6-4-30 15,6 4-46-15,0-4-58 0,0-3-41 0,-7 3-25 16,7-3-11-16,0 3-2 0,0-3-6 16,-6 0-1-16,6 0 0 0,0-1 0 0,0 1-2 15,-7 3-1-15,7-4 1 0,0 2 2 0,0 2 2 16,0-3 2-16,0 4-2 0,0-3-4 16,0 6-4-16,0-2-7 0,0 2-10 0,0 0-8 15,0 0-5-15,0 0-3 0,0 2 1 16,7 7 0-16,-1-2 3 0,1 3 2 0,5 9 1 15,2-4 2-15,-1 7 1 32,6 3 0-32,-6 0 0 0,7 1 1 0,6 4 0 0,-7-5-1 0,7 5 1 0,-6-5 1 0,6 1-1 0,-7 0 0 15,8-4-2-15,-8 0 0 0,8 0-1 16,-8-4-2-16,0 0-3 0,1-2-13 0,-7-2-15 16,7-3-19-16,-14 0-30 15,7-4-79 1,-6 0-104 15,-1-2-43-31,1-5-14 0,-7-5 3 0,0-6 21 0</inkml:trace>
  <inkml:trace contextRef="#ctx0" brushRef="#br0" timeOffset="380901.003">8500 11005 148 0,'-7'-11'305'16,"7"3"25"-16,-7-3 15 0,7 8-101 15,-6-5-96-15,-1 5-54 0,1 3-35 0,0 3-21 16,-8 1-8-16,2 3-4 0,-8 8-1 0,0-4-2 15,1 7 0-15,-7 8-6 0,-1 0-4 16,1 7-5-16,-6 3-1 0,6 1-14 0,-7 7-20 16,1 0-37-16,-1 4-152 0,7-8-80 15,1 1-43-15,5-9-13 0,6-3 7 0</inkml:trace>
  <inkml:trace contextRef="#ctx0" brushRef="#br0" timeOffset="381281.7845">8623 10697 36 0,'0'-3'258'0,"-6"-1"18"15,6 0 13-15,-7 0-68 0,7 0-90 0,0 1-48 16,-7-1-24-16,7 1-7 0,0 3-3 15,0-4-2-15,0 4-5 0,0-4-6 0,0 4-8 16,0 0-11-16,0 0-9 0,7 0-6 16,-7 4-3-16,7 0 0 0,-1-1 0 0,1 8 1 15,5 1 0-15,-4-2 2 0,4 1 0 16,2 7 0-16,-2-2-1 0,8 2 1 0,-7 0 1 16,7 4 0-16,-8-3 1 0,8-2 0 15,-7 2 1-15,7 3-1 0,-8-7 1 0,2 3-1 16,-1 0-1-16,-1-3-2 0,2-1-4 15,-2 1-8-15,2-4-16 0,-8 4-32 0,1-4-90 0,-1-4-95 16,-6 3-47-16,0-6-19 0,0-4 1 16</inkml:trace>
  <inkml:trace contextRef="#ctx0" brushRef="#br0" timeOffset="381644.5796">8910 10650 94 0,'0'-4'272'0,"0"0"14"0,-7 1 8 0,7 3-92 0,-6 0-93 0,0 0-51 0,-2 3-24 0,2 1-8 0,0 7-2 15,-8-4-3-15,8 0 2 0,-7 4 3 0,7 4-5 16,-8 0-4-16,8-1-4 0,0 1 0 16,-8-1-4-16,8 2-3 0,0 2-1 0,-1-4-3 15,1 1 0-15,-8 3-2 0,8 0 2 0,0-3-6 16,-2 3-10-16,2-4-15 0,6 2-39 15,-6-6-94-15,0 2-80 0,6-5-38 16,-7-7-13-16,7 0 3 0</inkml:trace>
  <inkml:trace contextRef="#ctx0" brushRef="#br0" timeOffset="381893.9693">8656 10840 20 0,'-6'-11'278'0,"-2"4"33"0,2-1 22 15,0 1-29-15,-1 0-110 0,1-1-57 0,-1 5-30 16,7-1-27-16,-7-3-20 0,7 7-17 15,0-3-17-15,0 3-14 0,0-4-9 0,7 4-6 16,-7 4-2-16,7-4 0 0,6 3-5 0,-1 4-12 16,2-3-21-16,6 7-25 0,-1-4-101 0,1 0-102 15,6-3-48-15,-7 0-16 0,7 0 7 16,-6-4 19-16</inkml:trace>
  <inkml:trace contextRef="#ctx0" brushRef="#br0" timeOffset="382155.8221">8982 10763 103 0,'0'4'272'16,"0"-4"14"-16,6 4 7 0,-6 0-96 15,7-1-92-15,-1 4-52 0,0 4-26 0,8 0-12 16,-2 0-7-16,2 7-1 0,5 0 0 16,-6 5 2-1,6 1 2-15,-6 2 1 0,7 5 0 0,-7 1 3 0,-6 1 2 0,-1 8-2 0,-6-1-1 16,-6 3-11-16,-7 9-89 0,-7-5-110 15,-6 1-60-15,-6 0-33 0,-7-4-18 0,0-4 1 16</inkml:trace>
  <inkml:trace contextRef="#ctx0" brushRef="#br0" timeOffset="387688.8389">9294 11221 48 0,'0'0'248'0,"0"0"22"0,-7 0-22 15,7 0-48-15,0-4-63 0,0 4-51 16,0-3-36-16,-6-1-18 0,6 1-7 0,0 3-3 16,-7-4-2-16,7-4 1 0,0 4-1 0,-6 1-1 15,6 0-3-15,0-1-2 0,-6 0-2 16,6 0-2-16,0 0 2 0,0 0 0 0,0 1-1 16,0 3-1-16,0-4 2 0,-7 4 2 15,7-3-1-15,0 3 0 0,0 0 3 0,0-4 5 16,0 4 2-16,0 0 3 0,0 0 5 0,0-4 4 15,0 4 3-15,0 0 4 0,0 0 0 0,0 0-2 16,0 0-3-16,0 0-6 0,0 0-7 16,0 0-8-16,0-3-4 0,0 3-5 0,7 0-4 15,-7 0 0-15,6 0-1 0,0-4-1 0,1 4 1 16,6-3 0-16,0-1 0 0,7 0 0 16,-1 1-1-16,7-1 0 0,0-4-1 0,7 1 0 15,-1 4 0-15,1-5 0 0,-1 1 0 0,8 0-1 16,-7 3 1-16,-1-3 0 0,-7 3 1 15,9 1 0-15,-9-2 0 0,-5 2-1 16,0 3-2-16,-1 0-1 0,1 0-2 0,-8 3-10 0,2-3-13 16,-8 8-13-16,7-4-18 0,-13 3-39 15,7 0-112-15,-7 4-84 0,0-3-37 16,0-5-13-16,-7 0 5 0</inkml:trace>
  <inkml:trace contextRef="#ctx0" brushRef="#br0" timeOffset="387925.7052">9581 10884 44 0,'-7'3'281'0,"1"1"19"0,6 4 10 0,-8 0-50 15,2 2-120-15,6 0-64 0,-6 9-34 16,6-1-17-16,0 4-9 0,-6 4-5 0,6-1-2 15,6 9-2-15,-6-1-1 0,6 0 0 16,0-1-2-16,2 6-5 0,-2-2-12 0,7-3-33 16,-7 0-134-16,8-3-69 0,-2-5-39 0,8-3-16 15,-7-4 1-15</inkml:trace>
  <inkml:trace contextRef="#ctx0" brushRef="#br0" timeOffset="388414.4242">10336 10562 210 0,'0'-8'259'0,"-7"4"11"0,7-3-40 15,-6 3-101-15,6 1-60 0,-6 3-30 0,-1-4-13 16,0 4-6-16,7 0-3 0,-6 0 1 0,0 0 0 16,-1 0 0-16,1 4-3 0,-1-4-2 15,7 7-2-15,-7-4-2 0,1 5-3 0,0 3-2 16,6-4 1-16,-7 4-1 15,7 3 1-15,-7-2 0 0,7 6 1 0,0 1 1 0,0-1 1 16,0 4 0-16,7 4 0 0,-7 3 2 16,7 5 1-16,-7-2 3 0,6 1 6 0,0 4 6 15,1-1 3-15,0 1 3 0,-1-1 0 0,1 1 0 16,5-1-5-16,-5-2-4 0,0-1-3 16,-1-4-3-16,0-3 0 0,1 0-2 0,0-1-2 15,-1-7-2-15,1 4-3 0,-7-7 0 16,0 3-2-16,6-3-1 0,-6 0-2 0,0-1-1 15,0 1-3-15,0-1-9 0,-6 2-12 0,6-2-20 16,-7 0-63-16,1-3-126 0,-1-3-66 16,0-1-29-16,-5-3-7 0,5-4 11 0</inkml:trace>
  <inkml:trace contextRef="#ctx0" brushRef="#br0" timeOffset="388645.2911">10010 10986 107 0,'-6'-18'323'16,"-1"-4"34"-16,1 0 29 0,-1-1-42 0,7 6-127 15,0 2-70-15,-6 0-42 0,6 1-33 16,6 7-28-16,-6 0-21 0,7-1-11 0,-1 4-7 16,1 0-3-16,6 4-2 0,0 4 0 0,0 0-2 15,7 4-3-15,-1-1-11 0,1 3-14 16,0 1-24-16,5 0-25 0,1 4-41 0,0-4-123 15,0-3-75-15,1 3-30 0,-1-8 0 0,-1-3 12 16</inkml:trace>
  <inkml:trace contextRef="#ctx0" brushRef="#br0" timeOffset="388863.1687">10603 10455 111 0,'0'-10'320'0,"0"-2"28"0,-6 1 14 16,6 0-60-16,0 4-134 0,0 3-71 0,-7 4-42 15,7 4-28-15,-6 0-14 0,-2 7-6 0,-4 3-2 16,6 4-3-16,-8 5-8 0,2 2-14 16,5 5-18-16,-6-1-40 0,6 0-140 0,1 4-73 15,0-7-32-15,-1-1-9 0,0-2 6 16</inkml:trace>
  <inkml:trace contextRef="#ctx0" brushRef="#br0" timeOffset="389652.7142">10832 10657 238 0,'-8'-11'325'0,"2"-4"27"15,0 4 14-15,6-4-136 0,-7 4-88 0,0 0-46 16,1 4-36-16,-1 0-24 0,1 3-15 16,-7 4-10-16,0 0-5 0,0 4-4 0,0 3-2 15,-6 0 1-15,-1 7-1 0,6 2 0 16,-5 2 2-16,-1 1 0 0,8 2 3 0,-2 2-1 16,2-2 1-16,-1 5 1 0,5 0-1 0,2-1-2 15,0 5-1 1,6-5 0-16,0 1-2 0,6 2-7 0,0-5-7 0,8 3-16 0,-7-1-21 15,13-3-24-15,-8-3-116 0,1-2-89 16,7-1-42-16,0-6-11 0,-8-2 6 0</inkml:trace>
  <inkml:trace contextRef="#ctx0" brushRef="#br0" timeOffset="389917.5634">10857 10785 192 0,'-7'-10'319'0,"1"-6"30"0,6 6 18 0,-6-2-110 0,6 1-98 16,0 4-54-16,0 3-36 0,0 1-27 0,6-1-18 15,0 4-10-15,1 0 1 0,0 4 3 0,6-1 3 16,-7 5 3-16,8 2 3 0,4 2 1 16,-4 2-3-16,-1 5-2 0,7-1-3 0,-2 4-4 15,2 0-2-15,0 0 0 0,-7 0-1 0,7 4-5 16,-1-4-4-16,1 0-4 0,-8-1-13 0,2 1-21 15,6-3-26-15,-8-2-27 0,1 3-52 16,0-9-124-16,0 0-69 0,-7-8-22 0,8-3 2 16,-8-7 18-16</inkml:trace>
  <inkml:trace contextRef="#ctx0" brushRef="#br0" timeOffset="390132.4395">11189 10708 189 0,'-13'-4'301'0,"7"1"14"0,-7 3 7 15,0 3-119-15,-1 1-91 0,2 7-40 0,-8 3-18 16,7 5-5-16,0 0 0 0,-6 2 1 0,5 1-1 16,8 7-2-16,-7-3-6 0,0 0-5 15,0 0-7-15,-1-1-5 0,2 1-6 0,-1-4-5 16,6 0-5-16,-7-1-1 0,3 1-4 16,3-3-1-16,-4-1-3 0,-2 0-11 0,8 1-16 15,0-5-21-15,-1 1-43 0,1 0-132 16,-1-7-82-16,7-2-36 0,0-6-8 0,0-3 7 15</inkml:trace>
  <inkml:trace contextRef="#ctx0" brushRef="#br0" timeOffset="390391.2958">11215 10550 55 0,'0'-4'276'0,"7"1"19"0,-7 3 8 16,0 0-67-16,6 0-101 0,-6 3-65 0,7 5-33 15,-7 0-14-15,6-1-4 0,-6 4 0 16,7-4 3-16,-1 9 1 0,1-6 2 16,0 4-3-16,-1-2-2 0,0 2-5 0,1-3-5 0,0 3-4 15,-1 2-2-15,1-6-1 0,-1 5-3 16,7-5-12-16,-6 6-19 15,-1-6-61-15,0 2-118 0,1-1-63 0,-7-8-31 0,7 1-6 16,-1-4 9-16</inkml:trace>
  <inkml:trace contextRef="#ctx0" brushRef="#br0" timeOffset="390615.1625">11404 10521 155 0,'0'0'290'0,"0"-3"14"0,-6 6 9 15,6 1-115-15,-7 0-89 0,-6 6-48 0,7 1-20 16,-1 1-7-16,1 2-3 0,-8 1-1 16,2 3-1-16,5-4-3 0,-6 2-5 0,7 2-6 15,-1-4-5-15,-6 1-2 0,6 0-2 0,-5-1-1 16,5 0-4-16,0-2-1 0,1 2-6 16,-7-2-6-16,6-4-9 0,1 2-23 0,-1-6-48 15,1-1-123-15,0-6-60 0,6-1-27 0,-8-6-11 16,2 2 13-16</inkml:trace>
  <inkml:trace contextRef="#ctx0" brushRef="#br0" timeOffset="390824.0434">11176 10657 272 0,'0'-11'312'0,"0"4"14"0,0-1-21 0,0 4-125 15,0 0-84-15,0 1-54 0,7 3-30 0,-1 0-24 16,0 3-23-16,8 1-92 0,-8 4-98 16,7-1-48-16,0-3-20 0,0 0-6 0</inkml:trace>
  <inkml:trace contextRef="#ctx0" brushRef="#br0" timeOffset="391013.9473">11509 10623 21 0,'6'0'290'0,"0"4"22"16,-6 0 12-16,7-4-34 0,-7 4-127 15,6 3-78-15,1-3-40 0,0 7-21 0,-1 0-8 16,0-1-4-16,1 6-2 0,0 2 0 15,-1 3 0-15,-6 1 0 0,0 4-1 0,0 0 2 0,0 3-1 16,-6-3 0-16,6 3-1 0,-14 4-2 16,8 1-12-16,-14-2-42 0,7 1-144 0,-6 0-77 15,0-4-41-15,-8 0-20 0,1-6-2 16</inkml:trace>
  <inkml:trace contextRef="#ctx0" brushRef="#br0" timeOffset="392351.1746">12075 10686 30 0,'0'-8'268'0,"0"5"17"0,0-4 12 15,-6-1-56-15,6 1-101 0,0 0-57 0,0 3-28 16,-7-3-13-16,7 3-8 0,-7-4-4 0,7 5-2 16,-6 0-1-16,0-5-6 0,-1 4-3 15,7 4-3-15,-7-2-3 0,1 2-4 0,6-6-4 16,-7 12-1-16,1-6-2 0,-8 2 0 16,8 2 0-16,0 4 0 0,-7-5 1 0,6 4 3 15,1 5 2-15,-7-1 4 0,-1-1 4 0,8 1 4 16,-6 4 3-16,4 3 2 0,-4 1 0 15,5 3 0-15,-6 4-2 16,6-1-4-16,1 5 1 0,0-2-1 0,6 2-3 0,0 3-2 16,0 0-4-16,6-4-1 0,0 4-3 0,8-3-5 0,-1-1 0 15,-1-4-1-15,8-3-11 0,0 0-10 16,-1-4-14-16,1-3-17 0,0 0-22 16,-1 0-55-16,7-8-115 0,-6-3-53 0,-8-1-20 15,8-6-3-15,-1-4 13 0</inkml:trace>
  <inkml:trace contextRef="#ctx0" brushRef="#br0" timeOffset="392623.0136">12179 10715 188 0,'0'-3'299'0,"0"-1"14"0,0 0-4 0,0 4-113 15,7-3-88-15,-7 6-51 0,0-3-28 0,6 4-14 16,1 3-6-16,-1 1-3 0,8 2 0 16,-8 2 0-16,7 2 1 0,7 2 1 0,-8 1 2 15,8 1-1-15,0 5 0 0,-1-5 0 0,1 4-2 16,-1 0-1-16,1-4-1 0,-9 4 1 16,16-3-3-16,-13-1 1 15,5-4-8-15,1 5-13 0,-8-5-21 0,2 0-95 0,-1-2-99 16,0-1-54-16,-7-3-21 0,7-5-2 0,-6 1 13 15</inkml:trace>
  <inkml:trace contextRef="#ctx0" brushRef="#br0" timeOffset="392883.8664">12590 10623 161 0,'-7'0'282'16,"0"0"14"-16,1 4 8 0,0 0-117 0,-8 4-76 16,1 3-35-16,1-1-16 0,-8 5-1 15,6 0 0-15,-5 3-1 0,6 0-3 0,-6 1-5 16,-1 3-3-16,-1-4-9 0,3 4-6 0,-2 0-6 16,1 0-5-16,-7 4-4 0,6-4-3 15,-6 3-6-15,7 1-3 0,-1-1-18 0,0 5-24 16,1-5-42-16,0 4-151 0,6-3-81 15,-1-4-40-15,8-3-10 0,0-8 13 0</inkml:trace>
  <inkml:trace contextRef="#ctx0" brushRef="#br0" timeOffset="396991.249">10264 11521 133 0,'0'-3'263'0,"0"3"19"16,-6 0-35-16,6 0-61 0,0-4-69 0,0 4-47 15,0-4-31-15,-6 1-19 0,6 3-11 16,0-4-3-16,0 4-5 0,0-4-4 0,0 4-14 16,0 0-7-16,6 0-5 0,-6 0-6 0,0 0-27 15,6 0-83-15,1 0-59 0,0-4-31 16,-1 4-15-16,7-3-6 0</inkml:trace>
  <inkml:trace contextRef="#ctx0" brushRef="#br0" timeOffset="398259.7419">12655 10913 9 0,'-6'-3'267'0,"6"0"24"16,0-3 12-16,-8 4-46 0,8-6-108 0,0 4-62 16,0 4-36-16,0-3-23 0,-6-1-7 15,6 1 3-15,0-1 5 0,0 4 6 0,0-4 8 16,-6 0 5-16,6 4 0 0,0-3-7 0,0 3-8 15,0 0-6-15,0-4-10 0,0 4-6 16,0 0-7-16,0 0-4 0,0 0-3 0,0 0-2 16,0 0 0-16,6 0-2 0,-6 0 1 0,0 4 1 15,6-4 2-15,-6 3 2 0,8-3-1 16,4 4 1-16,-6 0 1 0,8-4 1 0,5 4 1 16,-5-4 0-16,4 3-5 0,2-3-10 15,0 4-13-15,-1-4-20 0,7 3-22 0,-6 1-79 16,-1-4-101-16,1 4-46 0,0-4-17 15,-1 0 2 1,-5-4 15-16</inkml:trace>
  <inkml:trace contextRef="#ctx0" brushRef="#br0" timeOffset="398537.5871">12889 10759 107 0,'-7'-7'267'0,"1"4"21"0,6-1 12 0,-6-4-103 0,6 4-81 16,0 4-43-16,0-4-28 0,0 4-20 16,0-3-13-16,0 3-7 0,6 3-4 0,0-3 0 15,8 8 2-15,-1-4 1 0,-1 7 1 0,8 0 1 16,-6 4 0-16,5-1 0 0,1 1 1 16,6 4-2-16,-7-2 0 0,1 5 1 0,-2-3 1 15,9-2-2-15,-7 6-1 0,-1-4 2 0,-6-1-3 16,7 4-3-16,-7-8 0 0,7 5 0 15,-14-2-5-15,6-1-9 0,2-6-14 0,-8 2-25 16,1-1-67-16,-7-4-97 0,6-7-46 0,1 0-19 16,-7-4 1-16</inkml:trace>
  <inkml:trace contextRef="#ctx0" brushRef="#br0" timeOffset="398795.4351">13274 10729 127 0,'-7'-6'284'0,"7"2"16"0,-7 0 7 0,1 4-102 16,6 0-93-16,-13 8-49 0,7-2-26 0,-8 6-9 16,2 2-2-16,-2 2 1 0,1 2 2 0,-7 3 1 15,8 2 2-15,-2-2-2 0,-5 2-3 0,6-1-4 16,0 0-2-16,-1-4-3 0,2 1-4 16,-1-2-4-16,0 2-2 0,6-1-2 15,-5-3-1-15,-2 3-3 0,8-4-6 0,0 5-9 16,-1-4-17-16,0-1-23 0,1 1-72 0,-1 0-114 15,7-8-56-15,0-4-24 0,0-3 1 0,0-3 13 16</inkml:trace>
  <inkml:trace contextRef="#ctx0" brushRef="#br0" timeOffset="399070.7869">13241 10496 172 0,'6'-19'285'16,"1"-3"21"-16,-1 7 9 0,1-3-133 15,0 7-73-15,-7 0-43 0,6 4-27 0,-6 4-20 16,6-1-9-16,-6 4-5 0,6 0-1 0,2 4 4 16,-2 3 4-16,0 0 2 0,1 8 1 15,0-1 2-15,-1 1-1 0,7 2-3 0,-7 3-2 16,8-2-1-16,-8 0-3 0,7 0 0 15,-6 5-2-15,-1-5 0 0,1-1-2 0,6 6-1 16,-7-4-3-16,1-1-7 0,-1 3-9 0,0-5-14 16,2 2-19-16,-2-4-53 0,-6-3-113 15,6 1-56-15,1-9-24 0,-7-3-3 0,6-3 11 16</inkml:trace>
  <inkml:trace contextRef="#ctx0" brushRef="#br0" timeOffset="399295.6575">13501 10477 49 0,'0'-12'285'16,"-6"2"26"-16,6 3 14 0,0-1-56 16,-7 1-114-16,7 7-62 0,-6 0-40 0,-1 0-27 15,7 7-13-15,-6 4-5 0,-7 0-4 0,7 4-1 16,-2 0-1-16,-4 3 0 0,5 4 1 16,-6 0-1-16,7-4-1 0,-1 4 1 15,-6 1 2-15,6-5-3 0,-5 4 2 0,5-4-1 16,0-3-1-16,1 3-2 0,-7-3-6 0,7 3-11 15,-1-7-18-15,0 4-43 0,1-4-111 0,6-4-70 16,-6-3-32-16,-2-8-10 0,2 0 7 16</inkml:trace>
  <inkml:trace contextRef="#ctx0" brushRef="#br0" timeOffset="399596.0012">13202 10646 147 0,'-7'-7'288'0,"1"-1"16"0,-1 4 9 0,1-3-115 0,-1 4-88 16,0-1-50-16,7 0-31 0,0 4-15 0,0 0-10 15,0 0-4-15,0 0-2 0,0 0-2 16,7 8-1-16,0-5 2 0,6 0 1 0,0 5-1 16,0 0-9-16,7-1-11 0,-1 0-49 15,1 0-114-15,-2 1-60 0,2-5-30 0,0 1-9 16,-1-1 5-16</inkml:trace>
  <inkml:trace contextRef="#ctx0" brushRef="#br0" timeOffset="399897.8291">13553 10583 270 0,'0'0'294'0,"7"-3"10"0,-7-1-37 15,6 4-112-15,8-4-73 0,-8 4-38 0,7 4-20 16,0 0-9-16,0-1-5 0,7 5 0 16,-9-2 1-16,4 6 2 0,4 2 2 15,-6 2 0-15,0 2 3 0,1 0 1 0,-2 1-2 0,-5 2 0 16,0 1-2-16,-1-4-1 0,-6 8-2 15,0-4-2-15,-6 4-2 0,-8 3-4 0,2 0-12 16,-8 5-32-16,0-1-139 0,1-4-81 16,-7 0-44-16,-1-8-20 0,1 2-2 0</inkml:trace>
  <inkml:trace contextRef="#ctx0" brushRef="#br0" timeOffset="400896.2628">14276 11012 56 0,'0'0'266'0,"0"0"19"15,-6 0-6-15,6 0-54 0,0-4-75 16,-7 4-58-16,7-3-32 0,0 3-14 31,0-4-5-15,0 0-4-16,0 4-6 0,0-3-1 0,-6-1-1 0,6 0-3 0,0 4 0 0,0-3-3 0,0-1 3 0,0 4 0 0,0-4 2 15,0 4 3-15,0-3 5 0,0 3 3 0,6 0-2 16,-6-4-2-16,0 4-3 0,0 0-9 0,7-4-10 16,-7 1-5-1,6 3-6-15,1-3 0 0,0-1-2 0,-1 0 0 0,6 4-1 0,8-4 1 16,-6 1 0-16,5-1 0 0,1 0 2 0,6 1-1 16,-1-2-1-16,1 5 1 0,1 0-1 0,-1 0-5 15,0 0-10-15,0 5-12 0,0-5-16 16,0 3-19-16,0 1-23 0,0 0-31 15,-6 3-69-15,-1-7-88 0,-6 4-37 0,0 0-10 16,-7-4 10-16,8 0 25 0</inkml:trace>
  <inkml:trace contextRef="#ctx0" brushRef="#br0" timeOffset="401162.1046">14582 10771 196 0,'-13'-4'297'15,"7"4"15"-15,-7-4 10 0,6 0-140 0,1 4-76 16,6 4-43-16,-6 0-24 0,-2 4-14 0,2 2-5 16,0 1 0-16,-1 7-1 0,7-3-2 15,-6 7 0-15,6 0 0 0,0 4-2 0,0-1-1 16,0 5-2-16,6-5-4 0,1 1-1 16,-1 2-8-16,0-5-19 0,8 3-24 0,-1-4-106 15,0-4-97-15,0-7-52 0,7 0-24 0,-8-8 2 16</inkml:trace>
  <inkml:trace contextRef="#ctx0" brushRef="#br0" timeOffset="401418.9647">15058 10822 152 0,'6'-8'313'0,"1"1"17"0,-1 0 8 16,1 3-92-16,0 0-125 0,-1 4-76 15,-6 0-50-15,6 4-43 0,-6 3-114 0,6-3-85 16,2 3-39-16,-8-3-11 0,6 0 1 16</inkml:trace>
  <inkml:trace contextRef="#ctx0" brushRef="#br0" timeOffset="401457.9354">15364 10836 212 0,'7'0'300'0,"-1"0"12"15,-6 0 4-15,6 4-149 0,-6-4-101 0,7 3-99 16,-7 1-138-16,7 0-73 0,-7-4-36 0,6 0-12 16,0 0 4-16</inkml:trace>
  <inkml:trace contextRef="#ctx0" brushRef="#br0" timeOffset="401755.7668">15624 10810 275 0,'14'0'341'16,"-8"-3"22"-16,-6-1 12 0,7 4-154 15,-7-3-90-15,6 3-57 0,-6 0-42 0,0 0-39 16,0 3-35-16,0 1-73 0,6 3-124 0,-6-3-65 16,7 4-28-16,0-8-3 0,-1 0 12 15</inkml:trace>
  <inkml:trace contextRef="#ctx0" brushRef="#br0" timeOffset="401800.7403">15912 10803 104 0,'12'0'305'0,"-7"-3"21"0,-5-1 6 15,8 0-83-15,-1 4-139 0,-1 0-136 16,1 0-152-16,-1 0-79 0,0 0-40 0,2-3-7 16,-2-1 4-16</inkml:trace>
  <inkml:trace contextRef="#ctx0" brushRef="#br0" timeOffset="418575.4202">7314 11895 13 0,'0'0'78'0,"0"-4"-19"0,0 4-25 0,0 0-20 16,0 0-15-16,0 0-9 0,0 0-5 15,0 0-2-15,0 0 3 0,0 0 5 0,0 0 2 16,0 0-1-16,0 0-22 0,0 0-29 16</inkml:trace>
  <inkml:trace contextRef="#ctx0" brushRef="#br0" timeOffset="427558.7811">4566 11957 173 0,'0'0'254'0,"0"0"12"0,0 0-40 16,0-3-78-16,0 3-59 0,0-4-28 0,0 0-17 15,0 1-7-15,0-1-4 0,0 0 1 16,0 1-4-16,0-1-4 0,0 0-1 16,0 1-1-16,0-1-2 0,0 0-2 0,0 1-4 15,0 0-1-15,0 3-4 0,0-4-4 0,0-1-1 16,0 5-2-16,0 0-1 0,0-3-2 16,0 3-1-16,0 0 0 0,0 0-1 0,0 0-1 15,0-4 0-15,0 4 0 0,0 0 0 16,0 0-1-16,6 0 1 0,8-4-1 0,-8-2 0 15,6 1 2-15,8 2 0 0,0-5 0 0,5-2-1 16,-5 2 1-16,7-3 1 0,5 1 0 0,1-2 2 16,-1 1 1-16,1-3 4 0,5 3-1 15,2-4 1-15,-1 1 0 0,6-2-2 0,-5 2-1 16,-1-1-1-16,5 1-1 0,-3-1-1 16,-3 4 1-16,-5-3 0 0,6-1 0 15,-7 4-1-15,2-4 2 0,-2 4-1 0,1-4-1 16,-8 4 0-16,9 1-1 0,-9-1 0 0,7 0 0 15,-6 0 0-15,0 0 0 0,1 0 0 16,-1 3 0-16,0-2 0 0,-7 2 1 0,7 0 1 16,-6 2-1-16,-1-2 1 0,1 4-1 0,-7 1-1 15,0-4 0-15,-6 7 0 0,6-4 0 0,-7 0 0 16,1 4 0-16,-1-4 0 0,-6 4 0 16,0 0 0-16,6 0 2 0,-6 0-1 0,0 0 0 15,0 0-1 1,0 0-2-16,0 0-1 0,0 0-3 0,8 0-3 0,-8 0-1 0,0 0 1 15,0 0 1-15,6 0-1 0,0 4 0 0,1-4-1 16,-1 4-9-16,1 0-15 0,-1-1-24 16,7 1-128-16,1 3-66 0,-8-4-31 0,7 2-10 15,-6 1 6-15</inkml:trace>
  <inkml:trace contextRef="#ctx0" brushRef="#br0" timeOffset="431602.9912">7464 11910 168 0,'-7'0'257'16,"1"-3"15"-16,6-1-36 0,-6-1-76 0,-1 2-58 15,7-1-30-15,-7-3-16 0,1 4-8 16,0-5-2-16,6 0 1 0,-7 1 3 16,-1 4 4-16,8-5 5 0,-5 5 3 0,5-5 4 0,-7 5 1 15,7-4 1-15,0 3-1 0,-6 0-1 16,6-3-3-16,0 3-2 0,0 0-4 0,0 4-4 15,-7-3-5-15,7-1-8 0,0 4-12 16,0-3-7-16,7 3-10 0,-7 0-6 0,0-4-7 16,0 4-5-16,0 0-3 0,6 0-1 0,1-4 1 15,-2 1 1-15,10 3 2 0,-3-4 4 16,8-3 3-16,-1 3 2 0,1 0 2 0,0 0-2 16,6 1-1-16,-1-4 2 0,1 3-2 0,7 0-1 15,-7-4-1-15,7 5 1 0,-1-1-3 0,8 1 0 16,-1-1 0-16,0 0 0 0,-1-3 0 15,2 3 0-15,5 1 2 0,-6-4-2 0,7 3-2 16,-1-4 0-16,1 1-1 0,0-4 3 16,6 4 0-16,-7-4 0 0,7 4-1 0,1-5-1 15,-1 2-2-15,0 2-5 0,0 0-6 16,7-2-1-16,-8 2-5 0,2 1-3 0,-1 3-5 16,0-3-3-16,0 4-2 0,-6-1-1 15,5-3 1-15,2 2 0 0,-7 2 6 0,5-4 3 16,-5 3 5-16,6 1 3 0,-6 0 2 0,-1-5 3 15,8 4 1-15,-1-3 2 0,-7-1 2 16,7 1 3-16,1 0 0 0,-2 0 3 0,-5-2 1 16,7-1 1-16,-2 3-1 0,-5 0 1 0,6-5-1 15,-6 5 0-15,-1-5 2 0,7 6 1 32,-6-5 1-32,0 3-1 0,0-3 1 0,-1 1 0 0,0-1-2 0,1 3-1 0,-1-6 1 0,8 2-2 15,-7 2 1-15,-1-2 1 0,1-2-1 0,-1 3-1 16,7-3 1-16,-7 2 2 0,2-2-2 15,-2 3 0-15,1-4-1 0,-1 0 3 16,1 1 0-16,-1 2 2 0,1-2 1 0,-1 3-1 16,1 0 3-16,0 0-3 0,-8 3 0 0,8 1-1 15,0 0-1-15,-7 0-1 0,7 3-1 16,-8 0-4-16,0 4-4 0,3-3-6 16,4 3-4-16,-5 0-4 0,-1 0-3 0,-1 3-3 15,1-3 2-15,1 0 2 0,-1 4 4 0,0 0 3 16,0-4 3-16,0 3 3 0,0 1 2 0,0-4 1 15,7 4 1-15,-7-1 0 0,0 0 1 0,7 1 1 16,-7-4 2-16,6 8 0 0,1-8 3 16,-1 4-1-16,-6-1 1 0,7 1 1 15,0 0-1-15,-7-1 1 0,6 1 0 0,-5-4 0 16,-2 3-1-16,-5-3 2 0,6 0 0 16,-7 4-7-16,1-4-47 0,-7 4-121 0,0-4-64 0,0 0-35 15,-6-4-18-15,-1 4-3 0</inkml:trace>
  <inkml:trace contextRef="#ctx0" brushRef="#br0" timeOffset="432407.8878">13925 10686 14 0,'6'0'263'0,"-6"-4"22"0,0 4 7 0,0-4-47 0,0 4-70 0,6-3-61 15,-6-1-35-15,0 1-13 0,0-1-10 0,0-3-4 16,0 3-9-16,-6-3-5 0,6 3-1 15,0-3-4-15,0 3-6 0,-6-4-4 0,6 2-3 16,0-2-1-16,0 2-3 0,-7-3-2 16,7 2-2-16,0 0-2 0,0-1-2 0,0 1-2 15,0 0-1-15,0-1-4 0,0 1 0 0,7 0 0 16,-1 0-2-16,0-1 0 16,2-3 0-16,4 4-1 0,1-4 0 0,7 0 0 15,0 1 1-15,-2-2-1 0,2 4 1 0,7-3 0 0,-9 0 0 16,9 1 0-16,-1 2-1 0,-6-3 2 15,-1 4-1-15,7-4 0 0,-6 7 0 16,0-3-1-16,-1 3 1 0,-6 1-3 0,0 3 1 0,-1 0-2 16,2 3 1-16,-1 5 0 0,-6-1-1 15,-1 4 1-15,1 0 1 0,-1 4 1 16,0-1-1-16,1 4 2 0,0-4 1 0,-1 6 0 16,7-6-1-16,-6 5 1 0,-1-5 1 0,7 0-1 15,0-2 0-15,0-1-3 0,1 0-6 0,-2-4-6 16,8 0-7-16,-7 2-10 0,7-7-11 15,-1 2-10-15,-6 0-11 0,0-4-34 16,7 0-88-16,-14 0-75 0,7 0-34 0,-6-4-9 16,-1 0 2-16</inkml:trace>
  <inkml:trace contextRef="#ctx0" brushRef="#br0" timeOffset="432786.7319">13970 10792 248 0,'-13'8'314'0,"1"-8"26"0,4 3-5 16,2-6-116-16,0 3-76 0,-1-4-42 0,7 0-28 0,0 1-19 16,0-1-15-16,7-3-10 0,-7 0-6 15,6-5-8-15,8 5-5 0,-8-4-5 0,6-1-2 16,2 2-1-16,-1-1-2 0,7 0 0 15,-8 0 0-15,8 0 0 0,-1 0 0 0,1 0-1 16,0 0 0-16,-1 0 0 0,1 0 0 0,6 4-1 16,-7-1 1-16,1 0 0 0,0 5-1 15,-2 0 0-15,-4-1 0 0,5 0-1 0,-5 4 0 16,-2 0 1-16,2 0-1 0,-2 0 0 0,2 4 1 16,-1 0-1-16,-7 2 1 0,7 2 2 15,0 0-1-15,0 2 0 0,0 2 1 16,0 3 0-16,0-5-5 0,0 5-8 0,7-4-9 15,-7 4-13-15,6-4-14 0,0 0-20 0,1-1-36 16,6-2-81-16,-6-4-81 0,6-4-36 0,-7 0-11 16,8-4 6-16</inkml:trace>
  <inkml:trace contextRef="#ctx0" brushRef="#br0" timeOffset="433110.6735">14849 10603 147 0,'0'-12'299'0,"0"4"24"16,0-3 14-16,-6 4-99 0,6 0-98 0,0 3-55 15,-6 0-30-15,6 0-25 16,0 1-13-16,-7 3-8 0,7 3-6 0,-7 1-3 0,7 0-3 16,-6 4-1-16,12-1-1 0,-6 4-1 0,7-4 0 15,0 0 2-15,-1 4 2 0,7-3 3 16,0-1 2-16,0-4 1 0,1 1 1 16,4-4 1-16,2 0-1 0,-1-4-1 0,1 1 1 15,0-4-2-15,-1-1 1 0,1-3-3 0,-8 0-7 16,2 0-19-16,-1 1-106 0,-7-2-106 0,1 1-57 15,-14-3-28-15,1 3-7 0,-7 0 7 16</inkml:trace>
  <inkml:trace contextRef="#ctx0" brushRef="#br0" timeOffset="435477.3989">12166 11331 162 0,'-6'0'272'0,"6"0"15"16,0 0-33-16,0 0-64 0,-7-4-69 15,7 0-42-15,0-3-19 0,-7 4-8 16,7-5-2-16,-6 0-2 0,6 1 1 0,0 0-5 15,-6 0-4-15,6-1-6 0,0 5-8 0,-7 0-6 16,7-1-7-16,0 0-6 0,0 4-4 16,0-4-6-16,0 4-2 0,0 0-1 0,0 0-1 15,0 4 0-15,7 0 2 0,-7 0 2 0,6 2 2 16,7 5 1-16,-6-3 2 0,6 2 0 16,0-2 1-16,0 3 0 0,7-4 0 0,-8 5 1 15,8-5 0-15,5 0 1 0,-5 1 2 0,0-5 0 16,-1 1 2-16,7 0 2 0,-6-1 2 15,-2-3 0-15,3 0 3 16,-1 0 0-16,-7 0 3 0,6-3 0 0,0-1 0 0,-5-3-1 16,-1-1 0-16,0 1-2 0,0-4-3 0,0 0-2 15,-6 0-3-15,5-4-1 0,-5-3-4 16,0 4-2-16,-1-5-1 0,0-3 0 0,-6 0 0 16,7 4-1-16,-7-5-1 0,0 2 0 0,0-2 0 15,0 2-1-15,0-1 0 0,0 0 1 16,-7 3-1-16,7 1 1 0,-6-4 1 0,6 4-2 15,0 0-1-15,-6-1 1 0,6 1-1 16,0 0 0-16,-7 3 0 0,7 0 0 0,0 0 2 16,-7 1 1-16,7 0 0 0,0-2 0 0,0 6 0 15,-6-5-1-15,6 5 0 0,0-6-1 16,0 6 1-16,0-2 1 0,-6-2-1 0,6 3 1 16,0 0 0-16,0 0-1 0,-7-1 1 0,7 2 1 15,0-1-1-15,0 4-1 0,-7-4 1 16,7-1 0-16,-6 2 0 0,6-2 0 0,-7 4 1 15,1-2 0-15,6 3 0 0,-6-4 1 0,-1 0 1 16,0 3 0-16,1 1-1 0,0-4 0 16,-2 4-1-16,2 0 0 0,-7-1-1 0,7 5-1 15,-7-5 0-15,6 5 0 0,-5-5 2 16,-2 5-1-16,8-1-1 0,-9 0 1 0,10 1 0 16,-8 0 0-16,7-3 0 0,-8 6 1 15,8-3 0-15,-7 0 0 0,6-1 0 0,1 0 0 16,-7 4 0-16,7-3-1 0,-1 0 0 15,-6-2 1-15,6 5-1 0,-6-3 0 0,7-1 0 16,-7 4 0-16,6 0 0 0,-6 0 0 16,1 0 0-16,-2 0-1 0,1 4 1 0,0-1-1 0,7 2 2 15,-7-2-2-15,-1 4 1 0,2-3 0 16,5 2 0-16,-6 3 0 0,7-2 0 16,-7 4-1-16,6 0 0 0,0 0 1 0,1 0 0 15,0 3 0-15,-8 1 0 0,14 3 0 16,-6 1 1-16,0-1 0 0,-1 4 0 0,7-3 1 15,-7 6 0-15,7-3 2 0,-6 0-1 0,6 0-1 16,-7 4 0-16,7-4-1 0,0 3 1 16,0-3 1-16,0 0 2 0,0 0 0 0,7-1 1 15,-1 2 1-15,-6-1 0 0,7-4 0 0,0 4-2 16,-1-3 0-16,0-1-2 0,1 1 1 16,0-2-1-16,5 2 1 0,-5-1 0 0,6 0-1 15,-6 1 2-15,5-1-2 0,2 0 0 16,-8-2 0-16,7 2-1 0,-6-4-1 0,6 5 0 15,0-5 2-15,-7 1-2 0,7-4 1 0,-7 3 0 16,2-3 0-16,4-3 1 0,-5 3-1 16,-1-4 0-16,1 1-1 0,0-1 1 0,5-3 0 15,-6 3-1-15,1-3 1 0,0-1 1 0,-1 1-1 16,1 0-1-16,0-1 1 0,-1 1-1 16,1-1 1-16,-1-3 0 0,0 0-1 0,1 4 2 15,6-4 0-15,-7 0-1 0,8 0 1 16,-8-4 0-16,7 4 1 0,-8-3-2 0,10-1 1 15,-3-3-1-15,2 3 1 0,-1-3-1 16,0 0 0-16,-7 0 0 0,13-5-1 0,-11 5 1 16,4-4 0-16,2-1-1 0,-2 2-1 0,1-1 0 15,-6 0 0-15,6 0 0 0,0-4 1 16,-6 4-6-16,5 0-18 0,1 1-31 0,-6-2-96 16,12 2-123-16,-11-6-66 0,4 2-28 15,1-8 1-15,-6-1 19 0</inkml:trace>
  <inkml:trace contextRef="#ctx0" brushRef="#br0" timeOffset="436999.5277">15853 10569 212 0,'0'-4'257'0,"0"-3"9"0,0-1-42 16,0 1-98-16,-7 0-51 0,7 0-24 0,0-1-9 15,0 1-3-15,0-4-2 0,-7 0-2 0,7 0-4 16,0 1-3-16,-6-2-3 0,6 1-4 0,-6-4 0 16,6 1-1-16,0 3-2 0,0-4 1 15,-7 0-3-15,7 1-1 0,7-1-2 0,-7 5-1 16,0-6-3-16,0 6-3 0,6-2-3 15,0 1-1-15,-6 0-2 0,7 0-1 0,0 4 1 16,-1 0-1-16,0-1 1 0,1 1 0 0,-1 0 0 16,1 3 0-16,0-3-1 0,-1 3 1 15,0 1-1-15,2-1 0 16,-2 1 0-16,0 3-1 0,-6-4 0 0,5 4-1 0,3 4 2 16,-1-4-1-16,-1 7 1 0,1-4 0 0,5 8 1 15,-4 3 0-15,4 5 1 0,1 3 1 16,0 4 0-16,0 7 1 0,1 0 1 0,4 3-1 15,-4 4 0-15,-1 1-1 0,7-1 1 0,0 0 0 16,-2-3 2-16,2 0 0 0,-1-5 2 16,1 2 3-16,0-5 2 0,-1-3 2 0,-5-4 2 15,4-1 1-15,-4-2 2 0,-1-5-2 0,7 1-1 16,-14-4-2-16,6-3-2 0,2 2-3 16,-1-6-2-16,-6 4-4 0,6-6-9 0,-7 4-20 15,0-3-36-15,-6-3-148 0,7-3-78 16,-7-3-40-16,0-8-13 0,-7 0 5 0</inkml:trace>
  <inkml:trace contextRef="#ctx0" brushRef="#br0" timeOffset="437233.3961">16379 10276 153 0,'-5'11'298'0,"-2"-8"16"0,-6 8 8 15,7-3-103-15,-14 6-103 0,7 2-53 16,-7 1-25-16,0 5-14 0,-6 0-3 0,-6 7-5 16,7-3 0-16,-8 4-1 0,1-5-4 0,-8 4-2 15,7 1-2-15,1-2-3 0,5-2-1 16,-5 1-2-16,6-2-1 0,7-3-5 16,-7 4-16-16,12-4-24 0,-5-4-135 0,13 0-78 0,-1-3-43 15,0-4-15-15,14-8 1 0</inkml:trace>
  <inkml:trace contextRef="#ctx0" brushRef="#br0" timeOffset="438401.7257">16498 10617 146 0,'0'-4'274'0,"-8"0"22"0,8 0-18 0,-6 4-70 0,6-2-80 0,-6-4-37 0,6 3-14 0,0 0-13 16,-7-1-7-16,7 0-3 0,0 1 1 0,0-1 0 15,0 0-3-15,-7 4 4 0,7-3 11 16,0 3 12-16,0-4 3 0,0 4-5 0,0-3-7 16,7-1-10-16,-7 4-15 0,7-4-18 0,-1 0-12 15,0 0-7-15,8 1-4 0,-1-4-2 16,13 3 0-16,-6-3 0 0,6 3 0 0,6-3 0 16,-6 0-1-16,6-1-1 0,2 5-1 0,-2-5-5 15,1 5-5 1,-1-1-12-16,-6 4-17 0,7-4-20 0,-14 4-29 0,7 4-24 0,-6 0-27 15,-8-1-78-15,2 1-95 0,-1 0-38 16,-7-1-1-16,-6 1 11 0,-6 0 23 0</inkml:trace>
  <inkml:trace contextRef="#ctx0" brushRef="#br0" timeOffset="438706.5493">16563 10719 29 0,'-8'4'290'0,"2"-1"27"0,0-3 21 0,-1 0-41 16,7 0-112-16,0 0-66 0,7-3-47 16,-1-1-25-16,0 0-22 0,8 1-12 0,-1-1-9 15,7-3-11-15,-8 3-15 0,8 1-20 0,0 3-50 16,-1-4-127-16,1 0-65 0,0 4-30 16,-1-4-3-16,-6 0 8 0</inkml:trace>
  <inkml:trace contextRef="#ctx0" brushRef="#br0" timeOffset="441399.7327">17324 10386 113 0,'0'0'226'15,"0"-4"-8"-15,0 4-24 0,0 0-30 16,0-4-42-16,-6 1-40 0,6 3-25 0,0-4-16 15,-7 0-10-15,7 1-8 0,0-1-3 0,0 4-3 16,0-4-3-16,-6 1-3 0,6-1 0 16,0 4-3-16,0-3-1 0,0-1-1 0,0 4-2 15,0-3-1 1,0 3 2-16,0-4 1 0,0 4 2 0,0-5 3 0,-6 5 2 0,6 0 3 16,0-3 0-16,0 3-1 0,0-4-3 0,0 4-2 15,0-4-3-15,0 4-4 0,0 0-3 16,0 0-10-16,0 0-7 0,0 0-8 0,-8 0-14 15,8 4-62-15,-6 0-101 0,-1-1-46 16,2 6-25-16,-9-6-8 0,8 1 8 0</inkml:trace>
  <inkml:trace contextRef="#ctx0" brushRef="#br0" timeOffset="443046.7852">13469 10518 105 0,'0'-4'232'0,"0"0"12"0,0 1-33 0,0-5-66 16,0 1-61-16,0 0-33 0,0-1-15 16,0 2-7-16,6-3-4 0,-6 2-3 0,0-3-2 15,0 2-2-15,0 0-4 0,0 1-4 0,7-1-3 16,-7 5-1-16,0-4 1 0,0 3 1 16,-7 1 1-16,7 3 2 0,0-4 1 0,0 1 1 15,0-1-1-15,0 4 0 0,0 0-3 16,0-4 2-16,-6 4-1 0,6 0 2 0,0-4-2 15,0 4 2-15,-7 0-1 0,7-3-1 16,-6 3 1-16,6 0-2 0,-6-4-2 0,6 4 0 16,-8-4-2-16,8 4-2 0,-6 0-1 0,0-3-2 15,-1 3-2-15,7 0 1 0,-6 0 0 16,-1 0 0-16,1 0 1 0,-1 0 0 16,-6 3 0-16,6-3 0 0,1 4 1 0,-7 0 1 15,6-4 2-15,-5 3 1 0,-1 1 1 0,6 0 1 16,-6 3-1-16,7-3-1 0,-2-1-2 0,2 1 0 15,0 0-1-15,0-1-1 0,-1 0-1 16,7 2 1-16,-7-2-1 0,7 4 0 0,-6 1 0 16,6-5 0-16,0 5 0 0,-7 3-1 0,7-5-1 15,0 6 0-15,0-4 0 0,0 3 1 16,0 0 0-16,7 0 0 0,-7 0 1 0,0-1 0 16,6 1 1-16,1 4 0 0,-7-4 0 15,7 0 1-15,-1-1 0 0,0 2 0 0,8-1 0 16,-8-4 0-16,0 1 1 0,8-1 0 0,-8 1 2 15,1-5 1-15,-1 1 1 0,0-1 0 16,1 1 1-16,0-4 0 0,-1 4 0 0,-6-4 0 16,6 0 0-16,1 0 0 0,-7 0 0 15,0 0-1-15,7 0 0 0,-7 0 0 0,6 0 0 16,-6-4-1-16,7 4-2 0,-7-4 1 16,0 4 0-16,6-3 0 0,-6-1-1 0,0 1 2 15,7-1-1-15,-7 4-2 0,0-4 1 16,6 1-2-16,-6-1 0 0,0 0-2 0,0 0 0 15,7 4 0-15,-7-4 0 0,0 1 0 0,6 3 0 16,-6-3 0-16,0-1 0 0,0 4-1 16,0-4 1-16,6 4 1 0,-6 0 0 0,0-4 0 15,0 4 0-15,0 0 1 0,0 0-1 0,0 0 5 16,0 0 3-16,0 0 5 0,0 0 6 16,0 0 2-16,0-2 1 0,0 2-3 0,0 0-3 15,0 0-6-15,0-6-5 0,0 6-2 0,0-3-2 16,0 0-1-16,0 3 0 0,8-4-1 15,-8 0 0-15,0 4 0 0,0-3-1 0,0-1 0 16,0 0 1-16,0 1 0 0,0-1-1 16,0 4 1-16,0-3 0 0,0-1 0 0,0 0 0 15,0 0-1-15,0 0 2 0,0 1-1 16,0-1 0-16,0 1 2 0,0-1 1 0,0 1-1 16,0-1 1-16,0-3 0 0,-8 3-2 15,8-3 0-15,0 3 0 0,-6-3 0 0,6 3-1 16,0 0 0-16,-6-3 1 0,6 3-1 0,-7 1 0 15,7 0 0-15,-6-3 0 0,6 3 0 16,-7 0-1-16,7 3 0 0,-6-4 0 0,6 0 0 16,-7 4-1-16,1 0 0 0,-1-3 0 15,7 3 1-15,-7 0-1 0,1 0 2 0,0 3-1 16,-1-3 0-16,0 0-1 0,1 4 1 0,0-4-1 16,-1 4-1-16,7-4 1 0,-6 3-1 15,-1 0 1-15,7 3 0 0,-7-3-1 0,7 0-2 16,0 1-3-16,-6 3-2 0,6-3-3 0,0 3-2 15,0 1-2-15,0-1-5 0,0 4-9 16,0 0-13-16,6-1-19 0,-6 2-38 0,7 2-119 16,0 1-57-16,-1-5-25 0,1-2 0 15,-1 4 11-15</inkml:trace>
  <inkml:trace contextRef="#ctx0" brushRef="#br0" timeOffset="443448.5605">13417 10474 105 0,'0'-9'260'0,"-7"3"16"0,7-2 9 0,0 2-107 16,0 1-76-16,0-2-37 0,-6 7-19 15,6-4-12-15,0 1-6 0,-7-1 3 16,7 4 0-16,-6 0-1 0,-1-3-3 0,0 3 0 15,1 0-4-15,0 0-3 0,-1 3-6 0,0-3-3 16,-5 4-3-16,5-1-2 0,1 1-1 16,-8 3-2-16,8 1-1 0,-8-5-2 0,8 8 0 15,0 1 0-15,0-1-2 0,-1 0-1 16,0 3 0-16,1-3-1 0,6 4 1 0,0-1-1 16,-7 5 1-16,14-5 0 0,-7 0 0 15,0 6-2-15,6-6 2 0,1 1-2 0,0-4 2 16,-1 3 0-16,0-3 2 0,0-3 0 0,8-1 1 15,-8 0 3-15,8-3 1 0,-8 0 0 16,7-4 0-16,-7-4 2 0,8 0 0 0,-2-3-3 16,-5-4 1-16,6 0-2 0,-6 0 1 0,6 0-8 15,-7-3-27-15,-6-2-145 0,0 6-75 16,0-6-44-16,0-1-21 0,-13-1-4 0</inkml:trace>
  <inkml:trace contextRef="#ctx0" brushRef="#br0" timeOffset="444970.2145">8883 10917 164 0,'-6'-4'197'16,"6"-2"-19"-16,-6-2-55 0,6 4-48 0,-6-4-26 15,6 1-15-15,-8-4-10 0,8 4-4 0,0-1-1 16,0 1 1-16,-6 0 2 0,6 0 1 16,0 0 2-16,0-1 0 0,-6 4 0 0,6-3-2 15,0 3-1-15,-7-3 0 0,7 3-2 16,0 1-3-16,0-1-3 0,-6 0 0 0,6 4-6 16,0-3-2-16,0 0-4 0,0 3-1 0,-7-4-1 15,7 4 0-15,0 0 0 0,0-4-1 16,0 4 0-16,0 0 1 0,0 0-1 0,-7-4 0 15,7 4 2-15,0-4 4 0,0 4 0 16,0 0 0-16,-6-4 3 0,6 4 0 0,0-3-1 16,0 3 0-16,-6-3 1 0,6 3 0 0,-7-4-1 15,7 0 0-15,-7 4 1 0,7-4 0 16,-6 0 2-16,6 0 3 0,-6 1 3 0,-1 0 0 16,7-1-1-16,-6 0-1 0,6 1 0 15,-7-1-1-15,7 0-4 0,-7 1 1 0,7 3 0 16,-6-4-1-16,6 1 0 0,0 3-2 0,0 0 0 15,0 0-3-15,0 0-2 0,-6-4-2 16,6 4-2-16,0 0-1 0,0 4-1 0,0-4 1 16,-8 3 1-16,8-3 1 0,-6 4 0 0,6-1 1 15,-6 1 0-15,6 0 0 0,0-4-1 16,-6 3 0-16,6 1-2 0,0-4 1 16,0 4 1-16,-7-1-2 0,7 0 0 0,0 1 1 15,0 0 1-15,0 4-1 0,0-4 0 0,0 2 1 16,0 2 1-16,0 0 0 0,0-1 0 0,0 4-1 15,0-4 1-15,0 0-1 0,7 4-1 16,-7-3 1-16,0-1 0 0,6 4 1 16,-6-4 0-16,6 0 0 0,0 1 0 15,2-1 0 1,-2 1 2-16,0-1 0 0,1 0 0 0,0 1 1 0,6-6 1 0,-7 7 2 0,0-6-1 16,8 1 1-16,-8 0 0 0,7-1 0 0,-6-3 0 15,6 3-1-15,-7-3 0 0,8 0-1 16,-2 0 0-16,2 0-1 0,-2 0-2 15,1 0 2-15,1-3 0 0,-2 3-1 0,2-3 1 0,-2-1-1 16,2 0 0-16,-8 1 1 0,7 0-1 0,-7-3 0 16,8 4 1-16,-8-2 0 0,0 0 3 15,1-3 2 1,0 3 3-16,-7-3 2 0,6-1 2 0,1 5 5 0,-7-8 0 0,0 7 2 16,0-7-2-16,0 4-1 0,0 0-2 0,0-1-4 15,0 1-4-15,0 0-2 0,0-1-3 0,-7 1 0 16,7-3-1-16,-6 2 1 15,6 0-2-15,-7 1 1 0,0 4-1 0,7-5 0 16,-6 0 1-16,0 4-1 0,-1-2-1 0,0-2-1 16,7 5 2-16,-6-5-1 0,0 5 0 15,-1-1 2-15,1-3-1 0,-1 3 2 0,0 0-1 0,1 0 2 16,0 1 0-16,-2-1 0 0,2 1 1 16,0-1 0-16,0 0 0 0,-1 4-4 15,7-3 0-15,-7 3-1 0,1 0-1 0,-1 0-1 16,1 0-2-16,0 0 2 0,-8 0-1 0,8 3 0 15,0-3 0-15,-8 0 1 0,8 4-1 16,-1 0 0-16,1-4 0 0,-8 3 0 0,8 1-1 16,-7-1 1-16,6 1 1 0,1 0-1 15,-7 0-1-15,7 0 1 0,-1 3 1 0,0-4-1 16,1 5-2-16,0-5 2 0,-2 5-2 0,2-2 2 16,0-2-3-16,0 4-1 0,6 0 1 15,-7-5-1-15,7 4 0 0,-7 1 0 0,7 0-1 16,0-5 1-16,0 4 1 0,0 0 0 15,0 1 0-15,0-5-2 0,0 4 4 0,7-3-1 16,-7 4 1-16,0-4 0 0,7-1 1 0,-7 1 1 16,6-1 1-16,-6 4 0 0,6-3 0 15,-6 0 1-15,6-1-3 0,8 5-5 0,-8-1-10 16,8 4-14-16,-1 0-21 0,-1 5-80 0,8-6-99 16,0 5-47-16,-7-4-20 0,7-4-1 15,-8-3 13-15</inkml:trace>
  <inkml:trace contextRef="#ctx0" brushRef="#br0" timeOffset="451285.5908">8232 11887 98 0,'0'0'221'0,"-6"4"12"15,6-4-35-15,-6 0-62 0,6 0-50 16,0 0-25-16,0-4-9 0,-7 4-7 0,7-3-4 15,0 3-1-15,0-3-1 0,0 3-4 0,0 0-3 16,0-5-1-16,0 5-5 0,0 0-5 16,0 0-2-16,0-3-5 0,0 3-4 0,0 0-3 15,7 0-2-15,-7-4-2 0,0 4-3 16,6-4-2-16,-6 1 0 0,13 3 1 0,-6-4-1 16,-1 1 0-16,7-5 1 0,0 5 0 0,0-5 0 15,-1 2 1-15,8-2 0 0,0 0 1 16,-1 1-1-16,1-4 1 0,6 4 0 0,-6-4 0 15,6 0 0-15,-7 0 0 0,8 4 0 0,-1-5 0 16,-7 1 1-16,7 0-1 0,0-3 0 16,-6 3-1-16,5-1 2 0,-5-2-2 0,6 0 1 15,-6 3-1-15,-1-4 2 0,1 0 2 0,0 0 2 16,-7 1 3-16,6-1 2 0,-6 4 2 16,7-7 0-16,-7 3 0 0,-7 1-2 15,8-1-3-15,-2 1-4 0,2-2-1 0,-8 2-2 16,7 3-1-16,-7-4 0 0,8 4-1 0,-8-3-1 15,6 3 0-15,-4-4 1 0,-2 4 0 16,7-3 1-16,-6-1-2 0,6 4 0 0,-1-4 0 16,-5 4 1-16,6-4 0 0,-7 1-1 15,8 3 2-15,-8-4-1 0,1 4 0 0,-1 0 0 16,0-3 1-16,1 2 0 0,0 2 0 0,-7-2 3 16,6 1 3-16,-6 0 3 0,0 1 1 15,6 2 2-15,-6-3-1 0,0 0 0 0,0 0-2 16,-6 0-3-16,6 4 0 0,0-4-3 15,0 0 1-15,0 0-2 0,-6-1-1 0,6 6-1 16,0-5 0-16,-7 3 0 0,7-3 0 0,-7 0 0 16,7 4 0-16,-6-4 0 0,0 4 0 0,6-4-1 15,-7 4-1-15,1-1 2 0,-1 0-1 16,0 2-1-16,1-2-1 0,0 2 1 0,-1-2-1 16,0 0 1-16,1 4 0 0,0-3 0 15,-1 4 0-15,1-5 1 0,-8 4 0 16,8 1 1-16,0-5 0 0,-2 5-1 0,2-1 0 15,-6 0 0-15,5-3 0 0,0 4-1 0,-6-4 1 16,7-1 0 0,-8 4-1-16,8-3 0 0,0 3 1 0,-8-3 0 0,8 3 0 0,-7-3-1 15,0 3-1-15,6 1 0 0,-5 0-2 16,-2-1 1-16,2 0 1 0,-1 4-1 0,6-4 1 16,-6 0 2-16,-1 0-1 15,2 4 0-15,-1-3 0 0,6 0 1 0,-6 3 0 0,1-4-1 16,-2 0 1-16,2 4-1 0,-2-4 2 0,1 4-2 15,0-4 0-15,-6 4 0 0,5 0 1 0,2-4-1 16,-8 4-1-16,7 0 1 0,0 0 0 0,-6 0-1 16,5 0 1-16,1 0 1 0,1 4-1 15,-8-4 2-15,7 0 0 0,0 0 0 0,0 4 0 16,0 0 0-16,0-4 0 0,-1 4-1 16,2 3 0-16,-1-4 0 0,-7 1 0 0,6 4 0 15,-4 0-1-15,4-5 1 16,1 4-1-16,-6 0 1 0,6-3 1 0,0 3 0 15,-7 0 0-15,7-3-1 0,0 4 0 0,1-1-1 0,-2-3 0 16,1 3 1-16,0 0 0 0,0 0 1 16,7 1 0-16,-8-5-1 0,2 5 1 0,-2-1-1 15,2 0 1-15,-1 1 0 0,-1-2 0 0,2 3 0 16,-2-2 0-16,2 0 0 0,-1 1 0 16,-1-1 0-16,2 4 0 0,-2-3 0 15,2-2-1-15,5 2 0 0,-6-1 0 0,6 4-1 16,-5-4 0-16,4 4-1 0,2-3 1 0,-1 3-2 15,7-1 2-15,-6 2-1 0,-1-2 0 16,7 2 2-16,0 2 0 0,-6-3 1 0,6 3 0 16,0 5 1-16,0-4-1 0,0 3 0 15,0 1 0-15,6-5 1 0,-6 5 0 0,7-1 0 16,-7 0 3-16,6 4-2 0,1-4 0 0,-1 1 0 16,2-1 0-16,4 1 1 0,-5-1-1 15,6 0-1-15,-6-3 1 16,5 2 0-16,2 2 0 0,-2-4 0 0,2-1 1 0,5 2 0 15,-6-2 0-15,0 1 0 0,0-1-1 0,7 1 0 16,-8-5 1-16,2 6-1 0,-2-6 2 0,2 1-1 16,-1 0-1-16,0 0 1 0,0 1-1 15,-1-5 1-15,2 4-1 0,-8-3-1 0,7-1 2 16,-6 0-1-16,6 0 0 0,-7-3-1 16,8 0 1-16,-8-1 0 15,0 0-1-15,1 1 0 0,0 0 0 0,-1 0 0 0,0-4 0 16,1 4 0-16,-1-1 1 0,1-3-2 0,0 4-6 15,-1-1-9-15,0 5-16 0,8-5-22 0,-8 5-133 16,7-1-68-16,0 4-33 0,-6-7-8 0,-1 0 3 16</inkml:trace>
  <inkml:trace contextRef="#ctx0" brushRef="#br0" timeOffset="453078.5653">4976 11957 40 0,'-7'-3'170'0,"1"3"-2"0,0-4-39 16,6 0-48-16,-7-3-27 0,0 3-14 0,1-3-7 16,-1 0-5-16,7 3-3 0,-6-3-4 15,6 0-1-15,-6-1-1 0,6 4-2 0,-7-3-4 16,7-1-2-16,-7 5-2 0,7-1-3 15,0 0-2-15,-6 1-2 0,6-1 1 0,0 1-2 16,0 3 0-16,0-4-1 0,0 4 0 0,0 0-2 16,0-4-1-16,0 4 1 0,0 0-1 15,6-3 1-15,-6-1 0 0,7 0 2 16,6 1 0-16,0-4 1 0,7-1 1 0,-1-3 3 16,1 4 2-16,6-4 1 0,6 0 0 0,-6-4 3 15,7 4 0-15,6-4 1 0,-7 1 0 16,7-5-2-16,1 5 1 0,-8-4-3 0,7-1-2 15,-6 1-2-15,-1 3 0 0,1-4-3 0,-7 5 1 16,0-1-1-16,0 5 0 0,-7-1 0 16,1-4-1-16,0 8 1 0,-1-4 0 0,-5 3 1 15,-2 1 0 1,2-1-1-16,-2 2 0 0,-5 2 0 0,6-3-1 0,-6 2 0 16,-1 1 0-16,0 2-1 0,0-3 1 0,2 5 0 0,-2-3 0 15,-6 3 0-15,6 0 0 0,-6-4 1 16,7 4-1-16,-7 0 1 0,0-3-1 0,7 3 0 15,-7 0 0-15,0 0 0 0,0 0-1 0,0 0 0 16,0 0-4-16,0 0-2 0,0 0-3 16,0 0-3-16,0 3-3 0,0 1-4 15,0-1-7-15,0 2-6 0,0-3-13 0,0 7-56 16,0-6-55-16,-7 5-27 0,0-5-9 0,1 4 1 16</inkml:trace>
  <inkml:trace contextRef="#ctx0" brushRef="#br0" timeOffset="453430.9051">5555 11514 166 0,'0'-4'204'0,"0"-3"1"16,0 3-103-16,0 0-104 0,0 1-99 0,0 3-53 15,0 0-28-15,0 0-13 0</inkml:trace>
  <inkml:trace contextRef="#ctx0" brushRef="#br0" timeOffset="453519.4001">5653 11510 56 0,'-6'-7'223'0,"-7"3"9"0,7-3-4 0,6 4-119 16,-8-1-71-16,2 4-49 0,0 0-39 15,6 0-84-15,0 4-43 0,0-4-19 0,0 3 0 16</inkml:trace>
  <inkml:trace contextRef="#ctx0" brushRef="#br0" timeOffset="453952.7072">5693 11551 146 0,'0'0'186'0,"0"-5"-7"0,0-1-72 0,0 2-46 0,0 0-22 0,0-2-13 15,0 1-5-15,0 2-2 0,0-1 0 16,0 0-1-16,0 1 1 0,0 3 2 0,-8-4 0 16,8 4 3-16,0-4 1 0,0 4-2 0,0 0-2 15,0 0-2-15,0 0-5 0,0 0-6 16,0 0-5-16,0 0-3 0,0 0-4 0,0 0-1 16,0 4 0-16,0-4 1 0,0 7 2 0,0-3 2 15,-6 3 1-15,6 4 1 0,-6 0 1 16,0 0 0-16,-1 0 0 0,0 0 0 15,1 4-2-15,-1-1 1 0,1 1 0 0,-8 0 1 16,2 0-1-16,6-1 1 0,-8 0 0 0,1 2 1 16,0-2-2-16,0 1 0 0,7-5-1 0,-8 2 0 15,2-1-1-15,5 0 0 0,-6-3 0 16,6-1-1-16,1 0 1 0,6-3 0 0,-6-1 1 16,6 1 3-16,-6-1 3 0,6-3 4 15,0 0 1-15,0 4 1 0,0-4-1 0,-8 0-4 16,8 0-4-16,0 0-8 0,8 0-4 15,-8 4-4-15,0-4 1 0,6 3-1 0,-6-3 3 16,6 4 4-16,0 0 4 0,8-4 2 0,-1 4 0 16,-1 0 3-16,2-1 0 0,5 0 1 15,0 1 1-15,-5-4-1 0,5 0 0 16,1 0 0-16,-1 0 2 0,-5 0 1 0,4-4 3 0,-4 1 4 16,-1 0 5-16,0-1 5 0,-6 0 7 15,5-4 5-15,-5 1 6 0,0 0-1 16,-1-4 1-16,0 0 0 0,-6 0 0 0,7-4-2 15,-7 0-4-15,0 1-3 0,-7-5-3 0,1 1-6 16,0 0-14-16,-1-4-17 0,-6 0-17 0,0 3-13 16,-7-3-12-1,8 8-6-15,-8-1 0 0,0 1 5 0,-5 10-2 0,-1 0-41 0,-1 8-93 16,-5 0-48-16,-1 2-23 0,1 2-10 0,-14-4 4 16</inkml:trace>
  <inkml:trace contextRef="#ctx0" brushRef="#br0" timeOffset="460917.8873">17585 10400 102 0,'-6'0'250'16,"-2"0"14"-16,8-3-23 0,-6 3-61 0,6 0-66 0,-6 0-40 0,6-4-18 0,0 4-5 15,-6-3-4-15,6-1-4 16,0 4-2-16,0-4 0 0,-7 4-3 0,7-4-3 0,0 1 0 16,0 3 1-16,0-4 0 0,0 0-2 78,0 1 0-78,0-1-1 0,0 0-3 0,0 4-4 0,0-3-4 0,0-1-2 0,0 1-1 0,0 3-1 0,0-4 3 0,0 4 5 0,0-3 5 0,0 3 4 0,0 0 2 0,0-4 1 0,0 4-2 0,0 0-5 0,7 0-8 0,-7 0-7 0,0 0-9 15,0 0-7-15,0 0-3 16,0 0-3-16,6 4-1 16,-6-1 0-16,6 1 0 0,-6 6 4 0,6 1 2 0,8 4 1 0,-8 3 0 0,1 4 3 15,6 1 0-15,0 3 2 0,0-1-2 16,0 4 1-16,7-4 0 0,-7 5-1 16,-1-1 1-16,8 1 0 0,0-5 2 0,-1 1 1 15,-6-1-2-15,6-3 0 0,-5 0 0 16,5 0 0-16,-6-3-4 0,0-1-6 0,1 0-9 15,-8-3-13-15,7 3-17 0,-6-3-21 0,-1-4-25 16,0 4-21 0,-6-4-40-16,7-5-111 0,-7 2-59 0,0-8-17 0,6-3 2 0,-6-2 17 15</inkml:trace>
  <inkml:trace contextRef="#ctx0" brushRef="#br0" timeOffset="461227.7119">18009 10462 91 0,'0'-11'301'0,"6"8"22"0,-6-5 13 16,0 1-74-16,-6 3-105 0,6 4-63 15,-8-3-35-15,2 6-20 0,-7 1-6 0,-7 3-5 16,2 1 1-16,-9 6-1 0,1 1-4 16,-6 4-5-16,-8 3-5 0,1-1 0 0,0 5-4 15,-7 3-3-15,1 0-2 0,-1 1-3 0,1-1-8 16,0 8-15-16,5-1-15 0,-5 1-34 15,-1 4-149-15,7-1-77 0,0-6-35 0,-1-2-9 16,8-7 5-16</inkml:trace>
  <inkml:trace contextRef="#ctx0" brushRef="#br0" timeOffset="464153.9761">13195 11243 198 0,'0'0'251'0,"-6"0"-3"0,6 0-39 0,-7 0-57 0,7-4-48 16,-6 4-30 0,6 0-15-16,-7-3-5 0,7 3 0 0,0-4 1 0,-7 0-1 15,7 4-2-15,0-3 4 0,-6-1 1 0,6 0 2 16,-6 1-2-16,6-1 5 0,0 1-1 0,-7-1-2 16,7 0-2-16,0 4-3 0,0-4 0 15,0 4-2-15,0-4 3 16,0 4 1-16,0 0-5 0,0-3-4 0,0 3-9 0,0 0-12 15,7 0-10-15,-1-3-10 0,0-1-4 0,8 0-4 16,-1 0 0-16,7 0 0 0,-2-3 0 16,2 3-1-16,7-3 1 0,-9 3-1 0,2 1 1 15,7-1-2-15,-8 1-3 0,0 3-4 16,-5-4-5-16,-1 4-3 0,0 0-9 0,0 0-9 16,-7 0-5-16,0 0 0 0,2 4 1 0,-8-4 4 15,0 0 9-15,0 0 9 0,0 0 7 0,-8 3 4 16,-4-3 2-16,5 0-1 0,-12 0 1 15,6 0 1-15,-7 0 0 0,0 4 0 0,-5-4 0 16,5 0-1-16,0 3 1 0,-6 1-1 16,7 0 0-16,-1-1 0 0,1 1 2 0,6-1 0 15,0 1 0-15,6-4-3 0,-6 4-8 0,13-4-5 16,-6 4-4-16,6-4-4 0,0 4 0 16,6 0 3-16,0-1 8 0,1 0 7 0,13 1 3 15,-7 0 5-15,6 0 1 0,-5-4 1 16,5 4 0-16,1-4 0 0,-8 3-1 0,2-3-2 15,5 4-5-15,-12-1-6 0,6 1-3 0,-7-4-9 16,0 4-4-16,-6-1-1 0,0 5 5 16,0-5 5-16,-6 1 3 0,0 3 9 0,-7 1 6 15,-1-4 6-15,2 2 2 0,-2-2 6 0,2 0 6 16,-8-1 7-16,7 1 10 0,-1-4 12 16,8 0 8-16,0 0 7 0,0 0 10 0,-1 0 0 15,7-4-9-15,0 4-14 0,7-3-12 16,5-5-16-16,8 2-26 0,-1-2-26 15,13 0-33-15,2 1-33 0,-2 4-80 0,14-1-121 16,-8 0-56-16,2 1-15 0,-1-1 11 0,0-3 23 16</inkml:trace>
  <inkml:trace contextRef="#ctx0" brushRef="#br0" timeOffset="465543.75">18093 10339 33 0,'0'-4'212'16,"0"-4"7"-16,0 4-22 0,0 0-86 0,-7 1-86 16,7 0-52-16,0-1-32 0,0 0-11 15,0 0 10-15,-6 4 33 0,6-4 46 0,0 4 36 16,0-3 25-16,0 3 14 0,0 0-3 15,0-4-12-15,0 4-16 0,-6-3-11 0,6 3-4 16,0-4-2-16,0 0-3 0,0 1-5 0,0-1-1 16,0 0-4-16,-8 1 0 0,8-1-1 15,0 1-1 1,0-5 2-16,0 4-1 0,-6 0 0 0,6 1-3 16,0-4-5-1,0 3 1-15,0 1 1 0,-6-1 0 0,6-3-1 0,0 3-2 0,0 1 1 0,0-1-3 0,0 0-5 16,0 0-4-16,-7 0-2 0,7 4-4 0,0-3-3 15,0 3-9-15,0-4-12 0,0 4-13 16,0 0-13-16,0 4-12 0,0-1-18 0,0 1-116 0,-6 4-70 16,6-1-32-16,-7 0-12 15,1 1 1-15</inkml:trace>
  <inkml:trace contextRef="#ctx0" brushRef="#br0" timeOffset="466281.472">16393 10785 82 0,'0'-4'240'0,"0"1"18"0,6 0-22 16,-6-1-65-16,0 0-59 0,0 0-37 0,7-4-22 16,-7 5-13-16,0 0-2 0,0-5-2 0,0 4-3 15,0 0-2-15,0 0 0 0,7-2 2 16,-7 2-2-16,0 0 0 0,0-3-1 15,0 3 3-15,0 1 0 0,0-1 0 0,0 1-2 16,0-5-3-16,6 4-2 0,-6 4-4 0,0-4-5 16,0 4-7-16,0-3-3 0,0 3-2 0,0-4-3 15,0 4-1-15,6 0-2 0,-6 0 0 16,7 0 0-16,0 4-2 0,6-4 1 0,-1 3 1 16,8-3 1-16,0 4 1 0,-1 0 0 15,7 0 1-15,7 0 0 16,-1-4 0-16,1 3-1 0,-1-3 0 0,2 0 0 0,-2 0-1 0,1 0-9 15,5 0-17-15,-5 0-26 0,-1-3-117 16,1 3-97-16,-1-4-50 0,1 0-20 0,-7-4 6 16</inkml:trace>
  <inkml:trace contextRef="#ctx0" brushRef="#br0" timeOffset="467176.4096">18210 10290 217 0,'0'0'292'16,"-6"-3"21"-16,6-5-21 0,0 5-83 0,-7-5-70 15,7 1-41-15,0 0-23 0,0-1-16 16,0 1-16-16,0 0-9 0,0 0-6 0,0-1-6 16,0 1-6-16,0 0-7 0,0 3-3 0,0 0-3 15,0 0-1-15,0 1-1 0,0-1-1 16,0 4 0-16,0-3-2 0,0 3 1 0,0 0-2 15,0 0-1-15,0 0-1 0,-6 0 2 0,6 0-3 16,0 0 0-16,0 0 0 0,0 3 2 16,0-3-1-16,-7 4 1 0,7-1 2 0,-7 1 1 15,1 4 1-15,0-1 0 0,-1-3 0 16,0 3 1-16,1 0-1 0,0 0 1 0,-1 4 0 16,0-3 0-16,-6 3 0 0,7 0 0 0,6 0 0 15,-6-1 0-15,-1 2-1 0,7 2-1 16,-7-2-2-16,7-1 0 15,0-1-1-15,7 1 0 0,0 0-1 0,-1 1 1 0,0-5-7 16,7 4-12-16,1-5-16 0,5 2-25 0,-6-1-87 16,7-3-102-16,-1 0-48 0,1-4-16 0,-1-4 2 15,1-3 17-15</inkml:trace>
  <inkml:trace contextRef="#ctx0" brushRef="#br0" timeOffset="467440.2543">18372 10279 123 0,'-6'-11'285'0,"0"4"23"0,0-4 15 0,-1 3-99 0,0 1-87 0,1 0-52 16,6 4-29-16,-7-1-20 0,1 0-14 0,0 4-8 16,6 0-3-16,-8 0-2 0,2 4-2 15,6 3 0-15,0-3-2 0,-6 3-1 0,6 4-2 16,0-3-2-16,0 2-2 0,6-2-2 0,-6-1 1 16,6 0-1-16,2 0 2 0,-2 1 0 15,7-4 1-15,-7 3 1 0,8-7 2 0,-2 3 1 16,-6-6 0-16,8 3 1 0,-8-3 3 0,8-5 0 15,-8 4 4-15,1-7-1 0,-1 4 3 16,-6-4-2-16,6 4 0 0,-6-4-3 16,0-1-6-16,0 5-12 0,0 0-22 0,-6 4-37 15,0-5-97-15,-1 8-94 0,1-3-45 16,-1-1-15-16,0 4 6 0</inkml:trace>
  <inkml:trace contextRef="#ctx0" brushRef="#br0" timeOffset="467676.1188">18555 10158 114 0,'7'3'276'16,"-7"-3"13"-16,7 4 6 0,-1 0-99 0,0 4-91 15,0-1-50-15,-6 4-24 0,8 4-13 16,-2 0-5-16,-6 2-4 0,0 6-2 0,0-1 0 15,-6 4 0-15,-2 3-1 0,-4 0-1 0,-1 0-5 16,-7 4-7-16,8-1-28 0,-15-1-101 16,8-2-83-16,-8 0-44 0,-5-3-20 0,-1-3-6 15</inkml:trace>
  <inkml:trace contextRef="#ctx0" brushRef="#br0" timeOffset="469918.8337">18627 10807 106 0,'0'0'240'0,"0"0"14"15,0 0-28-15,0 0-35 0,7 0-39 0,-7 0-33 16,0 0-26-16,0 0-18 0,0 0-12 0,0 0-10 15,0 0-7-15,0 0-6 0,0-4-7 16,6 4-6-16,-6 0-3 0,0 0-4 0,0-3-4 16,0 3-2-16,6-4-6 0,-6 4-2 15,5-4-4-15,-5 4 0 0,9-3-2 0,3-1-1 16,-5 4 0-16,6-4-1 0,6 1 1 16,-5 3-1-16,6 0 2 0,-1-3 0 0,7 3 0 15,-6 0 0-15,5 0 1 0,8 0 1 0,-7 3-1 16,0-3 1-16,6 0-2 0,-6 3-1 15,1 1 0-15,-1 0-5 0,0 3-14 16,-7 0-18-16,1-3-18 0,0 7-46 0,-8-3-126 16,1-1-65-16,-6 0-22 0,0-4 0 0,-7 5 9 15</inkml:trace>
  <inkml:trace contextRef="#ctx0" brushRef="#br0" timeOffset="470161.6955">18978 10682 80 0,'-6'-4'312'16,"0"1"29"-16,-1-4 17 0,0 3-60 16,1 4-118-16,0 0-70 0,-1 0-47 0,0 4-28 15,1 3-14-15,-1 4-5 0,-5 0-2 16,5 0-1-16,0 7-1 0,1-3-1 0,0 7 0 16,-1 0-3-16,0 0-1 0,7 0 0 0,0 3-7 15,0 1-11-15,7 1-24 0,-7-2-27 0,13 1-110 16,0-5-101-16,0 1-52 0,6-7-20 15,-5-8 9-15,5 0 17 0</inkml:trace>
  <inkml:trace contextRef="#ctx0" brushRef="#br0" timeOffset="470895.9154">19747 10803 126 0,'0'-3'316'0,"-6"-5"31"0,6 5 18 15,-7-5-78-15,0 2-109 0,7-2-62 16,0 4-37-16,-6-4-24 0,6 2-11 0,0 2 3 16,-6-4 5-16,6 0 4 0,0 5 0 0,0 0 2 15,-7-5-2-15,7 5-5 0,0 3-3 0,0-4-2 16,0 0 0-16,0 4 0 0,0-3-2 16,0 3-3-16,0 0-4 0,0-4-4 0,0 4-7 15,0 0-6-15,0 0-6 0,7 0-4 16,-7 0-4-16,6-3-3 0,0 3-3 0,8 0 2 15,-8-4-1-15,7 4 0 0,0-4-1 16,7 4 1-16,-7 0 0 0,7-4-1 0,5 4 0 16,-5 0 1-16,12-4-1 0,1 4 1 15,-1 0-1-15,14-3 1 0,-7 3 0 0,14 0 0 16,-8 0 0-16,13 0 1 0,-5 0 0 0,6 0 2 16,-8 3-2-16,8-3 0 0,-7 4-2 15,7 0-7-15,-14 0-11 0,1 3-17 0,-1-3-23 16,-5 3-27-16,-1 0-33 0,-7 1-30 15,-6 2-34-15,1-2-117 0,-8 3-70 0,-6-4-19 16,-7 1 8-16,1-4 23 0</inkml:trace>
  <inkml:trace contextRef="#ctx0" brushRef="#br0" timeOffset="477174.6895">19031 10910 28 0,'0'-9'232'0,"6"3"18"0,-6-2-5 16,0 1-55-16,7-4-68 15,-1 4-40-15,-6-1-23 0,7-3-16 0,-1 4-12 0,7 0-8 16,-7 0-7-16,2-1-4 0,3 1-1 16,-3 0-4-16,-1 3 0 0,-1 0-3 15,0 1 0-15,-6 3-1 0,0-4-2 0,7 4 0 0,-7-4 0 16,0 4 3-16,0 0 6 0,0 0 11 16,-7 0 11-16,7 4 7 0,-12-4 5 0,-3 4 2 15,4-1-5-15,-9 1-9 0,-6 0-8 16,7-1-6-16,-8-3-2 0,7 4-1 15,-6-4-1-15,7 0 0 0,-1 0 0 0,1-4-1 16,0 4-3-16,-1-3-1 0,7-1-1 0,0 0 2 16,0 1 3-16,7-1 5 0,-2 0 7 15,2 1 10-15,0 0 7 0,-1 3 0 0,7-4-1 16,0 4-6-16,0-4-9 0,0 4-9 0,0 0-10 16,0-4-5-16,0 4-3 0,0 0-1 0,0 0-4 15,0 0-1-15,0 0-1 16,0 4-2-16,-6-4 0 0,6 0-1 0,0 4 1 0,0 0-1 15,-7-1-1-15,7 4-9 0,-6 0-13 16,-1 1-17-16,1-1-27 0,0 0-90 0,-2 5-108 16,-4-5-50-16,5-4-17 0,0-3 1 15,1 0 20-15</inkml:trace>
  <inkml:trace contextRef="#ctx0" brushRef="#br0" timeOffset="477542.8202">18686 10617 150 0,'0'-8'309'0,"-7"2"31"0,7-3 23 0,0 2-90 0,0 0-90 15,0-4-46-15,7 4-34 0,-1-1-24 16,-6-3-22-16,13 0-14 0,0 4-12 0,0-4-6 0,1-4-9 16,5 8-4-16,0-4-5 0,8 1-2 0,-8 1-4 15,7 2-11-15,0 3-20 0,6 4-31 0,-5 8-38 16,-1-5-155-16,6 9-80 0,-5-1-34 15,5-4-4-15,-7 4 18 0</inkml:trace>
  <inkml:trace contextRef="#ctx0" brushRef="#br0" timeOffset="477809.6551">19826 11008 5 0,'-8'-7'294'15,"-4"3"30"-15,12-3 23 16,-7 3-20-16,1-3-122 0,-1 3-76 0,7 1-48 0,0 3-29 15,0-4-25-15,0 4-14 0,-6 0-8 0,6 4-4 16,0-4-2-16,0 7 0 0,0 4 1 0,0 0 2 16,0 4 1-16,-7 6 0 0,7 1 2 15,0 8 1-15,-6 3 0 0,6 0 1 0,-7 3 0 16,7 5 1-16,0-5-1 0,0 1 0 0,0-3 0 16,0-2-1-16,7 1-1 0,-7-7 0 15,0-1-1-15,6-2-2 0,-6-2 2 0,7-2-2 16,-7-1 0-16,0-8-1 0,0 6-2 15,0-6 1-15,0-2-8 0,0-1-12 0,-7 0-20 16,1 0-72-16,-8-7-130 0,8 0-67 0,-7-3-33 16,0-4-6-16,0-8 8 0</inkml:trace>
  <inkml:trace contextRef="#ctx0" brushRef="#br0" timeOffset="478070.9189">19506 11239 49 0,'-6'-14'334'0,"-1"-1"39"0,1 0 20 0,6 1-5 0,0 2-169 15,6 1-91-15,1 8-50 0,5-5-36 16,2 8-21-16,6-3-9 0,-1 3-5 0,7 3 0 16,0 1-2-16,0 0-8 0,0-1-9 15,0 1-14-15,6 3-22 0,1-3-26 0,0 4-46 16,0-1-106-16,5-4-79 0,-5 1-30 0,-1-4-5 16,1-4 11-16</inkml:trace>
  <inkml:trace contextRef="#ctx0" brushRef="#br0" timeOffset="478390.7254">20281 11042 14 0,'0'-12'289'0,"0"-2"36"0,0-1 24 15,-7 0-25-15,7 1-114 0,0-4-66 0,-6 3-29 16,6 3-27-16,-6-2-14 0,0 2-11 16,-2 6-8-16,-4-5-9 0,-1 4-14 0,-1 3-10 15,-5 0-9-15,0 4-6 0,-1 4-3 0,-6 0-3 16,-1 6 1-1,2 2-1-15,-1 2 0 0,0 5-3 0,5 3-10 0,-4 3-14 0,6 1-18 16,5-1-25-16,1 4-25 0,1 1-48 16,5-5-128-16,0 1-58 0,7-4-21 0,7-3 3 15,0-5 17-15</inkml:trace>
  <inkml:trace contextRef="#ctx0" brushRef="#br0" timeOffset="478680.5597">20372 11030 204 0,'-6'-7'322'0,"-1"3"19"0,1 1 10 0,-8-1-117 0,8 0-98 0,-6 8-49 16,-2-4-24-16,-5 4-11 0,5 3-5 15,2 0-2-15,-8 5-8 0,7 2-8 0,0 1-7 16,0-1-5-16,7 8-5 0,-8-3-2 0,8 2-3 15,0 1 0-15,-1 0-1 16,0 1-3-16,7-1-2 0,0-4-8 0,0 4-17 0,7-4-23 16,0 1-28-16,-1-5-101 0,0 1-109 15,8 0-53-15,-2-8-14 0,2-3 6 0,-1-4 19 16</inkml:trace>
  <inkml:trace contextRef="#ctx0" brushRef="#br0" timeOffset="478835.4727">20412 11053 240 0,'0'-4'346'0,"0"0"25"0,0 1 12 0,6 3-133 15,-6 0-96-15,0 0-59 0,0 0-46 0,0 3-24 16,6 1-10-16,-6 3-2 0,0 1-1 0,7 3 0 15,-1 3 0-15,-6 1 1 0,7 3-1 16,-1 0-2-16,1 0-1 0,-7 5 0 0,6-5-2 16,8 4-2-16,-8 0-1 0,0-3-1 0,1-2-4 15,0 5-14-15,-1-3-22 16,1 0-24-16,-7-5-58 0,6 1-137 0,0-5-73 16,2-2-27-16,-8-5 2 15,6-3 13-15</inkml:trace>
  <inkml:trace contextRef="#ctx0" brushRef="#br0" timeOffset="479209.9207">20666 11093 147 0,'0'-11'314'0,"0"4"25"15,0-4 14-15,-7 6-98 0,7 2-101 16,-7 0-47-16,1 3-29 0,-7 3-12 0,-1 0-2 16,2 5 5-16,-8 0 4 0,1 2-4 15,-1 1-9-15,0 7-12 0,-5-3-6 0,-1 7-9 16,6-4-8-16,-6 4-5 0,-1-3-6 0,9 3-3 15,-2 0-4-15,1 0-5 0,-1-4-9 16,6 4-19-16,2-3-30 0,-1-1-40 16,6 0-88-16,7-3-130 0,0-1-61 0,7-3-21 15,-1-8 9-15,7-3 28 0</inkml:trace>
  <inkml:trace contextRef="#ctx0" brushRef="#br0" timeOffset="479477.1099">20783 11199 154 0,'13'-8'269'0,"-7"5"15"0,-6 3-32 0,7-3-54 15,-7 3-55-15,0 0-37 0,0 0-24 0,-7 3-10 0,1 4-1 0,-1-3 6 0,1 4 1 0,-1 2-4 16,0 1-8-16,1 0-7 0,0 0-9 0,-1 1-9 15,0-2-5-15,7 5-5 0,-6-5-1 0,6 2 1 16,0-5 1-16,0 4 4 0,6-3 2 16,-6-1 0-16,14-3-1 0,-8-1-5 0,7 1-6 15,7 0-5-15,-7-4-7 0,6-4-4 0,-5 0-3 16,-2-3-2-16,1 0 0 0,0-1 2 16,0-3 2-16,1-4 4 0,-8 1 8 15,0-1 2-15,-6 1 3 0,7-1-4 0,-14 4-4 16,7-4-11-16,-6 5-21 0,0 2-26 0,-8 4-28 15,8 0-32-15,-7 4-36 0,0 0-77 0,0 8-124 16,-1-4-56-16,2 0-12 0,5-1 11 16,1-3 26-16</inkml:trace>
  <inkml:trace contextRef="#ctx0" brushRef="#br0" timeOffset="479525.0819">21011 11093 84 0,'13'-8'296'0,"-7"8"21"0,1-3 12 16,-1-1-79-16,8 4-93 0,-8 0-56 15,0 4-29-15,1-1-11 0,-1 5 3 0,1 3 4 16,-1-1 4-16,-6 2-2 0,7 6-4 0,-7-4-2 16,0 9-7-16,-7-1-6 0,1 0-6 15,-7 3-8-15,0 1-9 0,-13 3-7 0,6-3-20 16,-13 3-30-16,1 5-39 0,-7-6-119 15,-7 2-131-15,-6-1-68 0,-6-7-24 0,-7-4 8 16,0-3 23-16</inkml:trace>
  <inkml:trace contextRef="#ctx0" brushRef="#br0" timeOffset="480506.0141">20444 9924 5 0,'0'-7'316'0,"0"0"29"0,0-9 18 16,-7 6 8-16,7-1-167 0,0-4-88 0,-6 8-47 15,-1-1-28-15,1 1-16 0,0 0-11 16,-8 4-5-16,2-1-4 0,-2 0-5 0,1 4 0 16,-7 0 0-16,8 0-2 0,-8 4-1 0,1 3 1 15,-1 0 0-15,8 4 0 31,-8 3 1-31,7 2 0 0,-7 6 0 0,7 0 2 0,0 3 2 0,7 4 3 0,-1 0 2 0,0 8 2 0,7-4 4 16,7 3 0-16,0 5 0 0,-1-1 0 16,0-3 0-16,8 3-2 0,-8-3 0 0,7 0-1 15,0-1 1 1,-6-3-1-16,5-4-1 0,2-4 0 0,-8-2 1 16,0-4-2-16,1-1-2 0,0 0 0 0,-1-7 0 0,-6 4-4 15,0-1-8-15,-6-3-12 0,-8 4-24 0,2 3-36 0,-2-3-143 16,-5 0-95-1,-7-4-42-15,6-4-15 0,-6-4 8 0</inkml:trace>
  <inkml:trace contextRef="#ctx0" brushRef="#br0" timeOffset="480896.801">19903 10272 55 0,'7'-14'352'0,"6"-2"36"0,0-5 23 16,7 3 14-16,-1-4-187 0,1 2-100 15,-1 6-52-15,8 0-34 0,-2 3-22 0,1 4-13 16,7 2-7-16,-7-1-3 0,6 6-2 0,-6-4-1 16,7 4-3-16,-1 4-1 0,1-4-3 15,-7 3-4-15,7 0-6 0,-1-3-6 0,1 5-6 16,-7-5-5-16,6 0-3 0,1 0 1 16,-7-5 2-16,7-1 6 0,-7 2 6 0,0-3 6 15,0-4 5-15,-7-4 8 0,1 4 10 0,0-4 10 16,-7 5 10-16,-1-6 11 0,-5 5 10 15,0-3 3-15,-1 2-4 0,-6 6-9 0,-6-2-9 16,-8 5-10-16,2 0-13 0,-8 3-9 0,1 3-3 16,-7 4-1-16,-1 0 0 15,7 8 3-15,-5-1 1 16,5 1 0-16,-6 7 1 0,6-4 1 0,8 5 0 0,-1 2-2 0,-1-3 1 16,2 0 2-16,6 4 0 0,-2-8-5 0,8 4-5 15,0 0-4-15,8-3-9 0,-2-1-16 0,0-4-20 16,0 1-21-16,8-4-23 0,-1-4-50 15,-1 0-125-15,8-7-66 0,-6-7-23 0,-2 0 2 16,8-8 14-16</inkml:trace>
  <inkml:trace contextRef="#ctx0" brushRef="#br0" timeOffset="481214.6095">20678 10169 259 0,'7'-14'347'0,"0"-1"38"16,-7 4 24-16,6 0-129 0,-6 3-99 0,0 2-60 16,6 2-42-16,-6 0-37 0,7 4-23 15,0 4-11-15,-1 0-4 0,1 7-1 0,5 0 2 16,2 3 0-16,-2 4 1 0,2 1-1 15,-1 3 0-15,0-4 1 0,6 4-2 0,-5-3-2 16,-2-1-4-16,1 0-8 0,-6-3-13 0,6-1-17 16,-1 2-23-16,-4-9-21 0,-2 3-53 15,0-6-132-15,1-4-59 0,6-7-23 0,-6-4 1 16,-1-4 11-16</inkml:trace>
  <inkml:trace contextRef="#ctx0" brushRef="#br0" timeOffset="481268.5811">20998 10004 39 0,'-7'5'255'0,"-6"5"22"0,0 2 14 16,0 6-68-16,0 0-79 0,-7 0-45 0,8 4-28 15,-2 0-18-15,1 0-12 0,0 0-8 0,0-4-7 16,1 1-5-16,4-4-4 0,-4-1-4 16,5 1-2-16,-6-1-3 0,0 1-4 0,7-1-12 15,-8 2-23-15,8-6-116 0,-7 2-94 16,6-5-48-16,1-3-26 0,0-8-4 0</inkml:trace>
  <inkml:trace contextRef="#ctx0" brushRef="#br0" timeOffset="481525.431">21323 10004 301 0,'6'11'369'0,"2"0"18"0,-2-4 8 15,0 1-142-15,8 0-109 0,-8 2-68 16,-1 2-35-16,3-1-15 0,5 3-6 0,-6 5-2 16,-1-1 3-16,0 0 1 0,-6 4 2 0,0 0 0 15,0 0 0-15,0 3 1 0,-12 1-4 16,-2 3-3-16,-5 4-11 0,-13 1-21 0,-8-1-32 15,0 7-47-15,-11-3-167 0,-7-1-87 16,-14-3-41-16,0 0-6 0,-6-4 14 0</inkml:trace>
  <inkml:trace contextRef="#ctx0" brushRef="#br0" timeOffset="484959.4978">15488 11279 15 0,'-6'-3'298'0,"-2"-1"24"0,2-3 16 0,0 0-15 15,-1-1-144-15,0 1-77 0,1-4-41 16,0 7-25-16,6-3-13 0,-7 0-5 0,7 3 5 16,-6-3 13-16,6 3 14 0,-7-4 17 15,7 2 20-15,-7 2 12 0,7-4 5 0,0 4-3 16,0 0-3-16,0-3-12 0,0 4-16 15,0-1-16-15,7 0-14 0,6 1-12 0,0-1-11 16,13-3-7-16,7 3-4 0,5-3-2 16,8 3-3-16,7 0-2 0,6 0 1 0,-2 4 0 15,16 0-2-15,-2 4 3 0,8 0 0 0,-8 4 2 16,8 3-2-16,-2 3 1 0,2 0-1 0,-2 2-1 16,-5 2 0-16,0 0 0 0,-1 4 0 15,-6-3 0-15,0 2 1 0,-6-3-1 0,0 1 0 16,-7 0 1-16,1-1 2 0,-8-3-1 15,0 3 2-15,1 0 1 0,-7-3 0 0,7 3-2 16,-7-3 0-16,-1 2-2 0,1-1 0 0,7 2-1 16,-7 0 2-16,7-3 0 0,-1 3 0 15,1-3 0-15,0 3 2 0,0-4-2 0,-1 2 0 16,7-2 1 0,-1-2 2-16,2-2-1 0,6-2 2 0,-1-1 2 0,1-3 0 0,6-1-1 15,0 0-2-15,0-3-2 0,0 0-2 0,0-3-1 16,8 0 1-16,-8-1-1 0,0 0 0 15,0-3 2-15,0 3 5 0,-7 1-3 16,1-1-1-16,-7 1 1 0,0 3-1 0,0 3-2 16,-6 1-3-16,6-1 1 0,-6 8-1 0,-7 0 0 0,0 0 2 15,7 4 2-15,-14-1 1 0,7 4 0 16,-7 1 1-16,7 0-1 0,-5-1 0 0,-2 0-1 16,1 1-1-16,5-5-1 0,-5 4 4 15,0-3-2-15,5-1 0 16,-5 2 2-16,7-6 1 0,-1 1 2 0,-1 0-3 0,1 0 1 0,7 0 0 15,-7-3-2-15,7 3-2 0,-1 0 0 16,-6-4-1-16,7 4 0 0,7-3-2 16,-8 2 1-16,1-3 0 0,-1 2 0 0,1-3 0 15,5 2 0-15,-4-1 2 0,-2-4 2 16,7 1-1-16,-7 0 1 0,1 0 0 0,7-4 2 0,-8 0-1 31,7 0-2-31,-7 0-1 0,8 0-1 0,-8-4 0 0,1 0 0 0,5 0 0 16,-4 1-1-16,-2-1 1 0,-6 1 0 0,7 3 0 15,-8-4 0-15,2 4 1 0,-1-4 0 16,-7 4 0-16,0 0 0 0,1 0 1 0,0 0 2 16,-7-4-2-16,7 4 2 0,-1-2-1 0,-6 2 0 15,1-6-2-15,-1 0 0 0,0 2-1 0,-1-3 1 16,1 4-1-16,7-9 2 0,-7 5 1 16,0-5-2-16,1-2 0 15,-2 3 0-15,2-3-1 0,-2-1-1 0,8-3 0 0,-7-1-1 16,0 4-2-16,0-6 0 0,1 2 0 0,-1-3 0 15,0 4 2-15,-7-3 3 0,1-2 1 0,-1 1 1 16,1 0 3-16,-8-4 1 0,2 5 4 16,-2-5 6-16,2 0 4 0,-8 0 4 0,1-3 3 15,-1-4 1-15,-6 4-3 0,7-4-4 0,-1-4-4 16,-6 4-4-16,0-3-3 0,7-1-3 16,-7 4-3-16,6-4-1 0,-6 5-3 0,6-1-1 15,-6-1 0-15,0 1-2 0,8 4-1 16,-8-3 1-16,0-2 3 0,6 5 1 0,-6 0 0 15,0-5-1-15,0 6 0 0,-6-6 0 0,6 5 0 16,0 0 2-16,-8-3 0 0,8 2 2 16,-6 0 1-16,6 1-1 0,-6 0-2 0,6 3-2 15,-7 0 0-15,7 1-1 0,-6-1-2 16,-1 1 1-16,1 3 0 0,-1-4 0 0,1 4-1 16,0 0 1-16,-2-1-1 0,2-1-2 0,-7 1 2 15,0-2-1-15,0 2 1 0,0-2 2 16,-6-1 1-16,-1 4 0 0,-6-7 0 0,-1 3 1 15,2 0-2-15,-1 1 1 0,0 3 0 16,0-3 0-16,-1 3-1 0,-5 0 0 0,6 4 0 16,-7-4-1-16,7 3-1 0,1 4 0 0,-8 1-1 15,7-1 0-15,-6 0 0 0,5 1 2 16,-5 3 1-16,6-4 0 0,-7 4 0 0,1 0 1 16,-1 0-2-16,-7 0 0 0,8 0-2 15,-8 1-1-15,2 2 2 0,-1-3-2 0,7 4 1 16,-8-4 0-16,8 3 0 0,-1 1 2 15,1 0 1-15,-1-1-2 0,1 1 1 0,5 3-1 16,1-3 1-16,-6 3-2 0,5 0 0 0,2 0 1 16,-8 1-3-16,7-1 0 0,-13 4-2 15,6-3 0-15,-12 3-3 0,-1 0-3 0,1 0-5 16,-14 0-5-16,0 3-3 0,-6 1-2 0,-6-1-3 16,6 1 4-16,-7 0 5 15,7 4 6-15,0-5 3 0,0-3 4 0,6 4 4 16,0-1 1-16,1-3 2 0,-1 0 1 0,0 0 1 0,8 0-2 15,-2-3-1-15,-5-1 1 0,5 4-3 16,2-3 0-16,-8-1 1 0,7 0 0 0,-1 0-2 16,-5 0 1-16,6 1-1 0,-7-1 3 15,1 1 0-15,5-1 0 0,2 0 2 16,-2 4-1-16,1-3 0 0,1-1-4 0,5 4 1 0,7-4-2 16,-7 4 1-16,7 0 2 0,0-3 0 15,6 3 1-15,1 0-1 0,-8 0 2 16,8 3 0-16,-1-3-1 0,1 4 0 0,-1 0-2 15,1-1 3-15,-1 5-1 0,1-5 1 0,-7 4 0 16,-1 1 2-16,1 0 0 0,0 2 0 0,1-2 0 16,-9 0 1-16,9-1 0 0,-8 0-1 15,7 4 0-15,-6-4-2 0,-1-3 0 0,7 3-2 16,0-3 2-16,-1 0-1 0,1 0 1 16,1-4 0-16,5 3 0 0,0-3 0 0,1 0 0 15,-8 0 0-15,15-3 0 0,-15 3 1 16,14 0 0-16,-13 0-1 0,7 0 1 0,-1 0 2 15,1 3 0-15,-1-3 0 0,-6 3 1 0,7 1 1 16,-8 0-2-16,7-1-1 0,1 1-2 16,-7 0 0-16,7-4 1 0,5 3-1 0,1 1 1 15,-1-4-1-15,2 3 1 16,6-3 0-16,-1 4-1 0,1-4 1 0,6 0-2 0,-6 4 1 16,5-4-1-16,1 4 0 0,-6 0 0 0,6-1-1 15,-1 1 2-15,-5 3-1 0,0 1 1 16,6 3 1-16,-7-4 1 0,0 4 0 0,1 3 2 15,-1-3-1-15,0 4 1 0,1 0-1 0,0-4 2 16,-1 4 0-16,1-1-2 0,-1-4-1 16,1 2 2-16,-1-1-1 0,6 0-1 0,-4-4-1 15,4 1 0-15,1-1 0 0,1 0 0 0,-2-3-2 16,2 3 0-16,-2 1 2 0,1-5 0 16,0 5 1-16,0 2 0 0,1-2 0 0,4 3 0 15,-4-1 0-15,-1 2 0 0,-1-1 0 16,2-4 0-16,-2 5 0 0,8-2-1 0,-7 1-1 15,6 0 0-15,-6-4 2 0,7 5-2 0,0-5 1 16,-2 0 1-16,8 0 0 0,-6 1-2 16,0 2 1-16,0-2 1 15,6 3-1-15,-7-4 0 0,7 9 1 0,-7-6 0 0,1 5 1 16,6-4-1-16,-7 4 1 0,7-1 0 0,-6-4 0 16,-1 5 0-16,7-4 2 0,-7-3-3 15,7 3 1-15,0-5 0 0,-6 0-1 0,6 0 1 16,0-2 0-16,0 0 2 0,-6-1-1 0,6 1 3 15,0-4 2-15,-6 4 3 0,6-4 1 0,0 3 0 16,-8-3 0-16,2 0-1 0,0 0-3 16,-1 4-3-16,7-4-1 0,-13 0-1 15,5 4-1-15,3-4-1 0,-7 0 0 0,4 3 0 16,2-3 0-16,0 4-1 0,-8 0 0 0,8-4 0 16,-1 3-1-16,1 1 1 0,0 0 0 15,-1-1-1-15,0 1 0 0,1-1 0 0,0 1 1 16,-1-1-1-16,7 1 1 0,-7 0 0 0,1 4 0 15,6-5-1-15,-7 1 2 0,7 3-2 16,-6 0 0-16,6-3 0 0,-7 3 1 0,7 2 1 16,-6-7 0-16,6 10-1 0,-7-9 1 15,7 4 0-15,0 1 0 0,0-1-1 0,-6-3 1 16,6 3 0-16,0-3 0 16,0-1 2-16,0-3 3 0,0 4 5 0,-6-4 9 0,6 4 7 15,0-4 6-15,0 0 4 0,0 0 1 0,0 0-4 16,0 0-5-16,0 0-6 0,0 0-8 15,0 0-2-15,0 0-4 0,0 0-3 0,0 0-3 16,0 0 0-16,0 0 0 0,0 3-4 16,0-3-2-16,0 0 0 15,-8 4 1-15,8-1 0 0,0-3-1 0,-6 8 3 0,6-4-1 0,-6 0-1 16,6 3 0-16,-7 0-1 0,7-3 1 16,-6 3-2-16,6 0 0 0,0-4-1 0,-7 5-1 15,7-4 0-15,0 4 0 0,-6-5 0 0,6 0-1 16,0 5 0-16,0-4 0 0,0 0 0 15,0 3-3-15,0-4 1 0,0 1 1 0,0 0 1 16,0-4 1-16,0 3 2 0,0-3 0 31,0 4 2-31,0-4-1 0,0 4-7 0,0-1-10 0,0-3-17 0,0 7-30 0,6-3-43 0,-6 8-57 16,0-2-171-16,7 5-81 0,-7-4-35 16,0 4 4-16,0-8 30 0</inkml:trace>
  <inkml:trace contextRef="#ctx0" brushRef="#br0" timeOffset="489054.5096">18269 10004 69 0,'0'0'264'0,"0"0"27"0,0-3-21 15,0 3-47-15,0 0-58 0,0-4-51 0,0 1-35 16,0 3-20-16,0-4-10 0,0 0 0 16,0 1 0-16,0-2-1 0,0 2-2 0,0 0-1 15,0-1 2-15,0 0-1 0,0 4-2 16,0-3-6-16,0 3-3 0,0 0-7 0,0-3-9 16,0 3-10-16,0 0-8 0,0 0-4 0,0 0-6 15,0 0-1-15,0 3-4 0,0 0 2 16,0 1 0-16,-7 3 2 0,7 1 3 0,0 3 2 15,-6 4 2-15,6 2 1 0,0 2 2 16,-7 3 0-16,7 0 1 0,-7-1 2 0,7 5 2 16,-6 3-1-16,6-3 0 0,-6 0 0 0,6 3-2 15,-6-3 1-15,6 3 0 0,-8-7-2 16,8 4 1-16,0 0 1 0,-6-4 1 0,6-5 0 16,0 2-2-1,-6-1 2-15,6-4-2 0,0 2 1 0,-7-5-1 0,7 0 0 0,0-4 1 16,0 1 1-16,0-5-2 0,0 5 1 0,0-5-1 15,-6 1-4-15,6 3-7 0,0-4-14 16,0 5-17-16,0 0-24 0,-7-1-30 0,7-4-78 16,0 5-107-16,0-5-49 0,0-3-13 15,0 0 5-15,0-3 22 0</inkml:trace>
  <inkml:trace contextRef="#ctx0" brushRef="#br0" timeOffset="489583.2092">18555 10169 87 0,'0'-4'297'0,"0"4"21"16,0 0 10-16,0-4-71 0,0 4-106 0,-6 0-70 15,-1 0-36-15,7 0-16 0,-6 0-7 0,-8 0-5 16,8 0-2-16,0 0-1 0,-1 0-2 16,-6 4-5-16,7 0-4 0,-7-4-1 0,-1 4-3 15,8 0 1-15,-7 3 0 0,0-3 0 16,0 3 0-16,0 1 1 0,0-1 1 0,-1 0 0 16,2 1 0-16,-1-1-1 0,0 0 0 0,0 0-1 15,7-3 0-15,-8 4 0 0,8-1-1 16,0-4 0-16,-2 1-1 0,2 0 1 0,6-1 0 15,-6 1 1-15,-1 0 0 16,7-1-1-16,0 1 1 0,-6-4 0 0,6 3-1 0,-7 1 0 16,7-4 0-16,0 4 0 0,0-4 0 0,-7 4 1 15,7-4 0-15,0 4-1 0,0-4 1 16,0 0-2-16,0 3 0 0,0-3-1 0,0 0 1 16,0 0 0-16,0 3 2 0,7-3 1 15,-7 4 0-15,0-4 1 31,7 4 1-31,-1-1 1 0,1 2 1 0,-1-1-1 0,0-1 0 0,8 1-1 0,-8-1 2 0,8 4-1 0,-2-3 0 16,1 0 0-16,-6 3-1 0,12-3 0 16,-13 3-3-16,8-3-6 0,-1 3-6 0,-6-3-9 15,6 3-6-15,-7 0-10 0,0-4-18 0,1 5-29 16,0-1-61-16,-1-7-88 0,-6 4-43 0,0-4-16 16,6-4 5-16</inkml:trace>
  <inkml:trace contextRef="#ctx0" brushRef="#br0" timeOffset="489936.933">18522 10078 44 0,'0'0'291'15,"8"-4"22"-15,-8 4 11 0,0 0-55 0,0 0-110 16,6 0-75-16,-6 0-42 0,0 4-23 0,6 0-10 16,1 3-4-16,-1 0-2 0,1 1 1 15,0 6-1-15,-1 1 2 0,0-1 0 0,0 8 1 16,2 0 1-16,-2 1 2 0,-6 5 0 16,-6 2 2-16,-2 7-3 0,-4 0-11 0,-8 3-19 15,-13 3-89-15,1 5-111 0,-7-4-60 0,-6 4-29 16,-7-8-8-16,-7 1 9 0</inkml:trace>
  <inkml:trace contextRef="#ctx0" brushRef="#br0" timeOffset="491258.7421">20899 11181 187 0,'0'0'289'15,"0"0"19"-15,0 0-34 0,0-4-65 16,-6 4-73-16,6-4-50 0,0 0-27 0,0 4-11 16,0-4-9-16,0 1-1 0,0-1 0 15,0 1 1-15,-6-1-1 0,6 4-4 0,0-4-1 16,0 1 0-16,0 3-3 0,-7-4-2 0,7 1 0 16,0 3 6-16,0-4 3 0,0 4 4 15,-6 0 0-15,6 0 1 0,0-4-3 0,0 4-5 16,0 0-7-16,0 0-7 0,0 0-7 15,0 0-8-15,0 0-4 0,0 4-3 0,-7-4-1 16,7 4-1-16,-6-1 1 0,-1 4 2 0,1-3-2 16,0 3 1-16,-2 4 1 0,2-3-1 15,0 0 1-15,-1 2 0 0,1-2 1 0,-1-1 0 16,1 4 0-16,6-4 0 0,-7 4-1 16,1-4 1-16,6 5 0 0,-7-5 0 0,0 4 1 15,7-4 1-15,-6 0 0 0,6 4 1 16,0-3-1-16,-6-1 0 0,6 0 0 0,0 1 0 15,-7 0 0-15,7 2-1 0,-7-2 3 0,7 3-1 16,-6-1 1-16,6 1-1 0,-6 0 1 16,-1 0-1-16,7-3 0 0,-6 3 1 0,6 0-1 15,-7 0 0-15,7-4-3 0,-7 3-2 16,7-1-3-16,-6 2-6 0,6-5-4 0,0 2-7 16,0-1-10-16,0-3-5 0,0 3-7 0,0-2-11 15,6-2-12 1,-6-3-13-16,7 0-35 0,0 0-85 0,-1-3-94 0,7-5-41 0,-7-3-12 15,8-1 6-15,-2 2 34 0</inkml:trace>
  <inkml:trace contextRef="#ctx0" brushRef="#br0" timeOffset="491559.5759">20913 11305 127 0,'6'-15'291'0,"8"4"21"0,-8-3 14 0,1 3-95 16,-1-4-91-16,0 8-51 15,-6-4-20-15,7 4-8 0,0 0 1 0,-7 3-1 0,0 0-2 16,6 0-4-16,-6 4-10 0,0-4-13 0,0 4-12 15,-6 0-12-15,-1 0-2 0,0 4-4 16,1 0-1-16,-7 4 0 0,0-5 1 0,-6 8 0 16,5-4-2-16,1 4 1 0,0-4-1 15,0 1 1-15,1 3-1 0,4-8-1 0,2 5 1 16,0-5-1-16,-1 5 1 0,1-5-2 0,6 1 1 16,0-1 1-16,0 1 1 0,0 0 2 15,0 4 4-15,0-5 0 0,6 4 0 0,1 1 0 16,-1 0 1-16,8-1-2 0,-8 0-1 15,7 0-2-15,0 4 0 0,0-4-3 0,-1 4-4 16,2-3-4-16,-1-1-13 0,0 3-13 0,6-2-19 16,-5-4-23-16,-2 3-37 0,8 1-109 15,-7-8-77-15,-6 4-31 0,6-8-5 0,-1 0 11 16</inkml:trace>
  <inkml:trace contextRef="#ctx0" brushRef="#br0" timeOffset="492122.2522">21082 10294 14 0,'0'0'297'0,"0"-4"29"0,-6 4 17 0,6-3-28 16,0 3-126-16,0 0-81 0,-7 0-48 15,7 0-25-15,-6 3-14 0,0 1-3 16,-8 3 0-16,8 1 2 0,-7 2 0 0,6 6-1 0,-6-2-2 16,7 1-4-16,-8-1-4 0,8 5-1 15,-7-5-1-15,6 4-1 0,1-2-1 0,0-2-2 16,-1 1 1-16,7-1-2 0,-6 1 1 16,-1-4 0-16,7 4-7 0,0-1-12 0,-7 1-20 15,7-4-24-15,0 3-59 0,0-3-126 16,0 0-61-16,0-3-24 0,7-4 1 0,-7-1 14 15</inkml:trace>
  <inkml:trace contextRef="#ctx0" brushRef="#br0" timeOffset="492609.7151">21154 10397 38 0,'6'0'260'0,"-6"0"17"0,0 0 9 16,0-4-69-16,7 4-90 0,-7 0-53 15,-7 0-25-15,7-3-12 0,0 3-4 0,-6-4-7 16,6 4-4-16,-6-4-5 0,-8 0-4 15,8 4-5-15,-8 0 1 0,2-3 4 0,-1 3 4 16,-7 0 2-16,8 0 2 0,-2 0 0 0,1 3 0 16,0-3-3-16,0 0-5 0,7 0-4 15,-1 0-2-15,0 0-1 0,1 0-4 0,0 0 1 16,6 0 1-16,0 0 2 0,-7 4 1 16,7-4-1-16,0 0-1 0,0 0-3 0,7 0-3 15,-7 0-3-15,0 4 1 0,6 0-1 0,0-1 2 16,1 4 2-16,0 1 1 0,-1-2-1 15,7 2 2-15,-6 3 0 0,-1 1 0 0,7-6-1 16,-7 5 0-16,2 1 0 0,4-5 1 0,-5 4 0 16,-1-4-1-1,1 1 1-15,6-1-1 0,-7 0 0 0,0 1-1 0,2-5-3 16,-2 4-6-16,0 0-11 0,1-3-15 0,0 4-18 16,-1-1-75-16,-6-3-104 0,6-1-50 0,-6 1-19 15,0 0-3-15,0-4 11 16</inkml:trace>
  <inkml:trace contextRef="#ctx0" brushRef="#br0" timeOffset="493367.3089">21128 10605 93 0,'0'0'245'16,"0"-2"15"-16,-6-4-30 0,6 6-59 0,0-3-71 16,0 0-44-16,0 3-28 0,-8-4-18 15,8 4-12-15,0-4-33 0,-6 4-29 0,6-3-29 16,-6 3-19-16,-1-4-8 0,1 4 1 0,-1-4 31 15,1 4 44-15,-1-3 60 0,1 3 53 16,6-4 28-16,-6 1 14 0,-2-5 4 0,8 4-7 16,0-7-29-16,0 4-28 0,0-7-16 0,8 3-7 15,-2-4-5-15,7 0-4 0,0 0-2 16,0 4-2-16,-7-3-2 0,8 3-1 0,-2 4-4 16,2-1-4-16,-8 1-4 0,7 7-1 15,-7-4 1-15,1 8 0 0,-7 0 2 0,0-1 5 16,0 8 5-16,-7 0 2 0,-6 1 2 0,1-2 2 15,-2 6-1-15,2-6 0 16,-8 5-1-16,0-4 0 0,7-4-1 0,-7 0 2 0,1 1 3 16,6-5 2-16,0-3 0 0,0 0-2 15,6 0 0-15,1-7-4 0,0 0-7 0,6-4-9 16,6 0-10-16,0-4-5 0,8 5-8 0,-1-6-4 16,0 1-2-16,6 8 2 0,1-4 5 15,-7 3 3-15,0 5 4 0,0-4 4 0,-7 7 2 16,8 0 3-16,-14 0 2 0,6 4 6 15,-6 2 8-15,0 2 8 0,-6-1 8 16,-2 1 8-16,-4 3 5 0,-1-4 4 0,0 3 3 16,6-1 3-16,-5-6 4 0,-2 5-1 0,1-5-3 15,7-3-4-15,-1 4-7 0,-6-4-10 0,13 0-8 16,-6 0-9-16,-1 0-11 0,7-4-15 16,0 4-18-16,0-3-19 0,7-1-13 0,-1 0-8 15,7 1 2-15,-6 3 7 0,6 0 17 0,-7 0 14 16,0 0 11-16,8 0 8 15,-8 3 6-15,1 1 4 0,-7 0 3 0,6 3 5 16,-6-3 9-16,0 3 10 0,0 0 11 0,-6 1 13 16,6-5 13-16,-7 5 10 0,1-5 3 0,-8-3-1 15,8 4-6-15,-7-4-11 0,7 0-12 0,-7-4-12 16,0 1-9 0,-1-5-7-16,2 1-4 0,5-4-5 0,0 0-5 0,1 0-8 15,0-5-10-15,6 2-16 0,0 0-19 0,0 3-16 16,6-4-15-1,0 8-6-15,8-4 4 0,-8 4 9 0,0 3 17 0,8 4 14 0,-8 0 15 16,1 0 11-16,-1 4 6 0,1 3 4 0,-7 0 5 16,0 4 2-16,0-3 7 0,0 2 7 0,0 1 8 15,0-3 11-15,0-1 8 0,-7 0 6 16,1 2-1-16,6-6-2 0,-7 0-7 0,1 1-13 16,-8 0-25-16,2-1-48 0,-2 1-149 15,8 0-78-15,-13-4-41 0,5 0-20 16,-6-8 6-16</inkml:trace>
  <inkml:trace contextRef="#ctx0" brushRef="#br0" timeOffset="494756.516">15937 10419 72 0,'-8'0'279'16,"8"-5"22"-16,-5 2 14 0,5-4-72 0,-6 0-90 16,0 0-53-16,6-1-25 0,-8 1-12 15,8-4-9-15,-6 3-4 0,6 1-1 0,-6-3-5 16,6 1-5-16,-7-2 0 0,7 5 1 16,0-2-2-16,0 0-1 0,0 1-2 0,-7 0-3 15,7 0-4-15,0-1-3 0,0 1-3 0,0 0-3 16,7-1-2-16,-7 1-2 0,0 3-4 15,0-3-3-15,0 4-4 0,7-5-2 0,-7 5-1 16,6-1-2-16,-6 1 0 0,6-1 0 0,2 0-1 16,-8 4 2-16,6-4-4 15,0 4 0-15,-1 0-2 0,-5 4-1 0,8 0 0 0,5 0-1 16,-6 3 0-16,-1 4 1 0,0 3 1 16,8 5 3-16,-8-1 1 0,7 7 2 15,0 1 1-15,0 3 1 0,1 1 1 0,-2 6-1 16,2-3 2-16,-2 0-1 0,8 4 2 0,-1-4-3 15,-5-4 2-15,5 4 0 0,1-3 0 16,0-2 2-16,-2-2-1 0,2-1 1 0,-1-2 0 16,-5-4-1-16,6-1 0 15,-8-4-2-15,8 1 1 0,-13-4-1 0,5 0 1 0,2-4 0 0,-2 0-1 16,-5 1 0-16,0-5 1 0,6 1-5 16,-7 4-8-16,0-5-14 0,1 1-14 15,-7-1-16-15,7 1-16 0,-1 0-17 0,-6 0-19 16,0 4-31-16,0-5-93 0,0-3-71 0,0 0-26 15,0-3-5-15,-6-3 14 0</inkml:trace>
  <inkml:trace contextRef="#ctx0" brushRef="#br0" timeOffset="495028.3605">16464 10393 112 0,'-6'-11'299'0,"6"4"26"0,0-4 14 16,-6 3-84-16,6 1-107 0,-7 7-58 0,1 0-40 16,-8 0-24-16,2 7-14 0,-2 4-5 15,2 4-1-15,-8 0 1 0,-7 7 1 0,2 4 2 16,-7 3 3-16,-2 0-1 0,-5 7-1 0,1 1-1 16,-1 4-1-16,-1 2-3 0,-5 1-3 0,6 1 2 15,-1 2-3-15,8 0-8 0,-1-3-16 16,7 4-34-16,1 0-145 0,5-8-80 15,7-4-40-15,6-2-14 0,1-13 3 0</inkml:trace>
  <inkml:trace contextRef="#ctx0" brushRef="#br0" timeOffset="495611.0223">16406 9891 176 0,'-7'-14'276'0,"7"2"18"0,-6 1-4 16,0 0-122-16,6 4-65 0,-8 0-37 0,3 4-25 0,-2-1-15 15,7 0-6-15,-7 0-1 16,1 4 0-16,6 0 1 0,-6 0-4 0,-2 4-3 15,2 0-5-15,6 3-2 0,-6 4 0 0,0 0 1 16,-1 7 1-16,0 0 2 16,1 1 1-16,-1 6 0 0,1 2-1 0,6-2 2 15,-6 4-1-15,6 4 2 0,0-4 1 0,0 4 0 0,0 0 0 16,0-4-3-16,0 1-4 0,6-1-5 16,-6-3-9-16,6-1-13 0,1 1-19 0,-7-4-22 15,6-3-92 1,1-1-95-16,0-7-45 0,-1-4-17 0,6-3 5 0</inkml:trace>
  <inkml:trace contextRef="#ctx0" brushRef="#br0" timeOffset="495877.8803">16464 9931 56 0,'0'-7'264'0,"0"4"15"15,0-1 8-15,0 4-77 0,-6 0-94 0,6 4-54 16,-6 3-26-16,6 0-9 0,-7 4 0 16,1 1-2-16,-1 5 1 0,7 2 1 0,-7-1-4 15,1 3-4-15,6 2-4 0,-6-1-3 0,6 0-3 16,-7 0-1-16,7 0-1 0,0-5-1 16,0 3-1-16,0-2-1 0,0-3 0 0,0-1-5 15,0 0-12-15,7-2-15 0,-1-1-43 16,0-4-124-16,1-3-64 0,6-4-31 0,-6-8-8 15,5-6 5-15</inkml:trace>
  <inkml:trace contextRef="#ctx0" brushRef="#br0" timeOffset="496163.7066">16589 10019 212 0,'0'-7'307'0,"-7"-4"16"0,7 4 8 0,-13-1-139 16,7 8-86-16,-8 0-47 0,1 4-30 15,-6 0-14-15,0 6-7 0,5-2-4 0,-6 3-1 16,8 3 0-16,-1-2-1 0,-1 2-1 0,2 1 0 15,5-4 0-15,0 4 0 0,1-4 0 0,0 0 0 16,6-4 1-16,0 4-1 0,6-4 2 16,0 0 1-16,1 0 2 0,6-3-1 0,7 4 1 15,-1-8-1-15,1 4 1 0,6-1-3 16,0 1-3-16,-7-4-9 0,7 3-13 0,-6-3-16 16,6 4-46-16,-7-4-123 0,1 4-62 0,-1-4-29 15,-5-4-4-15,-2 0 4 0</inkml:trace>
  <inkml:trace contextRef="#ctx0" brushRef="#br0" timeOffset="496408.5673">16667 10093 56 0,'-7'-8'303'15,"1"1"33"-15,-1 0 19 0,7-1-48 0,0 1-112 16,-7 3-72-16,7-3-50 0,0 3-33 0,7 4-19 16,0-4-12-16,-1 4-7 0,7 4-2 15,0-4-1-15,6 8-4 0,-5-1-5 0,-1 0-9 16,6 1-8-16,0 3-11 0,-5 0-13 0,-1 0-10 15,0-5-8-15,0 2-14 0,0 0-22 16,-6-5-68-16,5 1-64 0,-5-8-27 16,0 1-8-16,-7-5 10 0</inkml:trace>
  <inkml:trace contextRef="#ctx0" brushRef="#br0" timeOffset="496661.4211">16803 9990 88 0,'-6'-12'261'0,"-7"2"19"0,7 3 11 15,-8-1-98-15,8 1-78 0,-1 7-40 0,1-4-22 16,-1 8-15-16,7-4-7 0,-6 7-5 0,6 1-3 15,-7-1-4-15,7 3-5 0,0 6-3 16,0-1-3-16,0 2 0 0,0 2 1 0,7-1-1 16,-7 4 0-16,0-3-2 0,0-1 0 15,6 0-2-15,-6-3-5 0,0 3-16 0,7-3-21 16,-7 0-80-16,6-8-103 0,-6 0-55 0,7-3-22 16,-1-8-3-16,0-3 12 0</inkml:trace>
  <inkml:trace contextRef="#ctx0" brushRef="#br0" timeOffset="496723.3845">16849 9972 223 0,'0'-8'339'0,"0"2"24"0,0 1 11 0,0 2-130 15,-6-1-93-15,6 4-63 0,0 4-44 16,0 4-23-16,-7-2-10 0,7 5-6 0,0 4-1 16,-8-1-1-16,16 5-1 0,-8-1-1 0,0 4-5 15,7 0-10-15,-7-3-12 0,0 3-21 0,6-8-22 16,0 4-53-16,-6-3-118 0,7-4-57 15,0-4-22-15,-1-3 1 0,-6-4 13 16</inkml:trace>
  <inkml:trace contextRef="#ctx0" brushRef="#br0" timeOffset="496975.2413">17058 9906 91 0,'12'0'263'0,"2"4"14"0,-2-4 9 0,1 3-95 15,7 5-81-15,-7 2-43 0,0 1-19 16,7 5-9-16,-7 1-4 0,-1 5-1 0,-4 0-4 16,-2 4-2-16,-6 3-1 0,0 1-3 0,-14 2-2 15,-11 5-1-15,-1 0-8 0,-14 7-21 16,-5-1-43-16,-8 6-138 0,-5-5-73 0,-14-1-40 16,1-2-17-16,-7-1 4 0</inkml:trace>
  <inkml:trace contextRef="#ctx0" brushRef="#br0" timeOffset="498380.4368">21069 10349 233 0,'0'0'255'0,"0"0"1"0,0 0-66 0,0 0-104 16,0-3-61-16,7-1-31 0,-7 4-9 0,6-3 6 15,1-6 11-15,-7 6 14 0,6-1 10 16,-6-3 7-16,7 4 2 0,-7-5-5 0,6 4 3 16,-6-3 5-16,6 0 4 0,-6 3 7 15,0-3 5-15,0-1 3 0,0 5 1 16,0-1-2-16,0-3-1 0,0 3-5 0,0 0-3 0,0 4 3 16,0-4-1-16,0 1-3 0,0 3-4 15,0 0-6-15,0 0-6 0,0 0-10 16,0 0-8-16,0 0-5 0,-6 3-3 0,6 1-1 15,-6 4 3-15,-7 3 3 0,6 0 4 16,-6 0 3-16,7 3 3 0,-8 1 1 0,2 4 0 0,-1-5-2 16,6 4-1-16,-6-3-2 0,0 0-3 15,0 2-2-15,7-2-1 0,-8 4-1 16,8-5 1-16,-7 5-2 0,7-4-4 0,-1-1-7 16,-6 5-10-16,7-5-11 0,-2 1-17 15,2-1-14-15,6-3-19 0,0 3-14 0,0-6-14 16,0 0-42-16,0-1-111 0,6-7-53 0,2-3-16 15,4-5 1-15,2 2 12 0</inkml:trace>
  <inkml:trace contextRef="#ctx0" brushRef="#br0" timeOffset="498686.2608">21257 10356 5 0,'7'-7'270'0,"-7"0"26"0,8 4 16 0,-2-6-35 0,-6 6-109 16,0-1-63-16,0 0-32 0,0 4-16 0,-6-3-8 15,-2 3-2-15,1 0-2 0,2 0 0 16,-9 3-3-16,1 1-6 0,1 0-7 0,-2 4-6 16,2-1-5-16,-8 0-4 0,7 0-5 15,-7 1-2-15,8-1-2 0,-2 0-1 0,1 1-1 16,7-1-2-16,-7 0-1 0,6 1 0 0,1-5-1 16,6 0-1-16,-6 2-1 0,6-2 1 15,0 4 2-15,0-3 4 0,6 3 3 0,0 1 2 16,7-5 3-16,0 5 0 0,0 4 0 0,1-6 0 15,-2 5-3-15,8 0-1 0,-1 0-2 16,-5 0 1-16,5 4-2 0,0-1-9 0,1 1-16 16,-8 3-26-16,3 4-36 0,-3 0-156 15,1 1-83-15,0-2-36 0,-6-2-8 0,-1-5 15 16</inkml:trace>
  <inkml:trace contextRef="#ctx0" brushRef="#br0" timeOffset="501330.7445">15683 11165 88 0,'0'-3'259'15,"0"-1"14"-15,6 1 4 0,-6-5-90 0,0 1-79 16,8 0-40-16,-8 0-14 0,6 3-5 0,-6-8 1 15,0 6 5-15,6-2 3 0,-6 1 2 16,0-4-1-16,0 4 1 0,0-5-2 0,0 6-6 16,0-2-3-16,0-4-4 0,0 6-5 15,0-5-1-15,0 3-4 0,-6 1 0 0,6 0-2 16,0-4-1-16,-6 3-3 0,6 1-3 16,-8-3-1-16,2 2-2 0,6-3-2 0,-6-1-5 15,-1 2-2-15,0 0-2 0,1-2-3 0,0-3-4 16,-1 4-1-16,-6-4-3 0,6-3-1 15,1 4 0-15,-7-5 0 0,6 5-1 0,1-4 0 16,-1-1-1-16,1 0 1 0,0-2 1 0,-1 3 0 16,7-1 1-16,-7-3 1 15,7 4 1-15,-6 0 0 0,6-5 0 0,0 1-2 0,0 4 0 16,0-4 1-16,6 0 0 0,-6 0 1 16,0-4-1-16,7 4 1 0,0 1-1 0,-1-5-1 15,0 4 1-15,-6 0-2 0,13 0 0 16,-6 0 0-16,0 4 0 0,-1-4 2 0,0 3-1 15,1 5 0-15,6-4 0 0,-6 3 0 0,-1 0-1 16,7 0 1-16,0 1 1 0,-7-1-1 16,14 4 0-16,-7 0-1 0,7-3 1 0,0 3-1 15,-1 0-1-15,7 0 1 0,0-4 0 0,6 4-1 16,1-3 0-16,-2 2 0 0,3-3 0 16,5 1-1-16,1-1 1 0,-2 1 1 0,1-1 0 15,1 0 0-15,-1-3 1 0,0 4 1 16,-7 2 1-16,7-2-3 0,-7 2 0 0,2-2-1 15,-2 3-1-15,1 4 1 0,-1-4 0 0,1 3 0 16,-1 1 1-16,1 0 0 16,0 0 0-16,5-1 0 0,-5 1 0 0,7 4 0 0,-2-5 1 15,8 4 0-15,0-3-1 0,-8 0 1 16,9-1 1-16,-2 0 0 0,0 1 0 0,1-4 0 16,-1 4 1-16,1 0-2 0,7-4 0 0,-8 3-1 15,1 1 0-15,-1 0 0 0,1 0 0 16,5-1 0-16,-5 5 0 0,0-4 1 0,6 3 0 15,-7 0 0-15,8 0-1 0,-9 0 1 0,9 1 2 16,-7 0 2-16,6-1 1 0,-6 4-1 16,6-4 0-16,0 1 0 0,0-2-4 0,0 1 1 15,0 1-1-15,0-1 0 0,-7 1 0 16,8 3 0-16,-7-4 0 0,-7 4-1 0,6 0 1 16,-6 0-1-16,0 4 0 0,6-1 0 15,-5-3 1-15,-7 4 0 0,6-1 0 0,-1 1 1 16,2 1-1-16,5 2-1 0,-6-3 1 0,7 2 1 15,-1-2-2-15,1 4-1 0,0-4-2 0,0 3 3 16,5-4-3-16,1 1 1 0,1 0 0 16,6 3 2-16,-8-3 0 0,8-4 0 0,-7 3 2 15,7 0 2-15,0-3 0 0,-1 4 0 16,-6-4-1-16,6 4 0 0,1 0-3 0,-7-4-1 16,7 4 0-16,-7 0 1 0,0-1 0 0,7 0 0 15,-13 1 1 1,5 0 1-16,2-1-2 0,-8-3 1 15,1 4 1-15,-1 0 2 16,1-1-2-16,-7-3 0 0,0 4 0 0,1-4-1 0,-8 3-1 0,7-3 0 0,-7 4-1 16,1-4 1-16,-1 4-1 0,-5 0-1 0,5-4 1 0,-6 4-1 15,0-1 2-15,-7 1-2 0,8 3 2 16,-1-3 0-16,-6 4 0 0,6-5-1 0,-7 4 1 16,7 1 1-16,-6-1 0 0,6 4 0 0,-7-4 1 15,1 5 0-15,6-2-1 0,-7-3 0 16,7 4 0-16,0 0-1 0,1 1 0 0,-1 2 0 15,-1-2 1-15,1-2 0 0,-6 5-1 16,6-4 3-16,1 0-1 0,-1 0 1 0,-7 3 1 16,7-3-2-16,-6 0 2 0,5 1-3 15,-5-2-1-15,0 2 0 0,-1-2 0 0,1 1 0 16,-8 0 0-16,8 0 0 0,0-3 2 0,-7 3 0 16,7 0-1-16,-8-5 1 0,8 6-2 0,-7-1 2 15,0-4-1-15,0 4 0 0,-1-4-1 16,2 4 0-16,-1-3 0 0,0 3 0 15,0-4-1-15,0 1 1 0,0 3-1 0,-7 0 1 0,8-4 1 16,-1 3 2-16,-2 2-2 0,4-1 0 16,-3 3 3-16,2-3-2 0,-1 0 1 15,0 4-1-15,0-1 0 0,-1-2 1 0,2 2-2 16,-1-3 1-16,0 4 0 0,0-4 0 0,0 0 0 16,-6-1 0-16,5 2-2 15,-5-1 1-15,0 0-1 0,6 0 0 0,-7 4 0 0,0-4 0 16,1 3 0-16,0-3 0 0,-7 4 0 15,6-1 0 1,0 1 0-16,2 3 2 0,-8-3 0 0,6 3-1 0,-6-3 0 0,6 4 2 0,1-5 0 16,-7 1-2-16,0-1 0 0,6 1 0 15,-6 0-1-15,7-4 1 0,-7-1-1 0,6 2 1 16,-6-2-1-16,0 2 0 0,0-4 0 16,7 2 0-16,-7 1 0 0,0 0-2 0,0 0 1 15,-7 0 0 1,7 3 1-16,0-3 0 0,0 4 0 0,-6 0 3 0,-1 2 1 0,7 3 1 15,-6-2-1-15,-1 4 0 0,1 0-2 0,0 0 0 16,-2 3-1-16,2-2 0 0,-7 2 1 16,6 1 0-16,1-4 2 0,-7 3 0 0,7-3 0 15,-1 4 0-15,-6-4 1 0,0 0 0 16,6 0 2-16,-5 0-1 0,-1 0 0 0,-1 0 0 0,2 0-2 16,-8 0 0-16,7 3-1 15,-7-3 0-15,8 1-1 0,-8 1-1 0,5-1 2 16,-3 3-1-1,5-1 0-15,-6-3-1 0,5 4 1 0,-5 0 1 0,6 0-1 0,-7-1 2 0,7 1-1 16,-6-1 1-16,-1 1-3 0,0-4-3 16,2 4-7-16,-9-5-11 0,1 1-20 0,0-3-26 15,-7 2-27-15,-5 1-94 0,-8 1-144 0,-1-5-70 16,-10 0-23-16,-3-3 3 0,2-5 19 16</inkml:trace>
  <inkml:trace contextRef="#ctx0" brushRef="#br0" timeOffset="517426.5233">20021 10880 177 0,'0'-3'246'0,"-7"-1"12"15,7-4-39-15,-6 5-90 0,6-5-51 16,-8 1-24-16,8 0-17 0,0 0-10 0,-5 0-4 15,5-1-3-15,-7 0 0 0,7 1-5 16,0 0-1-16,-6 3-1 0,6-3 0 0,-7 3-3 16,7-2 0-16,-7 2-1 0,1 0 2 15,0 0 1-15,6 0 0 0,-7 0 1 0,0 1-2 16,1 3-2-16,6-3-1 0,-7-1-4 0,-5 4-1 16,5-4-3-16,0 4-1 0,-5 0-1 0,4 0 0 15,-4 0 1-15,-1 0-2 0,0 0 0 16,0 0 2-16,-1 4-1 0,-5 0 1 0,6-4 0 15,-6 3 0-15,-1 0 1 0,0 1-1 0,1-4 0 16,6 4 0-16,-6 0 0 0,-7 0 0 31,6 0 0-31,1-1 0 0,-1-3 0 0,0 3 0 0,0 1 1 0,1 0-2 0,-1-1 0 16,8 1 1-16,-8 0-1 0,1-1 1 16,5 1 0-16,-5-1-1 0,6 1 0 0,0-4 1 0,-7 8 1 15,8-4 0-15,-2-1-1 0,1 4 1 16,1-3-1-16,-2 3 1 0,-6 0-1 15,8 1 1-15,-1 3 0 0,-1-4 1 0,2 4 0 16,-2-1 0-16,2-1-1 0,-1 2 1 0,-1 3 1 16,2-3-1-1,-2 1 0-15,2-2-1 0,5 5 0 0,-6-4-1 0,0 3-1 0,7-3 0 16,-9 3 0-16,10 2-1 0,-1 2 1 0,-2-3-2 16,2-1 2-16,0 4 1 0,6 1-1 15,-7-1 2-15,7 0 1 0,0 1 0 0,0 3 1 16,0 0 0-16,0-4 1 0,7 4-2 0,-1 0 1 15,0 0 0-15,2-3 0 0,-2-1 0 16,-1 4 1-16,10-3-1 0,-9-2 1 0,7 2 0 16,0-4 0-16,0 2 2 0,0-1-3 15,0-2 3 1,0 4-2-16,7-2 1 0,-8-2-2 0,8 0 2 0,0 1 0 0,-7-1 0 0,7 1 0 16,-2 4 0-16,9-5 0 0,-7 1 0 15,-2 0 1-15,9 2 2 0,-8-1-2 0,8-2 0 16,-1 1 2-16,-1-1-1 0,1 1-1 15,1 0 0-15,-1 0 2 0,6-4 0 0,-5 3 2 16,5-3-1-16,1 1 1 0,-1-2 1 0,1 1-2 16,-1 0-1-16,7 0-2 15,1-3-2-15,-2 2 1 0,-5-3-2 0,5 2 1 0,3-3-1 16,-3 2 0-16,1-1 1 0,0-3 0 16,1-1 0-16,-1 5 0 0,-1-5 0 0,-5-3 1 15,7 4-1-15,-8 0 1 0,7-4 0 0,-7 3 1 16,1-3-1-16,-7 0-1 0,7 0 1 15,-7 4-1-15,7-4 0 0,-7 0-1 0,-1 0 0 16,1 0 0-16,7 4 0 0,-7-4-1 16,-6 0 0-16,6 0-1 0,0 0 0 15,-1 0 0-15,2 0 0 0,-1 3 1 0,0-3 0 0,0 0 1 16,-7 0 0-16,7 0 0 0,1 0-2 16,-1 0 1-16,0 0 1 0,0 0 1 0,-7 0 0 15,7 0 2-15,-6-3 2 0,6 3 1 16,-7 0 3-16,1-4 1 0,6 0 1 0,-7 4 0 15,1-3 2-15,-7-1 1 0,7 0 0 0,-8 1 0 16,8-1 5-16,-6 0 3 0,5 1 2 16,-6-1 1-16,0-3 1 0,0 3 0 0,0 0-1 15,0-2-4-15,0-3 2 0,0 2 3 16,1 0 1-16,-2-1 5 0,1-3 3 0,0 4 4 16,0-4 2-16,-7 4-1 0,8-3-1 0,-2-2-5 15,-5 1-3 1,6 0-9-16,-6 4-6 0,6-4-7 0,-6 0-3 0,-1 0-3 0,6 0-1 15,-4 3-2-15,-2-3 3 0,0 4-2 0,1-4 0 16,-1 0 0 0,1 0 2-16,-7 0-1 0,7 0 0 0,-1 0 1 0,-6 1 0 0,6-2 3 15,-6-2 3-15,0 2 2 0,6-2-1 16,-6 3 1-16,0-4 0 0,0 4-1 0,0-3-2 16,0 3-2-16,0 0 1 0,0 0-2 0,0 3-3 15,-6-2-1-15,6-1-1 0,0 0-1 16,-6 3-2-16,6-3 1 0,-6 4 1 0,6-4-1 15,-7 3-1-15,7-3 0 0,-7 0 0 16,1 0 0-16,-1 0-1 0,1 1-1 0,0-5 2 16,-2 4-1-16,2-4 0 0,-6 1-1 0,5-2 1 15,0 2 0-15,1 3 0 0,-1-3 1 16,1-1 0-16,-1 4 1 0,0-4 0 16,1 5-1-16,-6-2 0 0,4 5 0 0,8-4-1 15,-6 3 0 1,0 1 0-16,-1 0 1 0,1-1-1 0,-1 1 1 0,0 0 0 0,7 0 1 15,-6-1 0-15,0 0-1 0,0 5 0 0,-2-4 0 16,2 0 0-16,0-1-1 0,-8 5-2 0,8-4 0 16,-1-1 1-16,-5 0 1 0,5 2 1 0,0-2 0 15,-5 0 0-15,5 1 0 0,-6 0-1 16,5 0 0-16,-3-1 0 0,3 1 0 0,-4 3 1 16,6-3 0-16,-8 0 0 0,1-1 0 15,7 1-2-15,-8 0 0 0,2 4 0 0,-2-5-1 16,2 1 1-16,5 3-1 0,-6 0 1 15,0-4 0-15,0 5 2 0,0 0-1 0,0-1 0 16,0 0 0-16,0 1 0 0,0 0 0 0,6-3 0 16,-5 4 0-16,-2-2 2 0,1 0 0 15,0 0 0-15,0 1-1 0,1-1-1 0,-2 1 0 16,1-1 0-16,0 0-2 0,0 0 1 0,0 1 1 16,0-1-1-16,-7 0 1 0,8 1-1 15,-8-1 1-15,1 0 0 0,5 1 1 0,-5-1-1 16,-1 1-1-16,8-1 2 0,-2 1-1 15,-5 3 0-15,6-4-1 0,-7 0 3 0,7 4-1 16,0-4 0-16,0 4 0 0,-6-4 1 0,5 1 0 16,8 3 0-16,-7-4 0 15,0 4 0-15,0 0-2 0,0-3 0 0,0-1-1 0,-1 4 0 16,2-4 2-16,-8 4 0 0,7-3 1 16,-7 3 1-16,8 0-1 0,-8-4-1 0,1 4 0 15,-1-4-2-15,-6 4 0 0,6 0-3 16,1-3 3-16,-1 3-1 0,1 0 0 0,-1 0 1 15,0 0 0-15,2 0 0 0,4 0 1 0,-5 0-1 16,-1 0 0-16,8 0 1 0,-8-3 0 16,7 3 0-16,-1 0 1 0,-5 0-1 0,6 0-1 15,-7 0 1-15,7-4 1 0,-6 4-2 0,6 0 0 16,-7 0 2-16,1-4-1 0,6 4-2 16,-6 0 0-16,5 0 1 0,-5 0-1 0,6 0 1 15,-7 0-1-15,7 0 1 0,0 4-1 16,0-4 0-16,0 0 1 0,-7 4 0 0,8-4 1 15,-8 3 0-15,7 0 0 0,0 1 1 0,-6 3 1 16,5-3 0-16,-5 3 0 0,6-3 0 16,0-1 0-16,-7 5 0 0,7 0 0 0,0-5 1 15,0 1-1-15,0 3 0 0,0-4-1 0,0 5 0 16,6-5 0-16,-5 1-2 0,5 0 1 16,0-1 0-16,-6 1-1 0,7 0 1 0,0 0-2 15,-2-1 1-15,2 1 0 0,0-1-1 16,0-3 2-16,6 4 0 0,-7 0 0 0,0 0 0 15,1-2-1-15,-1 4 2 0,-5-3-1 16,4 0 2-16,2 1 0 0,0 0 0 0,0-1 1 16,-2-3 2-16,-4 3-1 0,5 2-1 0,1-2-1 15,-1 1-1-15,-6 0-1 0,7-1-1 16,-1-3 1-16,0 4 1 0,1 0 0 0,-1-4 0 16,7 4 1-16,-6-4 0 0,6 0-1 15,-7 0 0-15,7 3 1 0,-6-3 0 0,6 0-1 16,0 0 1-16,-7 0 0 0,1 0 0 15,6 0 0-15,-6 3-1 0,-2-3 0 0,8 0 1 16,-6 4-1-16,0-4 1 0,6 0-1 0,-6 4 1 16,-1-4 0-16,7 0 0 0,-7 3 0 15,1-3-1-15,6 0 1 0,-7 4-1 0,7-4 1 16,-6 0-1-16,6 0-2 16,0 4 2-16,-6-4 0 0,6 0 0 0,0 0 0 0,0 0 1 15,-8 0-1-15,8 3 0 0,0-3 0 0,0 0-1 16,0 0 0-16,0 0 1 0,-6 4 0 0,6-4 0 15,0 4 1-15,-6-4-1 0,6 3 0 16,0-3 0-16,-6 0 0 0,6 4-2 0,0-4 1 16,0 0 0-16,0 4 0 0,-8-4 0 15,8 0 1-15,0 0 1 0,0 3-1 0,0-3 1 16,0 0-1-16,0 0 1 0,0 0 0 16,-6 4 0-16,6-4 0 0,0 0-1 0,0 0 0 15,0 0 0-15,0 0 0 0,0 0-2 0,0 4 1 16,0-4 0-1,0 0 0-15,-6 3 0 0,6-3-2 0,0 0 1 0,0 0-1 0,0 4 0 16,0-4-1-16,0 0 1 0,0 4 0 0,0-4 0 16,0 0 1-16,-7 3 0 0,7-3 0 15,0 0 1-15,0 3 0 0,0-3 0 0,0 0 0 16,0 4 0-16,-6-4 1 0,6 0-1 16,0 5 1-16,0-5 0 0,0 0 1 15,0 3 0-15,0-3 0 16,-7 4 0-16,7-4-1 0,0 4-1 0,0-4 0 0,0 3 1 15,-7-3-2-15,7 3 0 0,0-3 0 0,0 5-2 0,0-2-1 16,0-3 0-16,0 4 0 0,-6 0 3 16,6-4-2-16,0 3 2 0,0 1 0 0,0-4 0 15,0 3 1-15,0-3-1 0,0 4 1 16,-6-4 0-16,6 0 1 0,0 4 0 0,0-4-1 16,0 0 1-16,0 0-1 0,0 0 1 15,0 0 1-15,0 0 0 0,0 0 0 0,0 0 1 16,0 0 0-16,0 0-1 0,0 0 0 0,0 0-2 15,0 0-4-15,0 0-5 0,0 0-4 0,0 0-4 16,0 0-1-16,0 0-1 0,0 0 1 16,0 3 4-16,0-3 4 0,0 0 2 0,0 0 2 15,0 0 1-15,0 0 1 0,0 0 1 16,0 0 0-16,0 0 0 0,0 0 2 0,0 0 1 16,0 0-1-16,0 0-1 0,0 0 0 15,0 0-3-15,0 0-3 0,0 0-3 0,0 0-1 16,0 4-2-16,0-4 1 0,0 0 1 0,0 4 0 15,0-4 0-15,0 3-4 0,0-3-8 16,0 3-11-16,0 1-11 0,6 0-19 0,-6 0-23 16,0 3-79-16,0-3-80 0,0 0-36 15,6-1-13-15,-6 1 9 0</inkml:trace>
  <inkml:trace contextRef="#ctx0" brushRef="#br0" timeOffset="518465.9279">22899 10126 106 0,'0'-4'279'0,"0"-3"21"0,0-1 12 0,0 1-91 0,-6 3-91 0,6-3-50 15,-7 0-24-15,7 3-17 0,-6 0-7 0,0-3-5 16,6 3-3-16,-8 0-6 0,8 4-5 16,-6-3-7-16,0 6-6 0,-7-3-1 0,0 8-3 15,0 3 1-15,-7 0 0 16,7 7 1-16,-6 1 0 0,6 6 0 0,-7 1 2 0,6 7-1 16,-4-4 1-16,4 8 0 0,1 0 2 0,7-1 0 15,-8 1 0-15,8-1 1 0,0 4 1 16,0-3 1-16,-1-4 1 0,7 4 0 0,0-9-1 15,-7 6 1-15,7-8 1 0,0-1 0 16,0 1-1-16,7-5 0 0,-7 2 1 0,0-4-1 16,0-1-1-16,0-4 0 0,0 5-2 15,0-1-6-15,0-4-4 0,-7 5-7 0,1-5-12 16,-7 6-16-16,-1-3-28 0,-4-2-87 0,-2 0-90 16,-7-5-42-16,-5-2-16 0,6-8 1 15</inkml:trace>
  <inkml:trace contextRef="#ctx0" brushRef="#br0" timeOffset="518869.6983">22073 10639 242 0,'6'-26'315'0,"7"0"17"0,-7 4 12 16,7-4-146-16,0 8-84 0,1 0-45 0,4 3-27 0,-4 4-17 16,5 5-12-16,1 0-5 0,0 6-2 15,-1 0-3 16,1 6-1-31,6-3-1 0,0 8-4 0,-7-4-4 0,13 8-4 0,-5-4-8 0,-1 0-7 0,0 3-8 0,7-3-10 16,-7-3-7-16,6 2-12 0,-5-2-5 16,5-5-2-16,-6 1 4 0,7-4 6 0,-8 0 10 0,1-7 15 0,0-1 17 15,-6-2 14-15,-1-6 15 0,1 2 12 16,0-4 11-16,-1 0 10 0,-6-4 9 0,0-1 3 16,1 5 0-16,-2-4 2 0,-5 4-1 15,-1 0-1-15,1 3 0 0,0 4-3 0,-7 1-7 16,0-2-7-16,0 4-11 0,-7 5-10 0,-6 0-12 15,6 3-7-15,-5 3-5 0,-8 0 0 16,7 8 0-16,-7 1 1 0,7 2 1 0,-6 8 4 16,5 0 0-16,2 0 1 0,-8 4 1 15,13 3 1-15,-5-3-2 0,4 0-1 0,2-1 0 16,6 1-3-16,0-1-9 0,0-3-10 0,0 1-19 16,6-2-31-16,2-2-88 0,-2-1-93 15,0-7-43-15,8-1-16 0,-1-6 2 16</inkml:trace>
  <inkml:trace contextRef="#ctx0" brushRef="#br0" timeOffset="519680.2335">23355 10015 66 0,'0'4'288'0,"-6"0"20"0,6-4 9 16,0 3-68-16,0-3-108 0,0 5-67 15,0-5-38-15,0 0-20 0,-7 0-10 0,7 2-4 16,-6-2-2-16,-1 4-1 0,0 0 0 15,-5 4 1-15,-2-5 0 0,2 4 0 0,-8 1 1 16,1 3 2-16,-1 0 1 0,-6 0-8 0,0 4-14 16,-1 3-35-16,-5-4-128 0,7 4-68 15,-2 1-37-15,1-4-12 0,6-4 4 0</inkml:trace>
  <inkml:trace contextRef="#ctx0" brushRef="#br0" timeOffset="519981.0594">23095 10448 110 0,'-6'14'226'15,"-8"1"14"-15,1 4-42 0,6-5-63 0,-5 1-50 16,5 3-28-16,1-3-17 0,-1-1-12 16,0 1-6-16,7 1-4 0,-6-6-1 0,6 4-2 15,0-2-1-15,6-1-1 0,-6-1 1 0,7 1-3 16,0-4-3-16,-7 5-6 0,6-1-2 16,1-4-7-16,-1 4-29 0,7-4-117 15,-6 0-60-15,-1 1-30 0,8-4-16 0,-8 0-6 0</inkml:trace>
  <inkml:trace contextRef="#ctx0" brushRef="#br0" timeOffset="520276.8907">23166 10503 100 0,'0'-4'271'0,"7"4"15"0,-7-3 6 15,7 6-95-15,-7 1-91 0,6 0-51 16,0 3-26-16,1 0-14 0,-1 4-5 0,8 0-5 15,-8 4-1-15,0-1-2 0,8 5 0 0,-8-1 1 16,7 0-1-16,0 1 0 0,0-1 1 16,-7 0 0-16,8 1-1 0,-8-5-1 15,7 0-1-15,-6-2-4 0,-1-4-3 0,1-2-13 16,-1-2-30-16,0 0-96 0,2-8-72 0,-8-3-39 16,6 0-15-16,0-5-2 0</inkml:trace>
  <inkml:trace contextRef="#ctx0" brushRef="#br0" timeOffset="520516.753">23394 10631 82 0,'0'-11'269'15,"0"0"22"-15,-6 5 12 0,6-3-79 0,-7 2-90 16,1 3-48-16,0 4-28 0,-8-3-16 0,8 3-8 16,-14 3-8-16,7-3-5 0,-7 8-4 15,8 4-6-15,-15-2-2 0,8 0-3 0,0 9 1 16,-1-1-3-16,1 0-3 0,-1 1-9 0,0-1-16 16,7 4-25-16,0-7-93 0,0 4-95 15,7-9-48-15,6 1-19 0,0-7 1 0</inkml:trace>
  <inkml:trace contextRef="#ctx0" brushRef="#br0" timeOffset="520831.5729">23427 10514 183 0,'7'7'223'0,"5"1"11"15,-5-1-64-15,6 3-57 0,-7 6-27 16,7-2-10-16,-6 4-11 0,6-3-11 0,-7 3-9 15,2 1-3-15,-2 3-5 0,-1 0-7 0,2 0-4 16,-7-1-1-16,-7 5 0 0,7 0-2 16,-11-1 0-16,-3 5-1 0,-12-1-4 0,7 1-9 15,-14-2-12-15,0 3-21 0,-6-3-64 16,6-2-115-16,-5-1-62 0,-1-6-26 0,-1 0-8 16,1-9 8-16</inkml:trace>
  <inkml:trace contextRef="#ctx0" brushRef="#br0" timeOffset="521734.0563">22156 11078 242 0,'0'4'299'15,"-6"-4"18"-15,6 3-44 0,0-3-78 0,0 0-70 16,-6 4-45-16,6-4-26 0,6 0-14 0,-6 4-5 16,0-4-4-16,6 0-5 0,2 3-6 0,-2 1 0 15,7 3 1-15,0-4 3 0,0 5 4 16,7-4 6-16,5 3 6 0,-6 4 8 0,8-4 2 16,6 1-1-16,-1 2-3 0,1-2-6 15,6 4-5-15,0-2-8 0,6 2-5 0,2-2-8 16,-2 1-2-16,1 4-2 0,5-4-2 15,2 0-1-15,-1 3-1 0,-1-3 2 0,2 0-3 16,-7 1 2-16,5-2 1 0,-5-2-1 0,6 0-1 16,-6-1 0-16,-1-4 0 0,-5 1-1 15,5 0-2-15,-6-4 3 0,1 0 1 0,5-4 1 16,-6 0 3-16,-7 1-1 0,8-4 1 0,-1-1-2 16,-1-3 0-16,-5 0-2 0,7-4-2 15,-8 0 1-15,1-2-4 0,-1-2-1 0,1-3-3 16,-7 0-4-16,7-4-2 0,-7 0-2 15,-1-3-1-15,1 0 0 0,-6-1 2 0,6-2 3 16,-7-1 3-16,1 0 2 0,0-1 2 0,-7 6 0 16,-1-6-1-16,-5 2 0 0,0 2-1 15,-1 5-2-15,-6-4-3 0,0 3-1 0,0 0 0 16,0 4 0-16,0-3 0 0,-6 2 0 16,-1-1 0-16,0 1 2 0,1 1-1 0,0-4 1 15,-1 4 0-15,1 0 1 0,-1 5 1 0,0-6-1 16,1 1 2-16,0 0-1 0,-8 4 1 0,8-1-1 15,-7 1-1-15,0-4-2 0,0 4 1 16,-1-1 0-16,-4 5-1 0,4-4 0 16,-5-1 0-16,-1 1 1 0,0 0 0 0,1-1 1 15,6 0 2-15,-6 5-1 0,-1-4 1 16,1 0 1-16,-1-1-1 0,0 1 0 0,1-1 0 0,-1 1 1 16,8 0 2-16,-8-1 2 0,0 5 0 15,7-4 0-15,-7-1-1 0,8 5-2 0,-8-1-1 16,1 1-2-16,-2-2-1 0,10 6-1 15,-16-1-1-15,7-1 0 0,1 5 0 0,0 0-1 16,-8 0 0-16,8-1 2 0,-8 5 0 0,2-4 0 16,-1 3 1-16,6 0 0 0,-13 0 2 15,7 4-1-15,-6-3 1 0,6-1 0 0,-7 4 1 16,1 0-1-16,-1 0 0 16,1 0 0-16,-7 0 0 0,6 0-1 0,1 0 1 0,-1 0 0 15,1 4 0-15,-1-4 1 0,7 3-1 16,-7-3 1-16,1 4-1 0,6 0 0 0,0 0 0 15,-7 0-1-15,7 2 1 16,0 2-2-16,-1-1 1 0,1 0 0 0,1 0 2 0,-1 5 1 16,0-1-2-16,6-1 1 0,-6 6 0 0,7-5 0 15,-1 3-1-15,1 1 0 0,-1-1 2 0,0 5 2 16,1-5 0-16,-1 1 0 0,0-1 2 16,1 1-2-16,-1 0-1 0,1-4-1 0,6 4 0 15,-7-1 1-15,1 0-1 0,5-2 1 16,-4 2-1-16,4-3-2 0,-5 3 1 0,6 2-2 15,0-2 0-15,-1 2-2 0,2 2 0 0,-2-4 1 16,2 5 2-16,-1-1 0 16,-1 3 0-16,2 1 1 0,-2-2 2 0,2 5 0 15,5-3 0-15,-6 3 1 0,0-3 0 0,7 4 0 16,-8 0 0-16,8-1 0 0,0 1-1 0,-1 0 1 16,0-1-1-16,1 1-1 0,6 0 0 0,0-5 0 15,6 5 1-15,-6 0 1 0,14-5 0 16,-2 5 4-16,2 4-1 0,5-5 3 0,7 4 2 15,0 1 2-15,0-2 0 0,0 6 0 16,7-5 0-16,-1 4-1 0,7-3-1 0,-6 2 2 16,6-2-4-16,0-1 1 0,0-3-1 0,0 3-1 15,1 1-7-15,-1-5-13 0,6 1-18 16,-5-1-23-16,5 1-40 16,0-4-129-16,1 0-100 0,-1-3-45 0,1-9-13 0,-1 1 7 15,1-6 31-15</inkml:trace>
  <inkml:trace contextRef="#ctx0" brushRef="#br0" timeOffset="528350.8004">23010 11287 222 0,'0'-4'254'0,"6"0"10"0,-6-3-55 0,0 3-89 16,0-2-49-16,0-2-25 0,0 4-10 0,7-3-5 15,-7 0-3-15,0 3-2 0,7-3 0 16,-7-1-1-16,0 5-2 0,6-4-2 0,-6-1-1 16,0 4-1-16,7-3-3 15,-7 4-3-15,0-1-5 0,0 4-2 0,6-4-2 0,-6 0-3 16,0 4-3-16,0-4-1 0,0 4 1 15,0 0-2-15,0 0 2 0,0 4-1 0,0-4 1 16,0 4 0-16,0 0 0 0,0 0 1 0,-6-1 0 16,6 0-1-16,0 5 0 0,-7 0-1 15,7-1 1-15,-6 4 0 0,-1 0 0 0,0 3 2 16,1 1 1-16,0 3 2 0,-8 0 1 16,8 4 1-16,-7-3 1 0,0 3 1 0,0 3 3 15,-1-3-1-15,2 0-1 16,-1 4 0-16,0-4 1 0,0 0 0 0,7 1-2 0,-8-3 0 15,8-1 0-15,-1-1 1 0,1 0-1 0,-1-2-1 16,7-6 0-16,-6-2 0 0,6 3 1 16,0-7 4-16,-7 3 2 0,7-3 1 0,0-1 1 15,0-3-1-15,0 4-4 0,0 0-4 0,0-4-8 16,0 3-10-16,0 0-16 0,0 5-17 16,0-4-52-16,0 0-119 0,0-1-59 15,0-3-26-15,0 0-3 0,0-3 7 0</inkml:trace>
  <inkml:trace contextRef="#ctx0" brushRef="#br0" timeOffset="530492.5772">22241 12375 161 0,'0'0'240'16,"0"0"-7"-16,0-4-27 0,-6 4-41 0,6-3-50 15,0-1-36-15,0 0-17 0,0-3-12 16,0 3-8-16,0-2-2 0,6 0 2 0,-6 0 2 16,0-2 0-16,0 5 3 15,0-4 1-15,7 3 1 0,-7 0-3 0,0-3-5 0,0 3-2 16,0 1 3-16,0-1 6 0,0 0 6 0,0 1 10 16,0 3 8-16,0-4 7 0,0 4-3 15,6-4-6-15,-6 4-9 0,0 0-11 0,0 0-13 16,0 0-11-16,0 0-7 0,7 0-9 15,-7 4-5-15,7-4-5 0,5 7 0 0,-4-3 2 16,4 3 0-16,8 4 1 0,-7 1 2 0,7 2 0 16,-2 1 1-16,2-1-1 0,0 4 2 15,6 1-5-15,-7 3-5 0,1 0-10 0,7 3-13 16,-9-2-15-16,2 2-17 16,-1-3-19-16,-5 0-17 0,5 0-18 0,-6-1-14 0,0-1-31 15,-6-2-71-15,6-7-79 0,-7 0-30 0,0-8-2 16,2 1 10-16,-8-8 38 0</inkml:trace>
  <inkml:trace contextRef="#ctx0" brushRef="#br0" timeOffset="530823.3847">22665 12239 86 0,'-14'4'281'0,"8"-1"26"16,-6 1 21-16,5 0-73 0,-6 0-81 15,0 3-43-15,-1 0-25 0,-4 4-15 0,-2-3-13 16,0 6-12-16,1-2-13 0,-1 2-8 16,-6 1-12-16,0 3-9 0,0 0-7 0,0 1-4 15,0 2-2-15,6 1-3 0,-6 0-8 0,1 4-20 16,5 0-34-16,-7-1-64 0,8 1-145 0,0-4-78 16,5-4-33-16,1-3-3 0,7-8 20 15</inkml:trace>
  <inkml:trace contextRef="#ctx0" brushRef="#br0" timeOffset="532081.6629">22118 11943 159 0,'-13'-11'274'0,"0"0"14"0,0 7 7 0,-1 0-128 0,-5 4-70 16,-7 4-37-16,0 7-19 0,-6 0-9 0,-1 4-5 15,7 7-4-15,-7 7-2 0,7-1-3 16,-6 10 2-16,5-2 5 0,8 5 3 0,0-1 7 16,-1 4 3-16,0-4 4 0,7 1 1 15,7 3 0-15,-7-4-3 0,13 0-1 0,-7-2-3 16,7 1-2-16,0-6-5 0,0 4-3 0,0-8-5 15,0 1-3-15,7-1-3 0,-7-3-1 16,7-5-1-16,-7-3-3 0,0 1 0 0,0 0-2 16,0-1-2-16,-7 0-7 0,0 1-12 15,-6-2-16-15,1 2-21 0,-2-4-27 0,-5 3-49 16,-1-8-134-16,-6 2-64 0,6-8-24 16,-5-4-1-16,5-4 13 0</inkml:trace>
  <inkml:trace contextRef="#ctx0" brushRef="#br0" timeOffset="532486.4317">21343 12601 127 0,'0'-17'272'0,"0"6"15"0,6-4 4 0,0 4-112 15,2 4-82-15,3-1-47 0,-3 1-23 0,5 4-13 16,0-1-7-16,7 4-2 0,-1 0-3 16,1 0 2-16,0 4-1 0,-2-1-6 0,9 1-18 15,-1-1-50-15,0-3-107 0,-7 0-59 16,7-3-30-16,0-4-12 0,1 3 10 0</inkml:trace>
  <inkml:trace contextRef="#ctx0" brushRef="#br0" timeOffset="532551.3941">21844 12335 84 0,'-6'0'270'0,"-9"0"27"0,10 2 5 16,-8 4-61-16,0-3-84 0,6 4-45 0,-5 0-35 15,5 4-23-15,0 8-16 0,-5-1-11 16,5 0-5-16,7 8 1 0,0-3 2 0,0 2 1 15,0 0 0-15,7 0 0 0,-1-2-2 16,7-5-7-16,0 4-10 0,0-4-22 0,7-3-32 16,-1 0-128-16,8-4-99 0,-2-8-52 0,1 1-22 15,7-8 1-15</inkml:trace>
  <inkml:trace contextRef="#ctx0" brushRef="#br0" timeOffset="533745.709">22860 12254 166 0,'0'0'273'0,"0"0"15"0,0 0-35 0,0 0-75 16,0 0-75-16,0 0-48 0,0 4-27 16,6-4-14-16,-6 0-6 0,8 0 1 0,-8 4 3 15,6-1 5 16,7 1 7-31,-7 3 9 0,8 0 6 0,4 1 5 0,-4 2 2 0,6 2 2 0,-7 2-6 0,6 2-2 0,-6 1-5 0,7 5-5 16,-1-3-3-16,-6 6-6 0,0-3-1 16,7 5-4-16,-7-2-1 0,-7 4-1 0,7-4 0 15,-6 1 1-15,-1-1-3 0,-6 1-2 0,0-4-6 16,-6 4-4-16,-7 0-11 0,0-5-15 0,-6 5-21 16,-15 1-39-16,9-6-119 0,-15 1-88 15,1-4-39-15,-6-3-12 0,-1-1 5 0</inkml:trace>
  <inkml:trace contextRef="#ctx0" brushRef="#br0" timeOffset="534308.403">22606 12554 83 0,'0'0'273'0,"0"0"31"16,0 0-8-16,0-4-42 0,0 4-57 0,0 0-51 15,7 0-34-15,-7 0-27 0,0 0-22 0,0 0-19 16,0 0-14-16,0 0-13 0,0 4-12 16,0 0-5-16,0 0-3 0,0 3 1 0,-7 0 0 15,7 8 2-15,-6-1 2 0,6 5 2 16,-7 0 1-16,0 2 1 0,1 1 0 0,0 4 0 15,-8-1-5-15,8 1-8 0,0 0-15 0,-1-4-20 16,1 0-24-16,-1 0-59 0,0-4-124 16,1-3-60-16,6-4-24 0,0-3 1 0,0-6 12 15</inkml:trace>
  <inkml:trace contextRef="#ctx0" brushRef="#br0" timeOffset="534907.044">22782 12627 233 0,'0'0'301'0,"0"0"22"0,0 0-39 16,0 0-56-16,-7 0-57 0,7 0-41 16,0-3-31-16,0 3-24 0,0 0-14 0,0 0-12 15,0 0-12-15,0 0-12 0,0-3-11 0,0 3-6 16,-6 0-4-16,6 0-3 0,0 0-1 15,0 0-2-15,0 0 0 0,-6 3 1 0,-1-3 0 16,7 0 1-16,-6 0-2 0,-1 3 1 16,0-3-2-16,1 4 1 15,0-4 0-15,-2 4 1 0,2 0 0 0,0 0 0 0,-7-1 1 16,6 1 0-16,-6-1 0 0,7 1-1 0,-8 0 1 16,8-1 0-16,0 1 0 0,-7 0-1 0,6-1 1 15,1 1 0-15,6-4 0 0,-7 3 0 16,1-3 0-16,6 4 0 0,-7-4-1 0,7 4 0 15,0-4 0-15,-7 0-1 0,7 4 1 0,0-4-2 16,0 4 0-16,-6-4 1 0,6 3-3 16,0-3 3-16,0 0-1 0,0 4 1 0,0-4 2 15,0 3 1-15,0-3 4 0,0 4-3 16,0-1 3-16,6-3 2 0,-6 4 0 16,7 0 2-16,-7-1 0 0,7 1 1 0,-1 3-1 0,1-3-1 15,-1 4-4-15,1-1-10 0,6 0-15 16,-7 5-25-16,0-2-27 0,2 5-95 0,-2-4-116 15,0 4-55-15,-6-5-19 0,7 1 6 16,-7-3 15-16</inkml:trace>
  <inkml:trace contextRef="#ctx0" brushRef="#br0" timeOffset="535374.7768">23349 12485 261 0,'0'-7'380'0,"0"-2"36"0,6 3 30 16,-6-2-107-16,0 1-86 0,0 3-54 16,0-3-47-16,0 3-21 0,0-3-20 0,6 3-22 0,-6 1-21 15,0 3-18-15,0-4-19 0,8 4-17 16,-8 0-13-16,6 0-9 0,0 0-18 0,7 4-19 16,-6-1-31-16,6 1-36 0,0 7-45 0,6-4-50 15,-5 4-108-15,-2 0-85 0,1 1-25 16,7-9 11-16,-6 5 31 0,4-5 45 15</inkml:trace>
  <inkml:trace contextRef="#ctx0" brushRef="#br0" timeOffset="535677.6017">23896 12089 295 0,'13'-14'330'0,"-7"-1"15"0,-6 4-5 0,7 1-156 0,-7 1-82 15,0 6-46-15,-7-1-28 0,1 8-10 0,-7-4-5 16,-1 6-2-16,2 6-1 0,-8 6 0 0,1 1-1 16,-1 6 3-16,-6 5 2 0,7 2 4 15,-1 2 4-15,0-1 2 0,1 3 4 0,6 1-2 16,0-3 1-16,-1 1 0 0,8-2 3 0,0 0 0 16,6 1-2-16,-6-5 1 0,6 0-1 15,6 0-1-15,-6-3-5 0,6-4-2 0,-6 4-2 16,6-8-4-16,2 4-1 0,-8-3-7 0,6-2-11 15,-6-2-13-15,0 0-16 0,0 3-23 16,-6-2-30-16,-8-2-61 0,8-3-128 16,-14-4-65-16,7 0-23 0,-7-7 1 0,2 0 17 15</inkml:trace>
  <inkml:trace contextRef="#ctx0" brushRef="#br0" timeOffset="535949.4467">23519 12511 156 0,'6'-19'283'0,"6"5"12"15,2-1 2-15,-8 4-124 0,7 0-89 0,1 7-48 16,-8-3-23-16,6 3-14 0,2 4-9 16,-1 0-8-16,0 0-39 0,6 4-109 0,-5-1-61 15,5-3-30-15,7 4-13 0,-6-4 2 16</inkml:trace>
  <inkml:trace contextRef="#ctx0" brushRef="#br0" timeOffset="536185.311">24091 12309 283 0,'5'-8'338'16,"4"1"17"-16,-9 0-4 0,0 3-138 0,0 1-85 16,0-1-42-16,0 4-27 0,-9 0-10 0,4 0-6 15,-8 4-1-15,6-1-6 0,-5 5-8 0,5 2-7 16,-6 2-3-16,0 2-3 0,0 5-2 16,0-1 0-16,0 0-1 0,5 4-1 0,-4-4-1 15,6 4 2-15,0 0 1 0,-8 4-2 16,14-4-6-16,-6-4-7 0,6 4-14 0,-6 0-21 15,6-3-32-15,0-1-40 0,0-4-68 0,6-2-114 16,0-1-52-16,0-8-17 0,8-6 12 16,-8-1 31-16</inkml:trace>
  <inkml:trace contextRef="#ctx0" brushRef="#br0" timeOffset="536427.1726">24065 12382 210 0,'0'-4'288'0,"0"1"12"0,0-1-32 15,0 4-88-15,0 0-77 0,0 4-45 0,0-1-19 16,0 5-5-16,0 0 1 0,6 2 3 16,-6 1 4-16,7 4 5 0,0 3 4 0,-1 0 5 15,-1 1 1-15,4-1-1 0,3 1-2 0,-5-1-6 16,6 0-7-16,0 0-8 0,-1 1-6 16,2-1-7-16,6-4-5 0,-8 2-7 0,1-6-9 15,1 1-17-15,-2 0-25 0,-5-4-36 16,0-3-133-16,-1 0-100 0,7-8-46 0,-7 0-14 15,1-6 7-15,-7-5 27 0</inkml:trace>
  <inkml:trace contextRef="#ctx0" brushRef="#br0" timeOffset="536476.1455">24332 12378 109 0,'0'0'246'0,"-6"4"10"0,6 4-25 16,-6-1-25-16,6 0-57 0,-8 4-45 0,-4 0-24 15,5 4-16-15,-6-1-12 0,0 0-9 0,0 6-2 16,0-2-5-16,-7-3-3 0,7 3-6 16,-6-4-3-16,6 1-5 0,-7 0-6 0,7-1-4 15,0-3-6-15,0 1-12 0,1-2-20 0,3 5-56 16,-2-8-132-16,4 1-70 0,7-5-34 16,0-3-9-16,0 0 8 0</inkml:trace>
  <inkml:trace contextRef="#ctx0" brushRef="#br0" timeOffset="536755.9844">24527 12536 153 0,'14'4'313'0,"-2"-4"18"0,-5 0 9 16,0 3-100-16,-1 1-96 0,-6 3-63 15,7-3-31-15,-7 7-13 0,-7-4-4 0,7 8 2 16,0-5 1-16,-6 6-1 0,6 2-1 15,-7 0 0-15,7-3-3 0,-7 7-4 0,7-4-4 16,0 0-3-16,0 1-3 0,0-5-4 0,0 6-3 16,0-6-3-16,0 4-5 0,7-7-11 15,-7 3-15-15,7-6-24 0,-7 3-48 0,6-8-142 16,7-3-80-16,-7-3-36 0,8-5-10 0,-2-3 11 16</inkml:trace>
  <inkml:trace contextRef="#ctx0" brushRef="#br0" timeOffset="537027.8285">24691 12701 10 0,'0'-7'292'0,"0"-1"37"0,0 4 27 0,0 1-45 16,0-1-77-16,-8 1-77 0,8 3-52 0,-6 0-33 16,0 0-20-16,0 3-14 0,-1 1-7 15,0-1-6-15,-6 5-4 0,7 0-3 0,-1-1-4 16,0 0-3-16,7 4-5 0,-6-4-2 16,6 0 0-16,0-3-1 0,0 4-2 0,6-1 0 15,-6-4-5-15,14 5-18 0,-8-4-22 0,7 0-28 16,-6 0-58-16,6-1-113 0,-1-6-78 15,-4 3-28-15,4-4-3 0,-5 0 15 0</inkml:trace>
  <inkml:trace contextRef="#ctx0" brushRef="#br0" timeOffset="537094.7903">24723 12763 269 0,'0'0'352'15,"0"0"40"-15,0 0-12 0,0 0-78 0,0-4-85 16,7 4-68-16,-1 0-54 0,6-3-38 16,2-1-24-16,-1 4-14 0,0-3-9 0,0 3-6 15,7 0-4-15,-8 0-7 0,8-4-16 16,-7 4-20-16,0 0-25 0,0 0-38 0,-7 0-76 15,8 0-119-15,-8-4-54 0,-6 0-17 0,7 0 9 16,-7 1 28-16</inkml:trace>
  <inkml:trace contextRef="#ctx0" brushRef="#br0" timeOffset="537384.6252">24898 12719 279 0,'0'-4'332'16,"0"4"28"-16,-6 0-42 0,6 0-73 0,0 0-79 16,0 0-65-16,0 0-42 0,0 0-27 0,0 4-16 15,0-4-9-15,0 4-4 0,-6-1-4 16,6 4-6-16,0 1-13 0,-7 0-16 15,0 2-39-15,7 2-95 0,-6-4-104 0,0-2-49 16,6-2-17-16,-7-4 3 0,7 0 29 0</inkml:trace>
  <inkml:trace contextRef="#ctx0" brushRef="#br0" timeOffset="537437.5938">25062 12327 249 0,'6'4'276'0,"1"0"18"0,-7 4-41 15,6-2-74-15,7 5-50 0,-6 4-19 0,5 4-10 16,-4-2-6-16,-2 5-12 0,7 0-9 16,-7 1-11-16,1 2-10 0,-7 1-9 0,6-1-7 15,-12 5-6-15,6-1-6 0,-13 4-6 0,-6 0-11 16,-8 3-19-16,-5 1-29 0,-1 0-38 0,-13 0-138 15,-6-5-99-15,-7 1-47 0,-12-3-13 16,-7-8 9-16,-13 0 30 0</inkml:trace>
  <inkml:trace contextRef="#ctx0" brushRef="#br0" timeOffset="537887.3551">21831 13130 99 0,'0'-4'301'0,"-8"-4"28"16,3 4 25-16,-1-2-58 0,-1-2-86 0,7-3-46 16,-6 4-18-16,-1-4-3 0,7 0-8 0,0 0-9 15,-7-1-8-15,7 2-13 0,0-1-14 16,0 0-16-16,0 0-10 0,0-1-10 0,0 2-11 16,0 3-8-16,7-1-8 0,-7 5-8 0,0-5-8 15,7 8-8-15,-1-3-3 0,7 3-1 16,7 0-2-16,0 0 0 0,5 3 0 0,7-3-1 15,15 8 2-15,-2 0 0 0,7-2 2 16,13 2 5-16,0-2 1 0,14 2 4 0,6 0 3 16,6-1 4-16,13 0-2 0,-1-3 0 0,9-1 4 15,-1 1-2-15,-1 0 0 0,1-1-5 16,-1 1-1-16,-5-1-2 0,5 1-7 0,-5 1-3 16,-8 2-1-16,-5 0-11 0,-8-4-13 0,-6 5-23 15,1 0-32-15,-14-1-43 0,-7 1-56 16,-6 2-74-16,-6-3-142 0,-7 0-58 0,-7-3-12 15,-12 0 21-15,-7-4 44 0</inkml:trace>
  <inkml:trace contextRef="#ctx0" brushRef="#br0" timeOffset="538229.1531">21812 13357 77 0,'-13'7'341'0,"6"-3"33"0,0 3 15 0,7-7-42 15,-6 7-127-15,12-3-92 0,-6 0-56 16,7 4-25-16,6-2-11 0,0 2-4 0,7 3-4 15,0-1-2-15,-1 6-3 0,1 1-5 16,6 2-1-16,-7-1-3 0,7 4-1 0,-6 0 0 16,6 4-4-16,-7 2-2 0,1 2-9 0,0-4-15 15,-1 3-24-15,-6 1-24 0,0-5-31 16,-1 1-75-16,2-4-123 0,-2-4-54 0,2-3-16 16,-1-7 4-16,0-5 20 0</inkml:trace>
  <inkml:trace contextRef="#ctx0" brushRef="#br0" timeOffset="538520.9735">22444 13463 51 0,'0'-4'308'0,"-7"4"34"0,0-4 26 16,-5 4-40-16,5 0-106 0,-13 0-64 0,0 4-39 16,2 0-24-16,-2-1-16 0,-7 6-11 15,1 1-9-15,0 1-11 0,-6 4-13 0,6-1-10 16,0 1-6-16,0 3-5 0,0 0-6 15,6 1-2-15,1-1-4 0,5 0-4 0,2 1-8 16,-2-4-16-16,8 2-22 0,0-1-34 0,6 2-53 16,6-4-145-16,0-3-78 0,8-3-31 15,-2-8-3-15,8-4 23 0</inkml:trace>
  <inkml:trace contextRef="#ctx0" brushRef="#br0" timeOffset="538788.8313">22495 13661 254 0,'8'11'288'0,"-8"3"25"0,6-2-40 16,0-2-82-16,-6 5-44 0,0-4-31 0,6 4-22 16,-6 3-20-16,0-3-13 0,0-1-16 15,0 4-11-15,-6-2-8 0,6 2-8 0,0-4-7 16,6 4-8-16,-6 1-16 0,0-4-28 16,7-1-47-16,-7 1-147 0,13-8-77 0,-6 1-37 15,13-8-9-15,-2-4 15 0</inkml:trace>
  <inkml:trace contextRef="#ctx0" brushRef="#br0" timeOffset="538836.7936">22841 13775 13 0,'6'-8'293'0,"1"0"25"0,-7 5 21 15,0 0-25-15,-7-1-91 0,1 0-64 16,-7 4-28-16,0 0-10 0,-1 0-11 0,2 0-15 16,-2 0-18-16,2 4-21 0,-1 0-18 15,-1-1-14-15,8 4-8 0,0-3-5 0,-8 0-4 16,14 4-1-16,-6-5-2 0,6 0 0 0,-6 5 1 15,6-5 1-15,6 5 3 0,0-5 1 16,0 4 2-16,2 1-4 0,4 0-5 0,8-1-12 16,-7-4-16-16,7 5-22 0,-8-1-29 15,8-4-30-15,-7 1-47 0,7 0-106 0,-8-1-82 16,8-3-31-16,-7-3 1 0,1-1 17 0</inkml:trace>
  <inkml:trace contextRef="#ctx0" brushRef="#br0" timeOffset="539145.6166">22945 13643 86 0,'0'-8'306'0,"0"1"42"16,0 0 37-16,0-1-39 0,6 0-89 15,-6 4-50-15,0 1-29 0,7 0-34 0,0-1-32 16,-1-3-31-16,7 7-24 0,-7-4-24 0,8 0-16 16,5 4-7-16,-6 0-4 0,6 4-3 15,6 0-3-15,-4-1-6 0,5 1-13 16,1 0-23-16,-1 2-34 0,6 2-39 0,-6 0-79 15,0-4-138-15,6-1-64 0,-6-3-18 0,7-3 13 16,-7-5 26-16</inkml:trace>
  <inkml:trace contextRef="#ctx0" brushRef="#br0" timeOffset="539451.4407">23446 13466 231 0,'-6'5'294'0,"6"-1"20"0,6-2-32 15,-6 2-59-15,7 4-55 0,-7-1-31 16,13 0-9-16,-7 1-3 0,1 3-6 0,6 3-17 16,-6 0-18-16,5 2-15 0,2 2-14 0,5-1-15 15,-6 6-10-15,0 3-9 0,1-4-4 16,4 0-4-16,-4 3-1 0,5-3-4 0,-5 4 1 16,-2-4-2-1,8 0-6-15,-1 0-14 0,-5-4-27 0,4 0-37 0,-4 1-62 0,-1-5-163 16,0 1-84-16,0-7-34 0,0-5-1 0,0-3 25 15</inkml:trace>
  <inkml:trace contextRef="#ctx0" brushRef="#br0" timeOffset="539497.4138">24020 13536 266 0,'-14'8'349'0,"2"-5"27"16,-8 4 22-16,7 1-131 0,-7-1-80 0,1 4-42 15,-7 0-30-15,0 3-13 0,0 2-11 16,-1-2-12-16,1 5-12 0,-6-1-14 0,5 0-10 16,2 4-12-16,-1-4-10 0,0 1-6 15,0-1-2-15,6 0-4 0,-5 1-4 0,5-1-5 16,0 0-12-16,6 0-21 0,3 1-34 16,-3-1-45-16,1 1-84 0,6-5-145 0,1 1-67 15,12-8-23-15,1-3 11 0,6-4 32 0</inkml:trace>
  <inkml:trace contextRef="#ctx0" brushRef="#br0" timeOffset="539764.2625">24150 13712 149 0,'6'7'362'0,"-6"1"26"0,6-1 15 0,-6-4-47 15,8 5-133-15,-8 3-84 0,0-4-38 0,0 5-13 16,0-2-4-16,0 1-6 0,-8 4-9 15,8-4-10-15,0 4-9 0,0-1-9 0,0 4-8 16,-6-2-9-16,6 1-6 0,-6-2-4 16,6 4-4-16,0-1-2 0,-7 0-1 0,7 0-8 15,-6 1-12-15,6-5-21 0,0 6-31 0,-7-6-40 16,7 0-47-16,0-3-131 0,7-4-102 0,-7-3-37 16,13-4-3-16,7-7 24 0,-1-8 38 15</inkml:trace>
  <inkml:trace contextRef="#ctx0" brushRef="#br0" timeOffset="540135.0526">24377 13855 175 0,'-12'0'320'0,"-1"0"33"0,0 3 29 15,-6-3-97-15,5 0-78 0,1 4-46 16,0 0-28-16,0-1-23 0,0 1-18 0,0 0-14 16,7-1-13-16,-1 5-8 0,-6-5-8 0,6 5-4 15,1-5-4-15,6 0-1 16,0 6 2-16,-6-6 2 0,6 1 2 0,6 3 1 0,-6 1-2 15,6-5-4-15,1 8-6 0,-1-3-6 16,8-1-10-16,-2 0-17 0,2 0-24 0,-8 4-36 16,7-3-56-16,0 3-74 0,-6-4-177 0,-1-3-85 15,0-1-30-15,8-6 5 0,-8-1 39 16</inkml:trace>
  <inkml:trace contextRef="#ctx0" brushRef="#br0" timeOffset="540189.0193">24429 13905 364 0,'0'0'440'0,"7"0"33"0,0-3 23 16,0 3-121-16,-1 0-134 0,7-3-88 0,0 3-54 16,0-4-34-16,0 4-20 0,6 0-16 0,-5 0-15 15,-2 4-14-15,8-4-25 0,-7 3-37 16,1 0-57-16,-2 6-70 0,1-6-164 0,-6 1-80 16,6 0-26-16,0-4 10 0,0-4 42 15</inkml:trace>
  <inkml:trace contextRef="#ctx0" brushRef="#br0" timeOffset="540463.8899">24815 13814 57 0,'0'0'354'0,"0"4"37"0,0-4 19 0,0 0-29 15,0 4-122-15,0-4-105 0,0 4-63 0,0 0-34 16,0-1-17-16,0 4-8 0,0 1-7 16,-8 2-7-16,8 1-3 0,-6 5-4 0,0-2-4 15,-7 1-10-15,6 3-19 0,-12 0-26 0,5 4-42 16,-5-4-141-16,-1 1-106 0,0-5-49 15,2-3-13-15,-2 1 10 0,-13-9 29 0</inkml:trace>
  <inkml:trace contextRef="#ctx0" brushRef="#br0" timeOffset="542280.3337">21272 13811 24 0,'0'0'129'0,"0"-4"38"16,0 4 35-16,0 0 20 0,0 0 5 0,0 0-14 15,0 0-28-15,0-3-39 0,0 3-34 16,6-4-28-16,-6 4-21 0,6-4-12 0,-6 1-10 16,6-1-9-16,1 4-8 0,0-4-8 15,-1 4-6-15,1 0-5 0,5 0-4 0,2 4 2 16,-2-4 0-16,2 4 2 0,5-1 2 0,7 1 2 15,0 0 1-15,1 3 2 0,5-4 2 16,1 5 0-16,5 0 2 0,2 2 1 0,-1-2 0 16,6 2-2-16,1 1-1 0,6 0-2 15,-6 0-3-15,6 0-2 0,0 4-2 0,0-4 1 16,0 4-4-16,0-4 2 0,0 4 1 0,-6-1 0 16,6 1 0-16,0-1 1 0,-7 1-1 15,8 1-1-15,-7-6-1 16,5 4-1-16,-5 1 0 0,6 0 1 0,-6-1 2 0,6 1-1 15,-7 0 0-15,8-1 0 0,-8-3 0 0,7 4-1 16,-7-4-3-16,8 0 4 0,-7 1 0 16,4-2 1-16,4-3-1 0,-8 4 2 0,5-4 0 15,-5 1-2-15,-1 3-2 0,2-4-2 16,-2 0 1-16,1 1-1 0,-1-1 0 0,-6 0 1 0,7-3 1 16,-7 4 0-16,-1-1 0 0,9 0 1 15,-9-3 0-15,1 0-1 0,1 0 1 16,-1 0 1-16,0-1 0 0,-1 0-1 0,2-3 2 15,-7 4 2-15,6-4 1 0,-7 0 0 16,1 4 1-16,-1-4 0 0,1 0-1 0,-1 0-2 16,1 3-3-16,-1-3-1 0,-6 0 1 0,7 3-3 15,-7-3 2-15,0 0 0 0,6 0 0 16,-5 0-1-16,-1 0-1 0,-7 0 2 0,7 0 0 16,0 0 1-16,1-3 3 0,-7 0 4 0,5 3 7 15,1-4 7-15,-6 0 8 0,6 1 3 16,-7 0 0-1,7-1-4-15,-6-4-4 0,0 4-10 0,-1 0-7 0,1 1-4 0,-1-1-3 16,-6 1 0-16,0-5 0 0,0 4-1 0,0 1 1 16,1-1-1-16,-2 0 2 0,-5-3-1 0,6 0-3 15,0 3 0-15,-1-6 0 0,2-2-1 16,-1 1-3-16,0-3 3 0,6-4 3 0,1-1 0 31,6-7 0-31,-7 4 1 0,7-7 0 0,1 3-2 0,-8 0-8 0,0-3-5 0,-5 7-11 16,5 0-16-16,-6 1-13 0,0 2-9 15,-6 1-5-15,6 0-3 0,-7 3 4 0,1-4 12 16,0 5 12-16,6-1 10 0,-7 1 7 0,7-1 8 16,-6 0 7-16,5 1 2 0,2-4 3 0,-1 2 2 15,0-2 1-15,0 0 1 0,7 0 1 16,-8-1 1-16,8 1 2 0,-7-3 0 16,7-2 0-16,-8 4 0 0,2-2-3 0,-8 3-1 15,7-1 0-15,-7 1-1 0,1 3-1 0,0-3-1 16,-7 3 1-16,6 0 0 0,-6-2-1 15,6 1 1-15,-6 1 1 0,8-2 2 0,-2 2 5 16,-6 0 3-16,6-3 8 0,0 4 10 0,1-5 8 16,0 0 11-16,6-2 9 0,-7 3 6 0,8-4 2 15,-2-4-4-15,1 0-5 0,0 0-7 16,0 1-10 0,-7-1-6-16,8 1-9 0,-8-1-7 0,0 0-3 0,2 4-5 0,-8 0-3 0,6 0-2 15,-6 4 0-15,0-1-2 0,6 2 0 16,-6-2 2-16,0 5 4 0,0-5 2 15,0 4 5-15,7-2 4 0,-7-2 4 0,0 4 3 32,0-2 0-32,0-3 2 0,6 6-3 0,-6-5-3 0,0 1 0 0,0 0-5 0,0 0-2 0,0-4-3 15,-6 3-2-15,6 1 2 0,0 0-4 16,-7-1-1-16,1-3 0 0,0 8-2 0,-8-4-2 16,8-1-3-16,-8 1 1 0,2 2-2 15,-8-1-2-15,7 2 2 0,-7-3-3 16,1 3 2-16,-1 1-1 0,-6-1 0 0,0 0 1 15,1 1 1-15,-1-5 1 0,-1 5 0 16,1-1-1-16,0 0 2 0,0 1-2 0,1-1 0 0,-9 0-1 16,9 1 1-16,-1-4-1 0,-1-1 1 15,1 0 1-15,-6 1-2 0,6 0 0 0,-7-4-2 16,1 4-2-16,-7 0 0 0,0-4-2 0,-1-1-2 16,-5 6-1-16,-7-2 0 0,7-3 0 15,-14 4-3-15,6-1-1 0,-5 5 0 16,-1-4-1-16,0 2 1 0,1 2-1 0,6-1 0 15,-7 4 1-15,7 0-2 0,0 1 1 0,6-2 3 16,-6 1 2-16,7 4 3 0,-1-4 1 0,1 4 4 16,-1-4 2-16,7 3-1 0,-6 1 3 15,-1 0 0-15,0-5 1 0,0 5 0 0,-6 0-1 16,1 0 0-16,4 3-2 0,-4-3 0 16,5 3 0-16,1 1 0 0,5-1 2 0,-5 4 0 15,6 0 0-15,7-4 2 0,-8 4 0 0,7 4-1 16,1-4 0-16,6 0-1 0,-7 4 0 15,7-1 0-15,-8 1 0 0,3-1-1 0,-2 5 1 16,1-5 1-16,6 5 0 0,-13-1 0 0,6 0 0 16,1 1 0-1,-7-1-1-15,6 0-2 0,-6 1 1 0,6 0-2 0,1-1 1 0,-1-4-1 16,7 5 1-16,0-5 2 0,1 4-2 16,-2-3 0-16,1 3 1 0,6 1-1 0,-6 0 1 15,1-2 0-15,5 2-1 0,-6 3 1 0,7-4 2 16,-1 0 0-16,-6 5 1 0,6-6 2 15,1 2 0-15,-7 4 0 0,-1-6 0 0,8 5-2 16,-7 0-1-16,6 0-1 0,-6 0 0 0,0 0-1 16,-6 0 1-16,5 0 0 15,1 4 1-15,-6-4 0 0,-1 3 2 0,1 1 0 16,-1 0-1-16,-6 0-1 0,7-1 1 0,-1-3-1 16,1 3-1-16,-1-2 1 0,7 2 0 15,-6-3 0-15,5 0-1 0,1 0 0 0,0 1 1 16,0-2-1-16,7 2 0 0,-7-2 0 0,6 1 0 15,1 0 1-15,-1 4-1 0,0 0 0 0,1-1-1 16,-1 1 0-16,1 0 1 0,6-1 0 16,-6 5-1-16,5-1 0 0,-6 0 0 0,1 4 0 15,6-4-1 1,0 4 2-16,1 3 1 0,-3 1 2 0,3 1 1 0,-1 1 1 0,0 6 0 0,7-1-1 16,-8 0-1-16,8 3-1 0,6 4 0 15,-6-3-1-15,6 7 1 0,0-4-2 16,0-3-7-16,6 4-19 0,0-4-24 0,1 2-40 15,0-6-67-15,-1 0-153 0,7-3-77 0,0-5-27 16,-1-3 2-16,3-7 28 0</inkml:trace>
  <inkml:trace contextRef="#ctx0" brushRef="#br0" timeOffset="542895.0243">21570 12071 143 0,'0'0'290'0,"0"-4"19"0,0 4-15 0,0 0-70 16,-6-4-82-16,6 1-53 0,-6-1-24 16,6-3-8-16,-6 3 0 0,-2-2 0 15,2-6 0-15,0 4-1 0,-1-3-4 0,1 1-4 16,-8-6-6-16,2 2-4 0,6 0-5 0,-8-1-7 15,-6-3-5-15,7 4-7 0,-6-6-6 0,6 2-2 16,-7 4-3-16,1-5-2 0,-1 1-1 16,0 0 1-16,1 0 0 0,-7-1 0 0,6 1-1 15,-6-4 0-15,7 3 0 16,-7 1 0-16,6 0 0 0,1 0-3 0,-1 3 0 16,-6-3 1-16,7 2-2 0,6-2 1 0,-6 7-1 15,5-3 2-15,1-1 1 0,0 4 1 0,0 5 1 16,7-6 5-16,-1 5 2 0,-6-1 4 0,13 1 0 15,-6 0 1-15,-1 3 0 16,0 1-2-16,7-6-3 0,-6 7 0 0,6-3-1 0,0 5 0 16,0-3-1-16,-6 3-2 0,6-4 0 0,0 4-1 15,0-3 0-15,0 3-2 0,0 0 1 16,0 0-2-16,0 0-1 0,0 0-2 16,0 0-2-16,0 0-5 0,0 0-13 0,0 0-18 15,0 0-12-15,0 0-8 0,0 0-11 0,0 7-12 16,0-4-6-16,0 4-38 0,0 2-116 15,0-6-61-15,6 5-22 0,-6-2-4 0,0-2 8 16</inkml:trace>
  <inkml:trace contextRef="#ctx0" brushRef="#br0" timeOffset="543424.2581">20880 11826 168 0,'7'4'291'0,"-7"-4"24"0,0 0-29 0,0 0-51 15,6 0-57-15,-6-4-43 0,0 4-21 16,0-4-2-16,6 0 0 0,-6 0 1 0,8-3-2 16,-8 3-6-16,6 1-13 0,-6-1-16 15,0 1-18-15,6-1-19 0,-6 0-16 0,0 4-12 16,7 0-9-16,0 4-4 0,-1 0-1 15,7 3 1-15,-7 4 2 0,14 4-1 0,-7 3 1 16,7 3 0-16,-1 9 0 0,8-1 0 16,-8 1 1-16,7 3 0 0,6 3 2 0,-6-6 0 15,1 3-1-15,-1-1 1 0,-1-6-1 0,1-1-2 16,-6 1 1-16,6-7 0 0,-13-1 0 16,7-4 2-16,-8-2-1 0,2-5 3 0,-9 0 0 15,3-3 1-15,5 3 1 0,-13-7 0 16,7 4 2-16,-1-4 0 0,0-4 0 0,1 4 0 0,-7-3-5 15,7-1-11-15,-7 0-23 0,0 1-29 16,6-4-32-16,-6 3-59 0,0 4-90 0,-6-4-120 16,6 0-47-16,-7-3-10 0,0-4 11 15,7 0 48-15</inkml:trace>
  <inkml:trace contextRef="#ctx0" brushRef="#br0" timeOffset="543864.4334">20919 11514 133 0,'0'-7'295'0,"0"3"23"0,0-4 17 0,-6 5-90 16,6 0-94-16,0-5-48 15,0 5-26-15,-6 3-20 0,6-5-16 0,0 5-13 16,0-4-12-16,0 4-9 0,0 4-7 0,0 1-6 0,-8-2-1 15,8 5 1-15,-6 2 3 0,6 9 1 16,0-1 2-16,-6 0 2 0,6 8-1 0,0-1 4 16,0 5 1-16,0-1 1 0,6 4 1 15,-6 0 1-15,6-4 0 16,-6 5 0-16,8-5-2 0,-2 0-4 0,-6 1-3 0,6-4-12 0,1-5-13 16,-7 1-18-16,7 0-17 0,-7-7-35 15,6-1-103-15,-6-2-76 0,7-9-31 0,-7-3-7 16,6-3 2-16</inkml:trace>
  <inkml:trace contextRef="#ctx0" brushRef="#br0" timeOffset="544143.2618">20972 11653 241 0,'6'-14'336'0,"7"-5"26"0,0 0 15 16,0 5-134-16,7-1-90 0,0 1-53 15,5 2-41-15,7 6-26 0,2 2-14 16,-2 4-10-16,7 4-9 0,-1 2-8 0,2 6-17 15,0 6-23-15,-3 7-33 0,3 1-127 0,-7 4-85 16,-1 3-39-16,1-4-11 0,-1 1 9 0</inkml:trace>
  <inkml:trace contextRef="#ctx0" brushRef="#br0" timeOffset="545964.9943">14276 11221 105 0,'0'-4'242'0,"-6"1"13"15,6-1-26-15,-7 1-61 16,7-1-59-16,-6 0-31 0,6-4-14 0,-6 5-5 0,6 0-3 16,-8-1 1-16,8-4 1 0,0 4 1 15,-6 0-1-15,6-3 6 0,-6 4 9 0,6-5 7 16,0 5 13-16,0-4 12 0,-6 3 9 0,6 0 6 16,0-3 2-16,0 3-1 0,0 0-9 15,0 0-14-15,0 4-17 0,6-3-17 0,-6 3-19 31,6 0-18-31,8 0-13 0,-8 0-7 0,13 0-4 0,-5 0-1 0,4 3-1 0,2 1 0 16,0 4-1-16,-1-1-4 0,7 1-8 0,-6-1-8 16,-1 4-13-16,1-1-16 0,-6 6-19 0,5-6-17 15,-6 6-19-15,6 2-25 0,-13 0-22 16,8 1-14-16,-14-2-41 0,0 1-109 0,-6 1-48 16,-2-4-7-16,-11-4 13 0,0 4 20 0</inkml:trace>
  <inkml:trace contextRef="#ctx0" brushRef="#br0" timeOffset="546275.8163">13918 11364 91 0,'-20'-4'336'0,"8"4"43"0,6-3 26 0,-2-1-46 16,2 0-134-16,0 4-80 0,6 0-58 16,-7 4-43-16,7 0-26 0,0 3-11 0,7 4-4 15,-7 0-2-15,0 3-1 0,0 0 2 0,6 5 0 16,-6 0 1-16,0-2 3 0,0 6-1 15,6-1 1-15,-6-4-1 0,0 4 0 0,0-4-5 16,0 4-5-16,0-7-10 0,0 3-12 16,0-2-15-16,0-2-22 0,0-3-21 0,8-4-14 15,-8 0-21-15,0 1-75 0,0-8-82 0,0-8-30 16,0 1-3-16,0-7 2 0</inkml:trace>
  <inkml:trace contextRef="#ctx0" brushRef="#br0" timeOffset="547596.6256">13918 11526 88 0,'7'-19'272'0,"-1"1"26"0,8-2 22 0,-2-1-77 15,1 3-82-15,7-1-47 0,0-3-29 0,6 4-21 16,-1 4-19-16,1-4-13 0,7 2-13 16,-7 2-7-16,6 2-4 0,8 2-4 0,-7 2-1 15,-8 1 0-15,7 3-2 0,2 1 2 16,-9 3-1-16,-5 3-1 0,6 1 2 0,-7 0-5 16,1 3-6-16,-6 4-6 0,-2 0-9 0,-5 0-9 15,-1 0-7-15,-6 4-1 0,-6 0 1 16,-1-1-5-16,1 1-4 0,-8-1-2 15,2-3-6-15,-8 4-4 0,1 0-5 0,-1-4 5 16,0-1 8-16,-5-3 9 0,-1 5 15 0,6-4 19 16,0-2 16-16,-5-2 21 0,5 0 22 15,0 0 19-15,1-4 11 0,5 0 10 0,2 0 6 16,6 0-2-16,-8-4-5 0,14 0-7 0,-6 0-7 16,6-2-11-16,0-2-15 0,6 5-10 15,0-6-11-15,8 2-10 0,-8-3-7 0,7 3-4 16,7 3-3-16,-7-4-3 0,0 5-2 15,-1-1-6-15,2 4-5 0,-1 0-6 0,-7 0-5 16,8 4-5-16,-14-1-1 0,6 5 1 0,-6 3 2 16,-6-1 5-16,-1 1 5 0,-6 1 3 15,0 2 4-15,-1-3 0 0,-4 5 2 0,-2-6 3 16,0 5-1-16,1-4 3 0,-1-1-1 16,1-2 2-16,5-1-1 0,2 0 1 0,4 0 1 15,2-3-2-15,0 0-2 0,0 0-1 16,6-4 0-16,6 4 0 0,0-4-1 0,0 0 3 15,7 0 1-15,1 0 2 0,6 3 0 0,-8-3 0 16,2 0 0-16,5 4-2 0,-12-4 1 16,6 3-2-16,-7 1 2 0,1 0 1 0,0 0 0 15,-7 3 3-15,0-3 1 0,0 3 3 16,-7 0 3-16,0 1 1 0,-6-5 1 0,0 4 1 16,6 1-1-1,-5-1-3-15,-2 0-2 0,8-3-4 0,0 0-1 0,-1-1-3 0,7 1-3 16,-6 0-2-16,6-1 0 0,0-3 1 0,6 0 0 15,-6 4 1-15,13-4 2 0,-7 0 2 16,8 0 3-16,-2-4 1 0,2 1-3 16,5-1-2-16,-5-3-4 0,-2-1-4 0,2-2-6 15,-8-2-9-15,0 2-8 0,1-5-13 0,-1 1-11 16,-6-2-6-16,0-2 0 0,0 3 4 0,-6-3 7 16,-1 4 17-16,1-5 14 15,0 2 13-15,-8 1 11 0,8 1 8 0,-7 1 6 0,0 2 4 16,6 2 3-16,-6-1 0 0,6 4 0 0,1-1-1 15,0 5-4-15,0-1-2 0,6 0-3 16,-8 4-2-16,8-3-5 0,-6 6-2 0,6-3-1 16,0 4-3-16,-6 3 2 15,6 5-1-15,0-2 1 0,-7 4-1 0,7 6 1 0,0 1-1 16,0 1 1-16,-6 4-1 0,6 3-3 0,-7 1 4 16,7-1 0-16,-7 3 1 0,0 5-3 0,7-3 2 15,-5-1 1-15,-3-1-1 0,8-2-1 16,-6-1 1-16,6-4 3 0,0 1-2 0,0-4 0 15,0-3-1-15,0-5 3 0,0 1-1 16,0-1 1-16,0-6 2 0,6 3 3 0,2-8-1 16,-3 6 0-16,2-7 0 15,0-2-1-15,6 4-3 0,0-8 0 0,1 4 0 0,-8-2 0 16,6-7-1-16,-5 2 0 0,0 0 2 16,-1-4 0-16,1 0 6 0,-7-4 5 0,6 4 8 15,-6-3 5-15,-6 3 4 0,6 0 1 0,-7-4-1 16,1 5-6-16,6-2-5 0,-7 4-8 15,0-3-4-15,7 8-8 0,0-5-15 0,-6 5-19 16,6-1-17 0,6 1-9-16,-6-1-11 0,14 0-7 0,-1 1-3 0,0-1 1 0,0 0-3 15,7-2-9-15,-1-2 1 0,1-3 7 0,-2 0 14 16,2 0 26-16,-6 0 37 0,5 0 35 0,-6-4 28 16,-6 4 27-16,5-4 16 0,-5 4 14 15,0 0 7-15,-7 1 1 16,6-2 3-16,-6 5 2 0,7 0-2 0,-7 3-19 0,0 1-20 15,0-1-19-15,6 0-27 0,-6 4-25 0,0 0-17 16,0 0-9-16,0 4-4 0,0 3 1 16,0 1 3-16,6 2 0 0,-6 5 0 0,0-4-6 15,7 4-6-15,0-5-7 0,-7 6-7 0,6-6-5 16,0 6-4-16,2-6 2 0,-2-2 2 16,0 2 4-16,1-6 2 0,-1 3-2 0,1-3-4 15,6-4-9-15,-7-4-9 0,8 1-13 16,-8-5-16-16,7 1-27 15,0-7-21-15,0-1-45 0,-7-3-72 0,8-5-48 0,-8-2-11 0,7-1 15 16,-6 1 71-16,5-1 148 0,1 0 140 16,-6 0 95-16,6 5 61 15,-7-4 43-15,8 2-20 0,-8 1-78 16,1 3-47-16,-1 2-25 0,1 2-24 0,-7-1-23 0,6 10-20 16,-6-2-12-16,7 5-8 0,-7 0-7 0,6 6-1 0,-6 4 0 15,0 0 0-15,6 4 0 0,-6 8 1 16,8-1 8-16,-8 4 9 0,6 7 5 0,0 1 3 15,-6 2 4-15,7 5 1 0,0 0-5 0,-1 3-8 16,0-3-4-16,1 3-3 0,6 0-1 16,-6-3-1-16,-1-1-1 0,7-2 0 0,-6-1 0 15,-1-4-1-15,0-3-2 0,1-5-4 16,-1 1-12-16,-6-3-12 0,0-1-17 0,0-3-45 16,0-4-134-16,0-4-65 0,-6-7-30 0,-1-4-7 15,1-3 5-15</inkml:trace>
  <inkml:trace contextRef="#ctx0" brushRef="#br0" timeOffset="547962.0244">15005 11375 108 0,'7'7'217'0,"-7"8"-24"0,7-1-23 0,-7 8-8 15,0 0-9-15,0 8-48 0,0-1-30 16,0 3-13-16,0 5-16 0,-7-3-11 0,7 2-7 16,0-3-3-16,-7 0-5 0,7-3-4 15,-6-1-3-15,6-4-5 0,-6 2-1 0,6-10-2 16,0 1-4-16,-7 1-1 0,7-5 0 0,0-2 0 16,0-5-3-16,7 0-9 0,-7-3-71 15,6-4-108-15,-6-7-59 0,6-4-30 0,1-4-13 16,0-4 0-16</inkml:trace>
  <inkml:trace contextRef="#ctx0" brushRef="#br0" timeOffset="548575.5278">15091 11441 180 0,'0'-15'266'0,"6"0"13"0,-6 1-14 16,6-1-118-16,0 8-68 0,2-4-35 15,4 4-21-15,-5 3-11 0,6 0-7 0,0 4-3 16,1-3-2-16,-2 3 1 0,1 0-1 15,0 0-1-15,0 0 1 0,-6 3 0 0,6-3 0 16,-7 4-1-16,0-4 1 0,2 4 0 0,-2-4-1 16,0 3 0-16,1-3 1 0,-7 4 0 15,6-4 0-15,-6 4 0 0,0-4 2 0,7 0 3 16,-7 3 3-16,7-3 2 16,-1 0 3-16,6 0 0 0,8 0-1 0,-6-3-2 0,5 3-3 15,7-4-2-15,-6 0-2 0,5 1 0 16,1-1-1-16,1-3-1 0,-8 3 1 15,0 1-1-15,1-1-1 0,-6 0-2 0,-2 0 1 16,-5 4 1-16,-7 0 0 0,0 4 2 0,-7 0 3 16,-5 3 2-16,-8 0 0 0,-6 1 0 0,0 3 0 15,-1 3-1-15,-5 1 1 0,-1-1 1 0,7 1 2 16,-6 0-2-16,5-1 1 0,2-2-2 16,5 2-2-16,0-3-2 0,8-4 0 0,-1 1 0 15,6-1 2-15,7-3 4 0,-6-1 4 16,12 2 2-16,1-2 3 0,0-3 0 0,11 0-1 15,-4 0-4-15,12-3-3 0,-7 3-3 0,7-5-1 16,-6 2-3-16,6-1-2 0,-7 0-1 16,1 4 0-16,-1-3 1 0,1-1-1 15,0 0 4-15,-14 0 1 0,7-2 0 0,-6 2 0 16,-1 0 2-16,1-4-2 0,-7 2-3 0,-7-2-2 16,1-3 0-16,-1 0-2 0,1 0-2 15,-7-4 1-15,-1 1-2 0,-5-1 2 16,6-3-1-16,0 3 0 0,-7-3 1 0,8 3 0 15,-2-4 1-15,2 5 1 0,-1-4 0 0,6 3 1 16,-6 4-1-16,7-3 1 0,-2 6-2 0,2-2 1 16,6 2 0-16,-6 0-1 0,6 5-2 15,0 0-1-15,0 3-1 0,0 0 0 0,0 0 0 16,6 6 5-16,-6 2 3 0,6 3 5 0,2 4 4 16,-2 3 4-16,7 7 4 0,-6 1 2 15,-1 7 2-15,7 0-1 0,-7 7 1 0,8 5-1 16,-8 2-2-16,7 1 1 0,-6 3-2 0,6 4 0 15,-1-4-2-15,2 4-1 0,6-4-2 16,-8 1-2-16,8-9-1 0,-1 5-2 0,1-7-2 16,0-5-2-16,-1-6-5 0,-6-1-11 15,6-7-16-15,-5-4-23 0,5-3-59 0,-6-4-134 16,0-11-68-16,1-4-29 0,-2-7-5 16,-5-8 11-16</inkml:trace>
  <inkml:trace contextRef="#ctx0" brushRef="#br0" timeOffset="548884.862">15697 11690 74 0,'-14'7'241'0,"1"0"17"15,0 1 7-15,-6 3-95 0,5 3-61 0,-5 5-26 16,-1 0-15-16,1 2-8 0,0-3-9 0,5 4-4 16,-5 0-7-16,-1-4-8 0,0 4-7 0,8-3-8 15,-2-1-3-15,-5 1-2 0,6-5-4 16,0 5-1-16,-7-5-3 0,14 1 0 15,-7-4-8-15,0 1-7 0,6-2-17 0,1-6-62 16,0-1-115-16,-2-3-63 0,2-7-28 0,0-9-9 16,0-4 7-16</inkml:trace>
  <inkml:trace contextRef="#ctx0" brushRef="#br0" timeOffset="549199.6824">15383 11301 3 0,'14'-14'315'0,"-8"3"29"0,7-3 14 16,-6 6 4-16,-1 0-164 0,7 5-89 16,0 6-48-16,-6 5-29 0,5 3-13 0,2 7-7 15,-8 4-9-15,7 0-10 0,-6 4-13 0,6-1-19 16,-7 5-22-16,8-1-62 0,-2-4-116 0,-5 2-56 16,6-9-22-16,-7 1-1 0,7-5 13 15</inkml:trace>
  <inkml:trace contextRef="#ctx0" brushRef="#br0" timeOffset="549258.6513">15807 11378 295 0,'0'-3'331'0,"6"-1"13"0,-6 1-18 0,0 3-127 0,7 3-92 16,-7 4-52-16,7 4-25 0,-1 4-10 0,-6 3-3 15,6 1 0-15,-6 2-1 0,7 6 1 16,-7 2 0-16,7-1-2 0,-7 6-2 0,6-1 0 15,0 0-1-15,1-4 0 0,-1 4-2 16,1-4 0-16,0-3-1 0,-1 0-1 0,0-1 0 16,2-3-1-16,-2-3-2 0,0-5-3 15,-1 1-5-15,-5-4-8 0,8-3-13 0,-1-1-22 16,-1-4-97-16,1-6-115 0,-1-4-59 0,0-9-26 16,-6-6-6-16,8 1 12 0</inkml:trace>
  <inkml:trace contextRef="#ctx0" brushRef="#br0" timeOffset="549564.9819">15937 11469 175 0,'0'-21'285'0,"0"-1"13"16,0 0 8-16,7 4-129 0,-1 0-81 15,7 3-44-15,-7 1-23 0,14 2-14 0,-7 1-8 16,7 4-5-16,6-1-1 0,-6-3-1 0,5 4 0 16,1 3 0-16,-6-3 2 0,6 3 1 15,1-2-1-15,-9 2 1 0,9 4-1 0,-7-4-4 16,-2 4-6-16,-4 0-7 0,-1 0-11 0,0 0-20 15,-6 0-32-15,-1 0-47 0,0 0-85 16,-6-4-37-16,0 0-15 0,-6-3 8 0</inkml:trace>
  <inkml:trace contextRef="#ctx0" brushRef="#br0" timeOffset="549618.9494">16159 11107 69 0,'-7'-11'287'15,"0"8"34"-15,-5-5 27 0,6 1-57 0,6 0-89 16,-8 3-53-16,8-4-40 0,0 8-35 15,0-3-27-15,0 3-20 0,0 0-17 0,0 3-8 16,0 5-2-16,0 0 0 0,0 6 0 0,0 1 3 16,0 3 0-16,0 7 1 0,-6 1 0 15,0 4-8-15,6 3-10 0,-7 3-18 0,0-3-23 16,1 4-31-16,-1-4-108 0,7 0-90 16,-6 0-42-16,6-7-9 0,-6-4 9 0</inkml:trace>
  <inkml:trace contextRef="#ctx0" brushRef="#br0" timeOffset="550036.6973">15924 11624 97 0,'-6'-4'284'0,"0"-3"28"0,-2-1 17 0,8 1-80 16,-6 0-85-16,6-4-45 0,0 3-28 16,0-2-20-16,0 2-13 0,6 0-11 15,-6 2-12-15,8-2-9 16,4 2-10-16,-7-2-6 0,10 0-4 0,-2 1-3 0,-1 3-2 0,8 0-1 15,0-2-2-15,-7 2 1 16,13 4-1-16,-6-4 1 0,-1 1 0 0,1 3 1 0,0 0 0 16,-2-5 1-16,2 5 0 0,-7 0 0 0,1 0-1 15,-2 5 0-15,1-5-1 0,-6 0 0 16,-1 0 0-16,1 3 0 0,-1-3-1 0,-6 4 2 16,0 0 0-16,-6-1 1 0,-7 4 1 0,-1 1 0 15,2 3 1-15,-2-3-1 0,-5 2-2 16,-1 0 1-16,2 6 0 0,4-6-1 0,1 1-1 15,0-3 0-15,6 2-2 0,1-2-1 16,6 3 1-16,0-4-1 0,0 1 3 0,6 0 0 16,7-1 0-16,1 4-1 0,6-4 0 15,-2-3-1-15,9 2-1 0,-7 2-1 0,5-4 2 16,1 0 1-16,0-1 1 0,-6 1-1 0,6-1 0 16,-7 1-1-16,1-4 0 0,0 4 1 15,-7-1-1-15,-1 1 2 0,2 3 1 0,-2-3 3 16,-5 3 1-16,-7 1 2 0,7-1 2 0,-14 4-2 15,0 4-9-15,-5 3-20 0,-2 4-44 16,-11 0-153-16,-1 3-81 0,0-3-41 0,-1 1-12 16,-5-5 4-16</inkml:trace>
  <inkml:trace contextRef="#ctx0" brushRef="#br0" timeOffset="551808.5748">13638 12111 117 0,'0'0'202'0,"0"0"5"16,0 0-5-16,0 0-15 0,0 0-24 16,-7 0-25-16,7-4-29 0,0 4-22 0,0-3-15 15,0-1-11-15,0 4-3 0,0-3-5 16,0-5-1-16,0 8-3 0,0-3 0 0,0-1-1 16,0 0-3-16,0 4-5 0,0-3-10 0,7 3-10 15,-7 0-11-15,0 0-8 0,7 0-3 16,-1 0-2-16,-1 3 0 0,10 1 3 0,-2 0 1 15,6-1 1-15,8 5 0 0,-8-5 0 16,13 4 1-16,-6 0 0 0,13 1-1 0,1-4 0 16,-1 0 0-16,6 3 1 0,-5-7-1 15,11 3 1-15,-6 1 1 0,9 0 0 0,-3-4-1 0,-5 3 3 16,5 1 2-16,2-4-3 0,6 4 0 16,-7-1 0-16,7 0-4 0,-8 1-5 0,8 0-4 15,0-4-3-15,-1 4-1 0,1 0-1 16,-7-4 1-16,7 4 2 0,-8-4 2 0,8 0 2 15,-6-4 2-15,-1 4 2 0,-1-4 2 0,2 0 0 16,-8 4 1-16,7-4 1 0,-6 0-1 16,6 1-1-16,-6 0 0 0,-1-5-1 15,1 5 0-15,-1-1 0 0,1-3-1 0,-7 3 1 16,6-3 1-16,-5 3 0 0,-1 0 1 0,0-3-1 16,1 3 1-16,-2 1 0 0,-5-4-1 0,-1 3 0 15,7-3 0-15,-6 3 3 0,-1-3 0 0,1 3 0 16,-7-4 1-16,6 5-1 0,1-4 0 15,-1-1-1-15,1 2 0 0,-1-3 0 16,-5 2 0-16,5-3 0 0,-6-2 0 0,7 1 1 31,-7 0-1-31,0 0 0 0,0 0 0 0,-7-3 0 0,1 3 1 0,0-4 1 0,-7 1-1 16,7-2 0-16,-14 2 2 0,7-4-2 0,0 3 2 16,-6-3-1-16,-1-1 2 0,-6 1 0 0,6 0 0 15,-6-4 0-15,0 3-1 0,0-3-1 0,0 0-3 16,0 4 0-16,0-3 0 0,-6 2-2 15,6-4-1-15,0 5 0 0,-6 0-3 0,6-4-1 16,0 5-2-16,-7-2-1 0,1 1 1 16,6-2-1-16,-7 6 3 0,7-4 1 0,-7 3 1 15,1-3 3-15,0 3 0 0,-1-3 1 0,0 4 1 16,1-1 0-16,0-4 0 0,-7 9-1 16,-1-6 0-16,2 2-3 0,-2-1-1 0,-5 1 0 15,-1 3-2-15,0-4 1 0,-6 1 0 16,1-1 0-16,-8 4 0 0,6-4 1 0,-4 4 0 31,-9-4 3-31,7 1-2 0,-5 3 1 0,-7-1 1 0,5 2 0 0,-5-1 0 0,-2 0-1 16,2 4 0-16,-1 0 1 0,1-1-1 0,-7 1 0 15,0 3-1-15,6 1 0 0,-6-2-1 16,0 1 1-16,6 1 0 0,1 0 0 0,-7-1 3 16,7 4 1-16,-1-4 1 0,7 1 0 0,-7-1 1 15,7 4-1-15,0-4-2 0,0 4-1 16,-1-3 1-16,2 3-1 0,-9 0 0 15,9 0 0-15,5 0 0 0,-6 3 1 0,1-3 0 16,-2 4 0-16,7 0 0 0,1-4 0 0,-7 3 0 16,13 1 0-16,-7 0-1 0,1-1 2 0,6 0 0 15,-7-3 0-15,7 4-1 0,-7 1 0 16,7-2 0-16,-1 1 1 0,3 0 0 16,-3-1 0-16,-5 0 1 0,6 5-1 0,0-4 0 15,-1 0-2-15,1-1 1 0,7-3 0 0,-7 4 0 16,0-1 1-16,6 1 0 0,-5-4-1 15,5 4-1-15,-6-4 1 0,6 0-1 0,-5 3 1 16,5-3-1-16,-7 0 0 0,7 0 2 0,-5 4 0 16,5-4-1-16,0 4 1 0,-5-4 0 15,5 3 0-15,0-3 0 0,2 3-1 0,-2 1 0 16,0 0 1-16,1 0-3 0,-1 0 1 16,7-1 1-16,-7 1 1 0,1 3 0 0,6-3-1 15,-7-1 1-15,7 5 0 0,-6-1-1 0,6 0-1 16,-1 1 2-16,-5 0 1 0,6 2 0 15,-6 2 0-15,4-2 2 0,4 1 1 16,-9 4-1-16,7 0 1 0,0 3-2 0,-6-4 1 16,5 5 0-16,-5-1 1 0,6 1-2 0,-6-1 0 15,5 0 1 1,1 0-1-16,0 1 0 0,0-1-1 0,1-3-1 0,4 2 1 0,-4-1 2 16,5 2-3-16,-6-3 0 0,7 3-1 0,-1-3 0 15,1 3 1-15,6 0-3 0,-7 0 1 16,7 1 1-16,-7 0 0 0,7-1 1 0,7-1 0 15,-7 6 1-15,7-5 1 0,-1 4 1 0,1 0-2 16,-1 0-6-16,7 0-7 0,0 4-13 16,1-1-16-16,-2 1-35 0,8 3-134 0,-1-3-70 15,1 0-34-15,0-4-8 0,-1-4 5 0</inkml:trace>
  <inkml:trace contextRef="#ctx0" brushRef="#br0" timeOffset="557282.7229">17149 11414 118 0,'-7'-3'253'15,"7"-4"17"-15,-7 3-4 0,7 1-99 0,0-5-72 16,-6 5-37-16,6-1-18 0,0 0-14 0,0 1-6 16,-6-4-2-16,6 3 1 0,0 0 1 15,-7-3 2-15,7 3 0 0,0 1 2 0,0-1 1 16,0 1 3-16,0-1 1 0,0-4 4 15,0 4 2-15,0 4 1 0,0-3-1 0,0-1 2 16,0 4-3-16,0-3-3 0,0 3-7 0,0-4-3 16,7 4-6-16,-7 0-4 0,12-4-4 15,2 4-4-15,-2 0 0 0,15 0-2 0,-1 0 0 16,6-4-1-16,7 4 1 0,0 0 0 0,7 4 0 16,-1-4 0-16,1 0-1 0,7 0 2 15,-8 0 0-15,0 0-2 0,1 0 1 0,-1 0-1 16,-5 0-5-16,-8 0-10 0,1 4-15 15,-1-4-16-15,-12 4-20 0,6 3-49 0,-13-4-120 16,0 5-57-16,-13 0-22 0,0-1 0 0,-7-4 9 16</inkml:trace>
  <inkml:trace contextRef="#ctx0" brushRef="#br0" timeOffset="557618.6138">16953 11572 97 0,'-7'4'217'0,"1"3"9"0,0-3-39 0,0 7-67 15,6-4-53-15,0 8-28 0,-8 0-15 0,16 0-10 16,-8 3-3-16,0 0 0 0,0 4-2 16,6-4 2-16,-6 5-1 0,0-5 4 0,0 4-3 15,6-4 0-15,-6-3 1 0,0-1-1 16,6 1-1-16,-6-4-2 0,0 3-2 0,7-6-1 15,-7 3-2-15,0 1-2 0,7-2 0 0,-7 1 1 16,6 0 0-16,-6 0-26 0,0 0-102 16,7-4-64-16,-7 1-34 0,0-8-19 0,0 0-10 15</inkml:trace>
  <inkml:trace contextRef="#ctx0" brushRef="#br0" timeOffset="557936.442">17025 11726 2 0,'6'-11'243'0,"1"0"16"0,-1-3 9 0,8-1-60 16,-2 1-96-16,2-1-51 0,5 4-29 0,7 0-14 15,0 0-10-15,0 3-4 0,7 1-1 16,6 0-3-16,-7 3 0 0,7-3 1 16,1 7 0-16,-1-4 3 0,6 4 3 0,-6 4 2 15,0-1 4-15,0 1 1 0,0 7 0 0,1-4 0 16,-1 5-2-16,-7 2-4 0,1 1-1 15,-1 3 0-15,-6 0 1 0,0 4 0 0,1 0 3 16,-8 1 0-16,0-1 2 0,-6 0 0 0,1-1-2 16,-2-2-1-16,-4 3-1 0,-2-4 0 0,-6 4-1 15,0-4-1-15,0 1 0 0,-6-1 0 16,-8 0-1-16,1 1-3 0,0-5-3 0,-6 4-5 16,-1-4-8-16,-6 2-20 0,6-2-41 15,-5-2-112-15,5-1-60 0,-6-8-30 0,-1-3-9 16,1 0 10-16</inkml:trace>
  <inkml:trace contextRef="#ctx0" brushRef="#br0" timeOffset="558237.2704">17331 11594 247 0,'0'0'271'0,"-7"0"7"16,-6 0-52-16,1 4-97 0,-2 7-63 0,2-3-35 15,-2 6-15-15,-5 5-8 0,-1-5-3 0,8 4-1 16,-2 4-2-16,-5-3 1 0,12-1-1 16,-6-3-2-16,7 0 0 0,-8-1-2 0,14 1-3 15,-6-4 0-15,6-4-1 0,0 5 0 16,0-6 0-16,6-2 0 0,1 3 2 0,6-3 2 16,0 0 1-16,0-4 1 0,6 3 0 0,-5-3 1 15,5 4-1-15,1-4 2 0,0 0-1 16,-8 3 0-16,8-3-1 0,-1 0 1 0,1 0 1 15,-8 4-2-15,8-4 1 0,-6-4-4 0,5 4-20 16,-6 0-58-16,0-3-95 0,7-4-51 16,-7-1-25-16,-1-3-9 0</inkml:trace>
  <inkml:trace contextRef="#ctx0" brushRef="#br0" timeOffset="558684.0138">17624 11624 237 0,'0'-11'292'16,"6"3"16"-16,-6 1-25 0,0 0-119 0,0 3-70 15,0 0-43-15,0 1-25 0,-6 6-16 16,-7-3-7-16,6 4-2 0,-6 3-1 0,1 0 0 16,-2 5-1-16,2 2-2 0,-2 2 1 0,1-2-2 15,1 1 1-15,4 3 0 0,2-4-1 0,6-3 2 16,-6 4 1-16,12-4 4 0,-6 0 4 16,6 0 2-16,8-3 6 0,-1-1 3 15,7-3 1-15,-8 3-3 0,14-3-1 0,-6-1-4 16,6 4-9-16,0-3-10 0,0 3-17 15,-6 5-31 1,6-5-130-16,-7 4-71 0,1-4-32 0,-8 0-11 0,2 0 3 0</inkml:trace>
  <inkml:trace contextRef="#ctx0" brushRef="#br0" timeOffset="559017.8217">16549 12075 84 0,'0'3'215'0,"6"1"0"0,2 3-29 16,11 1-38-16,-6-5-47 0,13 4-29 0,0-3-15 16,0 3-8-16,6-3 1 0,8 0 0 0,-1 0-2 15,0-1-2-15,7 1-4 0,5-4-3 0,-5 0-10 16,6 0-9-16,0-4-5 0,7 4-3 16,-7-3-4-16,0-1-2 0,6 0-2 0,-5-4-1 15,6 5-1-15,-1-4-1 0,-5 3 1 0,-2-7-1 16,2 4-1-16,-1 0 0 0,-7-5-2 15,7 2-2-15,-6-4-2 0,-7-2-3 0,6-6-4 16,-6 0-3-16,1 0-2 0,-1-7-2 16,-7-1 0-16,1-3 3 0,-1-2 4 0,-5-2 5 15,-1-4 2-15,0 1 4 0,-7 0 1 0,1-5-1 16,-1 5 0-16,-6-4 0 0,-6 4-3 16,5-1-3-16,-12 5-6 0,0-4-9 0,0 3-10 15,-6 4-9-15,-7 0-4 0,0 4-1 0,0 0 2 16,1 3 9-16,-8 0 11 0,0 4 12 15,-6 0 6-15,7 0 8 0,-8 4 5 0,-5 0 2 16,-1 3 3-16,1 1 2 0,-7 2 1 0,-7 1 0 16,1 8 2-16,-14-1-2 0,0 4-2 15,1 4-3-15,-14 3-3 0,0 3-3 0,1 6-1 16,-1 2-2-16,-6 4 1 0,7 3 0 16,6 8 2-16,-1 1-2 0,8 2 0 0,-1 5 1 15,7 2-1-15,13 5-1 0,-1-3-1 16,8 6 0-16,-2-1 1 0,16 6-2 0,5-2-8 15,6 2-62-15,7-5-89 0,7 0-47 0,6-3-27 16,0-4-11-16</inkml:trace>
  <inkml:trace contextRef="#ctx0" brushRef="#br0" timeOffset="574919.0001">7829 13094 272 0,'6'-5'300'0,"0"-2"17"15,1 0-37-15,-1-1-105 0,-6 4-63 0,7-3-34 16,-7 0-14-16,6-1 2 0,-6 1 4 0,8 0 11 16,-8-1 13-16,0-2 13 0,6 2 12 0,-6-3 4 15,0 3-1-15,6-2-8 0,-6 3-10 16,0-1-20-16,0 5-22 0,0-1-22 0,7 0-16 15,-7 1-11-15,0 3-9 0,0-4-6 0,0 4-1 16,6 0-3-16,1 0 3 0,0 0-1 16,5 0 2-1,2 4 1-15,5-1 1 0,1 1 1 0,6 3 1 0,0-2 1 16,-1 1 0-16,9 2-2 0,-9-2 1 0,7 2 0 0,1 0-1 16,0-1-1-16,0 0 1 0,-1-3 1 15,1-1 0-15,6 5 1 0,-7-8-1 0,7 3 0 16,-6-3 0-16,6 0 0 0,-6 0-1 15,6-3 0-15,-7-1-1 0,7 0 1 0,1 1-1 0,-8-8 0 16,7 4-1-16,-6-4 1 0,5 0 0 16,-5-3-1-16,-1-2 0 0,1-2 0 0,-7-1-1 15,7 1-1-15,-7-4 1 0,-6 0-1 32,6 1 2-32,-7-5 0 15,-6 1 0-15,6-1 0 0,-6 0-1 0,1-3 1 0,-8-1 1 0,1 5 0 0,-1-5-1 16,-6 1 0-1,7-1 1-15,-14 5-2 0,7-5-4 0,0 1-1 0,-6 4 0 0,-1-5 0 0,1 5-1 16,-1-4 1-16,7 3 0 0,-7-4-1 0,2 5 1 0,-3-5 1 16,2 1 0-16,0 0 2 0,6 0 1 15,-7 0 2-15,0-1 1 0,7 1 1 0,0-1 0 16,-6 2 2-16,6-3 0 0,-6 6 1 0,6-4-1 16,-7 8 2-16,7-5 0 0,-6 3 2 15,-1 1-1-15,0 0 1 0,1 4 0 0,-7-3-2 16,6 2-2-16,-5 0-2 0,-8 1-1 0,7 0-2 15,-7 3-1-15,1 1 0 0,-1-5 0 16,0 9-1-16,-6-6 0 0,7 6-1 0,-7-2 1 16,0 5 0-16,7 0-1 0,-7-1 2 15,0 1-2-15,-1 3-1 16,7 4-1-16,-6-3 2 0,7 3 0 0,-7 0 0 0,0 3 2 16,7-3 1-16,-7 8 1 0,6-5 0 15,-6 5 1-15,0-1 0 0,0 0 1 0,0 1 0 0,6 3 0 16,-6 0-1-16,0-3 0 0,-1 2-1 15,2 1-1-15,-1 3 1 0,0-2-2 16,0 2 1-16,0 1 0 0,7-1 2 0,-8 5 0 0,1 4 1 16,-6-2 2-16,12 1 0 0,-6 4-1 15,0 3 2-15,0 1-3 0,0-1 1 0,6 4 0 16,1 0 0-16,-7-1-1 0,12 5 1 16,-5 0 1-16,6 3-1 0,7 1 1 0,-7-1 1 15,13 0 1-15,0 4 2 0,6 0 2 0,1 0 3 16,5 0 1-16,14 0 1 0,1 3 0 15,-1 1-3-15,13 3-10 0,0 0-24 0,13 4-42 16,-6 4-66-16,5 0-147 0,8 0-126 16,0-5-59-16,-1-3-16 0,1-7 24 0,0-3 51 15</inkml:trace>
  <inkml:trace contextRef="#ctx0" brushRef="#br0" timeOffset="576205.8755">8571 11778 233 0,'0'-11'259'0,"0"0"13"16,0 0-51-16,-6-4-89 0,6 4-47 0,0 0-17 15,0-3-2-15,-7 2-6 0,7 2 2 16,-6-1 3-16,-1 0 2 0,0 0-3 0,1-1-1 16,0-2 3-16,-1 2-1 0,-6 5-1 0,7-4-5 15,-8 4-6-15,8-4-13 0,-7 8-11 0,0-5-9 16,0 5-11-16,-7-2-3 0,7 2-5 15,-6 3-1-15,0 0 0 0,-1 3 0 0,0 2-1 16,-7-2 1-16,2 5-1 0,5-1 1 16,-6 0-1-16,0 4 1 0,0 0 0 0,1 4-1 15,-2-1 0-15,1-2 0 0,0 6 1 0,0-3-1 16,0 3 0-16,0 0 1 0,0 0 0 16,0 1 1-16,0 3 0 0,0-4 0 0,7 4-1 15,-8 1-1-15,8-6-1 0,-1 9 0 31,1-4-2-31,-1 0 1 0,1 4 0 0,5-1 2 0,-6 1 0 0,8-1 1 0,-1 5 0 0,0-4 0 16,0 3 0-16,-1 0 0 0,8 0 1 16,-6 0-1-16,5 1 0 0,0 3 0 0,1 0 0 15,-1 0 0-15,1 4 0 0,-1 0 3 0,0-1 1 16,7 3 1-16,-6-1-1 0,6 2 0 16,0-3-2-16,6 3-2 0,-6 0-1 0,14-3 0 15,-8 3-1-15,7 1 2 0,1-5 0 0,4 1 1 16,2-1 0-1,0-2 0-15,5 3 1 0,2-5 0 0,-1-3 0 0,6 1 1 0,-5-1 1 16,5 0-3-16,1-7 3 0,-1 4-1 16,8-8 1-16,-8 4-2 0,1-7 0 0,6 0 2 15,0-4-2-15,-7-4 1 0,7 0-1 16,1-3-1-16,-2 0 1 0,1-4-1 0,1 0 0 16,-1-4 1-16,-7 0-2 0,7-3 1 15,-6 0-1-15,6-1 2 0,-13-3 0 0,6-3 0 16,1 2 1-16,-1-6 1 0,-6 3-1 0,1-3 1 15,-1 0 1-15,0-4 1 0,-6-3 5 16,-1-1 6-16,1 0 3 0,-1-7 2 0,1 4 1 16,-8-8-2-16,8 4-5 0,-6-4-5 15,-2 1-4-15,1-1-3 0,1 1-2 0,-8-5-1 16,6 5 1-16,-4-1-1 0,-2 0 1 0,0 1-1 16,1 3 2-16,-7-4 2 0,7 4 2 15,-7 0 0-15,0 1 2 0,-7-2 3 0,7 1 1 16,-7 0 2-16,1 1 3 0,0-2 4 15,-8-3 4-15,8 5 1 0,-7-5 2 0,0 4-1 16,-6-3-2-16,-1 2-4 0,0 2-5 0,-6-1-5 16,-7 3-11-16,1 1-18 0,-13 7-23 15,-2 0-30-15,-4 7-27 0,-8 5-37 0,1 2-127 16,-14 4-104-16,0 4-41 16,1 4-7-16,-14-4 10 0,7 4 28 0</inkml:trace>
  <inkml:trace contextRef="#ctx0" brushRef="#br0" timeOffset="577970.5601">4904 11775 29 0,'0'0'241'15,"0"-4"14"-15,-6 4-2 0,6 0-65 0,0-4-79 16,0 0-50-16,0 4-28 0,0-4-14 0,0 1-8 16,0 3-3-16,0-4-5 0,0 1 1 0,0 3-2 15,0-4 1-15,0 0 0 0,0 4 1 16,0-4 4-16,0 0 0 0,0 4 0 0,0-3 0 16,0 3 0-16,0-4-2 0,0 4-2 15,0 0 0-15,0-3-1 0,0 3 1 0,0 0 1 16,0 0 2-16,0-4 1 0,0 4-2 15,0 0 1-15,6 0-2 0,-6 0-2 0,0-4-2 16,0 4-1-16,7 0 1 0,-7-3 0 16,7 3 1-16,-7 0-1 0,6 0-2 0,0 0-2 15,-6-4-3-15,7 4-3 0,-1 0-4 16,-6 0-5-16,7 4-1 0,0-4-9 0,-1 0-17 0,0 0-41 16,1 0-79-16,6 0-43 0,-6-4-20 15,-1 4-4-15</inkml:trace>
  <inkml:trace contextRef="#ctx0" brushRef="#br0" timeOffset="582058.9614">15514 11001 1 0,'6'0'250'0,"-6"-4"21"15,7 4 14-15,-7-7-56 0,6 3-77 0,0-3-45 16,-6 3-25-16,8-3-12 0,-8 0-5 0,6 0 1 16,0-1-3-16,-6-3-4 0,7 3-7 0,0 2 2 15,-7-5-3-15,0 2-6 0,6 3-8 16,-6-2-6-16,0 5-5 0,6-1-7 0,-6 1-8 16,0-1-5-16,0 0-4 0,7 4-5 15,-7-4-2-15,6 4-1 0,1 0-1 16,6 0 1-16,0 0 1 0,7 0 4 0,6 4 0 15,6 0 1-15,1 0 0 0,6-1 0 0,0 4 1 16,0-3 2-16,6 4 1 0,1 0-2 0,-1 2 2 16,2 0 0-16,-2 2 1 0,7-1-1 15,-7 0-1-15,8 0 2 0,-1 3-1 0,-1 1-1 16,-4-4-1-16,11 4-1 0,-5 0 1 16,-2-1 0-16,8 1-1 0,-7-1 0 0,7-3-1 15,0 7 2-15,-9-3 2 0,3 0-1 16,0-1 1-16,-2-3 0 0,2 5 0 0,-1-2-2 15,-7 1 2-15,8-1-2 0,-8-3 0 0,0 4-2 16,-5-1 0-16,6-3 0 0,-7 0-1 0,-1 4 0 16,1-4 1-16,1 4 0 0,-1-4 0 15,-7 4 2-15,7-4-2 0,-6 3 0 0,-1-2 0 16,8 2 1-16,-8 0 0 0,1-3 1 16,-1 4 1-16,1-1 2 0,-1 2 0 0,1-5 0 15,-1 3 0-15,1 1-2 16,0-4-1-16,-1 3-2 0,-6-3 1 0,7 0 0 0,-1 0 1 15,1 0 0-15,-1 0-1 0,1 0-1 0,-1 0 1 16,-6-4-1-16,7 5-1 0,-1-1-3 16,2 0-1-16,-2 0-2 0,1-1-1 0,-8 2 0 15,9-2-1-15,-2 1 2 0,-7 0 0 0,8 0 1 16,-7 1 1-16,7-2 1 0,-7-2 1 16,6 3 0-16,-5 0 1 0,-1 0 0 0,0-4 1 15,0 4 0-15,7-3 0 0,-1 2 0 16,-6-2 1-16,7 3 0 0,-1-4 0 0,1 4 0 15,-1-3 0-15,1 2 0 0,-1 2 0 0,-5-2 0 16,5 1-1-16,1 0 0 0,-1 0 1 0,1 4-1 16,-1-4 1-16,1 4 1 0,-1-1 0 15,1 1 0-15,-7-1 0 0,6 1 0 16,1 0-1-16,-1 0-1 0,-5-1 3 0,5 1 0 16,1-1 0-16,-7 1 2 0,0-4 0 0,7 4 2 15,-7-5-4-15,6 2-1 0,-6-2 0 0,1 2 0 16,-2-1-1-16,1 0 0 0,0-4 1 15,0 0 0-15,1 0 1 0,-8 1-1 0,6 0 1 16,-4-1 0-16,5-4 1 0,-7 1-1 0,1 3 0 16,0-3-1-16,-1-4 1 0,7 4-1 15,-6-4 0-15,-1 0 0 0,0 0 1 16,-5 0 0-16,5 0 0 0,1-4 0 0,-1 4 0 16,1-4 0-16,-8 1-1 0,8-1 0 15,0-3-1-15,-7 3 1 0,7-3-1 0,-2 3 0 16,-4-4-1-16,5 1 0 0,1 4 2 0,-6-5-1 15,4 1 0-15,2 0 0 0,-7 0 0 0,7-1 1 16,0-3-1-16,-1 4 2 0,1-5 0 16,-8 2-1-16,8-1 1 0,-1 0-2 15,7-4 1 1,-6 4 2-16,0-3 0 0,-1-1-1 0,1 0 3 0,-1 1 1 0,1-6 0 0,-1 6-1 16,0 0 1-16,-5-1-1 15,5-3 0-15,1 3 0 0,0 1-1 0,-1-1 2 0,-6-3-1 16,6 3 1-16,1 1 0 0,0-2-1 15,-7-2 2-15,6 4-2 0,0-1 0 16,1 0-1-16,0-3 1 0,-1 4 0 0,1-1-1 16,0 0-2-16,-8 0 1 0,8 1 0 0,-1-1-1 15,1 0 0-15,-1 5 0 0,0-1 1 0,-4 0 0 16,3 0-2-16,2-1 0 0,-7 2 1 16,1-2 0-16,-2 5 0 0,2-4-1 0,-3 4 2 15,3-1 0-15,0-2-1 0,-2 2-2 0,2 0-1 16,-2 2 0-16,-5-2 1 0,6 2 0 15,0-2 0-15,1 0 0 0,-8 1 0 0,6-1 0 16,2 2 0-16,-1-2 0 0,-7 5 0 0,8-6 0 16,-2 2 0-16,1 0 0 0,-6 0 0 15,6 0 0-15,0-1 0 0,-6 1-3 0,5 0-1 16,2-4-2-16,-2 0 0 0,1 3 0 16,1-6 0-16,-2 3 2 0,1-4-1 0,0 1 2 15,7-1-3-15,-7 0-1 0,7 0-5 0,-8-3-3 16,8 4-1-16,-2-5-3 0,3 5 2 15,-7-4 2-15,5-1 3 0,-6 4 5 0,6-3 1 16,-5 3 3-16,5-3 1 0,-6 3 2 16,0-3 3-16,0 4 1 0,0-2 1 0,0-1 4 15,0 2 1-15,-6 0-1 0,5 0-1 16,2 1-2-16,-8-1 1 0,8 1-5 0,-8-1 0 16,7 0-1-1,-7 1-1-15,1 3 0 0,-1-4-2 0,-6 0 0 0,7 0 1 0,-7 1 1 16,6 0 0-16,-6-2 0 0,0 2 0 0,-6-4 0 15,6 3 0-15,-7 1 0 0,7-6 0 0,-6 6-1 16,-7-4 0-16,6 3-2 0,1-3 1 16,0 4 1-16,-8-5-1 0,8 5-1 0,-8-6 1 15,8 3-1-15,-7-1 0 0,0-1 2 16,0 1 0-16,0 0 0 0,6-1-1 0,-5 2 1 16,-1-6 0-16,-1 4 1 0,2 1 0 0,-2 0 0 15,2 0 0-15,-2-4-1 0,1 4 1 16,1-1-3-16,-2-3 1 0,1 4 1 0,-6-4 0 15,6 3 1-15,-1 1 0 0,-5 0 1 16,0-4 2-16,-1 3-1 0,-7 1 0 0,9 0-1 16,-9 3 0-16,1-3-1 0,0 0-3 0,-7 3-3 15,1-4-1-15,-1 5-5 0,1-5-1 16,-7 5-4-16,-7-4-1 0,7 4-1 0,-6-2-1 16,-7 2 0-16,-1-1-1 15,2-4 0-15,-2 5 0 0,1-1-3 0,-7 1-2 0,1-1-1 16,-1 1 1-16,1-1 5 0,-8 0 3 0,8 1 6 15,-8-5 6-15,9 5 4 0,-9-5 2 16,1 4 1-16,0-2 3 0,0-3 0 0,0 6 2 16,0-4 1-16,0 3 1 15,0-3-1-15,-1 3 0 0,1-3-1 0,0 3 0 0,-7 1-2 16,7-1-1-16,-7 0-2 0,7 5-1 0,-6-6 0 16,5 6-3-16,2-6 0 0,-1 6 1 15,0-4-1-15,-1 2 0 0,1-2 2 0,0 3 1 16,-1-3 2-16,8-2 3 0,-7 6 0 0,6-5 0 15,-6 5 0-15,6-2-2 0,-6 1-2 16,7 4-1-16,-1-5 0 0,0 5 0 0,0 0 0 16,8 0 0-16,-8-1-2 15,7 1 1-15,0 0 0 0,6 3 1 0,-6-4 0 0,7 5 0 16,-1-4 0-16,1 3 1 0,-1-3-1 0,0 3 0 16,8 0 0-16,-8 1 0 0,7-1-1 0,0 1 1 15,6-1-2-15,-6 0 0 0,6 4 1 16,7-4-1-16,-7 0 2 0,7 4-1 15,1-3 0-15,-1 3-1 0,6 0 0 0,-6 0 1 16,7 0-2-16,-1 0-1 0,0 3-3 16,7-3 0-16,-7 4-1 0,7 0-4 0,0 0 0 0,1 0 1 15,-8-1-1-15,7 1 3 0,1-1 1 16,-2 5 1-16,8-5 2 0,-7 5 0 16,-1-5 3-16,2 4-1 0,-8 1 1 0,7 0 1 15,0-5 0-15,-6 4 1 0,5 1 0 16,-5-1 2-1,-1 0 0-15,0 0 0 0,-6 1-1 0,7 0-1 0,-7-2-1 0,0 6 0 0,6-4-1 16,-5-2 0-16,-1 5 1 0,6-3 1 0,-6-1-1 16,7 4 0-16,-8-3-1 0,8-2 0 15,0 2 1-15,-1-1 0 0,0 0 0 0,1 1 0 16,5-5 1-16,-5 1 0 0,6 4 0 16,0-5 0-16,0 1 1 0,0-1 0 0,-1 1-1 15,2 0 1-15,-1 0-1 0,0-2 0 16,0 2 0-16,-1-4-4 0,2 5 0 0,-2-2-2 15,2 1-1-15,-1 0 0 0,-1-4 0 0,2 3 4 16,-2 0-1-16,2-3 2 0,-8 5-1 16,7-5 2-16,-1 0 0 0,2 0-2 0,-1 0 1 15,-7 0 0-15,8 0 2 0,-2 0-1 0,2-5 0 16,-2 5 1-16,1-3-1 0,0 3 1 16,0-3-1-16,1 3 1 0,-2 0 1 0,1 0-1 15,0 0-1-15,0 3 1 0,1-3-2 0,-2 3 1 16,1 2-1-16,0-2 1 0,0 1 0 15,-1 3-2-15,2 0 1 0,6-2 0 0,-8 5 1 16,1-3 0-16,0 4 0 0,0 0 0 16,1 0 0-16,-2 4-1 15,1-1 0-15,0 2 0 0,0-2 2 0,1 4 0 0,-2 1 0 0,1-1 1 16,6-4-1-16,-6 5 2 0,1-1-1 16,5 0 1-16,-6-2 0 0,0 2 3 15,6 0-1-15,-6-3 1 0,0 3 0 0,7 0-1 16,-7 1 1-16,-1-2-2 0,2 2 1 0,-1-1-1 15,0-3 0-15,0 3 0 0,-1 1-1 16,2-1 0-16,-2 0-1 0,-5 4-1 16,6-4-6-16,0 5-14 0,-7-1-55 0,1 0-129 0,6-4-68 15,0-1-36-15,-1-1-13 0,2-2 3 16</inkml:trace>
  <inkml:trace contextRef="#ctx0" brushRef="#br0" timeOffset="582765.5448">15963 10265 57 0,'0'0'250'0,"0"0"19"0,0 0-24 0,0 0-61 15,0 0-77-15,6 0-64 0,2 0-47 0,-8-4-37 16,12 4-40-16,-6 0-52 0,1 0-57 15,6-3-26-15,-6 3-9 0,6-4 8 0</inkml:trace>
  <inkml:trace contextRef="#ctx0" brushRef="#br0" timeOffset="583069.3723">16406 10741 35 0,'7'11'138'15,"-1"-4"-26"-15,0 1-47 0,1 0-32 0,-7-2-16 16,7-2-9-16,-7 3-3 0,6-3 0 16,-6 0-1-16,0-1-5 0,-6 1-45 0,6-4-46 15,0 0-24-15,-7 0-15 0</inkml:trace>
  <inkml:trace contextRef="#ctx0" brushRef="#br0" timeOffset="583157.3208">16510 10525 207 0,'-12'4'178'16,"-8"-1"-83"-16,0 4-128 0,-6-3-96 0,7 3-51 15</inkml:trace>
  <inkml:trace contextRef="#ctx0" brushRef="#br0" timeOffset="588009.5395">2931 14511 210 0,'-13'-12'224'0,"0"2"1"0,0-2-67 15,0-2-63-15,6 3-34 0,1 0-19 0,-1-4-14 16,0 4-7-16,1 0-3 0,0-3-1 15,-1 3 0-15,1-1 3 0,-1-2 6 16,7 4 7-16,-6-2 1 0,-1 1 2 0,7 0-1 16,-6 0-3-16,6 0-7 0,-6 4-7 0,6 0-4 15,-8 0-4-15,8-1-4 0,0 4-3 16,-6 0-1-16,6 1-2 0,0-1 3 0,0 1 4 0,0-1 3 16,0 0 5-16,0 1 10 15,-6-1 17-15,6-3 13 0,0 4 8 0,0-1 9 16,0 0 11-16,0 0 6 0,-7 0 1 0,7 0 6 15,0-2 2-15,0 2-2 0,0 0-5 0,0 0-10 16,0 0-16-16,-6 4-20 0,6-4-14 16,0 4-14-16,0 0-10 0,6-3-8 0,-6 3-4 15,0 3-2-15,0-3-2 0,7 8 2 16,-1 0 1-16,0-1 2 0,8 8 3 0,-1-1 1 16,0 5 2-16,6 3 0 0,1 3 3 0,0 5-2 15,5 3 1-15,-5-1-1 0,6 5 1 16,0 0-1-16,7 0 1 0,-7 3 3 0,7 0 0 15,-7 1 2-15,6-1 2 0,1 0-1 16,-8 0 1-16,9-3-1 0,-2 3-1 0,-7-3 1 16,1 0-1-16,7-4 1 0,-7-4 1 0,0 0-1 15,-6-3-1-15,6-1 0 0,-7-3-2 16,1 0 0-16,-1-3-1 0,-5-5-3 0,-2 4-1 16,2-6-4-16,-1 2-7 0,-7-3-14 15,8-4-17-15,-8 4-27 0,0-3-38 0,0-4-39 16,2 2-76-16,-2-6-128 0,-6-3-59 0,0-4-13 15,0-8 19-15,0-7 30 0</inkml:trace>
  <inkml:trace contextRef="#ctx0" brushRef="#br0" timeOffset="588391.3213">3504 14100 264 0,'0'-3'354'0,"0"-5"27"0,-7 1 20 16,7 0-124-16,-6 3-107 0,6 0-64 15,-6 0-40-15,6 4-27 0,-7 4-17 16,1 4-1-16,-8 3 15 0,2 3 17 0,-2 4 15 15,-5 5 20-15,-1-1 16 0,0 7 7 0,-5 0-9 16,5 4-7-16,-6 0-8 0,0 4-7 0,0 3-13 16,-7 0-11-16,1 8-10 0,-1-4-10 15,1 4-7-15,-1-5-10 0,7 5-5 0,0-1-5 16,1-2-3-16,-2-1 0 0,7-4-1 16,8-3-4-16,-2 3-9 0,2-7-11 0,5 0-20 15,0-1-29-15,7-1-39 0,0-7-59 0,0-1-55 16,7-1-133-16,0-4-92 0,5-7-31 15,2-8 9-15,-8-9 44 0,7-9 53 0</inkml:trace>
  <inkml:trace contextRef="#ctx0" brushRef="#br0" timeOffset="589521.6828">3993 13708 176 0,'-14'-3'327'0,"8"-1"24"0,0-3 13 16,-8-1-87-16,8-3-112 0,0 4-57 16,-1 0-30-16,0 0-19 0,7 3-5 15,-6-3-6-15,-1 3 3 0,7 0 1 0,-6 0 1 16,6 4 2-16,-6-3-5 0,6 3-8 0,-7 0-12 15,0 3-9-15,1 1-8 0,0 4-7 16,-2 6-3-16,-4 1-2 0,5 3 0 0,-6 8 1 16,0-1-1-16,7 9 3 0,0-2 0 15,-2 5 1-15,2-1 2 0,6 1 0 0,0 0 0 16,0-1 1-16,0 1 1 0,6-4-1 0,2 0 0 16,-2-4-2-16,0-3-2 15,1-1-2-15,6 1-3 0,-7-7-2 0,7-1-7 0,-7 0-22 16,8-3-37-16,-1-1-40 0,0-3-60 0,0 0-145 15,0-7-73-15,0-4-19 0,-7-4 17 16,8-3 28-16</inkml:trace>
  <inkml:trace contextRef="#ctx0" brushRef="#br0" timeOffset="589935.4387">4032 13763 246 0,'-6'-7'366'0,"-2"0"29"0,2-1 14 0,0 4-108 15,-1 1-128-15,1 6-68 16,-1 1-45-16,0 8-28 0,1-2-13 0,0 9-6 0,6-1-2 16,-7 4 0-16,0 0-1 0,7 3 0 15,0 1-1-15,0-4-2 0,0 4 1 0,0-4-2 16,7-1-3-16,0 2-1 0,-7-1-2 0,6-4-3 16,7-4-14-16,-6 2-18 0,6-6-25 15,-1 1-32-15,-4-7-90 0,4 0-118 0,8-8-51 16,-7-7-14-16,-1 0 6 0,8-8 24 0</inkml:trace>
  <inkml:trace contextRef="#ctx0" brushRef="#br0" timeOffset="590017.3893">4247 13840 181 0,'0'-10'366'15,"-6"2"35"-15,6 0 21 0,-9-2-64 16,-2 6-146-16,-3 0-78 0,1 4-54 16,-6 4-34-16,0 3-20 0,-1 4-12 0,-6 1-3 15,7 2-1-15,-8-3 1 0,8 3 1 0,0-3 0 16,5 0 0-16,1 0-3 0,0 1-3 0,6-5-4 15,7 0 0-15,-6 1 1 16,12-1 1-16,1 0 3 0,0 1 4 16,12-1 3-16,-5-3 1 0,5 3 0 0,7-4-2 0,0 1-4 15,0-1-5-15,0-3-5 0,7 4-7 0,-8-4-14 16,9 0-19-16,-9 4-25 0,1-4-26 0,0 0-26 16,0 0-50-16,-6-4-97 0,-1 4-71 15,1-7-22-15,-7 0 3 0,0 0 15 0</inkml:trace>
  <inkml:trace contextRef="#ctx0" brushRef="#br0" timeOffset="590377.1886">4371 13869 34 0,'-14'-7'312'0,"-5"3"50"16,-1-3 40-16,8-4-11 0,-2 8-108 15,1-4-71-15,0-1-45 0,6 4-46 16,1 0-38-16,6 1-30 0,-6-1-21 0,12 4-16 16,0 0-9-16,1 0-4 0,6 0 1 15,6 0-1-15,1 0 1 0,6 4-1 0,1-1-2 0,-1 1-1 16,6 0-1-16,-6 0-6 0,0 0-14 15,0-1-22-15,0 4-27 0,0-3-26 16,1 0-29-16,-9 3-45 0,2-4-106 0,-7 1-68 16,7-4-21-16,-8 0 2 0,-4-4 17 15</inkml:trace>
  <inkml:trace contextRef="#ctx0" brushRef="#br0" timeOffset="590465.134">4481 13682 246 0,'-19'0'359'0,"-1"0"27"0,7-3 15 0,-7 3-120 16,8 3-113-16,4 1-64 0,-4 4-42 0,-1 3-25 16,6 0-10-16,-6 3-6 0,13 5-1 0,-6-1 0 15,0 4-4-15,6-4-2 0,-8 5-1 16,8-2-2-16,8-3 0 0,-8 4-3 0,0-2-1 16,6-3-3-16,-6 2-1 0,6-1-3 15,1-4-4-15,-1 5-20 0,1-5-32 0,0 1-29 16,5-5-89-16,-6 2-125 0,8-8-64 0,-8 0-15 15,7-8 11-15,-6-3 21 0</inkml:trace>
  <inkml:trace contextRef="#ctx0" brushRef="#br0" timeOffset="590816.9312">4533 13705 274 0,'0'-4'338'0,"0"1"18"0,0-1-27 15,0 4-97-15,0-4-95 0,6 8-63 0,-6 0-36 16,0 3-16-16,0 0-8 0,0 4 4 16,0 0 6-16,0 4 4 0,7-1 4 0,-7 2 2 15,0-2 0-15,0 4-7 0,0-3-7 0,0 3-5 16,7 0-4-16,-7-3-5 0,0 3-3 16,0-2-1-16,6-2-2 0,-6 0-19 0,0 1-35 15,7 0-40-15,-7-5-137 0,6 1-88 16,-6-3-45-16,7-5-7 0,0-6 22 0</inkml:trace>
  <inkml:trace contextRef="#ctx0" brushRef="#br0" timeOffset="590872.8987">4742 13679 96 0,'19'-4'254'0,"-6"4"23"0,0 0 10 15,0 0-64-15,6 4-50 0,1 3-17 16,0 1-11-16,-1-1-6 0,1 8-11 0,0-1-6 16,-1-3-15-16,-6 4-12 0,6 4-9 15,-5-5-8-15,-1 1-12 0,-7 3-7 0,0-3-7 16,1-1-4-16,-7 1-4 0,0 4-6 0,-13-2-6 16,0 6-8-16,-7 2-19 0,1 4-35 15,-13 4-59-15,6 4-100 0,-7 0-163 0,-7-1-84 16,2 1-35-16,-8-7 4 0,0-8 42 0</inkml:trace>
  <inkml:trace contextRef="#ctx0" brushRef="#br0" timeOffset="591670.4617">5198 14584 9 0,'-14'0'264'16,"2"0"24"-16,5-4 17 0,-6 1-42 15,0-1-90-15,5-3-49 0,-4-1-22 0,6 0-7 16,-8 5 0-16,8-8 1 0,0 5 3 0,-7-2 0 15,6 1 3-15,1-4 3 0,-7 3 3 16,7 1 1-16,-2-5 1 0,2 8-3 0,0-2-3 16,-1-2-5-16,7 5-10 0,-7-1-11 15,7 0-14-15,0 1-10 0,0-1-14 0,0 4-13 16,0-4-9-16,7 4-6 0,0-3-4 0,5-1-4 16,2 0-1-16,5-3-1 0,7 3 2 15,0-3-1-15,7 3-2 0,-1-2 2 16,7 1-1-16,-5 2-2 0,4 3-7 0,-5 0-8 0,6 0-17 15,-7 0-21-15,1 3-35 16,7 5-50-16,-8-1-47 0,1 0-74 0,-1 4-146 16,1 0-63-16,-7-3-11 0,-7-1 28 0,1-3 40 15</inkml:trace>
  <inkml:trace contextRef="#ctx0" brushRef="#br0" timeOffset="592056.2242">5419 14614 335 0,'-32'10'470'15,"-7"-6"62"-15,5-1 45 0,2-3-74 0,13-3-162 16,-1 3-101-16,7 0-78 0,0-4-63 16,6 4-46-16,7 0-27 0,0 0-18 0,13 0-8 15,1 0-3-15,12-3 2 0,6 3-1 16,7 0-1-16,0 3-9 0,7-3-12 0,-1 4-21 16,8 3-36-16,-1-3-47 0,-1 4-56 0,2-1-71 15,6-4-157 1,-7 1-69-16,-1-4-14 0,8 0 23 0,-6-4 45 0</inkml:trace>
  <inkml:trace contextRef="#ctx0" brushRef="#br0" timeOffset="592363.0449">6273 14086 79 0,'-20'-15'319'0,"0"-3"46"16,1-4 39-16,5 3-44 0,-5 5-92 16,12-1-60-16,-6 4-56 0,13 1-45 0,-6 6-36 15,12 0-28-15,-6 4-18 0,13 8-7 0,-6 2 2 16,6 1 5-16,7 7 11 0,-1 8 12 0,7 0 10 16,0 7 5-16,0 3 3 0,1 1-1 15,5 7-4-15,1 3-7 0,5 5-8 0,-5-1-7 16,6 4-6-16,1-4-3 0,-2 5-8 0,1-5-5 15,0-3-4-15,7 3 0 0,-7-8-6 0,0 5-2 16,0-7-2-16,-6-4-3 0,6-2-8 16,-7-5-18-16,1-1-31 0,-7-7-49 0,0 0-58 15,0 0-112-15,-7-7-144 0,1-4-61 16,-7-8-11-16,-6-6 26 0,-1-5 46 0</inkml:trace>
  <inkml:trace contextRef="#ctx0" brushRef="#br0" timeOffset="592669.8767">7034 14357 67 0,'-6'-14'387'0,"-1"-5"43"15,7 4 27-15,-6 4 15 0,-1 0-182 16,0 7-121-16,1 4-63 0,-14 8-22 16,0 3 1-16,1 4 12 0,-7 7 18 0,-6 3 18 15,-1 1 10-15,1 3-5 0,-1-3-13 0,-6 2-14 16,-1 3-16-16,2-2-17 0,5 0-17 15,-6 0-15-15,1 1-12 0,5-1-12 0,1 0-10 16,-2-3-9-16,9 3-12 0,-1 4-18 16,-1-3-15-16,1 2-23 0,6-2-38 0,8 2-74 15,-8 2-97-15,7-5-180 0,7-3-86 0,0-8-35 16,12-4 9-16,-6-9 64 0,12-5 97 16</inkml:trace>
  <inkml:trace contextRef="#ctx0" brushRef="#br0" timeOffset="593752.8054">7204 13775 108 0,'-7'0'315'0,"0"0"25"0,1-4 17 16,-1 0-68-16,1 4-113 0,0-4-74 16,-1 4-42-16,0-4-22 0,1 4-10 0,0-3 0 15,-2 3 7-15,8 0 11 0,-6 0 13 0,6 0 10 16,0 0 2-16,0 0-1 0,-6 0-7 16,6 0-12-16,0 0-12 0,0 0-14 15,0 0-8-15,0 0-9 0,0 3-3 0,0 1-3 16,0 4 8-16,0 0 10 0,0 2 8 0,0 5 8 15,0-1 6-15,0 5 4 0,-7 2-3 0,7 1-5 16,7 0-7-16,-7 4-3 0,0 0-7 16,6-1-3-16,0 1-1 0,2-4-5 15,-2 4-1-15,0-4-1 0,1 0-2 0,6-4-2 16,-7 1-4-16,7-5-2 0,1 1-3 0,-2-5-7 16,2-2-15-16,-2 0-23 0,1-2-34 15,7-6-37-15,-8 0-73 0,-4-3-158 16,4-8-71-16,2-1-23 0,-1-5 9 0,-7-1 26 0</inkml:trace>
  <inkml:trace contextRef="#ctx0" brushRef="#br0" timeOffset="594141.0908">7327 13679 340 0,'-6'-7'421'0,"-1"-4"48"0,0 4 30 15,1 0-130-15,0-1-127 0,6 4-73 0,-8 4-63 16,8 0-47-16,-6 4-29 0,6 4-9 0,-6 2-3 15,6 5 0-15,-6 3 2 0,-1 4 4 16,7 0 0-16,0 3-2 0,-7 5-2 16,7-5-4-16,0 5-3 0,-6-1-3 0,6 0-5 15,0 1-4-15,0 0-11 0,0-2-16 16,0-2-26-16,0 1-39 0,0-7-40 0,0 6-51 16,6-7-129-16,-6-5-97 0,0 1-33 0,7-8 7 15,0-3 24-15,-1-8 46 0</inkml:trace>
  <inkml:trace contextRef="#ctx0" brushRef="#br0" timeOffset="594525.8704">7438 13950 118 0,'0'-11'400'0,"7"0"54"0,-7 0 35 0,0-1 0 0,0 6-187 16,0-2-103-16,-7 5-74 0,7 3-52 16,-7 0-34-16,-5 3-18 0,-3 5-8 0,3-2-5 15,-8 6-2-15,2-1-2 0,4 0 0 0,1 0-2 16,-7-3 0-16,8 3 1 0,4-1-3 15,2-3 0-15,-6 1 0 0,12 3-3 0,-7-4-1 16,7-3 2-16,0 3 2 0,7 1 2 16,-1-5 3-16,6 6 2 0,-4-6 2 15,4 0 0-15,8 1 0 0,-1 0-3 0,-5-1-5 16,5-3-5-16,1 3-21 0,0 1-33 0,-1 0-45 16,0 0-59-16,1 0-163 0,-1-1-95 0,-5 1-34 15,-2-4 5-15,2 0 30 0,-1-4 50 0</inkml:trace>
  <inkml:trace contextRef="#ctx0" brushRef="#br0" timeOffset="594602.8256">7646 13775 254 0,'14'-16'368'0,"5"6"32"0,-6-5 23 0,6 4-112 15,1 0-117-15,0 4-64 0,-1 3-46 16,1 1-28-16,-1 6-14 0,1 1-6 0,-1 7 0 16,-6 0 3-16,1-1 3 0,-2 6 1 15,1 2-1-15,-6 0-1 0,0 4-2 0,-7 0-4 16,0 0-4-16,-7 8-6 16,0-1-6-16,-6 0-12 0,1 4-26 0,-9 3-41 0,-4 1-63 15,5 3-174-15,-13-3-109 0,8 3-48 0,-9-7-10 16,2 0 20-16,-7-7 52 0</inkml:trace>
  <inkml:trace contextRef="#ctx0" brushRef="#br0" timeOffset="598359.8555">16060 11203 146 0,'20'-8'144'0,"-7"1"-30"0,1 0-3 0,-2-1 3 0,2 4 3 16,-2-7-6-16,2 4-5 0,-1 0-12 15,-1-4-25-15,-4 4-19 0,4-5-12 0,1 5-6 16,0-4-2-16,-6 0-4 0,5 1-6 0,-4-1-5 16,4 0-1-16,-6 3-4 0,2-4-3 15,4 2-2-15,-5 3-1 0,-1-4-2 0,8 3 0 16,-8 1-1-16,0-4 1 0,0 4 1 0,2-1 2 16,-2 2 0-16,7-6 2 15,-6 5 0-15,-2 0 0 0,3-1-1 0,4 1-2 0,-5-3 1 16,0 2 0-16,5 0 1 0,-5-3 1 0,0 4 4 15,6-1 2-15,-7 1 0 16,0-4 0-16,8 4 0 0,-8 0-2 0,8 0-3 0,-8-5-1 16,0 5-1-16,7 0-2 0,-6-4 0 15,6 3-2-15,-7 2 0 0,8-6 0 0,-2 4-1 16,-5 2-1-16,6-2 0 0,-6 0 0 16,5 1 0-16,2-4 0 0,-2 4-1 0,2 0 1 15,-1 0 0-15,-7-1 1 0,7 0-1 0,0-2 1 16,1 2 2-16,-2-2-2 0,1-1 0 15,-6 3-1-15,6-3 0 16,-1 0 0-16,-4-1 0 0,4 6 0 0,1-5 0 0,-6 3 0 0,-1-2 0 16,1 2-1-16,6-3 1 0,-6 4-1 15,-1-4 1-15,0 4-1 0,1-4 0 0,0 3 0 16,-1 1 0-16,0-4 1 0,1 1-1 16,-7 1 1-16,6 2 0 0,1-3-1 0,0 2 1 15,-1-3-1-15,0 4-1 0,2-1 0 16,-2-3 1-16,0 4-1 0,0 0 1 0,1-1 0 0,-7 1-1 15,7 0 1-15,-1 3-1 16,1-3-1-16,-1 0 0 0,-6 0-1 0,6-2 2 16,-6 6-1-16,8-5 1 0,-8 2 1 0,6-2 1 15,-6 0 0-15,0 1 0 16,6 0 0-16,-6 0 0 0,0-1-1 0,6 1 0 0,-6 0 0 16,0-1 0-16,7 1-1 0,-7 0 1 0,7 3-1 15,-7-3 1-15,0 0-1 0,6 3 0 16,-6-3 2-16,0-1-2 0,0 4-2 0,7 1-1 15,-14-4 1-15,7 3-2 0,0-4-1 16,-6 4-1-16,6 0 2 0,-7 1-1 0,7 0 0 16,-7-1-1-16,1 0 2 0,0 1-1 0,0-1 0 15,-8 0-2-15,8 1-2 0,-1-1 0 16,-6 1 0-16,6-1-2 0,1 4 1 0,-6-4 1 16,4 1 3-16,2-2 1 0,0-1 2 15,-1 2 2-15,0 0 0 0,1 1 2 0,-1-1 1 16,1-3 0-16,0 3 0 0,6-3 0 0,-7 3 0 15,7-4 0 1,-7 1 0-16,1 4 0 0,0-5 0 0,6 0-1 0,-7 1 0 0,-1 4 0 16,3-5-2-16,-8 2 2 0,6 1-2 0,1-2-1 15,-7 4 2-15,-1-5 0 0,2 5 0 16,-1-5 1-16,0 5-1 0,0-5 2 0,-7 5-1 16,7-5-1-16,-6 1 1 0,-1 0 0 15,7-1 1-15,-7 5-1 0,8-4 0 0,-8-1-1 16,7 1 0-16,-7 0 1 0,1 2 0 0,6-2-1 15,-6 4 1-15,-1-1 0 0,6-3 1 16,2 3 1-16,-8 0 0 0,7 0 0 0,0 1 0 16,6-1 0-16,-5 1-1 0,-1-1 0 15,-1 0-1-15,2 1-1 0,4 3 1 0,-4-4-1 16,-1 0 1-16,0 4-1 0,0-3 0 0,-1 3 1 16,2-3 0-16,-2 3 1 0,2 0 0 15,-1 0 0-15,-1 0 0 0,2 0 0 0,-8 0 1 16,7 0-1-16,0 0 0 0,6 3 0 15,-5-3-1-15,-2 3 1 0,8-3 0 0,-7 0 0 16,0 4 0-16,6-4-1 16,-5 4 2-16,4-1-1 0,-4 1 0 0,6 0 0 0,-8-1 0 15,1 1 0-15,-7-1 0 0,8 5-1 0,-8-4 1 16,7 3-1-16,-8-3 0 0,4 3-1 0,-3 1 1 16,0-1 0-16,1 0 0 0,-7 4 1 15,6-4 0-15,0 4 0 0,1-3 0 0,-7 3 0 16,6 0 0-1,7 0 0-15,-7 0 0 0,1 4-1 0,0-1 0 0,6 0-1 0,-1 1 2 16,-5 0 0-16,6 3 0 0,0-3 0 0,7 3 2 16,-8 0 0-1,2 1 1-15,4-5 0 0,-4 5 0 0,5 0 1 0,-6 2-1 16,7-3 1-16,-7 4-2 0,-1 0 1 0,8 1 0 16,-7-1-2-16,6 3 1 0,-5 1 0 0,5-4 0 15,-6 3-1-15,0 1 0 0,7 0-1 16,-8-1 0-16,8-3 0 0,0 4 0 0,-7-1 1 15,6-3 1-15,0 4 0 16,1 0-1-16,0-5 1 0,6 5-1 0,-8-1 0 0,8 1-1 16,0-3 0-16,0 2-2 0,0 1 2 0,8-4 0 15,-2 4 0-15,-6-4 1 0,13 0 0 0,-6 0 1 16,-1-4-2-16,7 4 1 0,0-4 1 16,0 4-1-16,0-3 0 0,0-5 1 0,6 5 0 15,1-5 1-15,0 4-1 0,-1-7 0 16,7 4 0-16,0-4-1 0,-6-4 1 15,13 4-1-15,-7-8 0 0,-1 5 0 0,1-4 0 0,7 0 1 16,-1-4-1-16,-5 0 0 0,5 0 1 16,-6 0 0-16,7-4 0 0,-1-4 0 0,-7 4 1 15,9-3-1-15,-2 0 0 0,1 0 0 16,-1-4-1-16,-5 4 1 0,5-9 1 0,1 6 0 16,-1-5 0-16,-6 1 0 0,7-1-1 31,-1-4-1-31,1 1 0 0,-1 0 0 0,7-4 2 0,-5 4 0 0,-2-4 3 0,1 0 1 0,6-4 2 15,-7 4 1-15,8-4-1 0,-8 1 0 16,7-1 0-16,0 5-1 0,-6-1-2 0,-1-4-2 16,7 4-2-16,-14 3-1 0,9-3 0 15,-2 4-1-15,-6-1 0 0,7 1 0 0,-13 0 4 0,6 0 7 16,0-1 8-16,-7 1 7 0,1 0 6 16,6 0 4-16,-7-4 4 0,1-1-4 0,0 1-1 15,-8 4-5-15,8-7-3 0,-7 6-4 16,7-2-4-16,-8 2-4 0,2 1-4 0,-1-4-4 15,-1 7-4-15,1-3 0 0,0-1-2 0,-5 1-1 16,4 4 0-16,1-5 1 0,-6 4 0 16,6-3 4-16,-7 3 1 0,0 1 3 0,2-4 1 15,-2 3 1-15,0 0 1 0,1 0-2 0,0 1-1 16,-1 0-1 0,1 2-1-16,-1-3 0 0,-6 5 1 0,6-1-1 0,1-4 1 0,-7 5 0 15,7-2 1-15,-1 1 1 0,0-3 0 16,-6 3 5-16,7 0 7 0,-7-1 8 0,7-2 6 15,-7 2 3 1,0 2 0-16,0-5-4 0,-7 5-7 0,7-2-7 0,-13 1-10 0,7 0-6 16,-8 0-4-16,2-3-3 0,-8 6 1 0,1-3-2 15,-1 0-1-15,0 0 0 0,-5 4 1 16,-1-4 0-16,6 3-1 0,-7 2-1 16,1-2 1-16,-6 0 2 0,6 1 1 0,0 0 1 0,-6 0 1 15,6 3 1-15,-7-3 0 0,1 3-2 16,-8-3-1-16,7 3-1 0,-6 0-1 0,1 0 1 15,-2 4-1-15,1-3 0 16,-6 3 0-16,5 0-1 0,1 3-3 0,-6 1 0 0,5 0-5 16,2 0-3-16,-1 3-4 0,0 0-3 15,-1 4-2-15,1-3-3 0,1 2-4 0,5 2-6 16,-7 2-12 0,1 1-16-16,-6 3-19 0,-1 0-44 0,1 1-127 0,-7-1-58 0,-1 0-20 15,-4 1 0-15,-2-5 13 0</inkml:trace>
  <inkml:trace contextRef="#ctx0" brushRef="#br0" timeOffset="600019.0776">2951 13185 97 0,'-14'0'246'0,"-5"-4"17"0,6-4 2 0,-6 4-99 15,5-3-65-15,1 4-36 0,0-5-20 0,7 1-15 16,-7 0-5-16,6 3-5 0,1-3 1 16,-1-1 0-16,1 1 5 0,0 4 3 0,-2-5 4 15,2 5 4-15,6 0 0 0,-6-2 1 16,-1-2 0-16,7 7-1 0,-6-3-4 0,6-1-3 15,0 4 1-15,0-4-2 0,-7 4-3 0,7 0-2 16,0 0-4-16,0-4-5 0,0 4-6 16,0 0-3-16,0 0-4 0,7 0-3 0,-7 0-2 15,0-4-3-15,0 4-1 0,6 0 0 16,-6 0 0-16,7 0 0 0,-1 4 2 0,0-4 3 16,2 0 2-16,4 0 0 0,1 4 1 0,7-4-1 15,-1 0-1-15,1 4 0 0,6-4-1 16,0 0-1-16,0 4 2 0,7-4 1 0,6 0 0 15,-1 0 3-15,2 0 1 0,12-4-1 16,-6 4 1-16,12 0 1 0,1 0-2 0,0-4-2 16,6 4 0-16,0-4-1 0,0 0 0 0,6 1 0 15,-6-1-2-15,6 1 3 0,2-1 1 16,-2 1 0-16,1-6-1 0,6 6-1 0,-6-1 0 16,6-3-5-16,1 3-1 0,-8-3-2 0,7 0-1 15,0 3 0-15,-7-3 0 0,7 0-1 0,1-1 1 16,-1 5-3-16,1-5 1 0,5 2-1 15,-6-2-1-15,7 0-1 0,-1 1 0 0,1-1-2 16,0 2 4-16,-7-5 0 0,6 4 2 16,2-5-2-16,5 5 0 0,-6-4 1 0,-1 0-2 31,7 3 0-31,-6-3 1 0,-7 4 3 0,6-3 1 0,-5 2 2 0,-1 0 3 0,0 5 0 16,0-4 2-16,-6 3 1 0,-1 0 1 0,1 1-1 15,0-1 0-15,-1 4 0 0,-6-4 0 16,0 4-1-16,0 0 1 0,1-3 0 0,-1 3 1 15,0-3 2-15,0-1 0 0,-6 4 1 0,0-4-1 16,6 0 1-16,-6 0-2 0,6 0-2 16,-7 1 0-16,7 3-1 0,-6-4 1 0,6 4-1 15,-6 0-1-15,-1 0 1 0,1 0 1 0,-1 0 2 16,8 4 0-16,-15-4 0 0,14 3 0 16,-6 1 1-16,6 0-1 0,1 0-1 0,-1 0 0 15,6 3-1-15,1 0 0 0,0 0-2 0,6 4 1 16,-6 0 2-16,6 1 0 0,0 2 5 15,-7 0-1-15,7 1 1 0,1 3 0 16,-1 0-3-16,0 4-2 0,-7 1-1 0,2-1-1 16,-2 3 0-16,-6-3 1 0,6 4 2 0,-5 0 0 15,5-1 1-15,-5-3-1 0,5 4 1 0,7-5-4 16,-6 2-2-16,6-1-3 0,0 0-1 16,1 0 0-16,6-4 4 0,-2 0 1 0,-4-3 2 15,6-1 0-15,-1 2 3 0,7-2-2 16,0-3-14-16,1 0-14 0,-1 0-24 0,0 1-86 15,7-6-94-15,0 2-48 0,0-5-16 0,-1 0-1 16</inkml:trace>
  <inkml:trace contextRef="#ctx0" brushRef="#br0" timeOffset="601393.2899">3146 15159 201 0,'-13'0'258'0,"6"-4"11"0,-6 4-51 0,1-3-68 15,5-5-63-15,-6 5-34 0,7-1-19 0,-8 1-10 16,1-1-9-16,7 0-6 0,-7 0-2 16,0 0-3-16,7 4-2 0,-8 0-3 15,1 0 1-15,0 0-1 0,0 4 1 0,0-4 0 16,0 4 0-16,0 0 0 0,6-4 0 0,-6 4 0 16,7-4 1-16,0 3 4 0,-1-3 3 0,0 0 6 15,1 0 8-15,-1 0 8 0,0 0 6 16,7 0 6-16,-6 0 6 0,6 0 6 15,-6 0-1-15,6 0-4 0,-7 0-3 0,7 0-7 16,0 0-10-16,0 0-10 0,0 0-7 0,-6 0-5 16,6 0-5-16,0 0-6 0,0 0-7 15,6 0-2-15,-6 0-3 0,0 0 0 0,0 0 1 16,7 4 2-16,-7-1 5 0,6 1 1 16,7 0 1-16,-6 3 2 0,13-3 1 0,-8 3-1 15,15 0 2-15,-1 1 2 0,0-1 0 0,7 4 2 16,-1-3 2-16,7 3 0 0,6-4 1 0,1 0 0 15,-1 4 2-15,8-4-2 0,-1 5-2 16,-1-5 0-16,8 4-1 0,0-4-1 0,6 0 0 31,-6-3 1-31,6 3-1 0,7-7 2 0,-7 4 1 0,6-4 1 0,1 0 0 0,6-4 2 16,1 4-1-16,-2-4-4 0,8-3-1 16,-7 4-1-16,7-1 1 0,-6 0-1 0,4 4 4 15,-5-3 1-15,1 3 0 0,6 3-1 0,-7-3-2 16,0 8-2-16,-6-5-7 0,6 4-2 15,-7 1-1-15,1 0-1 0,0-2 1 0,-7 2 2 16,7 0 5-16,-7-1 2 0,0 0 2 0,-6-3 0 16,6 3 2-16,0-3 0 0,0-4-3 0,0 3 0 15,6-3 0-15,-5 0-2 0,-1 0 0 16,0 4 1-16,0-4-1 0,0 4 1 0,0-4 1 16,0 3 0-16,0 1-1 0,1 0-1 15,-8 0-1-15,1 3 1 0,-1-4-3 0,1 5-1 16,-6-5 1-16,-1 0 2 0,-1 1-1 0,2 0 1 15,-8-4 1-15,7 4-1 0,-6-4 1 16,-1 0-2-16,0 0 1 0,2 0 2 0,-2-4 1 16,-5 4 1-16,5 0 0 0,1-4 1 15,-7 4 1-15,-1 0-2 0,2-4-1 16,-1 4 0-16,-6 0 0 16,-1-3-1-16,-6 3 0 0,0 0 0 0,0-3-1 0,-6 3 1 0,-1 0 0 15,0 0 1-15,-5 0 0 0,-1 0 2 0,0 0 0 16,0 0-12-16,-1 0-29 0,2 3-56 0,-8-3-124 15,8 0-67-15,-8 0-35 0,7-3-7 16,-7-1 20-16</inkml:trace>
  <inkml:trace contextRef="#ctx0" brushRef="#br0" timeOffset="603267.5554">7894 14609 185 0,'0'0'291'0,"0"-4"21"16,0 4-33-16,-7-3-64 0,7-1-74 15,0 1-48-15,0-1-27 0,-6 0-13 0,6 1-2 16,0-4-5-16,0 3 1 0,0 0-1 16,0-3-2-16,0 3 9 0,0 0-3 0,0-3-3 15,0 4-2-15,0-1 2 0,0 0 3 0,0 1-6 16,0 3-2-16,-6-3 1 0,6 3-2 16,0-5-5-16,0 5-7 0,0 0-4 0,0 0-5 15,0 0-3-15,0 0-2 0,0 0-2 16,0 0-2-16,0 0-3 0,0 0-2 0,0 0-1 15,0 0-1-15,6 0-1 0,-6 0 1 16,0 0-1-16,0 0 0 0,6 0-2 0,1 0 1 16,-1 5 1-16,1-5-1 0,6 3 2 0,-1 0 1 15,8-3 2-15,0 4 1 0,-1-4 3 0,7 4 2 16,1-4 0-16,-1 0 0 0,6-4 0 16,1 4-1-16,-1-4-2 0,1 4-3 0,6-3-4 31,-7 3-5-31,8 0-20 0,-1 0-36 0,0 0-48 0,0 3-142 0,6 1-126 0,-6-4-62 15,7 0-17-15,-7-4 16 0,0 1 36 0</inkml:trace>
  <inkml:trace contextRef="#ctx0" brushRef="#br0" timeOffset="604247.1293">9248 14398 103 0,'-6'3'342'16,"-9"-3"37"-16,4 0 27 0,4 0-31 0,1-3-148 16,-1 3-82-16,7 0-50 0,-6 0-35 15,6-5-19-15,0 5-5 0,6 0 7 0,1-3 14 0,6 3 18 16,-2-4 17-16,17 0 7 0,-2-3 0 15,14-1-2-15,-2 2-12 0,14-2-13 0,0-2-15 16,7 2-14-16,6 0-12 0,0-2-10 16,0 2-7-16,7 1-6 0,-7-1-1 0,7 5 0 15,-7-1-1-15,7 0-4 0,-8 4-6 0,8 0-7 16,-7 0-10-16,0 4-15 0,-6 0-14 16,0-1-19-16,-1 5-23 0,-5-5-31 0,-8 5-28 15,1-4-54-15,-1 3-113 16,-6-4-85-16,-6 1-27 0,-7-4 4 0,0 0 23 15,-6-4 57-15</inkml:trace>
  <inkml:trace contextRef="#ctx0" brushRef="#br0" timeOffset="604556.9529">8877 13481 251 0,'-26'0'371'0,"13"-6"34"0,-7 2 14 16,14-1-109-16,0 2-130 0,6 3-71 0,6 0-47 16,7 3-32-16,7 2-13 0,0-1-8 0,6 2-2 15,6 2-2-15,1-1-2 0,-1 4 1 16,7-7-2-16,0 3 1 0,1 0 1 0,-2-3 0 15,8 0-2-15,-9-4-10 0,4 0-13 16,-2 0-17-16,-6 0-19 0,5-4-21 0,-5 0-35 16,0-3-66-16,-7 0-104 0,-7-5-47 0,1-2-15 15,-7 0 3-15,-7-5 27 0</inkml:trace>
  <inkml:trace contextRef="#ctx0" brushRef="#br0" timeOffset="604884.7714">9411 13346 70 0,'-25'-3'291'0,"5"3"33"0,-6 0 21 16,-1 0-58-16,8 3-100 0,-1 4-62 0,1 1-34 15,6 6-21 1,-7 4-8-16,14 4 1 0,-7 7 1 0,6 2 3 0,1 1 3 0,6 8-5 16,0 0-6-16,0 4-10 0,0 0-6 0,6 0-4 15,1 0-4-15,6 0-5 0,-7-3-4 16,-1-1-3-16,10 0-1 0,-9-3-2 0,8-1-1 16,-8-3-2-16,7 0-2 0,-7 0-3 15,8 1-12-15,-8-5-21 0,8-3-30 0,-8 0-37 16,7-1-39-16,-7-3-106 0,1-4-121 0,-1-4-50 15,1-6-10-15,-7-5 17 0,6-10 28 16</inkml:trace>
  <inkml:trace contextRef="#ctx0" brushRef="#br0" timeOffset="604953.73">9163 13873 108 0,'-12'-15'407'0,"-1"1"58"0,0-4 41 16,6 3 24-16,0 0-201 0,2 1-108 0,5 3-74 15,5 3-58-15,2 1-39 0,13 0-25 16,5-1-12-16,2 1-5 0,10 3-6 0,4 1-11 16,-2-1-17-16,7 4-28 0,6 0-47 15,-6 4-47-15,5-1-76 0,-5 1-147 0,7 3-64 16,-8-3-17-16,1 0 22 0,-7-4 32 0</inkml:trace>
  <inkml:trace contextRef="#ctx0" brushRef="#br0" timeOffset="607222.2464">10154 13320 82 0,'6'-3'314'0,"-6"-1"39"0,0-4 30 0,0 1-43 16,0 0-73-16,0-4-53 0,0 0-17 15,0-4-9-15,0 4-6 0,-6-3-8 0,6-1-12 16,0 0-17-16,-7 1-25 0,7-2-23 0,-6 6-23 16,6 2-20-16,0-3-15 0,-7 4-14 0,7 4-10 15,0-1-7-15,-7 4-5 0,2 0-6 16,-9 4-2-16,1 6-1 0,-6 5 0 16,-1 3-1-16,1 8 3 0,-1 7 3 0,0 4 2 15,-5 7 2-15,5 0 1 0,0 7 1 16,7 0 0-16,-7 4-4 0,8 0-1 0,6 0 0 15,-2 0-1 1,2-4 0-16,6-2 1 0,6-6 1 0,-6 1 0 0,8-5 0 0,4-1 2 16,2-2 0-16,-2-6 0 0,8-2 1 0,-1-2-4 15,1 0-3-15,-1-4-11 0,7-3-12 16,-6-1-26-16,6-3-39 0,0 3-63 0,-7-4-76 16,8-2-154-16,-8-4-104 0,0-5-38 0,8-3 7 15,-14-3 47-15,0-5 71 0</inkml:trace>
  <inkml:trace contextRef="#ctx0" brushRef="#br0" timeOffset="607585.0385">10264 13580 177 0,'0'-18'324'16,"-6"3"32"-16,6-3 22 0,-6 7-105 0,6 0-99 15,0 3-63-15,0 5-39 0,6 3-28 0,-6 0-14 16,6 7 4-16,1 4 7 0,0 4 10 16,-1 0 11-16,7 7 6 0,0-1 1 0,0 5-3 15,0 4-4-15,7-5-8 0,-1 5-9 0,-6 2-8 16,7-6-6-16,6 3-7 0,-7 0-4 16,1-3-3-16,6 0-2 0,-7-4-4 15,1 1-9-15,0-2-20 0,6-3-28 0,-13-3-35 0,7-1-35 16,-2 1-60-16,-4-8-144 0,-1-3-72 15,-1-8-23-15,2 1 10 0,-8-9 18 16</inkml:trace>
  <inkml:trace contextRef="#ctx0" brushRef="#br0" timeOffset="608005.7977">10662 13554 23 0,'-7'-14'349'0,"-6"-1"44"15,0 4 23-15,7 0 11 0,-8 4-173 0,2 3-100 16,-1 8-56-16,-1-1-29 0,-5 9-5 0,0 2 6 15,-1 5 13-15,-6 3 9 0,7-1 4 16,-8 9-3-16,1 0-8 0,0 2-10 0,0 1-12 16,7 0-12-16,-7 1-9 15,6-2-10-15,1 1-9 0,-1 0-4 0,0-5-5 0,7 6-4 16,7-8-4-16,-1-1-6 0,1 1-15 31,6 1-25-31,0-10-32 0,0 5-52 0,0-4-52 0,6 0-104 0,1-2-132 16,-1-6-53-16,7-6-9 0,1-4 31 0,5-7 41 0</inkml:trace>
  <inkml:trace contextRef="#ctx0" brushRef="#br0" timeOffset="608060.7685">10714 13880 335 0,'13'-11'387'0,"-13"0"40"15,6 1 22-15,1-1-147 0,0 4-107 0,-7-1-64 16,0 4-48-16,0 0-37 0,0 4-16 15,0 0-2-15,0 4 5 0,0 4 10 0,0 3 9 16,-7 0 9-16,7 3 1 0,-7 4-3 0,1 4-7 16,-1 1-7-16,1 2-9 0,6 1-8 15,-6 3-6-15,-2-3-3 0,8 3-5 0,-6-3-1 16,6 3-2-16,0-3 0 0,0-1-5 16,0 1-9-16,0 0-17 0,6-4-36 0,-6 0-45 15,0-1-51-15,8-2-127 0,-8-4-130 0,6-1-57 16,-6-6-5-16,6-4 25 0,-6-8 38 15</inkml:trace>
  <inkml:trace contextRef="#ctx0" brushRef="#br0" timeOffset="608362.8659">10909 13976 235 0,'6'-18'365'0,"2"-1"31"15,-8 1 19-15,6 2-96 0,-6 6-135 0,0 0-71 16,0 2-42-16,0 4-28 0,0 0-14 0,-6 1-3 15,-2 6 3-15,-4 1 4 0,-2 0 5 0,-5 7 4 16,-1-4 0-16,2 3-1 0,-2 6-5 16,0-5-3-16,1 4-5 0,5 0-4 15,-5-1-2-15,6-4-2 0,0 2-2 0,-1-1-2 16,8 0-2-16,0-4 1 0,0 0 2 0,6 2 4 16,0-3 7-16,0 2 4 0,0-2 5 15,6 2 2-15,0 0-1 0,0-1-4 0,8 0-4 16,-1 0-6-16,7 4-5 0,-1-4-5 0,0 5-4 15,-6-5-3-15,13 4-8 0,-6 0-13 16,0-1-21-16,-1 2-34 0,1-1-40 0,0 0-59 16,-1 1-150-16,1-6-106 0,-2 5-42 0,-4-7-2 15,-1-4 23-15,7 0 50 0</inkml:trace>
  <inkml:trace contextRef="#ctx0" brushRef="#br0" timeOffset="609054.9847">11228 13401 98 0,'7'-3'269'0,"-1"-2"18"0,-6 5 2 0,7-3-91 32,-7 3-83-32,0 0-54 0,0 0-27 0,6 0-11 0,-6 0 7 0,7 0 17 0,0 3 28 15,-7 5 24-15,12-1 25 0,-5 0 12 0,6 8 2 16,6-1-9-16,-5 1-14 0,5 7-16 16,1 0-15-16,6 0-13 0,-6 7-7 0,-1 1-8 15,0-1-7-15,0 1-8 0,-5 2-3 0,6 1-5 16,-8-4-3-16,-5 5-2 15,-1-1-1-15,-6 0-2 0,-13 3-4 0,1 5-18 0,-8-1-35 16,-13 4-52-16,1 7-75 0,-9 0-192 16,-3-3-103-16,-1 3-39 0,-1-7 1 0,-7-7 32 15,2-4 63-15</inkml:trace>
  <inkml:trace contextRef="#ctx0" brushRef="#br0" timeOffset="610555.7711">9366 14822 12 0,'-7'0'144'0,"7"0"30"0,0 0 20 0,-6-4 8 16,6 4-5-16,-7 0-20 0,7-3-17 0,-6-1-33 15,-1 1-24-15,7-1-14 0,-6 0-7 16,0 1 3-16,6-1-4 0,-8 0-10 0,8 1-2 16,-6-1-1-16,6 1-3 0,-6-1-6 0,-1 0 0 15,7 0 1-15,-7 0 0 0,7 1-4 16,0 3-1-16,-6-4 3 0,6 1 3 0,-7-1 3 15,7 4 2-15,0-4 6 0,0 4 0 0,-6 0-2 16,6 0-7-16,0-4-10 0,0 4-11 16,0 0-13-16,0 0-10 0,6 0-10 0,-6 0-7 15,7 4 0-15,-1-4-1 0,8 4 1 16,-2 0 0-16,8 3 4 0,0-4 1 0,-1 1-1 16,14 4-2-16,-7-4 1 0,6 3-2 0,1-4-1 15,6 5-2-15,-6-5-1 0,0 1-3 16,-1 0-5-16,1-1-10 0,-1-3-15 0,-6 4-18 15,-1-1-24-15,2 1-28 0,-7 0-29 16,0-1-24-16,-8 2-17 0,1-5-24 0,-6 3-15 16,-7 0-40-16,0-3-77 0,0 0-29 15,-7-3 1 1,0 3 27-16,-5-3 30 0</inkml:trace>
  <inkml:trace contextRef="#ctx0" brushRef="#br0" timeOffset="611014.5216">9704 14815 149 0,'-27'-4'297'0,"8"4"31"15,0-3 5-15,-7-1-70 0,14 4-86 16,-8 0-51-16,7 0-33 0,-7 4-10 0,14 3-1 0,-8 4 5 15,2 3 16-15,5 8 16 0,-6 4 8 16,6 4 10-16,1 6-2 0,6 8-7 0,-6-1-12 16,6 9-14-16,0-1-14 0,0 4-21 15,6-4-15-15,-6 4-10 0,6 1-8 0,1-5-9 16,-1-4-5-16,1 5-5 0,0-9-3 0,5 2-1 16,-5-5-2-16,0 0-1 0,-1-7-2 15,0 0-1-15,0-3-3 0,2-8-9 0,-2 3-11 16,-6-6-17-16,7-1-24 0,-7-7-32 0,0 3-21 15,0-6-72-15,0-5-118 0,0-3-132 16,-7-3-55-16,1-5-10 0,-2-6 2 0,-4-8 66 16</inkml:trace>
  <inkml:trace contextRef="#ctx0" brushRef="#br0" timeOffset="611097.2261">9340 15379 87 0,'-7'-18'389'16,"7"0"40"-16,0-1 28 0,0 0 16 0,7 5-192 15,-1-1-116-15,1 5-65 0,6-2-38 16,7 1-27-16,-1 4-16 0,0 0-9 0,1 0-4 16,6 0-2-16,0 3-1 0,6 0-1 15,-6 0-1-15,1 0-2 0,5 4-6 0,-6-4-22 16,1 4-30-16,-1-3-39 0,-7 3-73 0,7-3-149 16,-6 3-75-16,-1-8-21 0,-6 0 7 15,6-2 26-15</inkml:trace>
  <inkml:trace contextRef="#ctx0" brushRef="#br0" timeOffset="612439.0351">10212 14682 3 0,'7'-6'366'0,"-1"-2"74"0,-6 1 62 0,7-4 52 16,-7 4-127-16,6-1-106 0,-6 1-75 0,0 3-66 15,7 1-56-15,-7-1-46 0,0 1-28 16,0 3-12-16,-7 0-7 0,7 0-7 0,0 0-5 15,-13 3-6-15,7 4-2 0,-14 0-4 16,0 9-4-16,1-2-10 0,-7 7-16 0,-6 5-31 16,-1 3-65-16,1 5-79 0,-8 3-185 0,1-1-116 15,7 1-50-15,-1-5-2 0,1-2 43 0,5-4 72 16</inkml:trace>
  <inkml:trace contextRef="#ctx0" brushRef="#br0" timeOffset="612836.8068">10467 15090 41 0,'0'-7'365'16,"0"-1"53"-16,0-3 34 0,0 0 22 15,0-1-168-15,-8 5-108 0,2 0-65 0,-7 0-44 16,7 4-26-16,-7-2-5 0,-6 2 5 0,5 6 9 16,-5-3 9-16,-1 8 2 0,0-1-4 15,1 0-11-15,0 8-16 0,6 3-13 0,-7 1-10 16,0 7-7-16,7-1-2 0,-6 4-5 16,6 4-3-16,7 0 0 0,-2 1-1 0,2-2-2 15,0 5-2-15,6-8-1 0,6 1 0 0,0-5-1 16,2 4-7-16,-2-7-8 0,7 1-10 15,0-5-16-15,0 0-22 0,0-3-34 0,6-5-36 16,-5-2-51-16,5 0-72 0,-6-5-143 0,6-6-67 16,1-1-14-16,-7-11 14 0,7 1 44 15</inkml:trace>
  <inkml:trace contextRef="#ctx0" brushRef="#br0" timeOffset="613222.5852">10486 15027 126 0,'0'-15'339'15,"-7"1"50"-15,1-1 35 0,6 4-55 0,-6 4-120 16,6 0-79-16,0-1-43 0,0 8-31 16,0 0-18-16,0 4 5 0,0 7 9 0,6 0 18 15,0 4 6-15,8 3-4 0,-2 7-9 0,1 1-14 16,7 7-18-16,-7 0-15 0,6 0-14 16,8 3-13-1,-7 1-8-15,5 1-5 0,1-3-4 0,-6-5-3 0,6 3-2 0,0-3-2 0,0-6-1 16,0-1-6-16,0-1-8 0,-6 0-16 15,6-8-26-15,-1 1-42 0,-5-4-45 0,0 0-96 16,-7-7-175-16,7-1-83 0,-8-6-26 16,2-8 13-16,-2-4 31 0</inkml:trace>
  <inkml:trace contextRef="#ctx0" brushRef="#br0" timeOffset="613288.5502">10994 14939 304 0,'-6'-11'382'0,"6"-4"31"0,-8 9 14 16,8-6-136-16,-6 8-114 0,0 1-61 0,6 3-37 16,-13 7-9-16,0 0 5 0,0 9 16 0,-1-2 14 15,-4 4 9-15,-2 4-1 0,0 0-8 16,-5 4-13-16,5-1-14 0,-7 5-16 0,1-1-10 16,0 1-13-16,-7-1-11 0,7 0-8 15,1 1-7-15,-1-5-6 0,0 4-6 0,-1 0-11 16,8-3-26-16,0 0-40 0,-1 0-59 0,7-1-90 15,0-3-181-15,6 1-87 0,7-9-27 16,0-2 11-16,7-9 44 0</inkml:trace>
  <inkml:trace contextRef="#ctx0" brushRef="#br0" timeOffset="613905.1957">11072 15262 275 0,'0'0'406'0,"0"-4"41"0,0 0 21 16,-7 4-101-16,7-4-140 0,0 4-76 0,-6 4-47 15,6 4-23-15,-6-4-4 0,-1 6 7 0,0 1 8 16,1 4 4-16,0-1-10 15,-1 5-11-15,0-1-13 16,1 4-16-16,-7 1-11 0,7-2-9 0,-2 5-10 0,8-4-4 0,-6 4-4 0,0-1-2 16,0 1-14-16,6 0-20 0,-7-5-32 0,7 5-47 15,0-4-55-15,0 0-90 0,0-7-135 16,7 3-83-16,-7-10-22 0,6-1 17 0,0-7 39 16,8-4 83-16</inkml:trace>
  <inkml:trace contextRef="#ctx0" brushRef="#br0" timeOffset="614410.0363">11235 15412 61 0,'6'-7'325'0,"1"0"34"0,-7 3 18 15,0-4-36-15,0 5-128 0,0 3-90 16,-7 0-51-16,-6 3-31 0,0 1-14 0,1 4-3 16,-8-5 4-16,0 4 8 0,1 1 10 15,5-2 9-15,-5 2 11 0,0-1 5 16,-1 1 2-16,7 0-5 0,0-5-4 0,0 4-8 0,7-3-11 15,-1-1-11-15,0 0-6 0,7 3-1 0,0-3-3 16,7 0 0-16,-7 1-1 0,13 3 3 0,0-4-5 16,0 5-7-16,0 0-7 0,7-1-13 15,6 0-20-15,-6 4-33 0,-1-4-40 0,0 4-52 16,8 1-94-16,-15-2-129 0,8-2-55 16,-1 3-8-16,-5-8 17 0,5 4 42 0</inkml:trace>
  <inkml:trace contextRef="#ctx0" brushRef="#br0" timeOffset="614787.8191">11378 14815 285 0,'0'-11'342'0,"5"4"18"0,3-4 10 0,-1 0-148 16,5 3-101-16,-4 4-53 0,4 1-28 0,1 3-2 15,0 0 14-15,0 3 25 0,7 5 31 16,-7 3 27-16,6 4 20 0,-6 3 10 0,7 1-2 15,-7 1-13-15,6 7-19 0,-5-1-22 0,-1 2-18 16,-1 6-18-16,2 2-20 0,-8 0-15 0,0 6-13 16,1 1-8-16,-14 1-3 0,1 8-7 15,0-4-4-15,-14 6-16 0,-6 1-38 16,-7 3-64-16,-6 4-104 0,-7 5-198 0,1-5-103 16,-7-4-42-16,0-7 5 0,0-2 47 0,0-9 96 15</inkml:trace>
  <inkml:trace contextRef="#ctx0" brushRef="#br0" timeOffset="701746.9877">3016 13276 222 0,'0'-4'333'0,"6"-6"28"16,-6-2 20-16,0-2-122 0,0-1-75 15,0 5-56-15,0-6-38 0,0 6-25 0,0-6-23 16,0 9-15-16,0-4-13 0,7 4-7 0,-7 0-3 15,6 0-1-15,-6 3-2 0,7-4 0 16,-1 1 4-16,1 4 3 0,-1-5 2 0,0 2 3 16,2 1 3-16,4-2 1 0,-5 4-2 15,6-1-2-15,-7-4-3 0,7 4-4 0,1 1-2 16,5-1-2-16,-6 4-1 0,6-3-1 0,1 3 1 16,6 0 0-16,0 0 1 0,7 0-1 15,-7 3-1-15,13 1 1 0,-7-1 0 0,7 1-1 16,1 4 0-16,5-1 0 0,1 5 0 0,-1-2-2 15,8 0-1-15,-2 2-2 0,-5 2-2 16,7 1 1-16,-2-4 1 0,8 4 2 0,-7-1-1 16,1 2 2-16,4-6 2 0,-4 1 0 0,5 0 0 15,7 0-1-15,-6-3-2 0,12-4 2 16,-5-1-1-16,6 0 2 0,5-3 0 16,1 0 1-16,1-3 3 0,-1 0-2 0,1 3 1 0,5-4-1 15,1-4-2-15,0 4 0 0,0-3-1 16,6 0 0-16,-7 0 3 0,1-1 1 0,0 1 1 15,-2 0 0-15,2-1 1 0,0 1 2 16,0-4-5-16,-1 3-1 0,1 1-1 0,0 3-1 16,0-3 3-16,-8 3 0 0,8 1-2 0,-6-1 0 15,-1 0 1-15,0 4-1 0,0 0 0 16,-7 0-2-16,8 4 0 0,-8-4 1 0,1 4-1 16,0-1 1-16,-1 1 2 0,1 3-1 0,-7-3 2 15,0 3-1-15,0-3 0 0,0 4 1 0,0-5-3 16,0 4-1-16,-6 1 0 0,6-4 0 15,0 0 0-15,-6 3-1 0,7-4 1 0,-8 1 0 16,8 0 0-16,-1-1 2 0,-7 1 0 16,7 0 1-16,0-4 0 0,-6 3-1 15,6 1 0-15,0-4-2 0,0 3 0 0,-6-3 1 16,6 0 0-16,0 4 0 0,0-4 1 0,0 0 0 16,1 0 3-16,-1 0 2 0,6 0 0 15,-12 0-1-15,6-4 0 0,6 4 0 0,-6 0-4 16,1 0-1-16,6 0-1 0,-7 0-1 0,0 0 0 15,0 0-1-15,0 0 2 0,7 0 2 0,-13 0 0 16,6 0 0-16,0 0 0 0,-7 0 0 16,7 0 0-16,0 0-1 0,-6 0-2 15,6 0 1-15,-6-3 1 0,6 3-1 0,-6 0 0 16,-1 0 0-16,1 0 1 0,0-4 0 0,-1 4 2 16,-6 0 2-16,7 0 1 0,-7-3-2 15,7 3 1-15,-8 0 0 0,2-4-3 0,5 4-1 31,-5-4 1-31,-2 4 0 0,8-3 0 0,-7 3 0 16,1 0 0-16,-2 0 0 0,1-4 0 0,1 4 0 0,-8 0 0 0,7 0 0 0,-7 0 0 16,8 0 1-16,-8 4-1 0,7-4 1 15,-5 0-1-15,-2 0-1 16,1 3-1-16,5-3 0 0,-5 0-1 0,-1 4 1 0,1-4-1 0,6 4 2 16,-6-4 0-16,-1 3 0 0,8-3 1 15,-7 0 0-15,-1 4 0 0,7-4 0 0,-7 0 2 16,1 0 0-16,6 3 1 0,-6-3 0 15,-1 4-1-15,7-4-3 0,-5 4-2 0,-2 0-2 16,7 0-2-16,-7-1-3 0,8 0-3 0,-1 1-2 16,-1 0-2-16,-4 3-1 0,4-3 1 15,1-1 2-15,1 1 3 0,-1-4 3 0,0 3 6 16,-6-3 1-16,5 0 2 0,1 0 0 0,-5-3 1 31,4 3 0-31,1-4-1 0,-6 4 0 0,6-3 0 0,0-1 0 0,0 4 0 0,-6-4 0 16,6 4 0-16,-7-3 1 0,8-1 0 15,-8 4 0-15,1-4 3 0,-1 4-1 0,8-3 2 16,-8 0 1-16,1 3-2 0,-1-4 0 0,7 0-3 16,1 4-1-16,-8-4 0 0,7 0-2 0,1 1 2 15,-2-1-1-15,1 1 0 0,7 3 0 16,-6-8 0-16,-2 5 1 0,8-1 0 16,-7 0 2-16,1 1 0 0,5-1-1 0,-6-3 1 15,0 3 0-15,0-4 0 0,6 1-2 16,-5 4 0-16,5-5 0 0,-5 0 0 0,5 1 0 15,1 0 1-15,-7 3 1 0,6-3-1 16,-5 3 0-16,5-3-1 0,1 0 3 0,0 3 2 16,-8-4-1-16,8 2 1 0,0 2 0 0,-1-3-1 15,-5 4-3-15,5-5-1 0,0 4-1 0,1-3-1 16,0 3 1-16,-1 0-2 0,-5 0-1 16,-1 1-5-16,6 3-12 0,-6-4-17 0,-6 8-26 15,-1-4-53-15,2 0-118 0,-2 3-85 16,-6-3-35-16,0 0-8 0,0 0 12 0</inkml:trace>
  <inkml:trace contextRef="#ctx0" brushRef="#br0" timeOffset="703956.758">2560 15041 236 0,'6'12'325'0,"0"-8"41"15,-6-1 9-15,8 1-81 0,-8-1-44 0,0 1-23 0,0 0-11 16,0-4-11-16,0 0-11 0,0 0-21 16,0 0-26-16,0-4-32 0,0 0-32 0,0 1-31 15,0-4-24-15,-8-1-18 0,8-3-13 0,-6 4-4 16,6-1-3-16,-6-3-5 16,-7 1-2-16,6-1-1 0,-7 3-2 0,3-3-2 0,-9 0-2 15,6 0 1 1,-11 0 1-16,5-3 2 0,-7 0 5 0,2-2 4 0,-8 2 4 0,7-1 3 15,-7-3 2-15,1-4 0 0,6 0 1 16,-7 0 0-16,1 0 0 0,-1-4 0 0,7-3 0 16,1 3 0-16,-1-6-1 0,-1-1 0 0,7-1 0 15,2-2-1-15,4-1 1 0,1-3-1 16,0-1 1-16,6 1-1 0,1 1 3 0,6-6-1 16,0 1 0-16,0 4-1 0,6-5 0 15,6 2 1-15,3-1-3 0,-3 4 1 0,8-1-2 16,0 1-2-16,-1 0 1 0,14 3-1 15,-7 0-1-15,6 0 3 0,8 2 2 0,-1-3 1 0,0 5 2 32,-1-3 1-32,9 3 0 0,-2-1-2 0,7 2 0 0,0 3-1 0,0-1 1 0,7 1 0 15,-1 3 1-15,-5 4 0 0,5 0-1 16,1 5-3-16,0 1-1 0,-1 2 0 0,-6-1-1 16,7 5-2-16,-1-2-1 0,1 4 1 0,-6 2-1 15,4 2-1-15,9 0-1 0,-8 4 0 16,1 4 0-16,7 0 0 0,-9 2 1 0,8 2 3 15,-6 4-2-15,7-2 5 0,-1 1 3 0,-6 4 1 16,6-1 3-16,0 1-1 0,6 3 1 16,-6 0-3-16,14 1-1 0,-8-1-1 0,8-3-3 15,-2 3-2-15,2-3-1 0,-1 0 1 0,7-1-4 16,-1-3 0-16,8 0-2 0,5-4-2 16,-6 1-5-16,7-5-5 0,-1-3 0 0,1 0-1 15,7-3 1-15,-8-1-1 0,7-3 0 16,1-1 0-16,-1-2 3 0,0-2 0 15,7-2 3-15,0-1 7 0,-7 1 3 0,7-5 4 16,-7-2 1-16,7-1 2 0,-1-1 3 0,1-2-3 16,-7-1 1-16,7-3 4 0,-7 0 4 0,-1-5 4 15,2 1 2-15,-7 1 4 0,6-1 4 0,-6-1 0 16,-7 1 1-16,7 1 0 0,-7-1 1 16,0-1 0-16,-7 5-3 0,-5 1-1 0,6 2-5 15,-7-1-2-15,-6 9-4 16,-1-4-2-16,-6 8-3 0,0-1 0 0,-6 5-1 0,0-2-1 0,-7 5 0 15,-1 0 0-15,2 3 0 0,-7 4 1 16,-1 0 0-16,0 0 1 0,1 4 2 0,-7-1-1 16,0 4 1-16,7 1-2 0,-7 0 0 15,-7 2-2-15,8-3 1 0,-1 4-2 0,0 4 0 16,-7-4 1-16,7 0-1 0,-6 3 1 0,6-2 0 16,0-2 0-16,-6 5 0 0,5-4 0 15,2 4 0-15,-1-5-2 0,6 6-1 0,-5-5 0 16,5-1 0-16,1 5 0 0,-1-3-1 15,1-2-1-15,0 1-3 0,5-3-2 0,-5 3 0 16,6-3-3-16,7-2 0 0,-7 2 2 0,6-5 3 16,-5 4 2-16,5-3 1 0,1 0 0 15,-6-4 2-15,-2 4-1 0,8-4 3 16,-7 3 1-16,1-3 2 0,-8 4 2 0,7-1 0 16,-1 1 1-16,-4 0-3 0,5 3-2 0,-7 0 0 15,1 0 0-15,-1 5-1 0,1-1 0 0,0 4-1 16,-8-4 2-16,0 3 0 0,3 1 1 0,-9 0-1 31,7-1 1-31,-13 4-1 0,7 1 1 0,-1-1-1 0,-5 1 0 0,-1-1 2 16,0 4-1-16,-1 0 0 0,1-1-1 0,-6 1 2 15,7 4 0-15,-1 0 0 16,-7 0 0-16,6-1 0 0,-4 1 0 16,5 3 0-16,-7 1-1 0,7-5-1 0,-6 5 2 0,-1-5-1 0,7 1 1 15,0 0-1-15,-6-1 1 0,6 1-1 0,0-4 0 16,0 3 1-16,0-3 0 0,-6 4 1 15,12-4 0-15,-13 0-1 0,8-1 2 0,-1 2 0 16,-7-1 0-16,8-4-2 0,-8 0 0 0,-6 1 1 16,6 3-1-16,-5-8-1 0,-8 5 1 15,7-1 0 1,-8 0 1-16,3 0 0 0,-1 2 0 0,-7 1 4 0,6-3 0 0,-6 8 2 16,0-1 1-16,0 1 1 0,0 0 1 0,-6 7-3 15,6 0-1-15,-7 0-1 0,-1 4-1 0,3 0-1 16,-1-1 0-16,-1 3-1 0,1 3 1 15,-8-3-1-15,-5 5 0 0,6 1 0 0,-13 2-4 16,-1 4-19-16,-11 4-32 0,-8 0-52 16,-6 7-120-16,-7 5-149 0,-12-2-77 0,-14 1-25 15,-7 0 11-15,-11-7 38 0</inkml:trace>
  <inkml:trace contextRef="#ctx0" brushRef="#br0" timeOffset="707159.6925">8995 13518 120 0,'0'0'248'0,"0"-4"12"0,6 4-30 0,-6-3-73 15,0 3-70-15,0-4-41 0,0 4-21 16,0-4-12-16,0 4-6 0,0-4-3 0,0 4-3 15,0-3 1-15,0-1 2 0,0 4 1 16,0-3 1-16,0 3 0 0,0-4 2 0,0 4 2 16,0 0-2-16,0-4-1 0,0 4-1 0,-6 0-2 15,6 0 0-15,0 0 2 0,0 0 4 16,0 0 3-16,0-4 2 0,0 4 3 0,0 0 1 16,0 0 1-16,0-2-1 0,-7 2 0 15,7 0 2-15,0 0 3 0,0-4 1 0,0 4-3 16,0 0-2-16,0 0-1 0,0 0-3 15,0 0-2-15,0-5 0 0,0 5 4 0,0 0 0 16,7 0 2-16,-7 0-4 0,0-3-2 0,6-1-5 16,0 4-5-16,-6-4-2 0,7 1-2 15,6 0 0-15,-7-2 0 0,1 2-1 0,0-1 1 16,-1 0-1-16,1 4 0 0,-1-3 1 0,7 3-2 16,-6-4 1-16,-1 4-1 0,8-3 0 15,-9 3 0-15,9 0-1 0,-8-5-2 0,7 5-3 16,-6 0-2-16,5 0-1 0,-4 0-6 0,4 0-6 31,-5 0-10-31,6 0-13 0,0 5-31 0,-7-5-85 0,8 0-78 0,-2 0-36 0,2 0-12 16,-2 0 5-16</inkml:trace>
  <inkml:trace contextRef="#ctx0" brushRef="#br0" timeOffset="708248.5778">9125 14840 205 0,'-7'-6'276'16,"0"1"11"-16,7-2-25 0,-5 0-107 16,5 3-73-16,-8-3-34 0,8 0-15 0,0-4-3 31,0 4 6-31,0-5 12 0,0 5 14 0,0-8 8 0,8 4 7 0,-8 0-1 0,0 0-3 16,5 1-7-16,-5 2-13 0,0 0-11 0,0 1-16 15,0 4-10-15,0-1-12 0,0 4-8 16,0 0-5-16,-5 0-1 0,-3 7 3 0,2-4 2 15,-7 9 3-15,0 2 3 16,-6 1 3-16,5 7 3 0,-5 0 5 0,6 4 4 0,-6-1 6 16,-1 5 8-16,6 3 6 0,2-3 3 0,-1 6 7 31,6-3 2-31,-6 4 1 0,7-1 0 0,0 1 2 0,-2 3 1 0,8 0-1 0,8 1-3 16,-2-2-2-16,0 2-5 0,7-1-5 0,1-3-3 15,4 0-2-15,2-1 2 0,13 2 2 16,-1-6 1-16,7 1-1 0,0 0 0 0,7-5-3 15,0 2-4-15,13 0-4 0,-8-5-3 0,8-3-6 16,0 3-2-16,-1-2-6 0,7 0-3 16,0-6-1-16,0 5-1 0,0-3 1 0,2-5 1 15,-2 4 2-15,0-3 1 0,-1 0-1 16,8 0-1-16,-7-1-2 0,0 1-3 0,1-1 0 0,-1 1-1 16,-6-4-4-16,6 4 3 0,-7-4 0 15,-7 0-2-15,8-4 3 0,-6 3-1 0,-1-1 3 16,-7-6 0-16,2 1 0 0,-2-4 0 0,-7 0 0 15,9 0 0-15,-9-4-1 0,1 1-1 0,1-6-1 16,-1 2 2-16,0 0 0 0,-7-4 0 0,7-3 0 16,1 2 0-16,-1-6-1 0,-7 4-1 15,7-4-3 1,-7-1 2-16,1-3-2 0,-1 4-1 0,2-4-1 0,-2 0 1 0,1-4 0 0,-7 4-1 16,7 0 2-16,-8-4 1 0,1-3-1 0,0 3 3 15,0-3 0-15,1 0 1 0,-8 0 2 16,0 0 1-16,1-4 1 0,-8-1 1 0,3 1-1 15,-9-3 0-15,0 0-3 0,-6-5-2 16,-6 5-2-16,0-5-2 0,-9 1-2 0,3-1-2 16,-8 5-1-16,1-1-2 0,-7 4-2 15,6 4-3-15,-12-1-6 0,6 5-7 0,-7-1-5 0,-6 4-4 16,7 4-4-16,-14 0-1 0,1 0-2 16,-1 2-8-16,-8 6-11 0,4-2-20 15,-9 2-23-15,-6 2-28 0,0 5-59 0,-7-1-126 16,-6 0-56-16,-7 1-15 0,-6 3 11 0,0 0 24 15</inkml:trace>
  <inkml:trace contextRef="#ctx0" brushRef="#br0" timeOffset="714945.6115">11665 14925 80 0,'6'0'313'0,"1"0"39"15,-7-4 34-15,6 4-45 0,-6-3-81 0,6-2-57 16,-6 3-28-16,8-2-15 0,-8-4-11 16,0 0-12-16,6 2-8 0,-6-6-10 0,0 1-11 15,0-3-16-15,-6 3-14 0,6-4-13 16,0 1-15-16,-8-1-12 0,8 1-9 0,-6-2-9 15,0 2-7-15,-1 2-4 0,1-2-2 0,-8 3-3 16,8 1-3-16,-6-2-1 16,-2 1-1-16,1-3-2 0,-7 3 0 0,8 0 2 0,-8-1 0 15,-6-2-1-15,7 2 0 0,-7 2 2 0,-1-5-1 16,1 4-2-16,0-4 0 0,-6 5 1 16,5-1 0-16,-5 3-2 15,-7-2 2-15,6 2-2 0,-5 0 2 0,-2 2 2 0,1-2 0 16,0 0 0-16,0 1 1 0,0 0 2 0,0 3 1 15,0-3-4-15,7 0 1 0,-8 3-1 16,1-3-1-16,6-1 0 0,-5 1-2 0,-1 0 0 16,-1-4 2-16,1 3 0 0,0-3 0 0,-7 4-1 15,1-4 0-15,-1 0 0 0,-5 5-1 16,5-2 1-16,-7 0 0 0,2 1 2 0,-2 0 2 16,8-1 0-16,-7 4 1 0,6-3-1 15,0 3-1-15,0 1-1 0,8-1 0 0,-1 0 0 16,0 1 0-16,-1 3 1 0,1 0 0 15,7-4 0-15,-1 4 0 0,-5 0 0 16,5 0-1-16,1 0 0 0,-9 0-1 0,9 4 0 0,-7-4 0 16,1 7-2-16,-2-3 4 0,1 3 3 15,-6 0 1-15,-1 1 0 0,1 3 0 0,-1-4-1 16,0 5-3-16,0-2-3 0,1 1-1 0,-1 0-2 16,7 0 1-16,-6 1 2 0,5-2 0 15,8 1 2-15,-7 0 0 16,7 0 0-16,-1 0 2 0,7 0-2 0,0-1 0 0,-1 6 0 0,1-1 1 15,1-1 2-15,5 1-3 0,-6 2 1 16,7 2 2-16,-1-1 1 0,0 4-1 0,1 0-2 16,-1 1 1-16,1-5-1 0,6 8-1 15,-7-5 0-15,7 1 0 0,0 0 2 0,0 4 1 16,1 0-2-16,-2-4 0 0,1 3 3 0,7 1-1 16,-1 4-1-16,-6-5 1 0,7 1 0 15,6-1 2-15,-8 1-4 0,8-1-1 16,-6-3 1-16,6 4-2 0,6-4 1 0,-6 0 0 0,8 0 0 15,-8 0 0-15,12 0 0 0,-5 0 3 16,6 0-3-16,0 1-10 0,7-2-17 0,-1 4-34 16,1-3-52-16,6 4-75 0,0 0-139 15,7-4-132-15,-7 0-58 0,6-8-5 16,7 1 30-16,-6-8 62 0</inkml:trace>
  <inkml:trace contextRef="#ctx0" brushRef="#br0" timeOffset="716429.2397">9171 15445 35 0,'0'3'217'0,"-8"2"18"0,8-2-36 16,0 0-50-16,-6 1-39 0,6 0-40 0,-6-1-31 15,6 0-19-15,-7 6-9 0,7-6-4 0,-6 1-5 16,6-4 0-16,-7 4-1 0,7-1-5 16,-6 0-19-16,6 1-69 0,-7 0-77 0,7 0-40 15,-7-4-22-15,7 0-8 0</inkml:trace>
  <inkml:trace contextRef="#ctx0" brushRef="#br0" timeOffset="720408.9629">15929 11114 61 0,'0'0'246'0,"0"-4"15"0,0 1-10 15,0 0-54-15,0-5-67 0,0 5-43 0,0-1-22 16,0 0-14-16,8 1-12 0,-8-1-8 15,0 1-10-15,0 3-6 0,7-4-4 0,-7 0-1 16,6 1-1-16,1-2-1 0,-1 5 1 0,-6-3-1 16,6 0-1-16,2-1-1 0,4 4-1 15,-6-4 0-15,1 4-2 0,6 0-1 16,0 0-1-16,7 4 0 0,-8-4-2 0,15 4-3 16,-7-1 0-16,6 0 1 0,0 2-1 15,7-2 0-15,5 1 1 0,-5 0 2 0,12-1 0 16,1 1-1-16,-1-1 1 0,8-3 0 0,-1 4 0 15,-1 0 0-15,8-1 1 0,0 1 0 16,0 3 0-16,-1-4-2 0,1 1 0 0,6 4-1 16,-6-1-4-16,6 1-1 0,-7-1-3 15,7 4-1-15,-6-4-1 0,6 4 0 16,0 1 1-16,7-2 1 0,0 2 3 0,5-5-2 0,2 4-1 16,-2 0-1-16,2-1 1 0,0 2 0 15,-2-2 3-15,8 1 7 0,-7 0 4 0,7-4 6 16,0 5 7-16,-8-5 4 15,8 0 4-15,-6 1 3 0,-1 0-1 0,0-5 0 0,0 8-2 0,0-4-3 16,-6 1-5-16,0 2-2 0,-1 1-2 16,1 0-5-16,0 0-1 0,-1 0-3 15,-6 0-3-15,0 1 2 0,-6 2 0 0,0-4 1 16,0 6 1 0,-1-2 0-16,-6-3 1 0,6 5-1 0,-5-2-2 0,-1 0-2 0,0 1-2 0,-6-1-3 15,6 1-3-15,-7-4-4 0,0 4-2 16,1 0-4-16,-7-1-1 0,7-3 0 0,-7 3 4 15,0-2 0-15,1-1 3 0,-1 0 4 0,-1 0 2 16,1-1 2 0,-6 2 1-16,7-1 3 0,-2-4 0 0,1 1-1 0,0 3 1 15,-6-4-1-15,6 0 0 16,0 0 1-16,0 1 0 0,1-1 0 0,-2 1 0 0,-5-4-1 0,6 2 1 16,0-2 0-16,-6 3 0 0,6-3 0 0,-7 0 0 15,1 3 1-15,-1-4 0 0,1 1-1 16,-1 0 1-16,0-1 0 0,-5 2-1 0,6-2-3 15,-7 0-9-15,0 1-17 0,-7 0-51 16,7-1-110-16,-6 2-58 0,-1-5-30 16,1 0-8-16,-6 0 9 0</inkml:trace>
  <inkml:trace contextRef="#ctx0" brushRef="#br0" timeOffset="724749.5725">9658 14668 36 0,'-6'-3'53'0,"6"3"-25"0,0 0-18 16,0-4 3-16,0 4 21 0,0 0 36 0,0-4 40 16,0 4 28-16,0 0 19 0,0 0-5 15,-6-3-26-15,6 3-48 0,0 0-75 0,0 0-93 16,0 0-81-16,-7 0-43 0,1 0-18 15,-1 0-1-15</inkml:trace>
  <inkml:trace contextRef="#ctx0" brushRef="#br0" timeOffset="725075.7325">9509 14702 78 0,'0'0'256'0,"-7"0"12"0,7 0-9 0,-6-4-79 15,6 4-85-15,-7 0-57 0,7 0-33 16,-6 0-17-16,0 4-7 0,-1-4-2 0,7 0 5 16,-7 3 5-16,7-3 5 0,-6 0 4 0,6 0 1 15,-6 3 0-15,6-3 1 0,-7 0 0 16,7 0 0-16,0 0 0 0,0 0 0 0,0 0 1 16,0 0-2-16,0 0 0 0,0 0 1 0,-7 0-1 15,7 0 0-15,0 0 0 0,0 0 1 0,0 0 1 16,0 0-1-16,0 4 0 0,-6-4-1 15,6 4-1-15,-7-1-11 0,1 1-35 16,-1 0-68-16,1-4-63 0,-1 3-36 0,1-3-15 16,0 4 0-16</inkml:trace>
  <inkml:trace contextRef="#ctx0" brushRef="#br0" timeOffset="725446.9644">9321 14749 253 0,'-8'0'349'0,"2"0"35"0,6-4-4 15,-6 4-66-15,-1-4-90 0,7 0-66 0,-7 4-41 16,7 0-34-16,0-3-31 0,0 3-23 0,0 0-17 15,0 0-9-15,7 0-6 0,0 0 0 16,5 0 0-16,2 3 1 0,-1-3 1 0,0 0 1 16,6 4 1-16,7-4 2 0,-6 4 3 15,6-4 1-15,0 4 2 0,0 0 1 0,0-1 1 16,6-3-3 0,1 4 0-16,-1-1-2 0,-5 1 0 0,4 4-5 0,3-4-9 0,-8 3-12 15,0 0-22-15,0-3-27 0,1 3-34 0,-9 4-40 16,2-4-63-16,-7 0-110 0,1 1-45 15,-2-5-9-15,-6 5 16 0,-6-5 33 0</inkml:trace>
  <inkml:trace contextRef="#ctx0" brushRef="#br0" timeOffset="725797.7633">9509 14911 27 0,'-13'-4'283'0,"0"-4"27"0,0 4 17 0,0-3-32 0,7 4-109 15,-1-5-66-15,0 4-37 0,7 0-26 16,-6 4-17-16,6 0-18 0,0 0-9 0,-7 0-2 0,7 4 5 16,0 4 11-16,0-1 17 0,0 7 18 15,-6 2 17-15,6 1 19 0,-7 9 14 0,1-1 10 16,-1 9 2-16,-5-1-3 0,4 7-7 16,-4 4-10-16,5 0-14 0,-6 4-14 0,7-1-14 15,-7 4-13-15,7-3-11 0,-2-1-9 0,2-2-8 16,-7 3-4-16,6-5-4 0,7-2-1 15,-6-5-3-15,6-3-1 0,0 1-2 0,0-6-3 16,0-1 0-16,0-1-4 0,0-9-6 0,0 5-12 16,0-7-16-16,6-1-25 0,-6-3-33 0,0 0-38 15,7-3-34-15,-7-1-56 0,0-3-105 16,0-4-94-16,0-4-28 0,0-3 8 0,0-4 21 16,0-4 56-16</inkml:trace>
  <inkml:trace contextRef="#ctx0" brushRef="#br0" timeOffset="725849.7316">9268 15441 345 0,'0'0'406'0,"-6"4"27"0,6-4 14 15,0 0-138-15,0 0-127 0,0 0-73 16,6 0-48-16,7 0-26 0,0 0-11 0,0 0-9 15,7 0-4-15,6 0-4 0,-1 0-3 16,2-4-4-16,-1 0-7 0,0 4-12 0,6-3-18 16,-5-1-27-16,5-4-35 0,-6 5-47 15,1 0-106-15,-2-1-88 0,1-3-35 16,-1 3-2-16,-4-3 23 0,-2-1 39 0</inkml:trace>
  <inkml:trace contextRef="#ctx0" brushRef="#br0" timeOffset="726963.7949">9307 16045 128 0,'0'-4'282'15,"6"1"22"-15,-6-4-8 0,8 0-63 0,-2-1-76 16,-6-3-45-16,6 4-24 0,-6-4-17 0,7 0-12 16,-7 1-11-16,0 2-12 0,0-3-12 0,0 4-11 15,0-1-15-15,0 5-21 0,0-5-28 16,0 5-34-16,0 3-47 0,-7-3-75 0,7-3-73 16,-6 3-28-16,6 0 2 0,-6-1 21 0</inkml:trace>
  <inkml:trace contextRef="#ctx0" brushRef="#br0" timeOffset="727787.3244">9313 15888 216 0,'0'0'343'0,"0"4"59"15,0-4 11-15,0 0-37 0,0 0-59 0,-6 0-58 16,6 0-55-16,0 0-46 0,0 0-42 0,0 0-35 16,-6 3-21-16,6 1-14 0,-7 3-6 0,0 5-5 15,1-1 4-15,-7 3 0 0,7 1-3 0,-8 7-5 16,2-4-5-16,-2 4-6 0,8-4-6 16,-7 1-4-16,0 3-1 0,6-4-2 0,-5-3-3 15,4 3-1-15,2-7 1 0,0 0-1 0,-1 0-2 16,7-8 2-16,-6 4 1 0,6-3 2 15,0 0 0-15,0 0 3 0,0-4 1 0,0 0 0 16,0 0 0-16,6-8-1 0,1 4-4 0,5-6-2 16,2-1-2-16,-1-3-1 0,6-2 0 0,-1-2 0 15,3 0-1-15,-1-1-1 0,6 5-1 16,1-5 1-16,-2 1-2 0,-5 4 0 0,6-1 1 16,0 0 1-16,0 4 1 0,-7 1-2 0,1 2 0 15,6 5 1-15,-7-2-1 0,-5 2 0 16,4 3-3-16,-4 0-1 0,-1 0-3 0,-7 8-3 15,8-5-6-15,-8 5-3 0,-6 2-5 0,0 1-8 16,0 4-7-16,-6 0-12 0,-8 3-11 0,2 3-8 16,-1 2-5-16,-13-1 0 0,6 0 7 0,-6 4 12 15,-7-5 12-15,1 5 14 0,-1-4 13 16,1-3 16-16,-7 3 19 0,6-4 20 0,7-4 20 16,-6 1 16-16,12-4 10 0,-6 0-1 0,13-3-9 15,-1-1-16-15,2-4-15 0,5 1-15 0,1 4-8 16,6-4-5-16,0-1-1 0,6 1 1 15,1 3 1-15,5-7 0 0,2 4 0 16,12-4-1-16,-7 0-5 0,7-4 0 0,0 0-5 0,7 1-4 16,-7-1-5-1,0-7-7-15,7 3-2 0,-7 1-4 0,0-4-4 0,0 0 0 0,0 0 1 16,-6 0 1-16,-1 1 3 0,-6-2 3 0,-1-2 3 16,2 6 2-16,-7-3 3 0,-1 4 3 15,0 0 2-15,-6 3 2 0,0 0 0 0,0 0 4 16,-6 4 2-16,0 4 5 0,-7 4 9 0,-1-1 7 15,2 4 10-15,-2 4 7 0,-5 3 8 16,6 4 4-16,-6-1-2 0,-1 9-1 0,0 0-5 16,1 2-5-16,-7 1-5 0,6 4-4 0,7-1-5 0,-6 1-5 15,6-4-4-15,-7 3-3 0,7-2-4 16,0-1-1-16,0 0-4 0,0-4-1 0,0-4-1 16,7-2-3-16,-8-1-2 0,8-8-2 0,-1 1-3 15,1-4-3-15,6-4-8 16,-7-4-8-16,1 2-9 0,6-10-15 0,0 2-20 0,0-4-20 15,0-4-15-15,6-4-5 0,1-3 4 16,-1 4 17-16,7-5 31 0,-8 1 43 0,10-1 42 0,-2 5 34 16,-6 0 23-16,5-2 11 0,1 2-2 15,7 7-13-15,-6-4-17 0,-2 4-15 16,8 3-15-16,-1 0-8 0,1 4-9 0,-1 0-5 0,1 4-6 16,6 0-3-16,-6 3-2 0,-1 0-2 0,7 0 1 15,-6 1-3-15,-8-2-1 0,8 2-7 16,-1 4-6-16,-5-9-17 0,-2 4-19 0,2-3-38 15,-8 3-54-15,1-3-90 0,-1-4-144 0,0 0-112 16,-6-4-48-16,0 0 3 0,0-7 40 16,-6 1 83-16</inkml:trace>
  <inkml:trace contextRef="#ctx0" brushRef="#br0" timeOffset="728151.4373">9554 16163 43 0,'6'-11'399'15,"2"-3"42"-15,5-2 23 0,-1 2 13 0,2-1-155 16,5 5-150-16,7 2-79 0,-1 0-40 16,2 2-20-16,0 2-10 0,5 0-5 0,-6 1-3 15,7-2 1-15,-7 5 5 0,7 0-2 0,-7-4 0 16,-1 4 0-16,1 0 0 0,0 0-4 16,-6 0-4-16,-1 4-1 0,1 1 1 0,-7-2 1 0,-6 5 4 15,-1 3 5-15,-6 0 4 0,0 7 6 16,-6-1 6-16,-14 10 6 0,7 5 10 0,-13 2 7 15,0 2 8-15,-6 4 2 0,-1 4-1 0,1 1 0 16,5 1-6-16,-5-1-9 0,6 3-7 0,-1-5-9 16,1 1-5-16,7-3-6 0,6-4-5 0,0-1-1 15,-1-7-1-15,7 0-1 0,7-6 0 16,0-5 0-16,0 1 0 0,7-5-4 0,1-4-1 16,4 2 0-16,1-9-6 0,1 1-4 0,4-4-9 15,9-4-11-15,-7-3-15 0,6-1-15 16,-7-6-20-16,1 4-34 0,0-9-62 0,-2 1-84 15,-4-5-99-15,-1-2-134 0,-7-1-62 0,1 1-5 16,0-4 43-16,-1 3 84 0</inkml:trace>
  <inkml:trace contextRef="#ctx0" brushRef="#br0" timeOffset="728495.2402">9946 16554 42 0,'0'-10'304'0,"0"3"50"0,-7 3 24 0,7 0-39 16,0 1-87-16,7-1-93 0,-7 4-68 0,6-3-40 16,-6 3-19-16,6 0-10 0,0 0-2 15,2 0-1-15,-2 3 2 0,0-3 3 0,1 4 5 16,-7-4 0-16,6 3 0 0,1 1-2 0,-7-4-2 15,6 0-4-15,-6 4-3 0,0-4 1 0,0 0 4 16,7 0 1-16,-7 0 0 0,0 0 0 0,0 0-7 16,0 0-10-16,0-4-17 0,6-3-18 15,-6 0-25-15,7-1-31 0,-7-3-41 0,7-3-60 16,5-2-106-16,-5-1-67 0,6-2-21 0,6-3 7 16,-5-4 33-16</inkml:trace>
  <inkml:trace contextRef="#ctx0" brushRef="#br0" timeOffset="729170.4533">10329 16181 138 0,'20'-15'305'0,"6"1"22"0,-7 3 15 0,1 0-80 16,0-1-99-16,-1 2-55 0,1 3-30 16,-7-1-17-16,6 1-13 0,-6 0-14 0,1 3-10 15,-2 1-8-15,2-2-6 0,-8 5-4 0,0-3-3 16,0 3-2-16,2 0 1 0,-2-3 2 16,1 3 4-16,-7 0 12 0,0 0 11 0,0 0 14 15,0 0 5-15,0-4 5 0,0 4 1 0,0 0-3 16,-7 0-6-16,7-4-6 0,-6 4-4 0,-2 0-4 15,8-3-6-15,-6 3-8 0,6 0-6 0,-6 0-5 16,6 0-4-16,-6 0-2 0,6 0 0 16,0 0-2-16,-7 0 0 0,7 0 0 0,0 0-2 15,0 0 1-15,-7 0 1 0,7 0 0 0,-6 3 0 16,0 1 5-16,-1 0 5 0,0-1 11 16,-6 5 10-16,7 3 12 0,-7-1 11 0,0 1 7 15,-1 3 4-15,2 2-2 0,-1-2-5 0,0 4-10 16,0-3-9-16,7 3-7 0,-8-2-10 0,8 2-4 15,-7-4-7-15,6 1-1 0,7-4-3 0,-6 0-1 16,6-4 0-16,0 0 1 0,0-3 6 16,0-1 2-16,6 1 3 0,7-4-3 0,0-4-1 15,7 1-4-15,-7-1-11 0,13-3-11 0,-6 3-13 16,-1-3-11-16,7 0-13 0,-6 0-11 0,-1-1-8 16,0 1-6-16,-5 3-1 0,-1 1 2 15,-7 3 10-15,0 0 11 0,2 0 15 0,-16 7 18 16,2-4 21-16,0 9 20 0,-7-2 17 0,-1 5 14 15,-5-1 13-15,6 5 9 0,-7 0 1 0,1-1-3 16,6 4-7-16,-6-3-10 0,5 1-7 16,1-1-13-16,7-1-9 0,-7 0-6 0,13-2-7 15,0-2-1-15,0-2-6 0,0-2 0 0,6-2-1 16,1-1 0-16,6-7-3 0,7 0-3 16,-1-4-6-16,0 1-7 0,1-8-7 0,6 0-10 15,-7-1-6-15,1-5-5 0,-1 1 0 0,1 2 2 16,-7-4 4-16,0 2 5 0,0-1 10 15,-7 2 9-15,-6 1 11 0,8 3 7 0,-8 0 6 16,-8 7 5-16,2-3 6 0,0 7 4 0,-1 0 4 16,-13 4 6-16,8 3 4 0,-8 4 1 0,7 0-1 15,-7 3-2-15,1 4-5 0,6 1-7 0,-7-1-6 16,7 4-6-16,1 0-3 0,-2 0-2 16,2-4-1-16,4 1-7 0,-4-1-4 0,5-4-8 15,1 1-15-15,6-4-23 0,-7 0-27 0,7 0-20 16,-6-7-26-16,6-1-29 0,0 1-15 15,0-8 3-15,6 4 21 0,-6-3 31 0,7-4 44 16,-1 3 64-16,-6 0 54 0,13-4 46 0,-7 8 32 16,2-3 18-16,4-1 3 0,2 4-10 0,-2 0-17 15,1 4-21-15,7-4-23 0,0 3-21 0,-8 1-19 16,15 4-12-16,-7-4-9 0,-2-1-8 16,2 4-5-16,-1-3-1 0,1 0-4 0,0-4-1 15,-1 0-5-15,1-4-4 0,0 0-7 0,-1-3-8 16,1-4-8-16,-8 0-11 0,2-4-15 15,-2 1-16-15,2-5-24 0,-8-2-33 0,1 3-49 16,-1-5-68-16,0 1-114 0,-6-3-85 0,8 3-28 16,-8-3 13-16,0-1 40 0,0 4 73 0</inkml:trace>
  <inkml:trace contextRef="#ctx0" brushRef="#br0" timeOffset="729553.2163">10942 16244 257 0,'13'-11'380'0,"-6"3"37"16,-1-2 23-16,6 2-94 0,2-3-135 15,-1 4-79-15,0-1-50 0,0 4-33 0,0 0-22 16,0 4-12-16,0 0-9 0,-6 4-7 15,-1 4-2-15,1-1-3 0,-7 4-1 0,0 1 0 16,-7 2 0-16,1 1 5 0,-8 3 2 0,2 4 1 16,-2-4 0-16,-5 4 5 0,6 1 2 0,-6-2 6 15,-1 1 4-15,0 0 6 0,6 4 7 16,3-5 5-16,-3 1 5 0,2-3 4 0,4 3 1 16,-4-4 0-16,12 0 2 0,-7-3-2 0,7 0 0 15,0-1-1-15,0 1 1 0,7 0-1 0,-1-8 1 16,0 5-3-16,8-5-2 0,-2 0-5 0,2 0-8 15,-1-3-5-15,0 0-6 0,6-4-5 0,-5 0-4 16,5-4-4-16,1 0-4 0,-1 1-7 16,-6-8-8-16,7 0-6 0,-1-1-6 0,-6-2-6 15,6-5-8-15,-5 1-10 0,-1-4-6 0,0 0-2 16,-7 1 1-16,1-2 6 0,-1 1 13 0,-6 4 19 16,0 0 20-16,0 2 16 0,0 2 10 15,0 3 7-15,6 0 0 0,-6 4-6 0,0 4-7 16,0-5-9-16,8 5-7 0,-8 3-8 0,6-4-9 15,0 4-13-15,7 0-21 0,-6 4-31 16,-1-4-51-16,7 3-80 0,-6-3-150 0,0 0-71 16,-1 0-25-16,7-3 8 0,-6-1 40 0</inkml:trace>
  <inkml:trace contextRef="#ctx0" brushRef="#br0" timeOffset="730804.3758">9151 15844 319 0,'-13'18'374'0,"0"1"28"0,-1-5 22 15,1 6-130-15,-6-3-101 16,6 2-55 0,-6-1-28-16,-1 3-19 0,0 2-14 0,-5-2-13 0,-1 6-8 0,0-5-6 0,-7 3-3 0,-7 1-4 15,1-1 0-15,1-3 2 16,-9 4-1-16,-4-4-1 0,-1 0 0 0,-7 3 1 0,0-6-5 16,-6 3-5-16,0 0-3 0,-6-4-4 15,-14 4-4-15,6-4-6 0,-12 1-3 0,1-1-4 0,-9-3 2 16,-4 3 1-16,-1-4-1 15,-7 1-1-15,0 0 0 0,0-4 0 0,-6 0-3 0,0 0 3 16,6-7 8-16,-6-1 3 0,6-3 3 0,1-3 1 16,-1-5 4-16,0 1-4 0,7-7-2 0,6-2-2 15,-7-1 2-15,14-2 0 0,1-3-3 16,5-4-2-16,0 1-5 0,6-1-4 0,2 1-7 16,12-1-3-16,-6-4-1 0,12 5-2 0,-6-1 0 15,12-3 1-15,1 3 1 0,7 0 1 0,-1 1-1 16,7-1-1-16,6 1 1 0,-5 3-1 0,4-4 1 15,9 4-1-15,-1 0 1 0,-1 1-1 16,1-2 0-16,6 1-1 0,1 4 0 0,0-1 1 16,0 5-2-16,5-5 2 0,1 9-1 0,0-5 0 15,0 4-2-15,7 4 0 0,-1-4 0 16,-6 3-1-16,7 5 0 0,-1-4 2 0,7 3 0 16,-7 0 0-16,1 0 3 0,0 4-2 0,6-4-2 15,-7 4 0-15,1 0-1 0,6-3-1 16,-7 3-4-16,0 0 4 0,0 0 2 0,2 0 1 15,5 0 1-15,-8 0 1 0,2 0 3 16,6 0 0-16,-6 0 0 0,6 0 1 0,-6 0-1 16,6 0 0-16,-7 0-1 0,7 0 0 0,-7-3 0 15,7 3 1-15,-6 0-1 0,6-4 0 16,-7 4 0-16,7 0 0 0,-6-4-1 0,0 4 0 16,-2 0 0-16,2 0 0 0,6-4 1 0,-6 4-2 15,0 0 2-15,-1-4 0 0,-6 4 0 16,6-4 1-16,1 4-1 0,-1-3 1 0,0 3 0 15,-5-4 1-15,6 1-1 0,-2-1 1 16,2 1 1-16,-7-1-1 0,7 0 1 16,-8 1-2-16,2-4-1 0,5 3 0 0,-6-4-1 15,0 4 0-15,-7-3 0 0,8 4-1 0,-8-5 0 16,0 5 1-16,1-1 0 0,-1-3-1 0,-6 7 2 16,0-3 0-1,1-1-1-15,-9 8-2 0,-5-4 3 0,7 3 1 0,-13 4-2 0,5 0-1 16,-5 4-3-16,-1 0-7 0,0 4-18 15,0-4-23-15,1 3-30 0,5 5-34 0,2-5-44 16,5 2-45-16,1-2-55 0,5-3-107 16,9 0-73-16,-2-4-18 0,7-3 19 0,7-8 38 0,-2 4 62 15</inkml:trace>
  <inkml:trace contextRef="#ctx0" brushRef="#br0" timeOffset="731248.1202">4232 15562 317 0,'-5'-4'348'0,"-8"0"24"15,6-3 17-15,-6 4-156 0,7-1-86 0,0 1-44 16,-1-1-22-16,0 4-15 0,7-4-15 0,-6 4-12 15,6 0-8-15,0 0-3 0,0 0 6 16,6 0 7-16,1 4 10 0,6 0 9 0,0-1 6 16,7 4-3-16,6 0-9 0,6 5-13 0,1-1-10 15,6 0-10-15,-1 6-5 0,2 3-8 16,5-2-9-16,2 4-16 0,-2-4-17 0,1 4-28 16,-1 0-33-16,1-4-39 0,-7 4-51 15,6-6-141-15,-5-2-68 0,-2-7-18 0,-5 0 9 16,-1-7 28-16</inkml:trace>
  <inkml:trace contextRef="#ctx0" brushRef="#br0" timeOffset="731666.8801">4604 15422 62 0,'-6'12'374'0,"-6"-5"56"16,5-3 40-16,0-1 21 0,1 2-184 0,6-5-108 16,0 0-65-16,13 0-53 0,6-5-37 15,14 2-20-15,13-1-9 0,5 0-4 0,15-3-16 16,12 7-36-16,13-4-69 0,13 4-177 0,7 0-106 15,0 4-60-15,-1-4-17 0,1 0 18 16,-7-8 58-16</inkml:trace>
  <inkml:trace contextRef="#ctx0" brushRef="#br0" timeOffset="737722.7619">13339 14189 15 0,'0'6'404'0,"0"2"51"15,6-4 27 1,-6 0 10-16,0-4-141 0,0 4-163 0,6-4-94 0,-6 3-51 0,7-3-24 0,0 0-4 16,-1 0 7-16,0 0 16 0,1 0 22 0,6 0 22 15,-6-3 17-15,6 3 9 0,0-4-2 16,-1-4-8-16,2 4-19 0,-1 0-19 0,6 1-18 15,8 0-13-15,-8-1-8 0,7 4-5 16,6 0-5-16,1 0-4 0,-2 4-2 0,3-1-2 16,6 0-3-16,5 5-6 0,-6 4-3 0,7-2-9 15,-8 1-13-15,9 0-17 0,-9 0-26 16,7 4-34-16,-12-1-55 16,7 1-73-16,-8 0-126 0,-5-5-102 0,-2 2-35 0,-5-4 3 15,0-5 42-15,-8 0 70 0</inkml:trace>
  <inkml:trace contextRef="#ctx0" brushRef="#br0" timeOffset="738173.4945">13599 14236 84 0,'-26'11'447'0,"6"-4"48"15,8 1 23-15,-2-1 13 0,2 4-158 16,4 0-161-16,-4 7-77 0,5 4-29 0,7 8-5 15,-6 2 0-15,-1 5 0 0,1 6-6 0,6 2-8 16,-7 6-8-16,7 1-9 0,-6-1-5 0,6 4-5 16,0-3-7-16,0 3-8 0,6-1-9 15,-6-3-8-15,7 1-9 0,-7 2-7 0,6-2-13 16,-6-5-15-16,7 1-17 0,-1-4-13 0,1-4-16 16,-1 0-24-16,0-6-44 0,2-1-79 15,-2-8-113-15,-6-3-155 0,0-7-75 16,6-7-25-16,-6-8 26 0,0-12 78 0</inkml:trace>
  <inkml:trace contextRef="#ctx0" brushRef="#br0" timeOffset="738259.4457">13397 14811 327 0,'-20'-18'548'0,"8"4"56"0,-2-5 32 0,2 4 20 0,5 4-292 15,1 0-156-15,-1 4-86 0,7-1-52 16,0 5-31-16,7 0-16 15,-1-1-6-15,1 4 2 0,5-4 2 0,8 4 3 0,6 0 3 16,0-4-2-16,7 4-1 0,-1 4-11 0,7-4-15 16,0 4-24-16,7 0-29 0,-7-1-72 0,7 4-147 15,-1 4-197-15,-6 0-96 0,1-4-40 16,-1-3-5-16,-7 0 54 0,1-4 133 0</inkml:trace>
  <inkml:trace contextRef="#ctx0" brushRef="#br0" timeOffset="741293.2802">14276 14375 77 0,'7'7'274'0,"0"-3"29"0,-1 0 2 0,-6-1-53 16,6 2-60-16,0-5-34 0,-6 3-11 0,8-3 6 16,-8-3 15-16,6 3 15 0,0-5 13 15,-6 2-1-15,7 3-12 0,0-8-15 16,-7 5-25-16,6-4-25 0,1 2-28 0,-1-1-21 16,-6 2-20-16,0 0-14 0,6 1-11 0,-6 3-10 15,0-3-4-15,0 3-5 0,0 0-3 16,0-4-1-16,0 4 0 0,0 0 1 0,0 0-1 15,-6 0 1-15,6 4-1 0,-6-1-1 0,-7 0 1 16,-1 8 0-16,-6 4-1 0,2-1 0 16,-15 8 0-16,7 4 0 0,0 6 1 15,-7 2-1-15,7-1 3 0,-7 7 0 0,7-3 1 16,0 7 0-16,1 0 0 0,5-4-1 0,0 8 3 16,1-4 1-16,5 0 1 0,8 0-1 0,0 0 0 15,6-4 0-15,0 0-7 16,0 1-7-16,6-5-10 0,7-3-11 0,0 3-18 0,0-6-25 15,7-1-41-15,0 1-72 0,-1-9-89 16,1-2-133-16,-2 0-94 0,9-12-33 16,-1-4 12-16,-6-6 62 0,-1-4 86 0</inkml:trace>
  <inkml:trace contextRef="#ctx0" brushRef="#br0" timeOffset="741725.5923">14381 14566 264 0,'-7'-8'443'0,"7"4"32"16,0 0 15-16,0 4-59 0,0 4-182 15,0 4-108-15,0 3-49 0,7 3-12 0,-1 8 3 16,0 0 8-16,8 4 4 0,-1 3-1 0,-1 4-9 16,2-3-14-16,-2 3-16 0,8 3-12 15,-7-6-10-15,7 3-10 0,0-1-7 0,-1-2-4 16,0-1-6-16,1 1-13 0,-1-5-17 0,7 1-28 15,-6-4-45-15,-1 0-72 0,1-7-92 16,0-1-146-16,-1-6-89 0,-5-5-26 0,-2-6 15 16,8-9 56-16,-7-6 87 0</inkml:trace>
  <inkml:trace contextRef="#ctx0" brushRef="#br0" timeOffset="741821.5344">14908 14679 203 0,'-6'-11'481'16,"6"4"55"-16,-6-4 33 0,6 4 17 15,-8 3-238-15,2 0-134 0,-7 4-79 0,-7 0-43 16,1 8-21-16,-7-1-6 0,0 4-2 16,-6 4-1-16,-1-1-1 0,1 4-11 0,-2-3-9 15,-5 7-6-15,7 0-8 0,-7 0-7 0,0 4-6 16,-1 3-2-16,8-4-5 0,-1 5-10 0,1-4-11 16,6 3-16-16,-1-3-20 0,9-1-36 15,-2 1-63-15,7 0-101 0,-1-4-174 16,8 0-103-16,6-11-43 0,6-1 3 0,2-10 48 15,11-4 95-15</inkml:trace>
  <inkml:trace contextRef="#ctx0" brushRef="#br0" timeOffset="742201.3237">14921 14866 91 0,'13'3'394'0,"0"5"38"0,-7 0 29 0,2-2 20 16,-2 10-148-16,-6-5-100 0,-6 6-40 0,-2 2-13 15,2 3-14-15,-7 0-16 0,7 3-26 16,-14 1-27-16,8 4-25 0,-2-5-23 0,1 5-14 16,-7-5-13-16,8 5-9 0,-2-1-7 0,2 0-9 15,-2-3-9-15,8-1-14 0,-1 1-24 16,1-3-38-16,0-6-65 0,-1 2-91 0,7-1-142 16,0-7-110-16,0-4-42 0,0-7 3 0,13-3 47 15,0-8 86-15</inkml:trace>
  <inkml:trace contextRef="#ctx0" brushRef="#br0" timeOffset="742276.2742">15188 15049 231 0,'6'0'427'0,"-6"4"44"16,0-4 34-16,-6 0-47 0,0 4-143 0,-8-1-90 16,2 4-50-16,-8 1-30 0,1 0-20 15,-1-1-17-15,-6 4-18 0,-1-4-19 0,2 0-19 16,5 4-13-16,-6-3-11 0,6 2-7 0,1-2-7 15,6-1-4-15,0-3-3 0,1 3-3 16,4-4-2-16,2 5-1 16,6-4 0-16,-6 3 0 0,12 0 1 0,-6 1-1 0,6 0 2 15,2 2 0-15,4 1-2 0,-6 0 1 0,8 0-1 16,5 1-1-16,-5-2-4 0,-2 1-4 0,8 0-10 16,-1-4-14-16,-5 5-25 0,4-2-45 15,-4-3-73-15,-1 2-115 0,0-3-163 16,0-6-77-16,-1 0-21 0,2-3 19 0,-8-4 63 15</inkml:trace>
  <inkml:trace contextRef="#ctx0" brushRef="#br0" timeOffset="742702.5546">15527 14690 85 0,'20'8'388'0,"-8"-1"52"0,2 0 48 16,5 4 36-16,-6 3-156 0,0 2-92 0,7 6-52 16,-7 0-35-16,-1-1-35 0,-5 9-30 0,0-5-26 15,-1 9-18-15,0-9-13 0,-6 8-11 0,0-7-7 16,-6 3-10-16,0 0-6 0,-8 1-10 16,2-1-5-16,-8 4-12 0,-6-4-18 0,-6 4-21 15,-2 0-32-15,-4 1-72 0,-8-6-158 16,-6 5-183-16,-7-3-87 0,1-5-37 0,-1-3 4 15,0-8 54-15,8 1 151 0</inkml:trace>
  <inkml:trace contextRef="#ctx0" brushRef="#br0" timeOffset="744530.5817">16192 14980 88 0,'-8'11'436'0,"2"-8"69"0,0 1 55 16,6-4 38-16,-7 0-158 0,7-7-138 0,0 2-83 15,-6 2-60-15,6-4-42 0,0 3-22 16,6-3-7-16,-6 3 6 0,0-3 15 0,0 3 15 15,0-3 14-15,7 3 4 0,-7 0-13 0,0 4-20 16,0-3-29-16,6-1-24 16,0 4-25-16,8 0-17 0,-2 0-8 0,8 0-7 0,-7 0 0 15,13 4 0-15,0 3-1 0,1 1 0 0,5-1 0 16,1 4 1-16,5 0-7 0,1 4-12 0,1-4-23 16,-1 4-27-16,0-1-23 0,7 0-27 15,-7 1-16-15,-7-4-5 0,1 4 6 0,-1-4 8 16,1 4 2-16,-7-5-11 0,0-2-33 15,-6-1-57-15,-8 4-77 0,1-7-133 0,1-4-76 16,-14 0-17-16,6-4 29 0,-6-7 61 16,0 4 85-16</inkml:trace>
  <inkml:trace contextRef="#ctx0" brushRef="#br0" timeOffset="745016.5611">16751 14829 275 0,'-13'-11'455'0,"7"4"55"16,-7 0 31-16,7 0-61 15,-2 3-184-15,2 0-110 0,6 4-71 0,-6 4-35 0,-1 3-12 16,0 8 5-16,-5 4 9 0,5 1 12 16,-6 11-1-16,6 2-12 0,1 3-15 0,-7 4-15 15,6 4-13-15,1 1-11 0,0-2-8 0,6 4-6 16,-7-2-8-16,7-1-11 0,0-1-14 16,0-1-18-16,0-3-29 0,0-3-47 0,7 1-84 15,-7-3-144-15,6-5-143 0,0-4-66 16,1-6-16-16,6-5 24 0,0-6 76 0</inkml:trace>
  <inkml:trace contextRef="#ctx0" brushRef="#br0" timeOffset="745086.5229">17376 14569 232 0,'7'4'497'0,"0"-4"51"15,6 0 26-15,-7-4 13 0,7 4-251 16,6 4-145-16,1 0-86 0,6-1-49 0,1 4-25 16,5 4-12-16,1 0-7 0,-1 4-6 0,7 0-6 15,-6 3-7-15,5-3-14 0,2-1-17 16,-1 5-23-16,0-5-29 0,0 1-40 0,-7-4-48 15,8 0-61-15,-14 0-112 0,7-3-81 16,-8-1-23-16,-5-7 15 0,0 4 38 0,-8-8 66 16</inkml:trace>
  <inkml:trace contextRef="#ctx0" brushRef="#br0" timeOffset="745423.572">17839 14698 41 0,'-26'4'358'0,"-7"6"37"0,7-3 32 0,-1 8 34 15,9 0-148-15,-8 3-78 0,-1 12-32 0,1-1-10 16,0 7-9-16,1 4-18 0,-1 8-20 16,-1 0-27-16,1-1-25 0,6 5-23 0,8-1-19 15,-8 0-10-15,7-3-13 0,0 0-9 0,6 0-5 16,1-8-3-16,0 3-3 0,6-2-7 16,-7-5-4-16,7 5-6 0,-6-8-12 0,6-1-13 15,0 2-23-15,0-5-33 0,0-3-49 0,0-4-72 16,-7-1-98-16,7-5-147 0,0-2-64 15,-7-10-12-15,7-4 29 0,7-4 65 0</inkml:trace>
  <inkml:trace contextRef="#ctx0" brushRef="#br0" timeOffset="745507.5243">17526 15343 295 0,'7'-22'538'0,"-1"-4"57"0,8 1 32 0,-2 2 20 15,-6 5-277-15,8 4-155 0,5-2-87 0,-5 6-55 16,5 2-32-16,0 4-18 0,8 0-8 15,-8 1-6-15,6 3-5 0,2 3-2 0,-1-3-1 16,0 4-6-16,0 0-8 0,1 0-9 16,-1 0-17-16,-1 2-35 0,1-2-59 0,-6 0-98 15,6 0-164-15,-7-4-113 0,1-4-47 0,-7 0-2 16,0-3 42-16,0-4 91 0</inkml:trace>
  <inkml:trace contextRef="#ctx0" brushRef="#br0" timeOffset="745898.8488">18496 14477 189 0,'7'-18'459'0,"0"0"57"0,-1 3 42 16,-6-3 29-16,0 8-229 0,6-2-127 0,-6 5-74 15,0 0-54-15,0-1-39 0,-6 8-26 16,-7-3-13-16,6 6-3 0,-12 0 0 0,-1 9-1 15,-6-5 1-15,1 8-3 0,-9-1-3 16,2 5-6-16,-1-1-3 0,-5 7-4 0,5 2-11 16,-6 2-18-16,0 0-35 0,6 4-58 0,-6 0-107 15,13 0-195-15,-6-4-96 0,13 0-38 16,-1-7 6-16,7-3 41 0,6 0 99 0</inkml:trace>
  <inkml:trace contextRef="#ctx0" brushRef="#br0" timeOffset="746650.418">18386 15053 168 0,'0'-12'433'0,"0"2"65"0,6-4 55 0,-6-1 3 16,0-4-168-16,0 5-114 0,7-1-76 0,-7 4-59 15,0 0-47-15,0 0-31 0,0 3-19 16,0 6-9-16,0-7-9 0,-7 6-6 0,1 3-6 16,-8 0-7-16,2 3 0 0,-8 6-4 15,1 1 7-15,-7 4 4 0,0 5 1 0,-7 7 3 16,7-1 0-16,-7 11 1 0,1 2-7 0,-1 1-3 16,1 6 0-16,6 3-1 0,-7-1-6 15,13-3-6-15,-5 4-7 0,5-4-10 0,8-1-16 16,-2-1-22-16,1-3-35 0,6-3-54 0,7 1-84 15,0-3-103-15,0-5-132 0,0-7-56 16,7-4-7-16,6-3 40 0,1-4 77 0</inkml:trace>
  <inkml:trace contextRef="#ctx0" brushRef="#br0" timeOffset="747271.0729">18438 15199 124 0,'7'0'459'0,"-1"4"65"0,0-8 41 0,-6 4 19 15,7 0-187-15,0 0-158 0,-1 0-93 0,-6 4-60 16,7 4-33-16,5 3-15 0,-5-1-1 16,0 5 1-16,-1 8 5 0,0-2 5 0,-6 1-1 15,8 3-1-15,-2 5-4 0,0 0-6 16,-6-2-7-16,7 5-9 0,-1 1-7 0,-6-1-2 16,7-1-4-16,-7 5-7 15,0-4-8-15,7 0-11 0,-7-4-9 0,0 1-18 0,0-1-24 16,0-3-31-16,0-4-50 0,-7-1-64 0,0-2-96 15,1-5-143-15,-1-3-61 0,7-3-9 16,0-8 33-16,0 0 60 0</inkml:trace>
  <inkml:trace contextRef="#ctx0" brushRef="#br0" timeOffset="747714.5479">18848 15280 343 0,'0'-7'438'15,"0"4"33"-15,0-1 24 0,-6 4-97 0,-1 0-137 16,-6 7-75-16,-7 0-35 0,-5 8-14 16,-7-1-7-16,-2 8-12 0,-5 0-17 0,1 0-21 15,-9 4-21-15,9 3-16 0,-8-3-16 0,7 3-10 16,-6 1-7-16,6-1-5 0,6 0-4 0,-7 0-7 16,14-3-11-16,1 0-24 0,-1-1-41 15,12 1-76-15,-5-4-111 0,6-4-174 0,6 0-84 16,7-6-26-16,7-4 13 0,0-5 62 15</inkml:trace>
  <inkml:trace contextRef="#ctx0" brushRef="#br0" timeOffset="747782.5079">18933 15617 196 0,'0'4'388'0,"0"0"35"0,0-1 26 0,0 4-49 16,0 1-120-16,-7 3-75 0,1 0-34 15,-7 3-16-15,7 5-9 0,-8-1-16 0,2 0-16 16,-2 5-21-16,1-1-18 0,0-1-18 0,0 1-15 16,1 4-10-16,-2-4-11 0,1-4-7 15,0 3-3-15,7 2-4 0,-1-1-3 0,-5-4-8 16,4 0-10-16,2-3-22 0,0 0-33 0,6-1-48 15,-7 2-75-15,7-5-106 0,0-5-148 0,0 2-65 16,0-8-13-16,7-3 25 0,5-5 65 16</inkml:trace>
  <inkml:trace contextRef="#ctx0" brushRef="#br0" timeOffset="748099.3262">19044 15815 175 0,'0'-4'356'0,"0"4"28"15,0 0 20-15,-7 0-70 0,1 0-116 16,-8 0-67-16,2 4-30 0,-8-1-6 0,1 5 1 16,-1-4 4-16,0 3 1 0,1-3-2 0,-1 3-4 15,1-4-7-15,-1 5-8 0,1-5-10 0,6 5-13 16,-1-5-13-16,2 5-14 0,-1-5-14 16,6 1-9-16,1 0-10 0,-1-1-2 0,1 1-3 0,6 0 0 15,-6-1 1-15,6 6 3 0,0-6 0 16,0 4 1-16,0 0 0 0,6 1 0 0,-6-1-2 15,6 4-3-15,1-3-1 0,-1 2-3 0,1-3 1 16,6 0-1-16,-7 1-3 0,8 3-5 16,-2-4-7-16,-5 1-9 0,6-1-12 0,0 3-21 15,0-1-32-15,0-2-61 0,-7 0-94 0,8 1-170 16,-8-1-108-16,0-3-45 0,1-4 0 16,-7 3 47-16,6-3 92 0</inkml:trace>
  <inkml:trace contextRef="#ctx0" brushRef="#br0" timeOffset="749188.5198">19311 15027 364 0,'6'-4'425'0,"-6"1"53"15,6 0 33-15,-6-5-123 0,0 4-115 0,8 4-78 16,-8-3-59-16,0 3-50 0,0 0-30 0,6 0-6 16,-6 3 5-16,6 1 12 15,1 4 12-15,-1 2 8 0,8 4 1 0,-8 5-6 16,6 7-9-16,2 0-12 0,5 6-9 0,-6 5-3 47,0 4-7-47,1 3-8 0,-2-1-4 0,2 5-5 0,-8 0-4 0,7-5-6 0,-7 5-4 0,2-4-1 0,-8 0-1 0,6 0 1 0,-6-4-1 15,-6 1-1-15,6-5 0 0,-8-2-1 0,-4 2-6 16,-1-3-12-16,-7 0-17 0,0 1-17 0,1-6-20 16,-7 5-34-16,-6-4-80 0,-1 4-146 15,-7-4-165-15,-5-3-78 0,0-1-33 0,5-2 8 16,-5-9 68-16</inkml:trace>
  <inkml:trace contextRef="#ctx0" brushRef="#br0" timeOffset="751501.1221">20339 15053 102 0,'8'-8'432'0,"4"-3"70"0,-5 0 48 0,6-3 35 16,0-4-177-16,-7 3-119 0,8 0-85 16,-8 1-63-16,7 2-39 0,-7 2-27 0,1-2-15 0,-1 6-8 15,1-2-5-15,-7 0-5 0,0 5-9 16,6 0-10-16,-6 3-9 0,-6 0-11 16,6 6-4-16,-13 2-4 0,0 6 3 0,-6 8 2 15,-1 8 4-15,-6 7 0 0,-7 2-1 0,7 10-1 16,0-2-2-16,-7 8-1 0,8 3 0 15,-1-3 0-15,0 4 2 0,6-4 1 0,1-1 1 16,5 2 0-16,8-5-4 0,0-3-7 16,6-4-7-16,0 0-10 0,6-7-6 0,0-1-14 0,1 1-13 15,6-4-25 1,6-8-41 0,-5 6-70-16,5-11-99 0,-6-1-157 0,7-4-72 0,-1-4-17 15,-5-8 21-15,4 1 64 0</inkml:trace>
  <inkml:trace contextRef="#ctx0" brushRef="#br0" timeOffset="752010.88">20457 15298 55 0,'0'-3'439'0,"-7"-1"54"0,1 4 29 0,6 0 13 0,0 4-145 0,-7 3-160 15,7 7-92-15,7 5-39 0,-7 3-15 16,0 7-5-16,6 4-8 0,1 4-9 0,-1 0-14 15,8 3-13-15,-8 4-11 0,7-4-7 0,0 0-4 16,0 1-1-16,1-5-3 0,-2-3-4 16,2 4-8-16,-2-7-15 0,1 2-23 0,1-3-33 15,-2-3-48-15,2-4-52 0,-2 1-80 0,-5-9-127 16,6 0-87-16,-6-6-27 0,5-8 16 0,2 0 39 16,-8-8 78-16</inkml:trace>
  <inkml:trace contextRef="#ctx0" brushRef="#br0" timeOffset="752112.8204">20893 15522 249 0,'-6'-15'508'0,"-1"1"56"0,1 0 33 0,-1-2 18 15,1 9-257-15,-7-1-147 0,-7 5-83 0,-6 3-51 16,-7 8-30-16,1 2-13 0,-7 0-7 16,-7 6-5-16,7 2-2 0,-6 1-5 0,-1-1-2 15,1 4-4-15,-1 0-4 0,7-1-4 16,-6 5-2-16,11-4-8 0,2 0-11 0,-1-3-24 15,14 3-37-15,-1-5-61 0,1 3-94 0,6-2-141 16,7-7-115-16,-1 0-45 0,14-8 2 16,-1-6 41-16,14-1 89 0</inkml:trace>
  <inkml:trace contextRef="#ctx0" brushRef="#br0" timeOffset="752484.6086">21382 14834 128 0,'0'-8'436'0,"-8"0"50"15,3 1 32-15,-1 0 21 0,-2 0-202 0,2-1-136 16,0 5-81-16,-8-1-47 0,2 8-29 16,-8-1-12-16,-5 5 2 0,-2-1 7 0,1 7 12 15,-6 2 10-15,-1 4 4 0,7 3 4 0,-7 2-5 16,7 1-9-16,0 7-12 0,0 0-9 0,7 0-7 15,-1 4-11-15,0 0-5 0,14 3-6 16,-7-4-1-16,13 2-6 0,-6-3-6 0,6-1-6 16,6-5-15-16,1 1-20 0,-1-5-27 0,7-3-35 15,0-4-49-15,0-4-71 0,0-2-99 16,0-5-123-16,0-7-49 0,6-4-2 0,-5-7 31 16,5 1 66-16</inkml:trace>
  <inkml:trace contextRef="#ctx0" brushRef="#br0" timeOffset="752828.4167">21388 14848 250 0,'0'-19'450'15,"0"5"57"-15,7-1 40 0,-7 1-34 0,0 7-199 16,0-1-109-16,0 4-70 0,-7 4-49 0,1 8-28 16,-7-1-10-16,-1 11 0 0,2 0 1 15,-8 8 1-15,1 3-6 0,-1 5-9 0,0-2-7 16,1 5-7-16,-1-1-6 0,-6 5-7 0,7-4-8 15,-1-1-13-15,8 1-17 0,-2-8-22 16,2 4-28-16,4-11-27 0,2 1-20 0,0-6-18 16,6-6-17-16,6-4-29 0,8-3-48 15,5-8-87-15,0-6-72 0,8-9-27 0,5-3 7 16,1-3 37-16</inkml:trace>
  <inkml:trace contextRef="#ctx0" brushRef="#br0" timeOffset="752925.3559">21544 14976 35 0,'26'-22'429'0,"-6"0"80"16,-7 8 56-16,-6-5 36 0,6 8-124 0,-7 0-160 15,-6 3-102-15,0-2-77 0,-12 5-52 16,-2 2-32-16,-5 3-17 0,-1 0-7 0,-12 3 0 16,5 2 3-16,-5 2 1 0,-1 0-1 15,1 5-5-15,6-2-5 0,-1 2-6 0,1-1-5 16,7 3-5-16,-1 1 0 0,8-1-1 0,-2 1-2 16,2 0 0-16,5-1-1 0,7 1-2 15,0 3-5-15,7-3-9 0,-2 3-5 0,2-3-8 16,7 0-9-16,-2-1-8 0,2 1-7 15,5-1-14-15,-5 1-22 0,4-4-32 0,1 0-59 16,2 0-82-16,-8-4-126 0,7-3-98 0,-8 0-36 16,8-4 5-16,-7-4 50 0,7-4 83 0</inkml:trace>
  <inkml:trace contextRef="#ctx0" brushRef="#br0" timeOffset="752987.3322">21564 15002 131 0,'-6'-11'458'16,"0"3"62"-16,-2-3 41 0,8 4 23 0,-6-4-193 15,6 4-155-15,0 3-90 0,0 0-59 16,0 4-42-16,0 0-23 0,6 4-9 16,2 3-6-16,-2 1-2 0,6-1-1 0,2 8-1 15,-1-4-1-15,0 3-9 0,0 1-10 0,7-1-17 16,-8 1-28-16,8 0-37 0,-1 0-43 0,-6-4-56 16,0 0-84-16,7 0-129 0,-13-8-50 0,5 0-5 15,2-3 26-15,-2 0 51 0</inkml:trace>
  <inkml:trace contextRef="#ctx0" brushRef="#br0" timeOffset="753405.0876">21773 14899 360 0,'0'0'460'0,"-7"-4"45"0,7 0 22 16,-7 4-116-16,7 0-142 0,-6 4-93 0,0 0-62 15,-1 4-31-15,-6 3-15 0,0 3-4 0,-1 1-8 16,2 3-8-16,-8 0-11 0,1 1-9 15,5 2-7-15,-4 1-8 0,-2 0-5 0,0 1-8 16,7-1-14-16,-7 0-21 0,8-1-35 16,-1-3-48-16,-1 1-68 0,8 0-100 0,0-8-141 15,6-4-60-15,0 0-11 0,6-7 26 0,0-4 57 16</inkml:trace>
  <inkml:trace contextRef="#ctx0" brushRef="#br0" timeOffset="753495.0299">21890 14935 122 0,'7'-3'451'0,"-1"3"50"0,-6 0 26 16,6 0 14-16,-6 0-192 0,-6 7-134 0,0 1-88 15,-1-1-42-15,0 8-22 0,-6-1-13 0,1 1-10 16,-2 4-12-16,1 2-9 0,-6-2-7 16,6-1-5-16,-1 4-6 0,2-4-17 0,-2 1-25 15,2-5-32-15,5 1-45 0,-6-1-64 0,6-2-87 16,1-2-137-16,6-6-58 0,0-4-11 15,0-4 22-15,6 0 50 0</inkml:trace>
  <inkml:trace contextRef="#ctx0" brushRef="#br0" timeOffset="753925.7819">22073 14895 78 0,'6'-4'434'0,"7"4"56"0,-7 0 34 15,1 0 26-15,-1 4-162 0,1 0-134 16,-1 4-84-16,0 3-41 0,-6-1-23 0,8 5-16 15,-8 3-14-15,-8 4-13 0,8 0-13 0,-6 4-11 16,-7 0-9-16,7 0-9 0,-7-1-6 16,0 1-3-16,-7 3-3 0,0 0-4 0,-5 1-10 15,-8-5-14-15,7 8-31 0,-14-4-65 16,8 0-135-16,-13 1-191 0,6 0-97 0,-1-9-42 16,1 1 1-16,1 0 49 0,5-6 125 15</inkml:trace>
  <inkml:trace contextRef="#ctx0" brushRef="#br0" timeOffset="754017.7305">21460 15694 419 0,'-7'4'515'0,"7"-4"50"0,0 4 29 0,-6-4-98 0,6 0-187 16,0 0-118-16,0 0-77 0,0 0-47 15,0 0-26-15,0 0-11 0,0 0 0 0,6 0 4 16,-6-4 8-16,14 4 8 15,-2 0 4-15,2 0-1 16,-2-4-7-16,15 4-12 0,-7-4-11 0,5 4-13 0,8 0-15 0,-8 0-11 0,8 0-14 16,-1 0-11-16,2 0-20 0,-2 0-24 15,7 4-47-15,-13-4-71 0,7 8-106 0,0-8-156 16,-7 3-69-16,0-3-18 0,-1-3 27 0,-5 3 67 16</inkml:trace>
  <inkml:trace contextRef="#ctx0" brushRef="#br0" timeOffset="754446.7754">22280 15426 160 0,'8'4'388'16,"-8"0"37"-16,0-1 29 0,0 5-29 0,0-5-129 15,0 8-85-15,0 0-27 0,0 1-7 0,0 2-9 16,0 5-10-16,0-1-10 0,0 3-10 16,0 5-5-16,0-1 11 0,0 1 27 0,0 4 32 15,6-1 33-15,-6 1 18 0,6-1 3 16,0 5-18-16,8-6-33 0,-8 2-40 0,1-1-45 16,5 0-36-16,-4 1-30 0,-2-5-19 0,6 1-22 15,-4-4-23-15,-2 0-37 0,0-1-53 0,1-5-83 16,-1-2-72-16,-6-3-47 0,7 0-32 15,-7-4-96-15,0-7-151 0,-7 0-78 0,7-7-12 16,-6-4 7-16,12-3 23 0,1-5 116 0</inkml:trace>
  <inkml:trace contextRef="#ctx0" brushRef="#br0" timeOffset="754517.7334">22775 15522 164 0,'-6'0'462'0,"0"0"53"0,-7 0 36 0,-1 4 28 15,-6 3-204-15,-5 0-133 0,-7 4-77 0,-1 4-44 16,-7 3-33-16,2 0-25 0,-7 5-18 16,-8-1-13-16,7 3-11 0,-5-3-6 0,-2 4-5 15,1-5-1-15,7 1-3 0,-2 1-3 16,2-1-2-16,7-4-3 0,4 0-10 0,-5 0-18 16,13 1-36-16,1-5-63 0,5 0-102 0,0-2-164 15,8-1-110-15,5-8-45 0,7-3 3 0,7-3 44 16,5-4 96-16</inkml:trace>
  <inkml:trace contextRef="#ctx0" brushRef="#br0" timeOffset="754945.8335">23049 14965 106 0,'0'0'408'0,"0"4"40"0,0-1 21 0,0 1-2 16,-13 3-168-16,7 1-122 0,-14 3-52 16,0 7-18-16,1 0 2 0,-7 4 4 0,0 1 6 15,0 6-7-15,-1-4-12 0,2 8-17 0,-1-4-16 16,0 4-16-16,6-3-14 0,1 3-9 15,-1-4-8-15,6 0-4 0,2-3-5 0,6 0-6 16,-1-1-9-16,0-7-11 0,7 4-14 16,0-3-25-16,0-5-36 0,14 1-54 0,-8-4-85 15,6-3-129-15,2-5-117 0,-1-3-48 0,7-3 0 16,6-8 38-16,-7 0 79 0</inkml:trace>
  <inkml:trace contextRef="#ctx0" brushRef="#br0" timeOffset="755029.7914">23192 15057 287 0,'0'-4'454'16,"-6"0"40"-16,6 0 21 0,0 4-67 15,-6 0-161-15,-1 4-96 0,0 4-52 0,-5 2-21 16,-2 6-6-16,1-2-6 0,-6 4-6 16,6 4-15-16,-7 0-20 0,0 4-17 0,8 0-14 15,-8-1-10-15,1 1-8 0,5-4-6 0,-5 3-4 16,6 1-3-16,-6-4-6 0,5 4-9 15,2-4-15-15,-2-5-27 0,1 2-42 0,1-1-61 16,-2-4-89-16,8 2-151 0,-1-6-104 0,7-2-37 16,0-8 7-16,7 0 45 15,-1-8 84-15</inkml:trace>
  <inkml:trace contextRef="#ctx0" brushRef="#br0" timeOffset="755458.5405">23212 15236 158 0,'13'-11'440'0,"-7"4"66"0,1 0 43 15,0-1 6-15,-7 4-180 0,0 0-124 16,-7 1-85-16,0 0-58 0,-5-1-38 0,-2 4-22 16,1 0-11-16,-6 4-3 0,6-4-1 15,-1 3-3-15,-5 4-2 0,6-3-5 0,0 0-4 0,7 4-5 16,-9-1-1-16,10 0-6 0,-1 0-2 16,-1 4-1-16,7-4 0 0,0 5-2 15,0-2-1-15,0 1-1 0,7 0-9 0,-7 4-15 16,6-4-25-16,8 0-42 0,-8 1-73 0,0-2-113 15,1-3-167-15,-1-3-81 0,7 0-23 16,-6-8 15-16,5 4 60 0</inkml:trace>
  <inkml:trace contextRef="#ctx0" brushRef="#br0" timeOffset="755538.4935">23460 15034 175 0,'0'4'399'0,"6"-1"36"16,-6 1 34-16,0 4-19 0,0 3-138 0,0 0-83 16,0 0-35-16,0 4-17 0,0 2-18 15,0 2-20-15,0 3-26 0,0-4-24 0,0 4-22 16,0 4-17-16,-6-4-14 0,6 1-10 16,0-2-7-16,-7 1-5 0,0 0-6 0,1 0-5 15,-7-4-9-15,-7 5-14 0,1-2-31 0,0-3-74 16,-14 1-149-16,1-2-181 0,-8-1-93 0,1-2-39 15,0-6 2-15,-1-4 58 0</inkml:trace>
  <inkml:trace contextRef="#ctx0" brushRef="#br0" timeOffset="756861.7613">23361 15459 238 0,'0'0'444'0,"8"0"61"15,-8 0 37-15,0 0-61 0,0-3-141 16,0 3-116-16,0 0-82 0,6 0-58 16,-6 0-36-16,0 3-18 0,0-3-10 0,0 0 0 15,0 0 5-15,0 0 5 0,0 4 7 0,0 0 8 16,0-1 5-16,6 6 0 0,-6-3-3 31,7 2-5-31,-7 6-5 0,0 1-5 0,0 3-4 0,0 4-2 0,0 0-3 16,-7 7-3-16,1 1-2 0,0 3-1 0,-2 0-3 0,2 3-2 15,-7 2-1-15,0-3-5 0,0 2-12 0,1 0-10 16,-2 0-11-16,-6 0-13 0,-5-1-16 0,5-4-24 16,-6 1-40-16,0 1-69 0,-1-5-96 0,2-4-167 15,-1 1-76-15,0-8-22 0,6-2 21 0,1-6 63 16</inkml:trace>
  <inkml:trace contextRef="#ctx0" brushRef="#br0" timeOffset="757389.0076">23551 15804 126 0,'13'-4'502'16,"-7"1"71"-16,0-5 50 0,8-2 36 0,-8 2-157 16,0 0-200-16,8 2-110 0,-8 2-70 15,7 0-49-15,1 4-34 0,-2-4-20 0,-6 4-10 16,8 4-4-16,-1-4-1 0,0 4-2 0,6-4-1 16,-5 4 2-16,-2-1 0 0,8-3-2 15,-1 3 1-15,1-3 0 0,0 0-1 0,-1 4 0 16,7-4-5-16,0 0-7 0,1 4-9 0,-1-4-9 15,-2 0-12-15,3 4-14 0,-1-4-16 0,7 0-24 16,-7 4-42-16,0-4-66 0,-6 4-98 16,5-4-154-16,-5 0-69 0,0-4-17 0,-7 0 26 15,0 4 62-15</inkml:trace>
  <inkml:trace contextRef="#ctx0" brushRef="#br0" timeOffset="757940.6912">23714 15881 204 0,'-27'7'506'16,"1"0"68"-16,7-3 46 0,-1 0 26 16,7-1-217-16,6-3-150 0,-5 3-98 0,6-3-63 15,6 6-43-15,-8-6-29 0,8 0-19 0,8 3-10 16,-8-3-8-16,6 0-2 0,6 3-3 0,2-3 0 16,-1 4 2-16,0-4-3 0,6 4-1 15,-5-4-2-15,11 3-5 0,-5-3-9 0,6 3-8 16,-6-3-11-16,5 0-7 0,8 5-10 0,-7-5-2 15,6 0-1-15,1-5 2 0,-7 5 1 16,12-3 1-16,-4 0 4 0,-1-5 6 0,-1 5 6 0,7-9 10 16,-6 1 15-16,-1 0 16 0,7 0 13 15,-6-3 15-15,-1-1 10 0,2 1 12 0,-2-1 7 16,-7 0 12-16,-5 1 20 0,6-1 26 16,-13 4 35-16,1 0 30 0,-2 3 17 0,-5 1 5 0,0 0-20 15,-1 3-35-15,-6 1-47 0,0-1-43 16,-6 4-34-16,-8 4-24 0,2 3-7 0,-2 0 0 15,-5 4 3-15,-1 4-1 0,-6 0 1 16,7 3 3-16,-1 0-4 0,0 5-15 0,8-6-20 16,-2 5-21-16,1 0-22 0,7-2-21 0,0-3-13 15,6 2 0-15,0-4 11 0,6-1 19 0,7 0 18 16,0-3 19-16,6-3 19 0,1-5 11 16,6 1 8-16,1-4 6 0,5 0 12 0,1-4 17 15,-1-3 17-15,-6 0 19 0,1-5 20 0,5 2 17 16,-13-4 7-16,7-5-4 0,-13 1-7 15,7-2-16-15,-7-5-13 0,-6 0-19 0,-1-4-38 0,-12-1-51 16,-1 1-74-16,-13-1-64 0,-6-2-48 16,-6 2-35-16,-1 5-27 0,-13-1-77 0,7 7-146 15,-6-2-83-15,-1 6-34 0,7-4-5 16,-7 5 26-16,-5-4 104 0</inkml:trace>
  <inkml:trace contextRef="#ctx0" brushRef="#br0" timeOffset="761844.4564">13012 15947 106 0,'0'-4'382'16,"-6"1"48"-16,0-2 39 0,0-1-1 15,6-2-146-15,-7-4-95 0,0 6-58 0,7-2-42 16,-6-3-34-16,6 4-24 0,0 0-20 0,-7-1-10 16,7 1-6-16,-6 0 2 0,6 3 3 15,0-3 7-15,-6 4 2 0,6-5 0 0,-8 4 0 16,8-3-2-16,0 3-5 0,0 1-4 0,0-1-3 16,-6 0-3-16,6 4-4 0,0-3-4 15,0 3-2-15,0-4-7 0,0 4-5 0,0 0-3 0,6 0-4 16,-6-4-2-16,8 4-3 0,4 0 2 15,1 0 2-15,7 0 0 0,0 0 0 0,12 0 1 16,1 0 0-16,-1 0 0 0,13 4 0 16,-5-4-1-16,5 4 0 0,8-1-3 0,-8 1 2 15,7 0 2-15,1-1 3 0,-2 1-1 0,8-1 3 16,-7 1 0 0,7 0-1-16,0 0-2 0,-8 0-3 0,8-4 1 0,6 3-1 0,-7-3-1 0,1 4 0 15,0-4-2-15,6 0 1 0,-6 3 1 16,-1-3 1-16,7 4 0 0,0-1 2 0,-6 1 2 15,6 0-2-15,0-1-2 0,0 5-1 0,-6-1-2 16,0 0-1-16,-1 1-1 0,1-1 0 16,0 0 1-16,-1 2 0 0,-5-3 1 0,4 2 4 0,-4-5 3 15,6 5-1-15,-1-5 2 0,1 1-2 16,6 0 1-16,0-1-5 0,0 1-2 16,0-1 1-16,0 2 0 0,1 1-1 0,5-2 0 15,-12 0 0-15,6-1 0 0,0 1 1 0,-6-1 1 16,6 1 1-16,-6 0 0 0,6 3 2 0,0-3-2 15,0 0-1-15,-7-1-2 0,7 5 0 0,0-5 0 16,1 4 0-16,-1-3 3 0,0 3 0 0,-6-2 2 16,6 2 2-16,0 0-1 0,-6-4 0 15,6 5 1-15,0 0 0 0,-6-1-4 0,-1 0 0 16,7 0 0-16,-6 1-6 0,0-2 3 0,-1 2 0 16,1-4 1-16,-1 7-1 0,1-7 0 0,-7 3 6 15,7 0-1-15,-7 0 0 0,7 0-1 0,-8 1 1 16,2 0-1-16,5-1 0 0,-5 0-2 0,5 1-1 15,-6-1 0 1,7 4 1-16,-7-4 1 0,7 1-2 0,-8-1 0 0,2 0 1 0,-1 1 0 16,-1-1-1-16,-4 0 2 0,5 0 1 0,-7 1 2 15,7-1 1-15,-6-4 1 0,0 5 1 16,5 0-3-16,-5-1-1 0,-1-4-1 0,1 5 0 16,0 0-1-16,0-5-2 0,-1 4 1 0,1-3-1 15,-1 3 0 1,1-4 0-16,-1 5 1 0,1-4 1 0,-1 3 0 0,2-3 1 0,-2-1 1 0,1 2-2 15,-7-2 0-15,13 0 0 0,-7 1 0 16,1 0 0-16,6 2-2 0,-6-1 1 0,5-2 1 16,2 5-1-16,-1-5-1 0,-7 5 0 0,7-1 0 15,1 0-5-15,-2 0-5 0,2 0-10 16,-7 2-17-16,-1 1-53 0,0-3-92 0,-5 1-167 16,-8 0-135-16,-5-5-65 0,-9-3-22 0,-4 0 32 15,-14-3 81-15</inkml:trace>
  <inkml:trace contextRef="#ctx0" brushRef="#br0" timeOffset="763413.6204">13781 12909 175 0,'-6'-10'335'16,"6"2"33"-16,0-2 24 0,-7 2-79 0,7-3-116 15,-6 4-60-15,6-1-38 0,-6 1-29 16,6 3-15-16,0 1-11 0,-7 0-3 0,7-1 2 16,0 0 12-16,-7 0 10 0,7 0 10 0,0 4 6 15,0-3 1-15,-6 3-7 0,6 0-15 16,0-4-19-16,0 4-16 0,0 0-17 0,0 4-9 16,0-4-6-16,0 3 0 0,0 5-2 15,0 3 2-15,6 3 4 0,-6 5 8 0,7 3 6 16,-7 7 7-16,7 0 9 0,5 7 8 15,-5 5 7-15,6 3 1 16,0 0 4-16,0 7 5 0,0 1 2 0,6 3-2 0,1-4-1 16,0 4-4-16,-8-4-4 0,8 0-7 0,-1-3-6 15,-5-4-4-15,5 0-3 0,-6-7-3 0,7-5-2 16,-7-2-3-16,-7-5-2 0,8-3-3 0,-2-2-3 16,-5-6-1-16,-1 0-4 0,1-3-6 15,0 1-9-15,-7-5-13 0,6 0-15 16,-6-3-21-16,0-1-22 0,0 1-43 0,0-4-69 0,-6 0-105 15,-8 0-141-15,8-4-67 0,-13-3-17 16,5-7 22-16,2-2 66 16</inkml:trace>
  <inkml:trace contextRef="#ctx0" brushRef="#br0" timeOffset="763908.6199">13912 12939 205 0,'-7'-11'352'0,"7"0"36"0,-7 3 28 16,1 2-95-16,6-2-120 0,-6 4-67 0,6 1-45 16,-6 3-30-16,6 7-12 0,-8 1 2 0,8 3 15 15,-6 6 16-15,6 2 13 0,0 7 6 16,0-1 0-16,0 4-8 0,0 4-15 0,6 4-14 15,2 0-15-15,-2 7-9 0,0-4-10 16,0 5-6-16,8 2-3 0,-8-3-4 0,7 0-7 16,1-1-12-16,-2 2-17 0,1-1-25 0,0-1-30 15,-6-2-34-15,6-4-37 0,-6-1-40 0,-1-3-62 16,0-3-126-16,-6-4-52 0,0-1-8 16,0-11 17-16,-6 1 37 0</inkml:trace>
  <inkml:trace contextRef="#ctx0" brushRef="#br0" timeOffset="764488.8915">13417 13398 318 0,'0'-8'366'0,"-7"-3"21"0,7 3 7 0,0 5-156 16,0-1-98-16,7 4-58 0,-1 4-33 0,1-1-14 15,5 8 0-15,-4 0 7 0,11 8 10 16,-6-1 13-16,0 4 7 0,7 3 11 0,-8 1 7 16,8 4 0-16,6-5-1 0,-7 4-3 15,7 1-6-15,-6-4-10 0,7-1-8 0,-2 1-4 16,1-1-3-16,0-7-4 0,0 4 0 0,1-6-2 16,-1-2-4-16,-7 1-1 0,7-8-4 15,0 4-5-15,-6-3-1 0,5-5-3 0,-5 4 0 16,-7-7 0-16,7 4 9 0,-7-4 12 15,0 0 16-15,-1 0 16 0,-4-4 12 16,4 4 3-16,-5-7-6 0,-1 0-14 0,8-1-24 16,-8-3-37-16,0-3-47 0,0 3-41 0,-6-4-43 15,8 1-77-15,-8-2-146 0,5-2-188 0,-5 4-80 16,-5-9-27-16,5-2 7 0,0-4 56 16,0-4 141-16</inkml:trace>
  <inkml:trace contextRef="#ctx0" brushRef="#br0" timeOffset="765096.877">13912 12851 208 0,'0'0'348'0,"-7"0"30"0,7-4 16 0,0 4-110 15,0 0-121-15,0 0-75 0,0 0-47 0,0 0-31 16,7 4-13-16,-7-4 2 0,0 7 10 0,0-3 11 16,0 3 12-16,0 5 14 0,6 2 15 15,-6 0 10-15,7 2 7 0,-7 5 5 0,6 1-2 16,-6 4-7-16,6-1-8 0,2 9-12 16,-2-1-10-16,-6-1-8 0,6 9-7 0,0-1-5 15,1 1-3-15,-7 6-2 0,7-3-5 0,-1 7-14 16,1-3-20-16,-7 7-37 0,6-4-55 15,1 8-89-15,-7-4-158 0,7 3-74 0,-7-3-26 16,0-7 10-16,6-4 38 0</inkml:trace>
  <inkml:trace contextRef="#ctx0" brushRef="#br0" timeOffset="771400.5853">20047 16016 60 0,'0'8'282'0,"0"-5"27"15,0 1 4-15,6-1-45 0,-6 1-79 16,0-4-54-16,0 3-25 16,0-3-9-16,0 0-2 0,0 0-1 0,0 4 1 0,0-4 0 0,0 0-2 15,0 0-2-15,0 0 3 0,0 0 5 0,0 0 4 16,0 0 0-16,0 0 0 0,0 0-4 0,0-4-6 16,0 4-10-16,0 0-12 0,0 0-9 15,0 0-15-15,0 0-11 0,0 0-10 0,0 0-9 16,0 0-6-16,0 0-6 0,0 0-4 0,0 0-3 15,0 0-1 1,0 0 0-16,0 0-2 0,0 0 1 0,7 0 2 0,-1 4 4 0,7-4 2 16,0 5 0-16,7-2 1 0,-7 1-1 0,6 0-1 15,8-1-3-15,-8 0-2 0,7 5 1 16,0-4-2-16,-6 3 1 0,6 0-1 0,7-3 0 16,-7 3 1-16,-1-3-2 0,1 0-3 0,7-1 0 15,-7 0 1-15,6 1-3 0,-5-4-1 0,5 0-2 16,1 0 0-16,-1-4-2 0,-6-2 0 0,7-2 2 15,-1 1 1-15,1-4 0 0,-1 0 4 0,8 0 3 16,-7-3-2-16,-1-5 0 0,1 4 0 16,6 1-2-16,-7-5 1 0,-6 5-3 0,7-4 1 15,-1-1 2-15,1 2 0 0,-7 1 2 16,6-2 0-16,-5-1 1 0,-1 1 1 0,-1 0 2 16,1 3 0-16,-6-3-1 0,6 0 3 0,-7 0 0 15,7 2 0-15,-7-2 0 0,2 4 1 16,-2-5 1-16,1 5 2 0,-1-5-2 0,-5 5-1 15,6-1 1-15,-8 0-1 0,1 1-1 0,0 3-3 16,6-4 3-16,-11 4-2 0,4-4-1 16,1 5 0-16,0-5 0 0,0 4-2 0,1-1 0 15,-2-2 1-15,2 2-1 0,-2-2 0 16,1 3 1-16,1-3-1 0,-2 2 0 0,1-2 0 16,7 4 0-16,-7-5-1 0,6 4 0 15,-5-4 1-15,-2 1-2 0,8 2 1 0,-7-3 1 16,7 4 0-16,-8-3 0 0,8 3 2 0,-7-3-2 15,7-2 1-15,-8 6-2 16,2-1 0-16,6-3 1 0,-7 2-3 0,6-2 2 0,-6-2 0 16,7 6 0-16,-1-5 0 0,-6 1-1 0,6-2 1 15,1 2 0-15,0 0 0 16,-7 3 1 0,7-4 0-16,-2 0 0 0,-4 0 0 0,5 1 0 0,-5-1-1 0,-2 1-1 0,2 3 2 0,-2-4 0 15,1 0 1-15,1 0 1 0,-2-2 1 0,-4 6 0 16,4-8-2-16,-6 4-1 0,8 1 0 15,-8 3-1-15,1-3-1 0,5-2 0 0,-4 2 0 16,-2 3 1-16,0-3 0 0,-6 2-2 16,6-2 1-16,-6-2-1 15,8 6-2-15,-8-5-1 0,0 5 2 0,0-6 2 0,0 2 0 16,0 3 2-16,-8-3 0 0,8 2 0 0,0-2 1 16,-6 2-1-1,6-2 1-15,-6 3-1 0,6-4 0 0,-6 0 2 0,-2 5-2 0,2-4 0 16,6-1-1-16,-6 4 1 0,-7-4 0 0,6-1-1 15,0 2 1-15,-5-4-1 32,-9 3 1-17,9 1-3-15,-8-5 1 0,-6 5 0 0,0-1-2 0,-7 1 1 0,1-1 3 0,0 0-1 0,-1 4 0 0,-6-4 1 0,7 4 0 16,-7 1-1-16,5 3-1 0,-4-5 1 0,5 5 0 0,-6 0 0 16,0-1 1-16,0 5 0 0,6-1 0 15,-6 0 0-15,1 1-1 0,5 3 2 0,-7-3 0 16,1 3 3-16,1 0-1 0,-8 3 0 0,7-3 1 15,0 3-3-15,-7-3 0 0,6 4 0 16,-4-4 0-16,4 0 2 0,1 0-1 0,7 0 1 16,-1 0 0-16,-6 0 1 0,13 0 0 15,-6 0 0-15,-1 0-1 0,1 4 0 0,5-1-2 16,1 1-1-16,-6 0 0 0,6-1-3 0,-1 8 0 16,1-3 0-16,1-1 0 0,-1 4 2 15,0 3 0-15,-1-3 0 0,1 1 1 0,0 2 2 16,7-2-2-16,-7 2 0 0,0-4 0 15,6 5 1-15,1 1-2 0,-8-2 0 0,8-3-2 16,0 3 0-16,-1 1 1 0,0 0-2 0,7 0 2 16,-7 2-2-16,2-1 2 0,4 2 2 15,-5-4 0-15,-1 5 0 0,0-1 0 0,1 3 0 16,-1-2 0-16,8 0 0 0,-8 3 0 0,0-1 0 16,1-2-1-16,-1 3 2 0,0 0 0 15,8 0 1-15,-8-4 0 0,7 4-1 0,1 1 0 16,-8-6-1-16,7 5 1 0,0-4 1 15,6 2 1-15,-6 1 1 0,0-3 0 0,7 1 1 16,-1-2-3-16,0 2 1 0,1-4-2 16,-1 3-1-16,1 1 0 0,0-1 0 0,6-3 0 15,-7 3 0-15,7 0 0 0,0 0 1 0,-7 1-1 16,7-1 1-16,7 0-1 0,-7 5-1 16,0-5-1-16,7 4 0 0,-7 0 1 0,6-4 1 15,0 4 0-15,1 1 0 0,-7-2 1 0,13-3 0 16,-6 4 0-16,-1-4 0 0,0 4 0 15,8-3 0-15,-8-1 0 0,6-4 2 0,-4 5-2 16,-2-4 0 0,1-1 0-16,5 1-1 0,-4 0 0 0,-2-1 0 0,-6 0 0 0,6 6 0 15,1-6 0-15,-1 1 0 0,-6 3 0 0,7 0 1 16,-1-3-1-16,1 3 0 0,-7 0 0 16,6-2 0-16,0 2 0 0,2-4 0 0,-2 1 0 15,-6-1 0-15,6-2 1 0,1 2 0 0,0-3 0 16,-1 0 1-16,0 0 0 0,7-4-2 15,-6 4 1-15,0-3 1 0,-1 4 1 0,7-6-2 16,-6 2 0-16,5-2 0 0,-5 2 2 0,6-4-1 16,0 3-2-16,-7 0 1 0,2 1 0 15,4-5 1-15,-6 1 0 0,8 3-1 0,-8-3 1 0,7-1 1 16,1 1 0-16,-8 0 2 0,6-4-2 16,2 4 1-16,-1-1 1 0,0 1 0 0,6-4 0 15,-5 4-1-15,-2-1-1 0,8-3-1 0,-7 4-2 16,7-4 1-16,-1 4 1 0,1-4-1 0,-8 3 0 15,8-3 3-15,0 0 1 0,-1 0 0 16,1 0-2-16,6 0 1 0,-7-3 1 0,1 3-3 16,6-4-1-16,-6 4 2 0,5-4 0 0,-5 1-1 15,0-1 1-15,6 0-1 0,-7 1 0 0,7-1 0 16,-6-4-1-16,-1 5-1 0,7-4 1 16,-6-1 0-16,-1 2 1 0,1-2 1 0,6 1 1 15,-6-1 1-15,-1-3 2 0,1 0-1 0,6-1 0 16,-7 2-1-16,1-1-1 0,0-4-3 15,-1 4 0-15,7-3 0 0,-6 0 0 0,-1-2 1 16,1 2 1-16,0-1 0 16,5 1 0-16,-5-1 0 0,0 0 0 0,-2 0-3 0,1-3-1 15,2 4 0-15,-2-1-1 0,1 4 1 0,-1-4 0 16,1 1 0-16,-6 2 0 0,4 2-1 0,2-6 1 16,-1 6-2-16,-5-1 2 15,5 0 1-15,-6 0 1 0,7 0 0 0,-1 0 1 0,1 0-1 16,-1 0-1-16,1-4-1 0,-8 5 1 15,8-1-1-15,0-1 0 32,-1-2 1-17,1 3 1-15,-7 0-1 0,7-4-1 0,-1 4 1 0,-6 1 0 0,1-2-1 0,5-2-1 0,-6 3 1 0,6-3 1 0,-5 2-2 0,-2-2 2 0,2 2 0 16,-1-2 1-16,-1-1-1 0,2 1-1 16,-2-2 0-16,2 2 0 0,-8 0 1 0,7-1-1 15,0 0 0-15,-6 0 0 0,-1 1 0 0,8 3-2 16,-8-4-1-16,0 0 1 0,1 5-1 15,6-1 1-15,-7-4 1 0,1 4 0 0,-1 0 3 16,0 0 0-16,2-4-1 0,-2 4 1 0,0-4-1 16,0 5 1-16,2-6 0 15,-2 2 0-15,0-4 0 0,-6 7-1 0,7-7 0 0,-1 4-2 16,1-2 1-16,-7 2-2 0,7-1 1 16,-7 0 0-16,6 1 0 15,-6-1 1-15,6 4-1 0,-6-3 0 0,7 3-1 0,0 0-1 0,-7-1 0 16,6 5-3-16,0-4 0 0,-6 0 1 15,7 4 0-15,-1-1 1 0,1-3 0 0,0 5 2 16,-2-2 1-16,2 0-1 0,-7 1 2 16,8 0 0-16,-2 0-2 0,-6-1 0 0,6 1 1 15,-6 0-3-15,6-1-1 0,-6-3-2 0,0 4 1 16,0-1-1-16,0-3 0 0,0 4 0 16,0-4 1-16,0 4 3 0,0-4-1 0,0 3 1 15,0 1-2-15,0 0 1 0,0 0 1 0,0-4 0 16,0 4 0-16,0-1 1 0,-6 0 0 15,6 2-2-15,0-2 0 0,0 0-1 0,-6-2-1 16,0 2 0-16,6 1 2 0,-8 0 1 0,1-4 1 16,-5 3 1-16,-1-3 0 0,6 0 2 15,-12 0 0-15,6 0 0 0,0 1-1 16,-7-1 1-16,8 0 1 0,-8 0-1 0,0-1 0 0,1 2 0 16,-1-2 0-16,0 1 0 0,1 0-2 15,0 1 2-15,-8-1-1 0,1 3 1 16,7-3 0-16,-7 4 0 0,0 0 0 0,-7-1-1 15,7 2 1-15,0 2 0 0,-7 0-2 16,7 0 1-16,1 0-1 0,-9 0 1 0,9 4 0 16,-7-3 0-16,6 3 0 0,-1 0 0 0,1-3 1 15,0 3 3-15,0 0 0 0,1 0-1 0,-2 0 2 16,1 3 0-16,0-3-1 0,6 0-3 16,-5 0 0-16,-1 3 1 0,6-3-2 0,-7 4 0 15,1 0 1-15,7-4-1 0,-7 4-1 16,6 0 1-16,-6-4 1 0,7 4 0 15,-7-1 0-15,6-3 0 0,1 3 0 0,-7 1 0 0,6-4 0 16,1 4 0-16,-1-1 0 0,0 1 0 16,-6 0 0-16,7-1 0 0,6 1 0 15,-6-1-2-15,-1 1 2 0,7 0-1 0,-7 4-1 16,8-5 1-16,-2 1 0 0,1 3 0 0,0-4-1 16,0 5 1-16,0-5 1 0,0 5-2 0,0-1 1 15,0 1 1-15,0-1 0 0,0 4 1 16,0-3-1-16,0-1 0 0,0 0 2 15,0 0-2-15,0 1-1 0,0-1 0 0,-1 0 0 16,8 0 1-16,-6 1-1 0,-2-1 1 0,8 0-1 16,-7 1 0-16,-1-1-1 15,8 0 0-15,-6-3 2 0,-2 3 0 0,8 1 2 0,-7-1-1 16,-1-3 0-16,8 2 0 0,-6 3 0 0,-2-2 0 16,1 0-1-16,0 1 1 0,0 3 0 15,7-4 0-15,-8 1-1 0,2-2 0 0,-2 5 0 16,1-4 0-16,1 5-1 0,-8-5 1 15,6 7 0-15,2-3 2 0,-1 0-2 0,-1 4 2 16,2-4-1-16,-8 4 1 0,7-4-2 0,0 4 0 16,0-5 0-16,0 6-1 0,0-2 1 15,7-3 0-15,-8 3 2 16,1-2-1-16,7-2 0 0,-7 6 0 0,6-6 0 0,1 1-1 16,-8 0 2-16,8 4 1 0,-7-4-2 0,7 3 0 15,-1 1-1-15,-6 0 0 0,7-1 0 16,0 2 1-16,-2-2 3 0,2 4-2 15,0-3 2-15,-7-1 1 0,5 5-2 0,3-1-1 0,-2 0-2 16,1-4 2-16,-1 5-2 16,0-4 0-16,1 3-1 0,6-3 0 0,-6 3 0 0,-1-3 0 15,0-1 2-15,7 1 0 0,-6 0-1 0,-1-1 0 16,1 2 0-16,6-2 0 0,-6 0-2 0,6-3 0 16,-7 5 2-16,0-2 1 0,7 0-1 15,-6-3 2-15,6 4-1 0,-6-1-1 16,6 1 0-16,-8 0 0 0,8-4 0 0,-6 4-1 15,6-4 0-15,0 3 2 0,0-3 0 0,0 4 1 16,-6-1 0-16,6-3 1 16,0 4-2-16,6-1 1 0,-6 2-2 0,0-2 1 0,0 1-1 15,6-5 0-15,-6 6 1 0,0-2-1 16,8 1 0 0,-8-1-2-16,0 1 0 0,6-4 1 0,0 4-1 0,-6 3 1 0,7-4 1 0,0 2 1 15,-7-2 0-15,6 4 0 0,0-3 1 16,1-1-1-16,-7 2-1 0,6 2 0 0,1-4 0 15,0 1 1-15,-1 0-1 0,0-5 0 0,1 5-1 16,0 0 1-16,-1-4 0 0,1 0 0 0,-2 1 0 16,3-2 1-16,5 0 0 0,-7-2-1 15,0 3-1-15,2 1 0 16,4-2-1-16,-5-3 1 0,-1 4 1 0,7 0 0 0,0 0 1 0,-7 0 0 16,8-4 1-16,-8 4-2 0,8-3 2 0,-8 0-1 15,7-2 1-15,0 2 0 0,-6 0 2 16,5-1 0-16,2-4-1 0,-2 1 2 0,2 3 1 15,5-3 2-15,-5 0-2 0,-2-4 1 0,8 3 1 16,-7-3 0-16,7 0 0 0,-8 0 1 16,8 0 1-16,-7-3-1 0,7 3 0 0,-2-4-2 15,2 0-2-15,-7 1-1 0,7-1-2 0,0 0-1 16,-1 1 2-16,-6-1 0 0,6-3 1 0,1 3-1 16,-6 1 0-16,5-5 1 0,1 5-4 0,-2-5 1 15,-4 5-1-15,5-2 0 0,1 1 0 16,0-3-1-16,-1 4 1 0,-6-1-1 0,6 1-1 15,1-1 1-15,0 0 1 0,-1 1 0 0,1-1 0 16,0 0 0-16,-1 1 0 0,-6-1 0 0,6 0 0 16,1 0 0-16,0 1 0 0,-1-1 0 15,-6 1 0-15,6-1 0 0,1 0 0 0,0 1-1 16,-7 0-1-16,7-2 2 0,-1 2 0 0,-6-1 0 16,6 1 0-16,1-1 1 0,-7-3 0 15,6 2-1-15,-6-1-1 0,7 2 1 0,-7-3 0 0,6 4 0 16,-6-6 1-16,6 2-1 0,-4 0 2 15,-3-1-2-15,8 1 0 0,-7 0-1 0,-1-1-1 16,8 1 2-16,-6 0-1 0,-3 0 1 0,3 0 0 16,6 3 0-16,-7-4 0 0,0 1 0 0,6 3 0 15,-5-3 2-15,-2 0-1 0,8-1 0 16,-7 5 0-16,0-4 1 0,6-1 0 0,-5 0 0 16,5 2-2-1,1-2 0-15,-7-4 1 0,6 5-1 0,1-3 0 0,-1 2-1 0,1-2 1 16,-1-2 0-16,1 1-2 0,0 0 0 15,-1 0 2-15,0 1-1 0,-5-2-1 0,5 2 0 0,-6 2 3 16,0-4-1-16,1 6 1 0,-2-5-2 16,1 3 0-16,1 1-1 0,-2 0-2 15,2-1-1-15,-2-3 0 0,2 4 2 0,-1 0 0 16,-1 0 2-16,2-1-1 0,-2-3 1 0,2 3 1 16,-1-2-1-16,-1 3 0 0,8-5-1 15,-6 5-1-15,-2-3-1 0,8 2-1 0,-7-3-1 16,-1 3 0-16,2 1 0 0,-2-4 1 15,8 4 0-15,-13 0 2 0,6-4-1 0,0 3 2 16,0 1 0-16,-6-4 1 0,5 4 0 0,-5-5 0 16,-1 5 1-16,8-3 0 0,-9-2 2 15,2 5 1-15,1-4-3 0,-2 0-1 0,0 1 0 16,0-6 0-16,-6 5-1 0,7 0 0 16,0 1 0-16,-1-1 2 0,1-1-2 0,-1 2-1 15,0-6-2-15,2 6 1 0,-2-1 3 0,0-4-1 16,0 4 0-16,-6 0 2 0,8-3 0 15,-2 3 0 1,0 0-2-16,1-4 2 0,-1 4 1 0,1-4 0 0,-7 4-1 0,7 1 0 0,-7-5 0 16,6 4 0-16,-6 0-2 0,0 0 1 15,0 0 0-15,0 3 0 0,0-3-1 0,0 4-3 16,0-4 1-16,0 3 0 0,0 2 1 0,0-6 0 16,0 5 2-16,0-4 0 0,0 3 1 15,0-2 0-15,0-1 1 0,0 3 1 0,0-3 1 16,0 0-1-16,0 1 1 0,0-1 0 15,-6 3-1-15,6-2 0 0,0-2 0 0,0 1-1 16,0 0-2-16,-7 3 0 0,7-2 1 0,-7 2 0 16,7-3-2-16,0 1 1 0,-6 2 1 15,6 0 1-15,0-2-1 0,-7 3 0 16,7-4 1-16,0 4 0 0,-6-1 0 0,6-3 0 16,-6 4 2-16,6-5 3 0,0 5 0 0,-8-4 2 15,8 0 2-15,-6 4-1 0,6-4-2 16,-6-1 0-16,0-2 0 0,-2 3-4 0,2 1-2 15,0-1 0-15,-1 3 0 0,-6-3-1 0,6-1-1 16,-5 2 1-16,6 3 0 0,-9-4-1 16,3 3 1-16,-1 1 0 0,0 0 0 15,0-1 0-15,0 1-1 0,0 0 1 0,-7-1 0 0,8 1-2 16,-2 3 1-16,2 1-1 0,-2-4-1 16,1 2 1-16,-6 2 1 0,6 0 1 0,-7-1 0 15,7 0-1-15,-6 1 0 0,-1 0 0 16,1 3-1-16,-1-4 1 0,-6 4 1 0,7-4 0 15,-7 4 0-15,6-4 0 0,-7 4-2 0,8-4 1 16,0 4 0-16,-8-4 1 0,8 4 0 16,0-3 0-16,-1 3 0 0,0-4 0 15,1 4 0 1,-1-3-1-16,1-1 0 0,5 0 1 0,-4 4 0 0,-2-4 0 0,0 1-1 0,7-1 1 16,-7 4 0-16,1-4 1 0,-1 1 1 0,-6 3 1 15,7-4-1-15,-1 4 1 16,1-4 0-16,0 4-1 0,-9 0-1 0,9 0-1 0,1 4-1 15,-9-4 0-15,1 4 0 0,6-4 0 16,1 3 0-16,-7 1 1 0,0 0 0 0,6-1 0 16,-5 1 0-16,-1 0-1 0,6 0-1 15,-6 3 0-15,7 0 1 16,-8-3 0-16,1 4 1 0,6 2 0 0,-6-2-1 0,7-2 1 16,-7 6 0-16,0-1 0 0,6 0-1 0,-5 3-1 0,-2 1 0 15,1 0-2-15,0 3-2 0,6-4-1 16,-5 5 0-16,5 0 0 0,-6-1 2 15,6-1 0-15,1 2 1 0,-1-1-1 0,8 0 0 16,-8 1 1-16,1 0 0 0,5-1-1 0,2 0 2 16,-2 1 3-16,-5-1 0 0,5 3 0 15,2-2 0-15,-2 4 1 0,8-2 0 0,-14 1-1 16,7 0 0-16,1 0 3 0,-2 3 1 0,2-3-1 16,-2 4 0-16,1-4-3 0,1 3-5 15,-2 1-8-15,2 0-10 16,-2 0-16-16,1 0-23 0,7-1-29 0,-8 1-46 0,8-1-76 0,-6-2-152 15,4-1-112-15,2-1-42 0,6-3-3 16,0-2 30-16,0-6 74 0</inkml:trace>
  <inkml:trace contextRef="#ctx0" brushRef="#br0" timeOffset="774924.7088">23173 14763 7 0,'0'0'191'0,"0"0"8"0,0-3-1 0,0 3-7 0,0 0-18 0,-7 0-21 0,7 0-22 0,0 0-18 16,0 0-16-16,0-4-14 0,-6 4-11 15,6 0-14-15,0 0-11 0,0-3-13 0,0 3-7 16,0 0-10-16,0-4-5 0,-6 4-5 0,6 0-3 15,0-4 1-15,0 4-2 0,0 0-1 0,0-4 0 16,0 4 0-16,-8 0 0 0,8-4-1 16,0 4 0-16,0 0 1 0,0-3 3 15,-6 3 2-15,6 0 1 0,0-4 3 0,0 4 1 16,0 0 2-16,-6-3 1 0,6 3-1 16,0 0 1-16,0-4 1 0,0 4-1 0,-7 0 1 15,7 0 2-15,0 0-1 0,0 0-2 0,0 0-1 16,0-4 0-16,-6 4-2 0,6 0 1 15,0 0 0-15,0 0 3 0,0 0 5 0,0 0 7 16,0 0 9-16,0 0 9 0,0 0 7 0,0 0 7 16,0 0 0-16,0 0-2 0,0 0-7 15,0 0-10-15,0 0-9 0,0 0-9 0,0 0-8 16,0 0-6 0,-7 0-4-16,7 0-3 0,0 0-3 0,0 0-3 0,-6 0-1 0,-1 0-2 15,7 4 0-15,-6-4-1 0,0 4 1 16,-8-4 1-16,8 3-1 0,-1 1 1 0,-6-1 0 15,0 1-1-15,7 0 0 0,-8 0 1 0,2 0 0 16,5 3 2-16,-6-4 0 0,0 1 3 0,7 0 1 16,-8 4-2-1,8-5 1-15,-8 1 1 0,2 3-2 0,6 0-4 0,-8-3-2 16,8 3-1-16,-7 0-3 0,-1 1-1 0,8 0 2 16,-7 2 3-16,0-3 1 0,0 1 2 0,0 2 1 15,0-2 2-15,0 3 0 0,0-4 1 16,0 5 1-16,-7-6-1 0,8 2 0 15,-2 3 1-15,2-4 0 0,-8 4 0 0,7 0 1 0,-1-3 0 16,-4 3 0-16,4 0 0 0,1 0 1 16,-7-4-1-16,8 4 1 0,-8 0 0 0,7-4 0 15,-7 4-1-15,8-3 1 0,-8 2 1 16,0-2-2-16,7 0 0 0,-6 2 0 0,0-2 1 16,5-5 0-16,-5 5 0 0,5-2 1 0,-4 2 0 15,4 0 2-15,-5-5-1 0,5 4 1 0,2 1-1 16,-2-5 1-16,2 5-1 0,-8-1-1 15,7-4 1-15,0 5-1 16,0 0 1-16,0-2 1 0,-7 2 0 0,8 4-1 16,-2-5 2-16,2 0-1 0,-2 4 1 0,1-1 2 15,0-2 0-15,0 4 0 0,1-2 3 0,-2 1 1 16,1 0 0-16,6-4-1 0,-5 5 0 0,-1 2 0 16,-1-6-2-16,8 2-1 0,-7 1 0 15,6 0 1-15,-5-3 4 0,5 3 0 0,1-4 1 16,-1 4 2-16,-6-4 1 0,7 4-1 0,-2 0-1 15,2-4-3-15,-6 4-1 0,5 0-1 16,0 1-2-16,1-1-1 0,-7-1 0 0,7 2-2 16,-8 2-1-16,8-3 1 0,-9 0 1 15,10 0-1-15,-1 0-2 0,-7 0 2 0,6 0-1 16,0-4 5-16,1 4 2 0,0-3 3 0,-1-1 3 16,0 4 4-16,7-3 1 0,-6-1-3 15,0 0-1-15,6 0-3 0,-7 4-2 0,7 0-4 16,-6-3-2-16,6 3-1 0,-7 0 1 15,7-1-1-15,-7 5-1 0,7-3 0 0,0-2 1 16,0 6-2-16,-6-6-2 0,6 5 0 0,0-5 0 16,0 2 0-16,0 2-1 0,0-3 1 0,0 0 1 15,6 0 0-15,-6 4 1 0,0-4-1 16,0 1 0-16,7-2 2 0,-7 5-3 0,7-4 1 16,-7-1 0-16,6 1-1 0,-6 4 1 0,7-4-2 15,-1 0 0-15,-6 4 0 0,6-5 0 0,1 6 0 16,0-5-3-16,-1 3-1 0,0 1-3 0,1-4 1 15,0 3 2-15,-1-3 0 0,1 1 2 16,4-2 1-16,-3 1 1 16,-1 0 1-16,5-4 0 0,-4 5 0 0,-2-5-1 0,0-4 1 0,7 5 0 15,-6-4 1-15,0 0 1 0,5-1 4 16,-6 1 0-16,8-1 0 0,-1-3 2 0,-6 4 0 16,6-4-2-16,-1 0-2 0,2 4-1 0,-2-4-1 15,2 0-1-15,-1 0 1 0,-1 0-2 16,8-4 0-16,-6 4 1 0,5 0 0 0,0-4-1 0,-6 1 0 15,7-1 0-15,0 1 1 0,-1-1 0 16,1 0 0-16,6 0 1 0,-7-3 0 16,1 3 0-16,0-3 0 0,5-1-2 0,-5 4-1 0,0-3 0 15,-2 4 0-15,9-5 0 0,-7 5-2 0,-1-4 0 16,7 3 1-16,-6-3 1 0,0 3 0 16,-2 0-1-16,9 0 1 0,-7-3-1 0,5 4 0 15,-5-1-1-15,0 0-1 0,6-3 2 0,-7 3-2 16,7 1 0-1,-6-4 1-15,-1 3-2 0,7-3-1 0,-6 2 1 0,-1-1 1 0,7-2 1 16,-6 0 1-16,0 1 1 0,5 0 1 0,-5-4-1 16,0 4 1-16,-1-4 1 0,1-1-1 15,-1 2 0-15,0-4 2 0,1 2 1 0,-7-2-2 0,7 3 2 16,0-3-2-16,-8 2-1 0,8-3-1 16,-1 0-2-16,-5 1-2 0,5-1-3 0,0-3-1 15,-6 3 2 1,7 1 1-16,0 0 0 0,-8-6 3 0,1 6-1 0,7-5 3 0,-6 5-2 15,4 0 0-15,-4-5-1 0,-1 4 3 0,-1 1 0 16,2-1 1-16,-1-3 2 0,0 2 2 16,0 2 5-16,0 0 3 0,0-5 2 0,-7 5 4 15,8-1 2-15,-2-3 0 0,1 3-1 0,-6-2-3 16,6 1-1-16,1 1-3 0,-3-3 0 16,-4 4 1-16,7-4-3 0,-1 3-1 0,-7-4-2 15,8 2-1-15,-2 1-2 0,-6 1-3 16,8-3-1-16,-8 4 0 0,7 0-1 0,-6-6 0 15,0 6 0-15,5 0-1 0,-6-1 0 0,2 3 0 16,-2-2 1-16,0 3 0 0,7 0 0 16,-6 0 0-16,0 0 0 0,-1 0-1 15,0 3 2-15,-6-2 3 0,6 3 1 0,2-1 3 0,-8 1 4 16,6 0 5-16,-6-1 1 0,6-3 2 16,-6 4 4-16,0-1 0 15,7 1-1-15,-7 0-1 0,0-1-2 0,0 2-3 0,0-6-6 16,0 5 0-16,0 0-3 0,0-1-5 15,0 5-2-15,0-8 1 0,-7 7-1 0,7-3-2 16,0-1-1-16,-6 1 0 0,6 3 3 0,-6-3-1 16,6 0 0-16,-8 3 2 0,2-4 1 15,6 2-1-15,-6 1 1 0,0-2 1 16,-1 0 1-16,0 4-1 0,1-5 0 0,-1 0 1 0,1 1 0 16,0-1-1-16,-2 2 0 0,2-2-2 15,-6 2 0-15,-2 1-1 0,8-6 0 0,-7 8-1 16,-1-4-1-16,2-1 0 0,-2 1 1 15,2 0 2-15,-1 0 1 0,-1-1 3 0,-4 0 1 16,4 1 1-16,1 0 0 0,0-1 2 0,-6 1-1 16,5 0 0-16,2-1 1 0,-2 1-1 15,-5 0-1-15,6 0-4 0,0 3 1 16,-7-4-1-16,7 1-2 0,0 4 0 0,-6-5 0 16,5 5 0-16,-5-1-2 0,-1 0 0 0,1 1 2 15,0-1 1-15,-1 1-2 0,-6-1-1 0,7 0 0 16,-1 4-7-16,-6-4-7 0,7 8-9 15,-1-4-9-15,0 4-14 0,1 0-20 0,-7 3-37 16,6 0-60-16,1 0-109 0,-1 4-167 16,0 0-80-16,1-3-27 0,-7-1 12 0,6 0 55 15</inkml:trace>
  <inkml:trace contextRef="#ctx0" brushRef="#br0" timeOffset="784150.3791">13202 15522 268 0,'0'-4'368'0,"0"4"34"16,0-3-14-16,0 3-84 0,0-4-81 0,0 0-66 15,7 0-50-15,-7-3-25 0,0 4-6 0,6-5 4 16,0 5-1-16,-6-6-1 0,6 3 4 0,-6-5 1 16,8 3-4-16,-2 1-8 0,-6 0-6 15,6-1-5-15,-6 1-9 0,0 4-7 0,0-1-9 16,7 4-10-16,-7-4-7 0,0 1-8 16,0 3-4-16,0 0-5 0,0 0-2 0,0-4-1 15,6 4-3-15,-6 0 3 0,7 0 0 16,0 0 1-16,-1 0 1 0,6-3 2 0,2 3-1 15,-1 0-1-15,0 0 0 0,6 0 1 0,1 0 0 16,0 3-1-16,6-3 3 0,-7 4 0 16,14-1-2-16,-7 1 3 15,0 0-1-15,6-1-1 0,1 0 2 0,-1 5-1 0,1-1 1 16,6 1-3-16,1 0-1 0,-2-2 1 0,1 2-1 16,7 4 0-16,-7-6-1 0,6 5 0 15,1 0-1-15,-1 0 0 0,8 0 0 0,-7 0-2 16,5 0 1-16,2 4 3 0,-8-4 0 15,7 0 0-15,7 0 0 0,-7 3 2 0,7-2 1 16,-2 2-1-16,10-2-2 0,-8 2-1 0,6 0-2 16,0 1 0-16,0 0 1 0,6-4-2 0,-6 3 0 15,7 1 1 1,-7-1 3-16,7 2 0 0,-7-6 1 16,7 5 0-16,-1-1 1 0,1 2-2 0,0-6-2 0,-1 5 0 0,1-4 0 0,-1 0 1 15,1 0 0-15,-2 0 1 0,10 1 2 0,-2-6 0 16,0 5 2-16,0 0-1 0,1 0 1 0,5 1-2 15,0-2-2-15,1 4 0 16,0-2-1-16,0-1 1 0,-2 3 2 0,9 0 3 0,-7-2-2 16,6 2 2-16,-6 2-1 0,7-6-4 0,-9 5-3 15,9-1-3-15,-7 2-1 0,6-2 2 16,-6-3 1-16,6 3-1 0,0-2 2 0,-6 2 0 16,5-2 1-16,9 2-3 15,-8-3 1-15,0 0 1 0,0 0 3 0,1 0 3 0,-2 0 2 0,1 0-1 16,0-4 2-16,8 4-2 0,-8 0-3 0,7-4-4 15,-7 5-1-15,6-1 3 0,-5 0 2 16,5 0-1-16,-6-4 1 0,1 4 0 0,5 0 0 16,-6 3-4-16,0-3-2 0,1 0 0 15,-1 1 1-15,0 2 4 0,0-4 2 0,1 2 2 0,-7 2-1 16,6-2 2-16,-1-1-1 0,-5 0 0 16,6 0-3-16,-6-1-1 0,6 2 0 0,-6-2 5 15,-1-2-2-15,7 3-2 0,-6-4 0 0,0 4 1 16,0-3 0-16,-1 2-3 0,1-2 1 0,0 0 0 15,0-1 1-15,-8 0 3 0,8 0 0 16,-7 1 2-16,0-2-2 0,-6 2 1 0,6 0 0 16,0-4-3-16,-6 2 1 0,0 2-1 0,6-5-1 15,-6 5 1-15,-7-5 0 0,6 4 1 0,-6-3 2 16,1 4-2-16,-1-4-1 0,0 2-2 16,-6-2-6-16,6 3-6 0,0-2-9 15,-7 2-8-15,7-3-12 0,0-1-15 0,-7 4-14 0,2-3-20 16,-1 0-23-16,-1-1-34 0,1 1-49 0,-8 0-65 15,2-4-124-15,-8 0-52 0,1-4-9 16,-1 0 21-16,-5 1 50 0</inkml:trace>
  <inkml:trace contextRef="#ctx0" brushRef="#br0" timeOffset="784624.108">13880 15408 105 0,'0'-18'312'0,"6"0"21"15,-6-1 12-15,0 1-62 0,0-1-129 16,0 1-76-16,0 4-43 0,0-4-30 0,0 6-27 16,0-2-21-16,0 3-18 0,6 0-24 15,-6 0-27-15,0-1-32 0,0 2-22 0,0-5-18 16,0 4-12-16,0 0 0 0,0 0-1 0,0-4 23 15</inkml:trace>
  <inkml:trace contextRef="#ctx0" brushRef="#br0" timeOffset="785594.5532">14348 15815 188 0,'0'-7'432'16,"0"-4"57"-16,0-3 52 0,-6 2-7 16,6-2-150-16,0-2-105 0,0 2-62 0,0 3-42 15,0 0-40-15,0 0-28 0,0 3-19 16,0 1-16-16,0 4-11 15,0-1-13-15,-7 4-11 0,7-4-11 0,-13 4-11 0,7 4-7 0,-14 0-6 16,0 3-3-16,-5 4 0 0,-8 0 1 0,0 4 0 16,-6-1 0-16,-1 1 0 0,2 3 2 15,-2 1-1-15,2-5-1 0,-1 4-3 0,-7-2 1 16,13-2 1-16,1-3-3 16,-1-4 2-16,7 0-3 0,1-3-1 0,-1 0-2 0,6-4-5 15,7 0-2-15,-7-4-5 0,8 0 0 0,3 1 1 16,-2-5-1-16,4 5 1 0,0-1 2 0,1 0-3 15,6 1-3-15,0-1-4 0,-7 4-3 0,7-3 0 16,0 3 1-16,7 0 2 0,-7 3 7 16,0 1 5-16,6 3 6 0,1 4 4 0,0 4 4 15,-7 7 1-15,6 4 0 0,-6 6 2 16,5 9 3-16,-5 2 1 0,0 9 3 0,0-1 5 0,-5 4 7 16,5 4 5-16,-6 0 5 0,6-1 3 15,-7 1 1-15,7-1 0 0,-7 0-4 0,7-6-4 16,0 0-7-16,-6-1-4 0,6-7-5 15,0-4-4-15,0 1 0 0,0-5 0 0,6-7-2 16,-6 1-4 0,0-5-10-16,7-3-11 0,0-4-13 0,-7 1-13 15,6-5-19-15,-6-3-28 0,5 0-49 0,4-3-89 0,-9-1-151 0,6-7-123 16,-6-3-54-16,6-13-6 0,1-2 38 0,-1-7 89 0</inkml:trace>
  <inkml:trace contextRef="#ctx0" brushRef="#br0" timeOffset="786140.2498">13768 16266 159 0,'0'-30'477'0,"0"-3"49"0,0 0 32 0,0 1 17 15,0-2-200-15,0 9-172 0,7-1-88 0,-1 4-51 16,8 7-31-16,-2 1-18 0,8 2-10 0,-1 5-4 16,7 0-2-16,0 3 0 0,1 4 1 0,-1 0 1 15,6 4 3-15,-5 0 5 0,5 3 4 16,-6 0 5-16,7 4 2 0,-1 4 3 0,1-1-1 15,-7 5 0-15,7 0 0 0,-7 6-2 16,6 4 0-16,-13 0 0 0,7 5 0 0,-6-1-1 16,-1 3 3-16,1 4 1 0,-7 1 4 0,-6 3-1 15,6-5 3-15,-7 9 1 0,-6-3-3 0,0-2-3 16,0 5-4-16,0-3-2 0,0-2-7 16,0-3-3-16,-6 0-1 0,6 1-3 0,-7-8-2 15,7-4-4-15,0 0-5 0,-6-6-4 0,6-5-2 16,-7-3 0-16,7-4 0 0,0-4 1 15,-7-3 2-15,7-8 1 0,-6-3-3 0,6-4-5 16,-6-8-4-16,-1-3-6 0,0-4-5 0,1-3-4 16,-7-3-4-16,7-2-1 0,-14 1 0 0,6-3 4 15,-4 7 7-15,4-4 4 16,-5 7 8-16,5 4 4 0,-4 3 5 0,4 5 1 0,1 3 3 0,-7 4 4 16,8 3 7-16,-2 8 9 0,-5-1 12 0,6 4 8 15,-1 1 7-15,1 3 0 16,7-1 0-16,0 2-7 0,0 2-7 0,6-2-7 0,0 2-3 15,0-3-3-15,0-3-1 0,6 2 3 0,0-6 6 16,8 0 5-16,-9-4 4 0,9-4 6 31,6-4 2-31,-8-2 0 0,8-1-3 0,-7-3-3 0,0-5-1 0,0-4-6 0,1 2-3 0,-8 3-6 16,0-4-5-16,0 0-6 0,-6 3-16 16,8-2-13-16,-8 5-13 0,0 2-14 0,-8-1-10 15,8 1-10-15,0 6-6 0,0-3-14 0,0 5-26 16,8-6-45-16,-8 1-66 0,6 3-87 0,7-6-142 15,0 0-58-15,0-5-6 0,7 0 32 0,-1-2 67 16</inkml:trace>
  <inkml:trace contextRef="#ctx0" brushRef="#br0" timeOffset="786632.9843">14498 16130 119 0,'19'-15'413'0,"1"-3"67"0,-2 0 50 0,-4 3 15 16,-1-4-154-16,1 5-115 0,-2-1-80 16,2 1-60-16,-8 6-49 0,0-3-33 0,1 4-24 0,-1 3-16 15,-6-2-9-15,7 6-6 0,-7-5-4 16,0 5-1-16,0 0-1 0,0 0-1 0,0 5 1 15,-7-5 0-15,7 6-4 0,0-6-4 16,-6 4-3-16,6 0-3 0,0-1-3 0,0-3 0 16,0 0 1-16,0 4 4 0,0-4 4 0,6-4 3 15,-6 4 5-15,7-3 4 0,6-1 0 0,-7 0 2 16,8 1 1-16,-1 0-1 0,0-5 0 0,-7 4-1 16,7 1 2-16,1-1 0 0,-2 0 0 15,2 4 2-15,-2-3-1 0,-5 3 0 0,6 0 3 16,-6 3 1-16,-1-3 3 0,7 4 1 15,-6 0 0-15,-1-1 0 0,-6 4 0 0,6 1-3 16,1-1-3-16,-7 4 1 0,0 0-2 0,0 0-3 16,0 0-5-16,0 0-5 0,-7-1-7 0,1 2-5 15,6-1-5-15,-6 0-2 0,-1-3 1 0,-6-1 4 16,13 0 5-16,-13 0 5 0,6-3 6 0,7 0 8 16,-6-1 7-16,-1 0 6 0,1-3 5 15,6 0 4-15,-6 0-2 0,6 0-3 0,0 0-9 16,-7 0-14-16,7 0-13 0,0 4-9 0,0-4-6 15,0 0-8-15,7 4-5 0,-7-4-1 16,0 4 0-16,6 4-4 0,-6-5 0 0,0 4 0 16,6 0 7-16,-6 4 9 0,7-4 8 0,-7 5 10 15,0-5 7-15,6 4 5 0,-6-3 3 0,7 3 3 16,-7-4 1-16,0-3 1 0,7 3 2 16,-7-3 0-16,0 3 2 0,6-4-1 0,-6 1-5 15,0 0-14-15,0 0-31 0,0 3-63 0,0-4-117 16,-6 5-118-16,-1-5-58 0,0 1-19 15,1 0 12-15,-1-1 52 0</inkml:trace>
  <inkml:trace contextRef="#ctx0" brushRef="#br0" timeOffset="787853.3098">14543 16419 34 0,'0'3'379'0,"-6"-3"74"16,6 0 59-16,-6 0-6 0,-2 0-66 0,8 0-107 15,-6 0-92-15,6-3-62 0,0 3-55 16,0 0-43-16,0-3-27 0,-6 3-21 0,6 0-14 15,6 0-10-15,-6 0-4 0,0-4-4 0,6 4-1 16,2 0 1-16,4-4-1 0,0 4 2 0,9-3 0 16,-1 0-1-16,-1-2 1 0,7-2 0 15,0 3-2-15,0 1 0 0,0-4 1 0,1 2-1 16,-1 2-2-16,-1 0 0 0,1-1 2 31,0 4-1-31,1-4-1 0,-7 8 1 0,-2-4 1 0,2 4-2 0,-1-1 0 0,1 0-3 0,-7 2 0 16,-6-2-2-16,5 4-3 0,-5-3-2 0,0 0-2 15,0-4 1-15,-7 3 0 0,6 2 1 0,-6-5 4 16,0 0 0-16,0 0 0 0,-6 0-3 0,6 0-2 16,-7-5-1-16,0-2-3 0,0 3 0 0,-5-3 2 15,5-1 2-15,-6-2 2 0,7 3 0 16,-8 0 4-16,8-1-1 0,-7 0 1 16,7 5 0-16,-1-4-4 0,0 7 1 0,1-4 1 15,0 4 1-15,0 0 0 0,-2 4 4 0,2-1 5 16,0 4 6-16,-8 1 4 0,8 3 5 15,-1 0 3-15,1 4 3 0,0 3 1 0,-1 0-2 0,0 4 0 16,1 3-4-16,0 2 2 0,6-6-2 16,-7 5-3-16,7-1-3 0,-7-3 0 0,7 0-2 15,0-3-2-15,-6-1-3 0,6-3 0 0,0-4 2 16,0 0 3-16,0-4 6 0,0-4 4 0,-7 5 4 16,7-8 1-16,0 0-2 31,0 0-3-31,-6-4-10 0,6 0-9 0,0-2-7 0,0-5-6 0,0 0-8 0,0 0-7 0,0-1-6 0,0 2-3 15,0-6 0-15,6 6 0 0,1-5 4 0,-1 4 5 16,1 0 7-16,0 0 4 0,-1 4 4 16,7 0 2-16,0-1 2 0,-7 5 3 0,7-1 1 0,1 1 0 15,-2 6 2-15,2-3 1 0,-2 4 1 16,2 3 4-16,-8 4 6 0,7 3 6 0,1 1 4 16,-8 0 2-16,6 3 4 0,-5 4 0 0,0-3-1 15,-7 3-2-15,6-1 1 0,-6-2-1 16,6-1-1-16,-6 0-1 15,0-3 1-15,-6-1 0 0,6-2 5 0,0-5 0 0,0 0 2 0,-6 1 0 16,-1-5-3-16,0 1-5 0,1 0-6 16,0-4-5-16,-8 0-4 0,8-4-7 0,-7 0-5 15,7-3-4-15,-1 3-6 0,0-3-5 0,1 4-2 16,0-4-3-16,0 3 2 0,6-1 1 0,-8 2 1 16,8-1 2-16,0 4 1 0,-6 4 2 15,6-1 4-15,0 2 6 0,0 2 8 0,-6 4 9 0,6 0 8 31,0 7 6-31,-7-3 6 0,7 2 3 0,-7 6 2 0,7-5 2 0,0 4 4 0,0-4 6 16,0 1 7-16,0-1 16 0,0-4 19 0,7 2 30 16,0-6 39-16,-1-2 32 0,8-1 21 15,-2-3-2-15,8-1-16 0,-1-3-36 0,7-3-72 16,0-1-100-16,7-3-110 0,-7-1-82 0,7 1-62 16,-1-4-112-16,1 0-199 0,-7 0-104 0,0-3-10 15,0-5 17-15,-7 1 29 0,1-4 100 16</inkml:trace>
  <inkml:trace contextRef="#ctx0" brushRef="#br0" timeOffset="795470.9442">17103 15947 39 0,'0'4'311'0,"0"-4"31"0,-7 0 18 15,7 0-51-15,0 0-92 0,0 0-92 0,0-4-54 16,0 4-32-16,0 0-16 0,-6 0-9 15,6-4-2 1,0 4 3-16,0-3 10 0,0-2 19 0,0 5 15 0,0-3 9 0,0 0 5 0,0-1 5 16,0 0-4-16,0 1-13 0,0 0-12 15,0-3-5 1,0 6-8-16,0-3-10 0,0 3-7 0,0 0-6 0,0 0-5 0,0-3-7 0,0 3-1 16,0 0-6-16,0 0-2 0,0 0 0 0,0 0 1 15,6 3 6-15,-6-3 8 0,7 3 8 16,-1 3 7-16,1-3 4 0,6 0 1 0,-7 5 0 15,8-5-1-15,5 5-5 16,-6-1-3-16,6 4-5 0,7-3-1 0,-6 2-2 0,7 4-4 16,-1-2-1-16,6-1 0 0,-7 0 0 0,9 3-1 15,-2-2 0-15,1 2-1 0,-1-3 2 0,1 0-5 16,6 0 1-16,0 0 0 0,-7-1 0 0,8 2 0 16,-1-1 0-16,0 0 1 0,-1 0 1 0,2-1 2 15,-7-2 0-15,5 3-1 0,1 0 0 16,1-3 2-16,-1 3-3 0,-7-4-2 0,7 4 1 15,0-4 1-15,1 0 3 16,-1 5 1-16,-1-5 1 0,1 0 2 0,-5-3 0 0,5 3-3 0,-1 0 2 16,-5-3-2-16,6 3-1 0,-7-3 0 15,8 0 0-15,-7 0 0 16,-1-1-1-16,1 1 0 0,-1-1 2 0,1 1 2 0,-1-4 1 0,-6 4 3 16,7 0 3-16,-1-4 3 0,-6 4 1 15,1-1 1-15,5-3 0 0,-6 4-1 0,0-4-3 16,0 3-4-16,0-3-1 0,0 4-1 0,0-4-1 15,1 4 3-15,-1-4 5 0,-1 3 2 0,-5-3 3 16,6 0 0-16,-6 3 0 0,-1-3-2 0,1 0-4 16,-1 0-1-16,1-3-3 0,-8 3-1 15,2 0-3-15,-2 0 0 0,2 0-3 0,-8 0-1 16,7-3 1-16,-6 3-1 0,0 0 2 0,-1 0 4 16,-6 0 3-16,6 0 3 0,-6-4 2 0,6 4 1 15,-6 0-3-15,0 0-4 0,0 0-2 16,0 0-4-16,0-4-4 0,8 4-1 0,-8 0-1 15,0 0 0-15,0 0-3 0,0 0 0 0,0 0 0 16,0 0-2-16,0 0 0 0,6 0-1 16,-6 0 3-16,6 0 2 0,-6 0-1 0,7 0 1 15,-1-3 1-15,1 3 0 0,-7 0-1 0,6 0 0 16,1 0 0-16,-1 0 0 0,8-4 0 0,-8 4 0 16,0 0 1-16,8-3-1 0,-8 3 1 15,7 0-1-15,-7-4 0 0,8 0 0 0,-2 4 0 0,-4 0-1 16,-3-4 1-16,9 4-1 15,-8-4 1-15,8 4 0 0,-8-3 0 0,0 3 0 0,0 0 0 16,2-4 1-16,-2 4 0 0,-6-3 1 16,6-1 0-16,1 4-2 0,-7-4 0 0,6 0-1 15,-6 4 0-15,7-7 0 0,-7 7-2 0,0-7 2 16,7 3 1-16,-7 0 1 0,6-3-2 0,-6 3 1 16,6-2-1-16,-6-2-2 0,7 0-1 0,0 1-1 15,-7 0 2 1,6 0-2-16,0-1 2 0,1 1 1 0,0-4 0 0,-1 3 0 0,-6 1 2 15,7-4 0-15,-1 3 0 0,-6-2-2 16,6-1 2-16,-6 4-2 0,7-4 0 0,-7-1-2 16,0 2 1-16,0 2-3 0,0-3-5 0,0 1-5 15,0-1-13-15,0 3-20 0,-7-3-38 0,7 3-60 16,-6 1-94-16,6-4-152 0,0 4-101 0,-6-8-38 16,6 0 7-16,-7 1 45 0,7-4 89 0</inkml:trace>
  <inkml:trace contextRef="#ctx0" brushRef="#br0" timeOffset="796977.0823">16908 16284 38 0,'-7'3'322'0,"0"1"46"0,7-4 38 0,-6 4-15 15,-1-4-85-15,1 0-68 0,6 0-32 16,-6 0-15-16,6 0-9 0,-7-4-11 0,7 0-13 16,-7 4-13-16,7-3-17 0,-6-1-21 0,6 0-22 15,0 4-22-15,0-3-17 0,0 3-14 0,6-3-16 16,-6 3-9-16,7 0-8 0,0 0-3 0,5 3-1 15,8-3 0-15,-1 3-1 0,7 5-2 0,1-5-2 16,5 5 0-16,1-1-4 0,-1 0-8 16,7 1-7-16,1 3-9 0,-8-4-13 0,7 1-18 15,-6-1-16-15,-1-3-17 0,1-1-21 0,-1 5-23 16,-6-8-23-16,1 3-24 0,-8 0-26 0,0-3-33 16,-5 0-60-16,-1 0-60 0,-1 0-13 15,-5-3 17-15,0 0 32 0</inkml:trace>
  <inkml:trace contextRef="#ctx0" brushRef="#br0" timeOffset="797379.8521">17370 16276 285 0,'-14'-3'394'15,"2"3"40"-15,6-3 16 0,-1 3-102 0,0 0-134 16,1 3-74-16,-1 0-44 0,1 5-22 16,6 3-3-16,-6 3 8 0,6 8 16 0,0 1 11 15,0 6 7-15,0 0-2 0,0 4-7 0,6 3-12 16,-6 5-14-16,6-1-13 0,-6 4-12 0,7-3-10 15,-7 2-10-15,6-2-8 0,-6 2-6 0,0-2-5 16,7-4-2-16,-7 0-3 0,0-5 1 0,-7 1 0 16,7-3 2-16,0-8 1 0,-6-1 0 15,-1 1 1-15,1-4 1 0,0-2-1 0,-2-2-2 16,-5-3-2-16,0 0-3 0,-6-4 0 16,-1 5-5-16,-6-5-5 0,1-4-6 0,-8 1-7 15,0-4-9-15,-6 0-10 0,0-4-11 0,1-3-16 16,-2 4-47-16,1-9-104 0,6 1-200 0,1-7-108 15,-1 0-50-15,14-12-14 0,-8-3 34 0,15-7 102 16</inkml:trace>
  <inkml:trace contextRef="#ctx0" brushRef="#br0" timeOffset="800140.2719">19017 13053 54 0,'8'-16'333'16,"-2"2"33"-16,-6 0 22 0,6-1-8 0,-6-3-144 16,7 4-84-16,-7-2-47 0,0 1-26 15,0 1-16-15,6 4-12 0,-6-6-2 0,0 9 0 16,0-4 4-16,0 0 5 16,-6 4 4-16,6-1 3 0,0 1 0 0,0 3-6 0,0-2-11 15,0 6-14-15,-7-4-13 0,7 4-14 0,-6 0-10 16,0 7-5-16,-8 4 0 0,-5 7 1 15,-7 4 3-15,0 8 4 0,-7 6 2 0,1 8 0 16,-8 3 2-16,1 6 2 0,0 4 1 0,-7-1-3 16,7 3 0-16,1-2-1 0,-1-1-1 15,-1-2-2-15,7-6-1 0,1-4 1 0,-1-3 0 16,14-9 2-16,0-2 0 16,-1-4 2-16,7-5 0 0,-1-6-1 0,8 0 1 0,-6-8-8 15,12 0-10-15,-7 1-16 0,7-5-21 0,-7 1-36 16,14-1-54-16,-7-6-87 0,7-1-134 15,5-3-61-15,-6-8-20 0,14-3 15 0,-6-7 40 16</inkml:trace>
  <inkml:trace contextRef="#ctx0" brushRef="#br0" timeOffset="800530.0451">18790 13097 223 0,'12'-18'385'16,"2"-1"24"-16,-1 5 14 0,0-2-69 0,-7 5-174 15,7 4-90-15,-6 7-47 0,6 4-26 0,-7 3-13 16,1 7-3-16,0 9 6 0,-1 6 10 16,0 4 12-16,1 7 15 0,-7 5 18 0,6 6 11 15,1 0 7-15,-7 4 1 0,7-4-5 0,-1 5-8 16,-6-5-11-16,6 0-11 0,-6-3-11 16,7-8-7-16,-7-3-5 0,0-5-6 0,0-3-4 15,7-6 0-15,-7-5-2 0,0-4 0 16,0-2 2-16,-7-5 1 0,7 0-12 0,-7 1-22 15,1-5-28-15,-7-3-42 0,0 0-60 0,-13 0-77 16,7-3-151-16,-8-5-66 0,1 1-18 16,0-8 14-16,-6-3 44 0</inkml:trace>
  <inkml:trace contextRef="#ctx0" brushRef="#br0" timeOffset="801068.738">18406 13444 180 0,'-14'-7'450'0,"14"0"53"0,-6-5 31 15,0 6 16-15,6-5-233 0,6 8-134 16,-6-2-72-16,13 5-51 16,0 5-31-16,0 5-15 0,7-3-9 0,6 4-4 0,-1 4-2 0,1-1-1 15,7 2-3-15,7-2-3 0,-8 0-1 0,7-2 1 16,0-5 1-16,-7-3 0 0,8-4 3 16,-1 0 4-16,-7-4 3 0,7-7 0 15,0 0-1-15,-6-4 1 0,0-7 0 0,0 0 2 16,-1-3-2-16,1-5-1 0,-7 1-2 0,6-4-2 15,-13 0-5-15,7-4-5 0,1 1-1 16,-15-1 0-16,8-3-1 0,-7 3-2 0,0-3 3 16,0-1 1-16,-7 1 2 0,2 0 1 15,-8 0 2-15,0 3 3 0,0-3 3 0,-8 3 3 16,-4 1 4-16,5-1 4 0,-6 4 2 0,-6 0 2 16,-1 4-4-16,1-1-1 0,-1 8-4 0,-6-3-4 15,-7 7-1-15,6 3-4 0,-11 3 1 16,0 6-1-16,-9 2 4 0,2 8-2 0,-13 2 0 15,5 10 3-15,-5 5 1 0,-7 5 0 16,6 11-2-16,-6 7-1 0,0 3-3 0,6 8 1 16,0 8 0-16,7 2 3 0,7 5 5 15,-1 3 10-15,7 4 8 0,6 3 6 0,7-2 6 16,0 2 5-16,13 1 1 0,1-4-2 0,5 0 0 16,7-4-1-16,7-3 3 0,-1-8-2 15,13 1-1-15,1-5-5 0,6-7-3 0,13-4-7 16,0-2-5-16,1-9-5 0,11-6-3 0,1-5-3 15,1-3 0-15,5-11 0 0,1-7 0 16,-1-4 6-16,8-11-1 0,-1-3 0 0,0-9 1 16,0-2 0-16,0-4-6 0,0-8-6 15,0-4-1-15,-6-2-2 0,-1-8-2 0,-5-4-2 16,-2 0-1-16,-5-4 0 16,-13-3 0-16,-1-1 1 0,-6 1 0 0,-6-4 0 0,-7 4-1 15,-7 4-10-15,-6 2-13 0,-6 1-17 0,0 8-32 16,-14 2-35-16,0 9-43 0,-5 3-63 15,-8 3-137-15,-7 8-102 0,2 4-34 0,-1-1 5 16,-7 5 28-16,7 3 64 0</inkml:trace>
  <inkml:trace contextRef="#ctx0" brushRef="#br0" timeOffset="802556.8842">20073 16050 227 0,'6'3'341'0,"1"1"23"0,-1-4 4 15,0 0-97-15,2 0-99 0,4 0-63 16,-5 0-32-16,6 0-16 0,0 0-9 0,-7 0-8 0,8 0-6 15,-2 0-6-15,2 0-4 0,-2 0-5 16,8 0-3-16,-7 0 0 0,7 0-3 0,-8 0-2 16,8 0-2-16,-7 0-2 0,7 4-3 0,0-4-2 15,-1 3-2-15,1-3-1 0,-2 3-1 0,2 2 1 16,6-2-2-16,-5 1 0 0,4 0 1 16,-5-1 0-16,6 4 0 0,0-3-2 0,-7 3 2 15,13-3-1-15,-5 3 0 0,5 0-1 0,-6 1 0 16,7 0 2-16,-1-1-2 0,8 0 0 15,-7 4 0-15,5-4 0 0,-5 0 1 0,6 5 0 16,0-5-1-16,7 4 2 0,-7-3 0 0,-1 2 0 16,8 1-1-1,0-3-1-15,-7 2 0 0,6 2-4 0,2-2-3 0,-10-2-3 16,10 3-4-16,-1-4 0 0,-8 4-2 0,9-3-1 0,-9-1 3 16,7 0 0-16,-5 1 4 0,-1-1 2 0,0 0 3 15,0-3 2-15,-8 0 1 0,10-1 2 0,-8 0 1 16,-7 2 1-16,6-2-1 0,-6 1 1 15,0-4 1-15,0 3-1 0,-6 1-1 0,0 0-1 16,-1-4-4-16,0 3-11 0,-6 2-14 0,1-2-22 16,-8 0-39-16,6 1-57 0,-4 0-102 15,-8-1-79-15,6-3-33 0,-6 0-3 0,0 0 24 16</inkml:trace>
  <inkml:trace contextRef="#ctx0" brushRef="#br0" timeOffset="803051.6043">21219 16090 114 0,'-13'-7'348'0,"0"-1"33"0,0 0 29 15,6-2-38-15,-6-2-122 0,7 5-86 0,0-4-46 16,6 0-28-16,-7 4-20 0,7-4-18 0,-7 3-14 16,7-2-9-16,0 2-8 0,0-3-5 0,0 4-10 15,7-4-4-15,-7 0-4 0,7 0-4 16,-1-1-5-16,0 2-11 0,1-1-16 0,-1 0-19 16,8 0-35-16,-8 0-44 0,7 0-97 0,-6 1-104 15,5-2-44-15,1-6-10 0,1 3 19 0,-2 1 37 16</inkml:trace>
  <inkml:trace contextRef="#ctx0" brushRef="#br0" timeOffset="803987.1389">20594 14215 57 0,'0'3'307'0,"-7"0"23"0,7 1 14 15,-6 3-52-15,6-3-108 0,-7 3-75 16,1 4-45-16,0 4-17 0,-2 3-6 0,-4 0 1 15,-2 8 0-15,8 0 3 0,-7 7 2 0,0 0-1 16,6 3 1-16,-5 1 2 0,-2 3-4 16,1-3-4-16,0 4-4 0,0 2-5 0,1-2-5 15,-2 2-9-15,2 5-1 0,-2 0-4 16,1 0-4-16,1-5-2 0,-2 5 0 0,2-1-1 16,-2-3-2-16,1 4-2 0,0-4 0 0,0 0 1 15,7-4-1-15,-8 1 0 0,8-4 1 16,-7-1 0-16,7-3 0 0,-8-1 1 15,8-1-1-15,0-2 1 0,-1-4-1 0,0 5 1 16,1-9-1-16,0 5 1 0,6-8-1 16,0 5 1-16,0-9-2 0,0 4 2 0,0-7-2 0,0 0 3 15,0 0-1-15,6-3 0 0,-6-1 0 16,0 0 0-16,0-3-1 0,6 0-9 0,1 3-14 16,0-4-23-16,-7 1-39 0,6-1-72 0,7 1-153 15,-6-4-73-15,-1 0-30 0,7-4-1 16,-7 1 28-16</inkml:trace>
  <inkml:trace contextRef="#ctx0" brushRef="#br0" timeOffset="804640.7634">20842 14141 47 0,'12'-4'315'16,"8"4"37"-16,-1-3 32 0,1 3-26 0,6 0-113 15,0 0-73-15,0 3-43 0,7 1-31 16,6-1-27-16,-7 5-18 0,7-1-16 0,0 0-10 16,7 4-11-16,-8 1-3 0,2-6-3 0,6 6-2 15,-7-4-1-15,7 2-3 0,-1-3 0 16,-6-3-3-16,7 3-2 0,-7-3-2 0,7-1 1 15,-7 1 2-15,-1-4 3 0,1 0 1 0,-6 0 1 16,-2 0 4-16,4 4 3 0,-3-4 1 16,-7 0 2-16,9 4 0 0,-15 0-2 0,7-1-3 15,-6 4-3-15,-1 0-1 0,1 4-6 16,-8 0 0-16,2 4 1 0,-8 0-1 0,1 0 0 16,-1 7 1-16,1-1 0 0,-7 1 0 0,0 8-1 15,0-5 2-15,0 4 0 0,0 5 0 16,-7-5-1-16,7 0 2 0,0 4-1 0,-6-3-1 15,6-2 0-15,0 2 1 0,0-1 0 16,0 1 1-16,-7-1 1 0,7 0 2 0,0 1 0 16,-6-1 2-16,0 1 1 0,6 2 3 15,-8-2 1-15,2 2 2 0,-7-3 3 0,6 5 0 16,-5-5 1-16,-1 4-3 0,-7 0 0 0,7 0-3 16,-6 0-2-16,6 4-4 0,-7-5-7 15,0 6-12-15,1-6-17 0,-1 1-28 0,8 0-43 16,-8 5-70-16,0-10-153 0,1 5-81 0,-1-7-31 15,7-1 2 1,-6-3 28-16</inkml:trace>
  <inkml:trace contextRef="#ctx0" brushRef="#br0" timeOffset="805320.3721">20268 15771 148 0,'0'4'336'0,"0"0"39"0,-6-4-2 15,6 4-58-15,0-4-92 0,-6 3-79 16,6-3-59-16,0 0-38 0,0 0-20 0,-8 0-12 0,8 0-3 16,0 3 2-16,-6-3 6 0,6 0 8 15,0 0 12-15,0 0 10 0,0 0 6 0,0 0-1 16,0 0-8-16,-6 0-12 0,6 0-18 0,0 0-16 15,0 4-17-15,0-4-15 0,-7 4-11 0,7-1-4 16,0 1-3-16,0 0-4 0,0 3-6 16,0 0-4-16,-6-3-9 0,6 4-19 0,0-1-30 15,0 0-54-15,6 0-82 0,-6 0-55 0,0-3-19 16,0 3 5-16,0 1 26 0</inkml:trace>
  <inkml:trace contextRef="#ctx0" brushRef="#br0" timeOffset="805819.9969">20347 16020 63 0,'19'14'348'0,"1"-3"48"0,6 1 37 0,-1-5-11 16,1 1-123-16,14-1-89 0,-7 0-56 16,5 0-45-16,7 1-35 0,-5-1-26 0,12 0-21 15,-6 4-15-15,6-3-19 0,0 3-19 0,0-1-21 16,0 1-26-16,7 0-39 0,-7 1-50 0,6-2-93 16,-5 2-97-16,5-5-41 0,-6 4-6 15,0-4 22-15,7 1 47 0</inkml:trace>
  <inkml:trace contextRef="#ctx0" brushRef="#br0" timeOffset="806327.5441">20333 16038 42 0,'0'0'330'0,"0"3"41"16,0-3 22-16,0 0-49 0,0 0-118 15,0 4-114-15,0-4-91 0,0 0-74 0,0 5-97 16,0-5-121-16,0 0-51 0,0 0-14 0,0 0 5 15,6 3 22-15</inkml:trace>
  <inkml:trace contextRef="#ctx0" brushRef="#br0" timeOffset="815247.7019">12909 15566 84 0,'-7'0'328'15,"1"-4"28"-15,-1-4 24 0,0 1-37 0,-5 0-112 16,6-4-79-16,-2-3-34 0,2 2-16 15,0-2-10-15,-1-5-7 0,-6 5-4 0,6-8 1 47,1 4-3-47,-7-8-1 0,6 4-2 0,-5-3-6 0,-2-2-7 0,8 2-11 0,-7 0-10 0,-1-1-9 0,8 1-11 0,-6 2-8 16,-2 4-4-16,1 1-4 0,7 0-4 0,-8-1-2 16,2 5-4-16,-2 0 1 0,8-1-3 0,-7 4 0 15,0-4-1-15,0 4 1 0,7-4 0 16,-8-3 2-16,2 4 2 0,5-1 0 15,-6-3 1-15,6-5 0 0,1 1 1 0,0 0-1 0,-1-3-2 16,0-1 2-16,1-3 1 0,6 0 3 16,0 0 0-16,0-5 1 0,0 1-2 0,0-3-2 15,0 3 0-15,6-4-2 0,-6 1-3 16,7-1 0-16,0 3 1 0,-1-2 1 0,7 3 1 16,-7 1-1-16,1-1 0 0,6-1 1 0,0 2 0 15,0 2 0-15,0 2 0 0,0-2 0 0,6 4 0 16,-5-3 2-16,5 3 0 0,1 1 0 15,0-1-1-15,-2 4 1 0,9 0 0 0,-1-1-2 16,0 2-1-16,0-1-1 0,1 4 1 16,-2 4-1-1,1-2 1-15,0 1 0 0,7 4 2 0,-7 4 0 0,6 0-1 0,-5 0 0 16,5 3 2-16,1 0-1 0,-7 4 0 0,6 0 0 16,-5 0 1-16,5 4 0 0,1 3 0 0,-7-3 1 15,6 3 0-15,1 0 2 0,6 1 1 16,-7 0 1-16,7-2 1 0,1 5-1 0,-8-8 0 15,13 6 0-15,-6-2-5 0,1-3-1 0,5-1-4 16,1 1 1-16,-7 0 0 16,6-4-2-16,1 0 3 0,-1-4-1 0,8 4 4 0,-7-4-2 15,-1 1 0-15,-6-1 2 0,7 0 0 16,-1 1 0-16,-5 0-1 0,5-3 2 0,-6 6 3 16,7-3-1-16,-1 3 1 0,1-3-1 15,-1 3 0-15,7-4-2 0,1 4-1 0,-2 0 1 16,8 0 1-16,0 4 1 0,-1-4-1 0,1 0-1 15,6-4-2-15,-6 4-3 0,6-4-8 16,-6 4-3-16,-1-3-2 0,1-5 2 0,0 5 2 16,-1-5 2-16,0 1 7 0,-5 3 5 0,5-3 2 15,-5 4 1-15,-8-5 1 0,7 5-2 16,-7-1 1-16,1 1-3 0,-7-1 2 0,7 4-1 16,-7 0-2-16,6 0-1 0,-5 4 1 0,-1-1 1 15,0 4-2-15,1 1-4 16,-2-1-2-16,1 0-3 0,0 4-4 0,7-4-5 0,-7 4-1 15,7 0-1-15,-7 1 4 0,0-1 3 16,7-4 3-16,-8 0 4 0,8 4 2 0,-7-7 3 16,0 4 2-16,0-5 0 0,0 1 2 15,1-1 1-15,-2-3 1 0,1 4 3 0,0-1 0 16,1-3 1-16,-8 4-1 0,7-1-1 0,-6 1-1 16,-1 0-4-16,7 0 1 0,1 3-2 15,-8 0 0-15,1 1 0 0,6 3 0 0,-7-5 1 16,7 6 0-16,-7-1-1 0,8 4 1 0,-7-4-1 15,-1 3 1-15,7-3 1 0,-6 0 0 16,-1 4 1-16,1-4-2 0,-1 0 3 0,8-1-1 16,-1 2 0-16,-7-1 0 0,7-4 1 15,7 5 2-15,-7-5-1 0,6 0 0 0,1 0-1 16,-1-3 0-16,8 3-2 0,-1-3-2 0,-7-1 1 16,8-3-1-1,-1 0 0-15,-1 4 1 0,2-4 0 0,-1-4 1 0,0 4 2 0,-6 0 1 16,6-3 2-16,-7-1 2 0,8 4 1 15,-8 0 0-15,1-3-2 0,-1 3-1 0,1 0-1 0,-1 0-3 16,1 0-2-16,-7 0-1 0,6-4 0 16,-5 4 1-16,4 0-2 0,-4-4 1 0,0 1 0 15,-1-1 1-15,-1 0 0 0,9 1 0 16,-15 0 1-16,7-1 0 0,-7 0-2 0,7 0 0 16,-6 0 0-16,-1 0-3 0,7 1-1 0,-5 0-3 15,-8-1 0-15,6 0-2 0,1 0-4 16,-1 4-1-16,1-4-4 0,-1 4-1 0,1-4-3 15,-7 4-4-15,13-3 0 0,-7 0-3 16,1 3-1-16,-1-4-1 0,8 0-1 0,-7-3 0 16,5 3-1-16,1-3 0 0,-6 0 0 15,13-1 1-15,-14 1 2 0,7 0 2 0,0-1 5 16,7 1 3-16,-7 0 3 0,0 0 4 0,1-1 3 16,-2-3 3-16,1 4 1 0,0 3 2 15,1-2-3-15,-1-3-4 0,-1 2-1 0,1 3-4 16,7-3-2-16,-7 0-1 0,7-1 0 0,-1 1 4 15,1-1 1-15,-7 1 6 16,6 0 2-16,1 0 2 0,0 4 4 0,0-5 0 0,-1 1 0 16,1 3 1-16,-7-3 2 0,7 3 2 15,-1 0-3-15,-6 1 2 0,7 3-1 0,-1 0-2 16,-6 0-1-16,1 0 0 0,5 0 0 0,-7 0 1 16,9 3 0-16,-9-3 0 15,8 4 1-15,-7 0 1 0,0-4 4 0,7 3 3 0,-7 1 4 16,0-4 3-16,1 4 3 0,-2-1-3 0,1 1 0 15,0 0-3 1,1 0-5-16,-8 3-3 0,1 0-2 0,6 0-1 0,-7 0-3 0,1 4-1 16,-1 0 0-16,1 0-1 0,-1 0-1 15,1 4 2-15,-1-1-1 0,1 2 1 0,0-2 0 16,0 1 1-16,-1 3 0 0,7-3-1 0,-6-1-1 16,5 0-3-16,2 2 2 0,-7-2-2 15,6 2-2-15,-1-6 3 0,1 5 1 0,1-1 3 16,-8 1 0-16,7 3 3 0,0-3 1 0,1 0 0 15,-1 3 1-15,-7 0-2 0,7 1-2 16,0-1-1-16,1 4-2 0,5-4-3 0,-6 4-3 16,0-1-3-16,-1 2-1 0,2-1-3 0,6 0-1 15,-7 0 1-15,6 0-1 0,-5-1-1 16,-1-2 1-16,-1 4 3 0,1-5 2 0,1-1 2 16,-7 3 4-16,5-3 3 0,-5-2 6 15,-1 4 2-15,1-1 4 0,-7-3 4 0,0-1 5 16,0 4 3-16,1-2 0 0,-1-2-1 15,-7 4 0-15,1-3 1 0,6-5-2 0,-7 10-1 16,1-6-1-16,-8-4 2 0,8 5 0 0,0 0-4 31,-1 0-1-31,-5-1-4 0,5 1-2 0,0-1-4 0,-6 1-2 0,1 0-2 0,-2-1 0 16,8 2-1-16,-7-2 1 0,-7 1-1 0,8-5 0 16,-2 5 0-16,-4 0 0 0,4-1 0 15,-6-3 0-15,1 4-1 0,6 0 1 0,-6-4 1 16,-1 3 0-16,0 1 1 0,8-4 1 15,-8 4 1-15,0-1 0 0,8 1-1 0,-8-1 1 16,7 1-1-16,-6 1 1 0,6-2-2 0,-7 0 1 16,8 1 0-16,-2 0 0 0,-5-4-1 15,6 3 0-15,-6-3-1 16,5 4 1-16,-6-4-2 16,2 1 0-16,4-2 1 0,-5-3 1 0,0 4-1 0,-1 0 0 0,1-3 1 0,-1-1-1 15,0 4 0-15,2-4 2 0,-2 4 3 0,0-3 1 16,0 2 5-16,1-2 1 0,0 3 2 15,-1-5 1-15,1 6-2 0,-1-1-2 0,0 0-3 16,1 1-1-16,0-2-1 0,-1 1-2 16,0 0-1-16,8 0 0 0,-8 0 1 0,-6 0-3 15,7 0 0-15,-1-1 0 0,-6-2-2 16,0 0 1-16,0 2 0 0,0-2 0 0,-6 0 0 0,-1 2-1 16,1-2-5-16,-8 3-16 0,-5-1-32 0,0 6-77 15,-8-2-177-15,-11-3-93 0,-1 3-43 16,-1 1-13-16,-11-4 17 0</inkml:trace>
  <inkml:trace contextRef="#ctx0" brushRef="#br0" timeOffset="820404.558">2059 15915 95 0,'6'-12'342'0,"-6"1"33"16,-6 0 27-16,6-4-20 0,-8 0-134 15,8 1-69-15,-6-1-27 0,0 4-14 0,6-3-11 16,-7 0-7-16,7-2-10 0,-6 6-9 0,-1-6-17 16,7 5-11-16,-7-3-6 0,7 7-11 15,0-4-10-15,-6 3-10 0,6 4-12 0,0 1-17 16,0-1-17-16,-6 1-15 0,6 3-11 16,0 0-8-16,0 0-1 0,-6 3 6 0,-2 1 10 15,2 7 9-15,-7 0 9 0,0 7 8 0,-6 0 6 16,-7 4 1-16,-1 4 2 0,1 0 1 0,-6 0 0 15,-1 3-1-15,1-4-1 0,-1-2-1 16,1 2-1-16,-1-2 0 0,1-6 0 0,6 2 0 16,-7-5 0-16,7 1-1 0,6-5 1 0,-5-1 1 15,11-2 0-15,-6 0-1 0,8-4 0 0,-1 2 1 16,6-2-2-16,0-3-2 0,1 0-5 16,0 4-10-16,6-4-17 0,0 0-23 0,-7 0-16 15,7 4-7-15,7-4-1 0,-7 3 6 16,6 1 16-16,0 3 20 0,-6 4 16 0,14 3 10 15,-8 5 4-15,7 6 5 0,0 1 2 0,-6 7 0 16,5 4 1-16,2 3 0 0,-1 5 1 0,0 2 2 16,0 0 3-16,-1 5 1 0,2-1 3 0,-1 0 1 15,0 5 2-15,-6-9-1 0,5 0 0 16,-5 1 1-16,0-7-1 0,5-2-1 0,-5-6-1 16,-7 0 1-16,7-7-4 0,-1-1 1 15,1-2 0-15,-7-5-1 0,6 0 1 0,-6-3-6 0,6 0-8 16,-6-4-17-16,7 3-24 0,-7-3-33 0,0-4-47 15,0 5-53-15,7-5-97 0,-7-3-93 16,0-1-33-16,0-3 2 0,-7-3 29 0,7-8 46 16</inkml:trace>
  <inkml:trace contextRef="#ctx0" brushRef="#br0" timeOffset="820809.3231">1596 16595 73 0,'0'-18'358'0,"-7"-8"29"15,1 4 15-15,6-4 11 0,-7 4-200 0,7 4-98 16,0 0-53-16,0 0-27 0,7 3-18 0,6 0-10 16,0 4-6-16,7-4-4 0,-1 5-1 0,1 3-1 15,6 0-1-15,0-1 1 0,6 8-1 16,1 0 2-16,-1 4-1 0,-5 3 2 0,5 0-2 16,1 7 3-16,-1 1 1 0,1 4 1 0,-7 3 3 15,6 0 0-15,-5 6 5 0,-8 2 4 0,0 3 6 16,1 0 4-16,-7 3 8 0,0 2 7 15,-6-2 4-15,-1 4 5 0,-6-3 3 0,-6-4 1 16,-1 0 5-16,0-1 4 0,-5-1 3 0,-2-5-1 16,1-2 0-16,-6-1-5 0,0-1-6 0,-1-4-11 15,0-4-9-15,-5-3-7 0,5 3-7 16,0-6-8-16,-6 0-14 0,7-4-15 0,-8-4-27 16,8 0-32-16,0 0-42 0,-1-8-65 0,0 0-123 15,1-2-95-15,5-4-34 0,2-9-1 16,-1-2 26-16,0-5 59 0</inkml:trace>
  <inkml:trace contextRef="#ctx0" brushRef="#br0" timeOffset="821265.0666">1733 16753 219 0,'6'-8'383'16,"1"4"25"-16,-1 1 12 0,1 3-80 0,-1 3-147 15,8 1-95-15,-2 8-50 0,1-2-21 16,7 9-10-16,0 3-3 0,6 0-1 0,-7 3-1 16,7 1 1-16,0 4-1 0,7-2 0 0,-7-2-1 15,0 3-2-15,7-2 2 0,-7-3-4 0,-1 2-9 16,8-3-13-16,-7-2-20 0,0 2-33 15,0-2-63-15,0-3-147 0,-7-2-74 0,1-2-33 16,0-6-3-16,-7-4 18 0</inkml:trace>
  <inkml:trace contextRef="#ctx0" brushRef="#br0" timeOffset="821659.9447">2300 15903 151 0,'0'-8'306'15,"0"1"17"-15,0 0 4 0,0 3-104 0,0 4-102 16,0 0-54-16,0 4-32 0,0 3-10 0,0 4 5 15,0-1 6-15,0 6 7 0,0 2 4 0,6 0 5 16,-6 4 1-16,6 0-2 0,-6 4-3 0,7-4-5 16,-1 4-3-16,1-4-4 0,0-1-2 15,-1 2-3-15,0-5-1 0,-6 0-4 0,6 0-3 16,2-2-5-16,-8-6-5 0,6 1-4 0,-6-3-1 16,0-1 4-16,6-4 10 0,-6 5 15 15,0-4 21-15,0 0 17 0,0-4 13 0,0 0 4 16,0 0-6-16,0 0-17 0,0-4-22 0,0 0-21 15,0-7-17-15,7 0-12 0,-7 0-9 0,6-7-6 16,1-1-2-16,5 0-1 0,2-2-2 16,-1-5 1-16,7 4 1 0,-1 1 2 0,1-1 4 15,6-1 3-15,0 5 2 0,-1-4 3 0,2 7 0 16,-1 1 0-16,6 3-2 0,-5 0 0 16,-1 7 1-16,0 1 0 0,6 6 1 0,-5 1 2 0,-2 3 2 15,1 0 1-15,0 8 1 0,0-4 2 16,-6 7 1-16,6-3 2 0,-7 3 1 0,1 1 1 15,-1-1 0-15,1 0 1 0,-7 1 1 0,0-1 1 16,-6 0 2-16,-1-3 0 0,0-1 2 0,-6 5-1 16,0-4 1-16,-6 3 0 0,0-3-5 15,-7 7-11-15,6-4-19 0,-6 3-23 0,1 2-37 16,-2 3-50-16,-5-1-87 0,5 1-137 16,2-4-60-16,-8 0-19 0,7-4 10 0,0-4 40 15</inkml:trace>
  <inkml:trace contextRef="#ctx0" brushRef="#br0" timeOffset="822693.1103">3452 16075 308 0,'0'-8'404'15,"0"-2"35"-15,0-2 32 0,0 5-99 0,0 0-149 16,0 0-83-16,0 3-49 0,0 4-37 16,0 0-32-16,0 7-18 0,0 0-5 15,0 9 1-15,-6 6 7 0,6 3 5 0,0 4 5 0,0 8 7 16,0 3 4-16,0 8 3 0,0-1 4 0,0 5 4 16,6 0 3-16,-6 2 0 0,6 1-2 15,1-4-2-15,6 0-6 0,-6-3-7 0,5-3-7 16,-5-2-5-16,6-2-1 0,-7-5 0 0,8-4-3 15,-8 2-2-15,1-8-2 0,-1-1-10 16,1-6-12-16,0-1-16 0,-1-4-16 0,-6-2-10 16,6-5-8-16,-6 1-20 0,6-8-43 15,-6 0-65-15,0-8-149 0,0-3-77 0,-6-11-35 0,6-4 3 16,0-3 40-16</inkml:trace>
  <inkml:trace contextRef="#ctx0" brushRef="#br0" timeOffset="823166.8655">3511 16489 89 0,'-7'-26'393'0,"7"1"43"0,-7-1 31 0,7-3 26 0,0 0-183 16,0 3-115-16,0 3-64 0,7 2-40 0,0-1-29 16,5 4-27-16,2-1-17 0,5 1-11 0,7 3-4 15,0 0-5-15,-6 4-7 0,13 0-11 0,-7 8-14 16,6-1-18-16,-6 4-19 0,0 4-18 16,6-1-17-16,-12 5-14 0,6-1-17 0,-7 4-28 15,1-3-60-15,0-1-89 0,-7 0-34 0,0-3-6 16,-6 4 16-16,-1-5 37 0</inkml:trace>
  <inkml:trace contextRef="#ctx0" brushRef="#br0" timeOffset="823244.065">3687 15866 246 0,'-14'-22'348'16,"2"-4"29"-16,-2 1 30 0,2 3-107 0,-2 4-95 15,8 2-50-15,-1 2-36 0,1 3-30 0,0 4-30 16,6 0-26-16,0 7-21 0,0 4-12 15,6 3-5-15,-6 0 3 0,6 11 2 0,1 1 2 16,-1 7 5-16,1 3 1 0,0 4 4 0,5 7-1 16,-6 0 2-16,2 5 0 0,4-2-5 0,-5 5-9 15,0-1-12-15,6-3-17 0,-7-3-19 0,0 3-24 16,1-4-20-16,0-4-23 0,-1 2-38 16,0-6-92-16,-6-6-76 0,0-1-31 0,0-6 0 15,0-1 15-15</inkml:trace>
  <inkml:trace contextRef="#ctx0" brushRef="#br0" timeOffset="823647.8332">3608 16526 33 0,'-12'-4'282'16,"-8"1"83"-16,7-1 51 0,0 0-41 15,0-4-70-15,-1 5-39 0,2-4-41 0,5 3-75 16,0 1-43-16,1-2-28 0,6 1-22 0,-6 1-16 16,12-1-15-16,-6 1-9 0,6-5-4 0,1 5-6 15,6-4-4-15,7-1-2 0,-7-3-1 16,13 3 0-16,-6 2-1 0,-1-5-1 0,7 3 1 15,0-3-1-15,-6 4 0 0,5-1 0 0,-5 5-3 16,0-4-4-16,-1 3-1 0,1 4-3 0,-8-3-4 16,2 3-1-16,-1 3 0 0,-7 1 4 0,1 0 0 15,-1-1 2-15,1 5 2 0,-7 2 4 16,-7-2 3-16,1 6 0 0,-1 0 2 0,1 9 3 16,-7-5 2-16,-1 8 1 0,2-4 2 15,-1 4-1-15,-7 3 0 0,7-4-2 0,6 1 0 16,-5-4-2-16,-2 0-2 0,8 0 1 0,0-3-1 15,6-5 2-15,0 4 1 0,0-7 2 0,0 4 0 16,6-8 1-16,0 5 0 0,1-5-1 0,12 0-2 16,-5-3-3-16,5-4-3 0,7 3-8 15,0-3-5-15,7-3-5 0,-7-1 0 0,6 1-1 16,7-1 4-16,-6 1 4 0,7-1 5 0,-8 4 3 16,1-5 1-16,-1 5 2 0,1 0 0 15,-7 5 2-15,-1-5 2 0,-5 4 4 0,0-1 5 16,-8 4 6-16,8-3 6 0,-13-1 5 0,-1 5 6 15,0-1 4-15,2 4-1 0,-16 0-2 0,8 4-12 16,-12 6-34-16,5 5-63 0,-6 7-149 0,0 4-150 16,-8 0-82-16,3-2-34 0,-2 3 4 15,1-9 45-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0-06-21T06:35:55.94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51 7700 191 0,'0'0'302'0,"0"-3"18"16,0-1-2-16,0-3-96 0,6 3-90 0,-6 0-49 15,0 4-29-15,0-4-17 0,6 1-14 0,-6-1-11 16,7 1-1-16,-7 3 3 0,7-4 6 16,-7-3 5-16,6 3 3 0,1 0 4 0,-1 1 1 15,0-4-3-15,2 3-6 0,4-3-3 16,-5-1-2-16,6 1-4 0,0 3-6 0,7-4-4 16,-8 1-2-16,8 0-1 0,-1 0-1 0,1-1-1 15,6 1 1-15,0 0-1 0,1-1-3 0,-2 1-2 16,1 0-2-16,-6-1-5 0,6 2-3 15,-7 2-7-15,1-4-8 0,0 5-10 0,-8-1-17 16,1 0-22-16,-6 4-31 0,6 0-68 0,-13 0-85 16,6 0-39-16,-6 0-8 0,-6 4 13 15</inkml:trace>
  <inkml:trace contextRef="#ctx0" brushRef="#br0" timeOffset="214.8763">3140 7605 230 0,'-7'8'390'0,"0"-5"41"0,1 0 19 16,-1-3-81-16,1 5-161 0,6-2-90 0,0-3-57 15,-6 8-39-15,6-1-19 0,0 0-8 16,0 4 0-16,6 0-2 0,-6 0-6 0,0 4-7 16,6-4-8-16,-6-1-8 0,7 5-7 0,-1-7-2 15,-6-1 1-15,14 0-5 0,-8 1-7 16,7-4-21-16,-6-4-36 0,5 0-91 0,1-4-86 15,1 0-39-15,-2-7-9 0,2 4 15 0</inkml:trace>
  <inkml:trace contextRef="#ctx0" brushRef="#br0" timeOffset="607.6517">3446 7550 8 0,'6'4'356'0,"-6"-4"57"0,0-4 32 15,0 4 14-15,0 0-155 0,0 0-120 16,0 0-71-16,0 0-53 0,0 7-36 15,-6 1-11-15,6-1-6 0,-7 4-2 0,0 3-2 16,1 2-1-16,0 2 4 0,-1-4 0 0,0 8-3 16,-6-3-3-16,7-1-4 0,-8 3-7 15,2 2-9-15,-8-1-9 0,1 0-8 0,-1 0-8 16,0 3-7-16,-5 1-1 0,5 0-3 0,-6 0 2 16,0-5 1-16,0 5 5 0,7-4 5 15,-8 0 6-15,8-1 5 0,6-1 8 0,-7-6 6 16,7 1 6-16,0-1 5 0,0-6 6 0,1 2 11 15,4-2 12-15,2-4 13 16,6 3 11-16,-6-4 8 0,6-3 4 0,-7 4-4 0,7-4-10 16,0 4-13-16,7-4-10 0,-1 0-8 15,0-4-8-15,8 0-3 0,5 4-2 16,1-7 0-16,0 4 0 0,-1-1 0 0,7-4 0 0,0 1-1 16,6 0-5-16,-5 0-3 0,5-1-6 15,-6 1-7-15,7 0-8 16,-7-1-6-16,0 1-8 0,7 0-9 0,-8-5-14 0,-5 5-21 15,6 0-28-15,-6 0-57 0,-7-4-94 16,6 0-43-16,-6 0-9 0,1-4 11 0,-8 0 28 0</inkml:trace>
  <inkml:trace contextRef="#ctx0" brushRef="#br0" timeOffset="857.5082">3243 7649 137 0,'-6'-4'340'0,"0"4"26"0,0 0 10 0,-2 4-69 0,8-4-131 16,-6 7-78-16,6 1-45 0,0 6-17 15,0 5-3-15,6-1 3 0,-6 8 6 0,8 0 6 16,-8 3 3-16,6 0 1 0,0 3 2 0,-6 2-3 16,6-2-4-16,1-1-5 0,0 1-8 15,-1 1-7-15,7-7-9 0,-7 3-5 0,2-3-5 16,-2-1-11-16,6 1-17 0,-4-4-20 0,-2 0-25 15,0-4-39-15,7 1-58 0,-13-1-113 16,7-7-80-16,0 0-29 0,-1-8-2 0,0-6 23 16</inkml:trace>
  <inkml:trace contextRef="#ctx0" brushRef="#br0" timeOffset="1149.849">3576 7510 42 0,'6'-18'348'0,"14"-1"31"15,-7 1 18-15,0-4 11 0,6 3-180 0,1 5-105 16,0 0-53-16,-1-2-31 0,7 6-19 0,-6 2-9 16,6 1-6-16,-7 3-3 0,1 1-2 15,6 0 1-15,-7-1 1 0,1 0-1 0,0 4 1 16,-8-4-1-16,8 4 0 0,-7-4-1 0,7 4-1 15,-14 0-7-15,7 4-11 0,0-4-14 16,-6 4-13-16,-1 4-17 0,-6-2-22 0,0 2-18 16,0 6-23-16,-6 1-35 0,-7 0-58 15,-1 3-57-15,2 0-13 0,-2 0 4 0,-5 5 21 16</inkml:trace>
  <inkml:trace contextRef="#ctx0" brushRef="#br0" timeOffset="1273.7924">3876 7542 94 0,'-20'26'212'16,"7"-1"45"-16,-7-2 29 0,8-1-40 15,4-4-82-15,-4-3-47 16,4 0-15-16,3-8-5 0,5 0-1 0,0 1-6 0,0-5-8 15,5-3-10-15,3 4-16 0,4-8-19 0,2 1-19 16,-8-1-14-16,14 0-14 0,-7 1-13 0,7-4-15 16,-8-1-15-16,8 0-19 0,-7-2-29 15,7 2-41-15,-8-3-66 0,2-3-73 0,-2-1-30 16,-5-4-1-16,6 5 20 0</inkml:trace>
  <inkml:trace contextRef="#ctx0" brushRef="#br0" timeOffset="1459.8131">4018 7484 215 0,'0'-3'292'16,"0"-1"21"-16,-6 4-26 0,0 0-72 0,-1 7-69 15,-6 1-39 1,0 6-18-16,0 1-9 0,6 6-6 0,-5 9-2 16,-2 3-6-16,8 0-5 0,-7 7-6 0,7 4-6 0,-8 1-3 0,8 2-9 15,0 0-8-15,6 5-6 0,-8-5-4 16,8-2-5-16,0-1-2 0,0-4-3 0,0-4-2 16,0 0-8-16,0-6-10 0,0 0-13 15,0-5-20-15,0-3-27 0,0 0-40 0,0-7-58 16,0-1-126-16,0-7-58 0,8-2-21 15,-8-10 7-15,0-5 30 0</inkml:trace>
  <inkml:trace contextRef="#ctx0" brushRef="#br0" timeOffset="1679.7032">3888 7873 338 0,'-6'3'389'0,"-8"1"21"0,8-1 11 0,-7 1-139 16,7 0-131-16,-7 8-65 0,6 2-35 0,-5 0-18 15,4 4-7-15,-4 4-1 16,4-3-4-16,3 3-2 0,-2-5-3 0,1 3 1 0,-1-6 1 0,7-3 7 16,-6 1 18-16,6-6 15 15,0 2 8-15,0-5 2 0,6-3-6 0,-6 0-21 0,13-3-38 16,-1-5-47-16,8-3-49 0,0-3-69 16,0-4-121-16,5-5-104 0,2-6-44 0,-1-8-1 15,6 0 22-15,-6-6 54 0</inkml:trace>
  <inkml:trace contextRef="#ctx0" brushRef="#br0" timeOffset="2315.0053">4286 7404 272 0,'0'-15'390'0,"6"4"26"0,-6-4 16 0,0 4-94 0,-6 4-156 0,-1 3-83 0,1 4-44 0,-8 4-27 0,2 0-16 0,-3 7-12 0,4 3-7 0,-3 1-8 0,1 3-7 0,7 0-3 0,-7 1-2 0,13-2 1 0,-7 3 1 0,7-2 4 0,7-3 4 0,-7 3 3 0,13-4 4 15,-7-3 3-15,1 0 2 0,6 0 5 0,-6 0 3 16,4 1 2-16,4-5 2 0,-9 0 2 16,7 1-1-16,-6-1-1 0,6 0-1 0,-7 0-2 15,0 1-3-15,2-1-3 0,-8-3-2 0,6 3 0 16,-6-4-1-16,0 5 0 0,-6-4 2 16,-2 0 1-16,2 3-1 0,-7-4-1 0,7-3-3 15,-8 4-5-15,2-4-2 0,-3 0-3 16,-3 0 0-16,11 0 2 0,-6-4 1 0,1 4 6 15,5-3 1-15,0-1 1 0,1 1 1 0,0-1-2 16,6 4-9-16,-7 0-4 0,7-4-2 16,0 4 1-16,7 0 0 0,-7 4 6 0,6-4 8 15,0 4 5-15,1-1 4 0,0 1 2 16,5-4 0-16,1 3 2 0,-6 1 0 16,6 0-1-16,1-1 1 0,-2 1 0 0,-6-4 0 15,8 3 0-15,-8 1-3 0,7-4 1 0,-7 3-2 16,2 1 1-16,-8-4 0 0,6 4 2 0,-6 0 0 15,0 0 1-15,0 3 1 0,0-4-1 16,-6 5 0-16,-2 3-3 0,2-4-1 16,0 4-2-16,-1 0-4 0,7 0-4 0,-6 4-10 0,6-4-11 15,6 3-19-15,-6-3-18 0,7 4-9 16,5-4-2-16,-4 1 4 0,4-2 13 0,8 1 25 16,-7 0 31-16,0-4 25 0,6 1 20 15,-5 0 15-15,-2-2 8 16,1-2 3-16,1 3-5 0,-8 1-4 0,7-1-5 0,-6 0-4 15,-1 1-2-15,0-1-3 0,1 4-5 0,-7-4-5 16,0 5-4-16,0-5-7 0,-7 3-4 16,1-2-3-16,0 0-2 0,-1-1 0 0,-6-4-2 15,0 5-2-15,-7-5-2 0,8 1-4 16,-8-4-10-16,7 0-13 0,-7 0-18 0,0 0-26 16,8-4-42-16,-8-2-84 0,7-2-108 0,0-3-49 15,0-7-13-15,7 2 8 16,0-2 32-16</inkml:trace>
  <inkml:trace contextRef="#ctx0" brushRef="#br0" timeOffset="2409.9514">4259 7942 263 0,'7'-7'355'16,"0"3"27"-16,-1 1 14 0,1-2-116 0,-1 2-118 16,8 3-70-16,-2 3-43 0,2 5-28 0,-8 3-21 15,7 7-21-15,0 1-31 0,-6 3-55 16,-1-1-141-16,0 2-71 0,0-5-33 0,-6 0-7 16,0-3 15-16</inkml:trace>
  <inkml:trace contextRef="#ctx0" brushRef="#br0" timeOffset="3102.5602">3217 8147 140 0,'-19'4'302'0,"-1"-1"26"0,8 1 19 16,-2-4-92-16,2 3-91 0,-2-3-51 0,1 4-28 16,7-4-20-16,0 0-15 15,-1 5-10-15,7-5-9 0,-7 0-6 0,7 0-7 0,0 3 0 16,-6-3 2-16,6 4 2 0,6-1 5 16,-6 1 5-16,0 3 5 0,7 5 1 0,6-2-1 15,-7 5-2-15,7-1-3 0,1 5-6 0,5 3-6 16,0 0-5-16,1-1-3 0,7 6-3 0,-2-2-2 15,7 4 0-15,2-3 0 16,5-1 1-16,-1 1 0 0,1-4 1 0,7 0 2 0,-1-3-1 31,8-1 1-31,-8-4-2 0,7 0 1 0,1-6-1 0,-1 0-1 0,0-4 1 0,0-4 0 16,0 0-1-16,-7-4 0 0,8-4-4 0,-2 0-3 16,2-2-6-16,-1 0-7 0,-8-5-7 15,10-4-9-15,-8 1-10 0,-1-8-9 0,-6 1-11 16,0-1-8-16,0-8-7 0,-6 2 2 15,-1-4 5-15,1-5 11 0,-7 1 13 0,0-8 16 16,-7-4 19-16,0 1 14 0,-5-4 10 0,6-3 10 16,-14-1 10-16,7 4 3 15,-6-3 0-15,-1 0-6 0,-6 6-4 0,-6 1-7 0,-1 3-10 16,0 0-7-16,-5 8-5 0,-1 4-5 16,-13 2-5-16,6 1-4 0,-6 4-2 0,-7 3-1 15,-6 5-3-15,1-5 1 0,-9 8-2 0,2-1 4 16,-13 5 1-16,5 3 3 0,-6 0 4 15,1-1 3-15,-1 5 1 0,0 4 1 0,-6-1 2 16,0 4-2-16,0 4-1 0,0-1-1 0,0 4 3 16,-6 1 0-16,-1 0 1 0,7 2 3 15,-7 1 1-15,7 3 3 0,0 2 2 0,-1-2 4 16,9 2-1-16,4-2 0 0,1 0-1 0,7 5-2 16,-1-1-1-16,0 4-2 0,7 3 0 15,6 1 2-15,-6 7-2 0,13 7 4 16,0 4 4-16,1 11-6 0,5 4-14 0,7 11-29 15,6 10-91-15,1 4-142 0,12 4-75 0,1 4-37 16,6-4-7-16,-1-4 19 0</inkml:trace>
  <inkml:trace contextRef="#ctx0" brushRef="#br0" timeOffset="8115.1267">5107 5063 230 0,'0'0'308'0,"0"3"18"15,-8-3-38-15,8 0-85 0,0 0-81 0,0 0-59 0,0 4-35 16,0-4-13-16,0 0 0 0,0 0 9 16,0 0 11-16,0 0 10 0,0 0 8 0,8 0 0 15,-8 0-1-15,0 0-8 0,0 0-8 16,0 0-6-16,0 0-5 0,0 0-1 0,0 0 1 16,0 0 5-16,0 0 6 0,0 0 3 0,0 0 1 15,0-4-4-15,6 4-11 0,-6 0-12 16,0-3-11-16,6-1-7 0,1-4-8 15,-2 1-1-15,-5 0 4 0,8-1 4 0,-2 2 2 16,1-2 3-16,-1-3-1 0,1 4 0 16,0-5 1-16,5 5 0 0,-5-1 0 0,0-2-1 0,-1 0 0 15,0 2-1-15,7-3-2 0,-6 0-2 16,6 4 0-16,-7-4 0 0,8 4 0 16,-8-2 1-16,0 6 0 0,1-4-1 0,0 3-4 15,-1 1-5-15,1-1-2 0,-7 4-1 16,6 0-1-16,0 4 2 0,2-1 4 0,-8 4 6 15,6 5 1-15,0-1 2 0,-6 7 4 16,6 4 1-16,2 3 0 0,-8 1 1 0,6 8 2 16,0 2 0-16,1 0 4 0,6 4 0 0,-6 1 0 15,5-1 0-15,2 0 0 0,-8-3 0 0,7 0 0 16,7-5 1-16,-8 2 1 0,2-9 3 16,-2 1 4-16,2-4 4 0,-1-7 4 0,-7-1 3 15,8-2-1-15,-2-2-2 0,1-6-5 16,0 3-7-16,0-7-13 0,1 0-20 0,-2 0-26 15,2 0-40-15,-8-3-97 0,7-5-124 0,-7 1-60 16,8-8-19-16,-8-3 4 0,0-3 31 16</inkml:trace>
  <inkml:trace contextRef="#ctx0" brushRef="#br0" timeOffset="8379.9744">5712 4846 25 0,'-13'7'304'0,"-1"5"25"0,2-1 16 0,-8-1-10 0,1 2-142 16,-7 3-72-16,-1 3-32 0,1 1-15 0,-6 1-7 16,-7 7-4-16,7-1-6 0,-7 2-1 15,-7-2-6-15,7 4-4 0,6-4-7 0,-5-2-6 16,4 2-4-16,9 0-9 0,-1-4-6 0,-1-3-4 15,8 2-10-15,6-3-11 0,-7 1-16 16,14 0-19-16,-7 2-24 0,6-3-33 0,7 5-57 16,0-5-128-16,0 0-60 0,0-3-19 15,13-8 3-15,-6-3 21 0</inkml:trace>
  <inkml:trace contextRef="#ctx0" brushRef="#br0" timeOffset="8715.9205">5732 4674 106 0,'0'-11'293'0,"6"4"17"0,-6 0 7 0,0 4-80 15,0-2-114-15,0 5-60 0,-6 5-33 0,6 1-15 16,-7-2-3-16,7 6 4 0,-6 2 7 0,-1-1 5 16,7 0 5-16,-7 0 4 0,7 3 0 15,-6 1-3-15,6 4-5 0,0-1-3 0,6 0-6 16,-6 5-3-16,7-2-5 0,0 1-3 16,-7 0-2-16,13 4-4 0,-7-4-8 0,0-3-11 15,8 1-13-15,-2-1-15 0,-5-4-19 0,6-1-30 16,0-3-59-16,-6-3-93 0,6-4-42 15,-1-8-16 1,2 1 4-16,-1-4 21 0</inkml:trace>
  <inkml:trace contextRef="#ctx0" brushRef="#br0" timeOffset="8934.7958">5920 4564 149 0,'0'0'337'0,"0"0"19"15,-6 0 9-15,6 4-69 0,0 0-139 0,0-1-74 16,0 8-43-16,-6 1-17 0,6 2-7 16,0 5-5-16,0-1-3 0,-8 3-1 0,8-2-1 15,0 3-1-15,0 0 0 0,0 0 1 0,0 0 0 16,0-1-7-16,0-1-12 0,0 1-14 16,8-3-28-1,-8 1-59-15,0-4-129 0,6-1-62 0,-6-6-27 0,6-5-4 0,1 1 17 16</inkml:trace>
  <inkml:trace contextRef="#ctx0" brushRef="#br0" timeOffset="9198.0154">6064 4656 294 0,'0'-4'366'16,"0"1"20"-16,0 0 5 0,-6-2-134 0,6 5-132 15,-8 0-68-15,2 5-41 0,0 1-22 0,-1-2-7 16,-6 3-3-16,7 0 1 0,-7 1 6 15,6-4 6-15,0 3 6 0,1-3 2 16,-7 3 2-16,6-4 1 0,1 5-1 0,0-5-2 0,6 8-1 16,-7-3-2-16,1-1 1 0,6 4 0 15,0 1 1-15,0-2-2 0,0 1 1 0,0 3 0 16,6-2-2-16,-6-1-1 0,7 0-3 16,-1 0-7-16,7-4-10 0,-6 4-17 0,-1-3-35 15,7-1-67-15,0 0-115 0,0-4-55 0,-7-3-23 16,8 0 3-16,-2-3 23 0</inkml:trace>
  <inkml:trace contextRef="#ctx0" brushRef="#br0" timeOffset="9421.8881">6161 4593 21 0,'7'5'276'0,"-7"2"21"0,6 0 12 0,1 0-43 16,0 5-113-16,-1-2-68 0,7 1-36 16,-6 3-15-16,-1 5-12 0,0 3-7 15,1 1-3-15,-7 2-3 0,0 1-3 0,0 3-11 0,-7 0-19 16,1 1-66-16,-7 3-113 0,0-1-63 16,-7-2-30-16,1-5-10 0,-7 1 10 15</inkml:trace>
  <inkml:trace contextRef="#ctx0" brushRef="#br0" timeOffset="10540.0807">6064 4846 203 0,'0'4'295'0,"0"-4"19"0,6 3-24 0,-6-3-79 16,0-3-82-16,0 3-45 0,7 0-23 0,-7-4-10 15,6 1-5-15,1-1 1 0,-1-3 5 16,1-1 2-16,-1 2 4 0,8 2-4 0,-8-8-4 16,7 8-8-16,0-6-9 0,-7 6-7 15,7-3-11-15,1 3-5 0,-2-3-5 0,2 4-1 16,-2-1-2-16,1 0 0 0,1 4-1 0,-2-4-1 15,2 4 0-15,-2 0-4 0,2 0-4 16,-1 0-7-16,-7 0-8 0,8 0-12 0,-2 4-11 16,-6-4-13-16,8 4-13 0,-8 0-15 15,-6-1-16-15,7 1-21 0,-7-1-47 0,0 1-85 16,0-4-33-16,0 0-7 0,-7 0 9 0,1 0 24 16</inkml:trace>
  <inkml:trace contextRef="#ctx0" brushRef="#br0" timeOffset="10814.461">6246 4652 167 0,'0'-3'302'0,"0"0"19"0,0 3-19 0,0 0-79 16,-7 0-88-16,7 0-62 0,0 3-35 0,0 0-17 15,0 1-2-15,-6 3 2 0,6 0 6 0,0 5 7 16,-7-1 5-16,7 3 1 0,0 0-1 15,0 2-4-15,0-2-5 0,-6 5-6 16,6-1-3-16,0 0-6 0,0 0-1 0,0 1-3 16,0-1-2-16,0 0-2 0,-6-2 0 15,6 2-4-15,0-4-7 0,0 4-13 0,0-3-15 16,0-5-18-16,0 5-25 0,-7-3-36 0,7-2-76 16,0-6-87-16,0 0-38 0,0-4-11 15,0-4 10-15</inkml:trace>
  <inkml:trace contextRef="#ctx0" brushRef="#br0" timeOffset="11042.3378">6363 4641 214 0,'0'-7'346'0,"0"4"39"0,0-5 17 15,0 4-107-15,0 0-117 0,0 4-63 0,0 0-45 16,0 4-38-16,-7 4-18 0,7-1-6 15,-6 5-2-15,0 2-3 0,6 0 1 0,-6 1-1 16,-2 3 1-16,8 0 2 0,-6 1-1 0,6 3 0 16,0 0 0-16,0 0-3 0,0 0-9 15,0-4-12-15,0 4-18 0,6-3-22 0,-6-1-34 16,8-3-51-16,-8-1-112 0,6-2-62 0,0-6-23 16,-6-2 0-16,6-4 22 0</inkml:trace>
  <inkml:trace contextRef="#ctx0" brushRef="#br0" timeOffset="11326.2049">6539 4575 250 0,'6'4'289'0,"2"-1"18"16,-2 1-36-16,0 3-95 0,0 5-51 0,1-2-29 16,-7 2-21-16,7 2-12 0,-1 5-10 0,1-1-7 15,-7 0-9-15,6 4-7 0,-6 4-7 16,7 0-5-16,-7-1-3 0,0 4-4 0,0-3-2 16,-7 3-9-16,1 5-18 0,-1-2-38 15,-6-2-96-15,0 2-113 0,1-5-58 0,-2-2-26 16,-5-3 0-16,-1-7 26 0</inkml:trace>
  <inkml:trace contextRef="#ctx0" brushRef="#br0" timeOffset="11697.4821">6200 5286 215 0,'7'0'273'15,"-7"-4"12"-15,0 4-42 0,7-3-78 0,-1 3-63 0,0-4-30 16,1 0-12-16,6 4 0 0,0-3 0 0,1-1 4 16,4 0 0-16,2 1-5 0,7-1-5 0,-2-3-9 15,1 3-8-15,0 0-11 0,7 0-9 16,-1 1-6-16,1 0-4 0,-1-5-7 0,8 8-9 16,-14-3-14-16,7-1-15 0,-1 4-19 0,-7 0-34 15,2 0-67-15,-7 4-100 0,-1-4-47 16,0 0-16-16,-5-4 4 0,-8 4 24 0</inkml:trace>
  <inkml:trace contextRef="#ctx0" brushRef="#br0" timeOffset="11918.3569">6311 5396 21 0,'-6'4'326'0,"-1"-1"37"15,0-3 27 1,1 0-10-16,6 0-139 0,6 0-95 0,1 0-57 0,6-3-36 0,0 3-26 16,7-4-12-16,6 4-7 0,-7-7-3 0,14 3-4 15,-7 1-4-15,6-1-10 0,1 0-13 16,-7 0-25-16,6 4-41 0,1-4-115 0,-1 4-94 16,-5 0-45-16,5-3-14 0,-6-1 10 15</inkml:trace>
  <inkml:trace contextRef="#ctx0" brushRef="#br0" timeOffset="16968.5775">7386 5085 70 0,'-7'3'236'16,"7"1"18"-16,-7 0-24 0,7-4-66 0,-6 3-54 15,6-3-37-15,0 0-20 0,0 0-9 16,-6 3-3-16,6-3 0 0,0 0-2 0,0 0-6 16,0 0-8-16,0 0-9 0,0 0-3 0,0 0-6 15,0 0 2-15,0 0 3 0,0 0 6 16,0 0 4-16,0 0 3 0,0 0 3 0,-6 0-1 16,6 0-1-16,0 0-4 0,0 0-4 15,0-3-4-15,0 3-4 0,0 0-3 0,0-3 0 16,0 3-1-16,0 0 1 0,-8-4 0 0,8 0 1 15,0 4 3-15,-6-3 1 0,6-1 2 16,0 0 4-16,-6 1 4 0,6-1 3 16,-7 0 5-16,7 1 5 0,0-1 1 0,-6-4-1 15,6 5-1-15,-7-1-2 0,7 1-5 0,0-1-6 16,-7 1-2-16,7 3-2 0,0-5-4 0,0 3-1 16,0 2-4-16,0 0-2 0,-6 0-6 15,6-4-2-15,0 4-4 0,0 0-1 16,0 4 0-16,0-4-1 0,-6 7 1 0,-2-4 3 0,2 4 3 15,0 8 1-15,0-4 2 16,-8 7 2-16,8 4 0 0,-7 4 0 0,0-1 3 16,0 5 0-16,-7 3 0 0,7 0 0 0,-6 3 1 15,6-2-1-15,-7 2 0 0,7 1-1 16,-6 0-1-16,6-5-5 16,-1 1-5-16,8-3-5 0,-7-1-8 15,6-4-13-15,1-2-15 0,0-5-17 0,6 0-29 16,0-3-52-16,0-8-124 0,0 0-61 0,6-3-19 0,7-12-2 0,0-2 23 15</inkml:trace>
  <inkml:trace contextRef="#ctx0" brushRef="#br0" timeOffset="17286.1117">7438 4865 59 0,'0'0'335'0,"0"0"31"0,7 0 12 0,-7 0-32 15,0 0-145-15,0 4-92 0,0-1-58 16,0 4-31-16,0 5-9 0,0-1-4 16,0 3 2-16,0 1 4 0,6 4 7 0,-6-2 3 15,6 5 3-15,-6 0 1 0,7 4 2 16,-1-4-1-16,8 4-5 0,-8 3-1 0,0-4-1 15,8 5-2-15,-8-4-2 0,7 3-4 0,-6 0-2 16,6 0-3-16,-7 0-2 0,0 1-7 0,2-1-11 16,-8 1-12-1,6-5-16-15,-6 1-18 0,0 0-23 0,0-4-24 0,0 0-36 0,-6-8-75 16,6 4-78-16,-8-7-31 0,2-6-4 16,0-2 14-16</inkml:trace>
  <inkml:trace contextRef="#ctx0" brushRef="#br0" timeOffset="17478.0023">7249 5231 66 0,'-13'-14'361'0,"0"6"38"0,6-6 32 0,-5 2 20 16,5 5-189-16,7 0-97 0,-7-1-56 0,7 4-41 16,-6 0-30-16,6 1-21 15,6 0-10-15,1-1-4 0,0 4-2 0,12-4 1 0,-6 4-2 16,13 0-13-16,-1 4-24 0,9 0-34 0,-1-1-58 15,-1 4-131-15,1 5-95 0,5-5-41 0,-5-3-5 16,-1-4 19-16,1 0 49 0</inkml:trace>
  <inkml:trace contextRef="#ctx0" brushRef="#br0" timeOffset="18770.2623">8070 5107 70 0,'0'-5'296'0,"0"2"28"16,0 0 15-16,0-5-56 0,0 1-111 0,0 3-63 31,0-3-33-31,-7 0-18 0,7-1-8 0,0 1 0 0,-7 3-1 0,7-3 0 0,0-1-4 16,-6 6-5-16,6-7-6 0,-6 6-8 0,6-1-9 15,0 0-6-15,-7 4-8 0,1 0-3 16,-1-3-1-16,0 3-3 0,1 3 1 0,0-3 0 16,-8 4 1-16,8 0 0 0,-7-1 1 15,0 6 0-15,0-7-1 0,7 6-1 0,-8-1 2 16,8 0-1-16,0 5 0 0,-8-5 0 0,8 0 2 16,-1 4 1-16,1-3 0 0,0 3 2 15,6 0 0-15,-8-1 2 0,2 1 0 0,6 0 0 16,-7 0 0-16,7 1 0 0,0-2-2 15,0-2 2-15,0 0-3 0,-6-1 2 0,6-4-1 16,0 1 2-16,0 0-1 0,0-1 0 16,0 1 0-16,0-4 0 0,0 4 2 0,0-4 1 15,0 0 2-15,0 3 7 0,0-3 6 0,0 0 8 16,0 0 6-16,0 0 10 0,0 0 6 0,0 0 6 16,0 0 2-16,0 0 2 15,0 0-1-15,0 0-5 16,0 0-6-16,0 0-8 0,0 0-8 0,0 0-7 0,0 0-7 0,0 0-3 15,0 0-5-15,0 0-2 0,0 0-3 16,0 0 0-16,0 0-2 0,0 0-1 0,0-3 1 16,0 3-4-16,0-4 1 0,0 4-2 0,-7-4 0 15,7 1 0-15,0 3-1 0,0-4 0 16,0 0 1-16,0 1 0 0,0-1 1 0,0 1 1 16,0-1-1-16,0-4 0 0,0 4-2 0,7-3 0 15,-7 4-1-15,0-1 1 16,0-4 0-16,0 4 0 0,0 0 1 0,0 1 0 0,0 0 0 15,0-1-2-15,0 0 1 0,0 1 0 16,0 0 0-16,0-2 1 0,0 2-2 0,6-1 1 16,-6 1 0-16,0-1-2 0,7 0-2 0,-7 1 2 15,6-5 1-15,2 5-1 0,-8-5 0 16,6 5 0-16,7-5-1 0,-7 1-2 0,1 0-1 16,0 3-1-16,5-4-1 0,2 5 0 0,-8-4 2 15,0 3-1-15,1 1 1 0,6-2 0 16,-6 3-2-16,-7-2-3 0,6 4-2 0,0 0 1 15,-6 0-1-15,7 0 1 0,0 0 3 16,-7 4 3-16,6-2 1 0,-6 6 3 0,6-1 1 16,1 0 0-16,-7 8 2 0,7 0 0 15,-7 0 0-15,6 7 1 0,-6-4 1 16,0 7 1-16,7-3 0 0,-7 4 1 0,0-1 0 0,-7 1 0 16,7 0-1-16,-6-4 0 0,-1 4-2 15,0-4 1-15,-5 0 1 0,-2-4 0 0,2 0 2 16,-8 0-1-16,1 1 1 0,-1-4 1 0,0-1-4 15,7 1 0-15,-7-4-3 0,7 0-9 16,-6 0-16-16,13-1-23 0,-7-2-34 0,6-4-49 16,0 3-60-16,1-3-117 0,0-4-86 31,6-4-29-31,6-3 5 0,-6-8 37 0,6-3 54 0</inkml:trace>
  <inkml:trace contextRef="#ctx0" brushRef="#br0" timeOffset="19048.1034">8246 5081 56 0,'12'-11'308'0,"-5"4"28"15,-7-1 18-15,6 1-30 0,-6 0-145 16,0 3-75-16,-6 1-41 0,-1 3-27 0,-5 3-16 16,5 1-4-16,-12-1 1 0,5 4 4 0,-5 1 3 15,6 3 5-15,-6 0 3 0,5 4 2 16,1-1-2-16,0 1 0 0,0 3 0 0,1 0-2 15,4 1-2-15,2 0-3 0,0-1-2 63,6-1-3-47,0 2-3-16,0-1-1 0,6 0-3 0,0 1-1 0,8 0-1 0,5-5-1 0,1 4-8 0,0 1-14 0,5-1-24 0,1 0-34 0,0-3-50 0,0 3-107 0,1-6-101 0,-1-2-43 0,6-6-7 0,-5 0 17 0,-2-8 39 15</inkml:trace>
  <inkml:trace contextRef="#ctx0" brushRef="#br0" timeOffset="20363.3487">8642 4784 46 0,'-6'0'262'0,"6"0"20"0,0 0-6 16,0 0-59-16,-6 0-77 0,6 0-60 0,-7 0-33 15,7-3-15-15,-6 3-5 0,6 0 3 16,-7 0 3-16,7 0 3 0,0 0 1 0,-7 0-4 16,1 0-3-16,6 0-5 0,-6 3 0 0,0-3 2 15,-8 4 4-15,8 3 3 0,-1 0 2 16,-6 1 5-16,6 3 2 0,1 0 0 0,-7 3-3 31,6-3 1-31,1 4 0 0,0-1-2 0,-1 2-4 0,7 2-5 0,-7-4-3 0,7 5-4 16,0-5-7-16,7 1-6 0,-7 0-11 0,7-1-17 15,-1 2-26-15,0-2-29 0,8 0-51 16,-8-3-119-16,7 0-87 0,0 0-35 0,0-7-4 16,1 0 15-16</inkml:trace>
  <inkml:trace contextRef="#ctx0" brushRef="#br0" timeOffset="20620.2023">8727 4700 209 0,'0'0'315'0,"0"0"15"15,0 3 7-15,0 1-127 0,0 0-92 0,0 3-57 16,0 5-25-16,0 2-11 0,-6 1-3 16,6-1 0-16,0 1 1 0,-6 3-1 0,6 0-1 15,-7 1-2-15,7-1-5 0,-7 0-3 16,7 1-3-16,0-4-1 0,-6 3-1 0,6-4-2 15,-7 1-6-15,7 0-11 0,0-1-15 0,0-2-29 16,0-2-60-16,0 2-121 0,0-6-61 16,0-1-25-16,7-5-3 0,-1-5 18 0</inkml:trace>
  <inkml:trace contextRef="#ctx0" brushRef="#br0" timeOffset="20903.0426">8838 4777 317 0,'0'0'357'0,"0"-4"23"16,0 1 8-16,0-1-162 0,0 4-101 0,0 0-54 16,0 0-36-16,0 0-22 0,-6 4-10 0,-1 3-2 15,-6 0 0-15,7 1 0 0,-8 2-1 16,2 6 0-16,-1-6 2 0,-1 5-2 0,2-5 1 16,-2 6-1-16,8-6 0 0,-7 2 1 15,6-1 2-15,1-4 1 0,6 4 1 0,-7-4 0 16,7-3 2-16,0 3 1 0,0 0 0 0,7-2-1 15,-1-2 0-15,1 4 1 0,0-3-1 16,5-1-1-16,2 0-1 0,-2 2-5 0,2 2-5 16,-1-4-10-16,6 1-14 0,-6 0-20 15,0 0-29-15,0 0-55 0,0-1-123 0,-7 0-58 16,8-3-23-16,-2 0 0 0,-4 0 20 0</inkml:trace>
  <inkml:trace contextRef="#ctx0" brushRef="#br0" timeOffset="21114.9186">9007 4747 323 0,'20'-3'361'16,"0"-1"21"-16,-7 1 14 0,6 3-161 0,0 0-95 15,-6 0-53-15,7 7-33 0,0 0-21 0,-8 5-12 0,2 2-5 16,-1 1-5-16,-7 3-3 0,-6 4-1 0,0 3-2 15,-6 4-10-15,-1 1-17 0,-13 4-28 16,-5 1-51-16,-2 7-133 0,-5-3-87 0,-7 2-38 16,0-5-9-16,0-3 14 0</inkml:trace>
  <inkml:trace contextRef="#ctx0" brushRef="#br0" timeOffset="21823.5124">6982 5818 147 0,'0'0'301'0,"0"-4"23"0,-7 0 15 0,7 0-99 15,0 0-89-15,0 1-45 0,-6-1-27 16,6 1-9-16,0-1 2 0,0-3 6 16,0 3 7-16,0-3 10 0,0 0 3 0,0-1-3 0,0 4-9 15,6-3-15-15,-6 0-15 0,7-1-16 16,0 0-13-16,-7 5-10 0,12-4-6 0,-5 3-5 15,6-3-3 1,0 3-1-16,0 1-2 0,6-1 2 0,8-3 0 0,-8 7 0 0,14-4 0 16,-1 0 0-16,1 0 0 0,6 1-1 0,-1-1 0 15,2 4 2-15,-1-3-1 0,-1 3-4 16,3 0-9-16,-2 0-11 0,-1 3-16 0,-5 1-19 16,-1-1-20-16,1 1-22 0,-7 0-19 0,0 0-29 15,-6 0-45-15,-1 3-95 0,-5-4-56 16,-8 1-18-16,0-4 7 0,-6 0 28 0</inkml:trace>
  <inkml:trace contextRef="#ctx0" brushRef="#br0" timeOffset="22053.3833">7158 5725 93 0,'-7'8'331'0,"-5"-4"47"0,4 0 36 16,2-4-37-16,0 3-122 0,-1-3-66 0,7 0-40 16,0 0-39-16,0 0-26 0,13 0-18 0,-7-3-8 15,14-1-12-15,0 0-12 0,6-4-7 0,7 4-14 16,6 1-20-16,-1 0-37 16,9 3-44-16,-2 0-68 0,1 3-168 0,5-3-85 0,-5 3-34 15,-1-3 5-15,-5 0 30 0</inkml:trace>
  <inkml:trace contextRef="#ctx0" brushRef="#br0" timeOffset="23727.4227">7445 4869 14 0,'0'0'231'0,"0"0"27"0,0-4-19 0,-7 4-40 15,7-4-46-15,0 4-43 0,0-4-33 16,0 0-20-16,-7 1-7 16,7-1-3-16,0 1-3 0,0-1-3 0,0 0 3 0,0-3-1 15,-6 3-2-15,6 1-4 0,0 0 0 0,0-1 0 16,-6 0-4-16,6 0-3 0,0 0-3 0,0 0 0 16,0 4-6-16,-7-3-1 0,7 0 2 15,0-1 3-15,0 0 3 0,-8 1 4 0,8 3 3 16,0-4 1-16,0 0-3 0,0 4-7 15,0-3-6-15,-5 3-8 0,5 0-8 0,0 0-13 16,0 0-7-16,0 0-4 0,0 3-1 0,-7 1-1 16,7 3 2-16,-6 4 8 0,-1 0 5 15,0 4 3-15,1 3 2 0,0 4 2 16,0 0 1-16,-2 0 0 0,2 0 1 0,0 1 1 16,-1-3 0-16,1 7 1 0,-1-6-2 0,0 2 1 15,1-5 1-15,0 4 1 0,-2-1-2 16,2 2-7-16,-6-5-15 0,5 8-17 0,0-4-28 15,1 4-45-15,-1-1-127 16,1 1-80-16,6-5-33 0,-6-2-6 0,-1-4 13 0</inkml:trace>
  <inkml:trace contextRef="#ctx0" brushRef="#br0" timeOffset="37444.6066">9242 5268 233 0,'0'0'250'0,"-6"0"-1"0,6 0-60 16,0 0-64-16,0 0-51 0,-9 0-31 0,9 0-10 15,0-4 0-15,0 4 3 0,0-4 3 0,-5 4 4 16,5-3 3-16,0-1 4 0,0 1-3 16,0-1-4-16,0 0-1 0,0 0 0 0,0 0 0 15,0 1-1-15,-6 3-3 0,6-3 0 0,0-1 3 16,0 4 4-16,0-4 2 0,0 4 4 16,0 0 5-16,0 0 4 0,0 0-1 15,0-3-4-15,6 3-8 0,-6 0-9 0,0 0-11 16,5-4-10-16,4 0-7 0,-3 4-6 0,7-3-1 15,0-1-2-15,6 1-1 0,-5-1-1 16,6 4-2-16,5-4 1 16,-5 4 1-16,6-4 0 0,0 4 0 0,-7 0-3 0,1 0-5 0,6 4-7 15,-7-4-10-15,1 4-14 0,0-4-12 16,-8 4-14-16,8 3-13 0,-7-4-18 0,-7 5-24 16,8-1-45-16,-2-3-107 0,-5 2-47 15,0-2-14-15,-1 0 6 0,-6-4 25 0</inkml:trace>
  <inkml:trace contextRef="#ctx0" brushRef="#br0" timeOffset="37655.4994">9242 5382 197 0,'-15'7'296'0,"10"-7"24"0,-1 3-5 0,-1 1-105 0,7-4-71 16,-6 0-44-16,6 0-32 0,6 0-22 15,1 0-11-15,-1-4-7 0,-1 1-2 0,10 3-1 16,-2-4-1-16,0 1-2 0,0-1-3 16,7 4-7-16,-8-4-7 0,8 4-14 15,-7 0-14-15,7 4-22 0,0 0-40 16,-1-1-100-16,-6 1-84 0,6-1-36 0,1 1-11 0,0-4 7 16</inkml:trace>
  <inkml:trace contextRef="#ctx0" brushRef="#br0" timeOffset="37841.3784">9783 5374 230 0,'0'0'331'16,"0"0"23"-16,0-4 12 0,0 0-123 0,0 1-107 16,0 3-59-16,0-4-41 0,6 4-29 15,-6-3-19-15,0 3-15 0,0 3-14 0,7-3-16 16,-1 0-21-16,-6 4-40 0,6-1-104 0,2 1-54 15,4-4-22-15,-6 0 1 0,8 0 17 16</inkml:trace>
  <inkml:trace contextRef="#ctx0" brushRef="#br0" timeOffset="37967.3099">10043 5396 132 0,'0'0'309'0,"6"0"24"15,-6-4 12-15,0 4-86 0,7-3-128 0,-7 3-80 16,0 0-64-16,0 0-73 0,0 0-129 0,0-4-63 15,7 4-24-15,-1-3-1 0,-6-1 17 16</inkml:trace>
  <inkml:trace contextRef="#ctx0" brushRef="#br0" timeOffset="38128.7289">10199 5378 312 0,'7'4'360'31,"-7"-4"23"-31,6-4 15 0,-6 4-153 0,7-4-102 0,-7 0-63 0,0 4-49 15,6 0-41-15,-6 0-31 0,0 0-31 16,7 0-50-16,-1 0-115 0,1 0-64 0,0 0-25 0,-1-4-6 16,0 4 13-16</inkml:trace>
  <inkml:trace contextRef="#ctx0" brushRef="#br0" timeOffset="38690.4069">10779 5231 137 0,'0'0'313'0,"-6"-7"34"0,6 0 29 0,0 3-73 15,0-3-89-15,0 0-43 0,0 3-33 0,0 0-20 16,0 0-18-16,0 0-13 15,0 1-10-15,0 3-8 0,0-4-9 0,0 4-7 0,0-3-9 16,0 3-11-16,6 0-9 0,0 0-8 0,1 0-7 16,6 0-4-16,0 0-4 0,1 3 0 15,4-3-4-15,-4 4-6 0,5-1-9 0,7 5-9 16,-6-4-16-16,-1 3-22 0,1-3-23 0,0 3-25 16,-1 0-33-1,1 4-33-15,-8-4-31 0,8 5-80 0,-7-5-53 0,0 0-12 0,0-3 20 16,-7-1 33-16</inkml:trace>
  <inkml:trace contextRef="#ctx0" brushRef="#br0" timeOffset="38878.2977">10792 5338 63 0,'-13'3'308'0,"-7"-3"35"0,8 0 27 0,5 0-39 0,0 0-115 0,1-3-69 0,6 3-46 0,-7 0-31 16,7 0-24-16,7 0-17 0,-1-4-9 0,1 4-9 15,6 0-4-15,7 0-6 0,5 0-8 0,1 0-12 16,0 4-19-16,1-1-29 0,5 1-50 16,1 3-136-16,-7-3-70 0,6 3-29 0,1-7-3 15,-7 3 18-15</inkml:trace>
  <inkml:trace contextRef="#ctx0" brushRef="#br0" timeOffset="39252.1032">12023 5099 257 0,'13'-11'338'0,"-6"0"16"0,5-3 9 0,-5 2-133 15,-7 5-120-15,7 0-67 0,-7-1-35 0,0 6-19 32,-7-2-11-32,0 4-3 0,1 0 12 0,-7 0 12 0,-7 4 8 0,8-2 8 15,-8 6 6-15,0-1 5 0,-5 4 2 0,5 0 2 16,-6 4 1-16,-1 3 2 0,1 4 1 16,-6 0 1-16,-1 8-2 0,1-1-4 0,-1 0-1 0,1 4-7 15,-7 4-4-15,6-4-4 0,1 3-2 16,-1-3-3-16,1 1-4 0,6 2-6 0,-7-3-9 15,13-4-12-15,-6 0-15 0,5 2-18 16,3-7-16-16,5-1-27 0,0-5-42 0,7 0-65 16,-1-3-73-16,0-8-30 0,7-3-6 0,7-8 18 15</inkml:trace>
  <inkml:trace contextRef="#ctx0" brushRef="#br0" timeOffset="39534.9224">11913 5037 170 0,'6'-10'345'0,"0"1"21"15,0 2 6-15,2 0-76 0,-8 4-148 0,6 3-78 32,-6 0-41-32,0 6-22 0,0 2-6 0,-6 4-1 0,6-2 2 0,0 8 5 0,-8 1 3 15,8 3 7-15,-6 3 5 0,6 4 4 0,0 1 2 16,-6-1 1-16,6 8-2 0,0-1-4 15,0 1-3-15,0 3-5 0,-6-3 0 0,6 4-2 16,0-1-3-16,0 0 0 0,0 0-1 0,0 1-3 16,-8-5-8-16,8-3-11 0,-6 4-15 0,6-8-23 15,-6 1-30-15,-7-1-44 0,6-7-85 16,0 0-87-16,1-8-37 0,0-7-8 16,-8 1 16-16</inkml:trace>
  <inkml:trace contextRef="#ctx0" brushRef="#br0" timeOffset="39714.8194">11469 5443 31 0,'-13'-14'359'0,"0"-1"40"15,0-3 30-15,7 0 19 0,6 3-164 0,0 0-113 16,6 5-64-16,7-1-39 0,7 3-28 16,0 4-20-16,6 0-10 0,6 4-10 15,1 4-8-15,6 0-13 0,-1 0-20 0,1 4-23 0,1 2-34 16,-1-3-48-16,0 4-111 0,1 0-82 15,-2-3-31-15,1-1-5 0,-6-3 22 16</inkml:trace>
  <inkml:trace contextRef="#ctx0" brushRef="#br0" timeOffset="40583.3272">12590 4553 53 0,'0'-11'274'0,"0"4"15"15,0 0 10-15,-7 3-62 0,0 0-112 0,1 1-60 16,-7 3-29-16,0 3-11 0,0 1-2 15,0 3 2-15,0 1 6 0,-1 6 6 0,2-3 3 16,-1 7 0-16,0 1-1 0,0 7-2 0,-1-1-3 16,2 1-1-16,-3 3-4 0,4 1-1 15,-2-1-1-15,-1 3-2 0,2-2-2 0,-2-1-3 16,8 0-3-16,-7-2-3 0,0-2-2 0,0 1-2 16,-1-5-2-16,2 1-1 0,-1-2 0 15,0-3 0-15,6-2 0 0,-5 0-2 0,4-4 2 16,2 0-2-16,0-5 2 0,-1 2 3 15,1 0 3-15,6-8 0 0,-7 3 0 0,1-6-4 16,6 3-6-16,-7-8-13 0,7 0-12 0,-6 2-13 16,6-5-12-16,0-4-5 0,0 4-8 15,0-7-4-15,6 4 1 0,-6-2-2 0,7-2-2 16,-1 3 2-16,1-3 5 0,-7 3 9 16,6-3 9-16,7 4 9 0,-7-4 13 0,2 2 8 15,4 2 7-15,-5-1 9 0,6 0 5 0,0 4 10 16,-1 1 8-16,2-2 4 0,-8 2-3 15,14 2-6-15,-7 1-4 0,7 0-9 0,-8 3-8 16,8 4-4-16,-2-3 0 0,3 3 2 16,-1 0-1-16,-7 0 1 0,6 3 3 0,-6 1 1 15,1-1 2-15,-2 1 2 0,2 3 1 16,-2-3 2-16,-5 3-1 0,-1 0-1 0,1 1-1 16,0 0 0-16,-7-2-1 0,0 5-2 0,0-3 1 15,0-1 1-15,-7 0-1 0,0 1 2 16,1 3 2-16,-1-4 0 0,-5-4 2 0,-2 6-1 15,2-6 0-15,4 4-2 0,-11-3-2 0,13 0 0 16,-7-1-2-16,0-3 1 0,-1 4-2 16,2-4 2-16,-3 4-2 0,10-4 0 0,-8 0-2 47,0 0 0-47,6 0 2 15,1 0-1-15,0-4 0 0,-1 4 1 0,0 0 0 0,1-4 4 16,6 4 5-16,-6 0 4 0,6-3 3 0,0 3 3 0,-7 0-1 0,7 0-3 0,0 0-5 0,0 0-6 0,0 0-6 0,0 0-4 15,0 0-4-15,0 0 1 0,0 3-1 0,0-3 1 0,7 4 2 16,-7 3 1-16,0-3 3 0,6 3 1 16,0 0 3-16,-6 4 1 0,7-3 4 15,0 3 4-15,-1-4 6 0,0 4 5 16,8 0 4-16,-8-4 3 0,7 5 1 0,-8-6 0 0,10 2-5 16,-3-1-4-16,2 0-4 0,-1 1-6 0,0-1-11 15,6 1-20-15,-5 3-29 0,-2 0-54 16,8-5-149-16,-7 6-77 0,7-5-34 15,-8 0-8-15,8-2 16 0</inkml:trace>
  <inkml:trace contextRef="#ctx0" brushRef="#br0" timeOffset="41242.469">12290 5670 36 0,'-7'4'351'16,"7"0"44"-16,0-8 32 0,0 0 17 0,7 1-174 15,-7-1-108-15,0 1-70 0,0 3-51 16,0-4-38-16,0 4-21 0,0-4-11 0,0 4-6 15,0-3-11-15,0 3-19 0,6 0-27 16,-6 3-40-16,0-3-124 0,0 4-72 16,7-4-24-16,0 0 9 0,-1 0 19 0</inkml:trace>
  <inkml:trace contextRef="#ctx0" brushRef="#br0" timeOffset="41773.1797">12681 5491 204 0,'0'-3'314'0,"6"-8"22"0,-6 3 11 0,7-2-124 0,-1-2-94 16,8 2-51-16,-8-2-31 0,6 1-20 15,2 0-12-15,5 0-8 0,-5 1-4 16,-2-2-2-16,8 5-1 0,-7-4-1 0,7 0 0 15,-8 4 0-15,2 0 0 0,-2 3-1 0,2 0 1 16,-8 0-1-16,7 4 0 0,-7 0 0 0,2 0-1 16,-2 4 2-16,0 4-1 0,0-1 2 15,2 4 1-15,-2 0 2 16,0 3 2-16,-6 5 2 0,0 6 3 0,0-2 2 0,0 6 2 0,0 0 2 16,0 4 2-1,-6 0-1-15,6 1 2 0,0-2-2 0,0 1 0 0,0 0-1 16,0-5 2-16,0 2-1 0,0-4 1 0,6-1-1 15,1-2 1-15,-7-2-2 16,6-2 1-16,1-5-3 0,6 2-1 0,-7-6-2 0,0 1-6 0,8-3-11 16,-8-5-17-16,7 1-21 0,1-4-34 15,-2 0-80-15,2-7-118 16,-2-4-56-16,8-7-20 0,-7-1 2 0,7-7 24 0</inkml:trace>
  <inkml:trace contextRef="#ctx0" brushRef="#br0" timeOffset="41968.0551">13300 5447 222 0,'-8'-7'316'16,"2"-1"14"-16,0 1 12 0,-7 7-125 16,0-4-90-16,-6 8-43 0,-7 0-13 0,-1 4-1 15,-5 2 4-15,-1 2 4 0,1 2 0 16,-1-3-3-16,-7 4-4 0,8 0-11 0,-1 3-10 16,7-4-11-16,-6 1-9 0,7-1-8 0,-2 6-7 15,1-6-8-15,0 4-15 0,6-3-20 16,7 3-25-16,-7-4-32 0,14 5-54 0,-6-5-132 15,12 0-81-15,0-2-33 0,12-4 0 16,2-8 14-16</inkml:trace>
  <inkml:trace contextRef="#ctx0" brushRef="#br0" timeOffset="42280.8764">13671 5110 158 0,'-6'4'298'0,"-3"0"18"0,4-4 12 16,-8 3-104-16,0 1-92 0,0 4-51 0,-7-2-24 15,8 2-13-15,-8 2-7 0,7 2-6 16,0-1-5-16,0 4-2 0,-1-1-4 0,2-3-4 15,5 7-2-15,1-3-1 0,-1 3-2 0,1 0 0 16,-1 1-1-16,7 0-3 0,0-1-4 16,-6 3-11-16,12-2-14 0,-6-1-19 15,0 0-30-15,7-2-42 0,-1-2-61 0,1-2-89 16,-1-6-38-16,7-2-12 0,1-4 15 0</inkml:trace>
  <inkml:trace contextRef="#ctx0" brushRef="#br0" timeOffset="42578.5001">13821 5206 312 0,'-7'0'342'0,"0"-4"13"0,1 4 8 16,0 0-165-16,-1 0-87 0,-6 7-47 0,6-3-24 16,-5 7-12-16,-2-4-4 0,8 8-4 15,0-4-3-15,-2 0-4 0,2 3-1 0,0-3 0 16,6 4-2-16,0-4 0 0,6 1-1 15,-6 2 0-15,6-7 1 0,2 4-1 0,-2-4 1 16,7 1 0-16,-6-8-2 0,5 4 1 0,1-4-2 16,1-4-1-16,-8 0-1 0,7-4-3 15,0-2-1-15,-7-1-1 0,1 0-2 0,-1-4 1 16,1-3 0-16,-7 3-3 0,7-3-1 16,-7 3-3-16,-7 0-7 0,7 1-12 0,0-1-15 0,-7 5-24 15,1 2-39-15,6 0-62 0,-7 1-101 16,7 4-48-16,-6-1-16 0,6-4 9 15,-6 4 34-15</inkml:trace>
  <inkml:trace contextRef="#ctx0" brushRef="#br0" timeOffset="42825.3588">14106 5180 167 0,'7'7'289'0,"0"5"18"0,0-2 10 0,-1 1-119 15,1 3-86-15,-1 5-44 0,-6-1-25 16,6 4-15-16,-6 0-9 0,0 4-6 0,-6-1-2 16,0 1-2-16,-7 0-1 0,-8-1 0 0,2 5-4 15,-13-1-15-15,-7 4-30 0,-7-4-129 16,1 2-82-16,-14-3-42 0,7-2-21 0,-13-8 2 15</inkml:trace>
  <inkml:trace contextRef="#ctx0" brushRef="#br0" timeOffset="47157.8763">12531 4924 43 0,'0'-4'223'0,"0"4"8"0,0-4-23 0,0 4-37 15,-6-3-46-15,6 3-41 0,0-4-26 0,0 0-11 16,0 4-8-16,0-3-4 0,0-1 0 16,0 4-1-16,0-3-2 0,0-1-3 0,0 4-2 15,0-5-5-15,0 5-6 0,0-3-4 16,0 3 1-16,0-4 1 0,0 4 0 0,0 0 3 15,0 0 1-15,0-3 3 0,0 3-1 0,0 0 0 16,0 0-1-16,0 0-1 0,0 0-2 16,0 0-1-16,0 0 0 0,0 0-2 0,0 0 1 15,0 0 1-15,0 0-1 16,0 0-2-16,0 0-1 0,0 0-3 0,6 0-1 16,-6 0-5-16,0 0-1 0,0 0-1 0,0 0-1 15,0 0-1-15,6 0-1 0,1 0 0 0,-1 0 2 16,1 0 1-16,6 0 0 0,-7 0 0 15,8 0 0-15,-2 3-1 0,1-3 0 16,-6 0 0-16,6 4-3 0,1-4-5 0,-2 0-4 0,8 3-7 16,-7-3-9-16,-1 5-10 0,-4-1-8 0,4-1-13 15,2-3-18-15,-8 4-27 0,0-1-41 16,1 1-81-16,-1-4-36 0,1 0-9 16,0 0 11-16</inkml:trace>
  <inkml:trace contextRef="#ctx0" brushRef="#br0" timeOffset="47420.7275">12700 4824 171 0,'-6'0'268'0,"6"0"16"16,0 0-45-16,0 0-70 0,0 0-67 0,0 0-45 0,0 0-29 15,-7 0-14-15,7 0-2 0,0 0-3 16,0 0 2-16,0 4-2 0,-6 0 2 16,6-1-2-16,-7 1-2 0,0 3-2 0,7 0-1 15,-6 1 0-15,0 3-2 0,0 0-4 16,-2 1-12-16,8-2-19 0,-6 5-26 0,0-1-72 16,-1-3-82-16,7 0-42 0,-7 0-12 15,7-3 5-15</inkml:trace>
  <inkml:trace contextRef="#ctx0" brushRef="#br0" timeOffset="47666.5995">12902 4744 189 0,'0'0'304'0,"0"-4"10"0,0 4-15 0,0 4-103 15,0-4-96-15,0 3-59 0,0 1-30 16,0 0-10-16,-6 0-1 0,6 3 0 0,-7 4 0 16,0 0 0-16,1-1 0 0,0 6-1 0,0 2-11 15,-8 3-34-15,1 2-117 0,0-1-72 16,0 4-38-16,0-5-18 0,0 1 0 0</inkml:trace>
  <inkml:trace contextRef="#ctx0" brushRef="#br0" timeOffset="49671.9682">5131 5828 166 0,'0'-3'270'0,"0"3"17"0,0-4-11 0,0 1-100 16,0-1-71-16,0 4-40 0,8-4-24 15,-8 0-15-15,0 0-10 0,0-3-4 0,6 4-3 16,-6-1 2-16,7-3-1 0,-7 3 3 0,6 0-3 16,1-2 0-16,0 2-2 0,-1-4-3 0,0 4-2 15,-6 0-1-15,14 1-2 16,-8 0 0-16,0-1 1 0,1 0-1 0,6 0 0 0,-6 0 0 15,5 4 1-15,2-4-1 0,5 1-1 0,-6 3 0 16,6-3 1-16,1-1 0 0,6 4 0 31,1-4 0-31,-1 4 1 0,6-3-1 0,-5 3 1 0,5-4 0 0,7 4 0 0,-1 0 0 0,1 0 2 16,1 0 1-16,-1 4 0 0,6-4 1 16,-5 3 0-16,11-3 0 0,-5 4-2 0,0 0 1 15,6-1-2-15,0 0 0 0,0 1 0 16,-6 0-1-16,6 0 0 0,0 0-1 0,-6 0 0 15,-1-1 0-15,7-3 1 0,-6 3-1 0,-7-3 1 16,5 4 2-16,-4-4 0 0,0 0-2 16,-1 4 1-16,0-4-1 0,-1 0 0 0,-4 4 0 15,5-4-1-15,-7 4 0 0,1-4-1 0,-1 4 0 16,1-1-1-16,6-3 0 0,-7 3 2 16,1 1 0-16,6 0-1 0,0-4 0 15,-6 3 0-15,6 1 0 0,0 0-2 0,6-4 2 0,-6 0-1 16,1 0 0-16,-1 3 2 0,5-3 0 15,-3-3 2-15,4 3-2 0,-6 0 2 16,7 0-1-16,-1-4-1 0,1 4 0 0,-1-4-2 16,1 4 1-16,-1-3-1 0,1 3 0 0,0-4 1 15,-8 4 0-15,2 0-1 0,-1-4 1 0,0 4 0 16,-7 0 0-16,1 0 1 0,-1 0 0 16,1 0-1-16,0 0 0 0,0 0 1 0,-8 0 1 15,7 0 0-15,-5 0-1 0,5 4 2 16,-5-4-1-16,-1 4 0 0,6-1-1 0,-6 1 0 15,7 0-1-15,-7-1 0 0,0 1 1 0,7 3 0 16,-7-3 1-16,7 4-1 0,-1-5 0 16,-6 4 0-16,7-3 1 0,-1 3-1 15,1 0 1-15,-1-3 1 0,1 3-2 0,6-3 2 16,-7 4 0-16,8-4-1 16,-1-1 0-16,-7 4-1 0,7-3 1 0,0 0 0 0,1 0 1 15,-2 3 1-15,-5-4-1 0,6 1 3 0,-7 3-3 16,8-4-1-16,-7 2 0 0,5 2-1 0,1-4 0 15,0 5-1-15,1-4-1 0,-1 3 1 16,-1-4-3-16,1 5 2 0,1-5-2 0,-1 5-1 16,0-5-2-16,1 5 0 0,-2-5 0 0,1 5 2 15,0-5 0-15,1 1 3 0,-2 3 2 0,1-3 1 16,-6 0 0-16,7 2 0 0,-2 0 1 16,1-3 0-16,0 0-2 0,-6 5 0 0,6-5 0 15,0 5 0-15,0-5 0 0,0 5 0 16,1-1-1-16,-2-4 1 0,1 8-2 0,1-7 0 15,-7 3 0-15,5 0-2 0,1 1 2 16,0-1 0-16,-6 1 0 0,6-1 0 16,-6 0 2-16,6-3 1 0,-1 3-1 0,-5 0-1 0,7-2 0 15,-8-2 0-15,7 1-2 0,-6 3-1 32,-1-4 1-32,1 1-2 0,-1 0 0 0,7 0-1 0,-6 0-2 0,0-1-3 0,-1 4-2 0,1-3-2 15,6 0-3-15,-7-1-3 0,1 5 0 16,-1-5-1-16,1 0 0 0,6 5-1 0,-6-4 1 15,0 0 2-15,-1 0 1 0,1-1 2 16,-1-3 3-16,7 4 2 0,-13-4 1 0,7 3 2 16,-1-3 3-16,1 0-1 0,-1 4-2 15,1-4-2-15,-1 0-2 0,1 0-8 0,-1 0-10 16,8 0-10-16,-8 0-16 0,7 0-25 0,-6-4-25 16,6 4-40-16,-1-3-34 0,2 3-15 15,-7-4 5-15</inkml:trace>
  <inkml:trace contextRef="#ctx0" brushRef="#br0" timeOffset="49902.8365">12615 6242 18 0,'26'-4'178'0,"0"4"0"0,1 0-13 0,5-4-29 0,-6 4-35 0,-6-3-36 0,6 3-21 0,0-3-12 0,-6 3-10 0,6-4-7 15,-7 4-8-15,1-4-6 0,6 4-7 16,-6 0-8-16,-1-3-7 0,1 3-5 0,-2-4-4 16,9 4 0-16,-7-4 3 0,6 1 4 31,-7 3 8-31,7-4 11 0,0 1 10 0,0-1 8 0,1 0 10 15,5-4 5-15,1 5 5 0,5-4 1 0,1 0 0 0,1-2-4 0,-8 2-3 16,7 0-1-16,-6 0-4 0,6 0-4 0,-7 3-5 31,1-3-9-31,-1 3-8 0,8-4-10 0,-1 5-21 0,-7-1-66 0,7-3-74 0,1 0-33 16,-1-1-17-16,-1 1-5 0</inkml:trace>
  <inkml:trace contextRef="#ctx0" brushRef="#br0" timeOffset="55216.9694">5087 5767 80 0,'-7'3'264'0,"7"-3"20"0,0 3 12 0,-6-3-85 0,6 0-85 0,0-3-41 0,0 3-25 0,0 0-14 15,0 0-11-15,0-3-7 0,0-1-4 16,0 0-6-16,6 0 0 0,-6 4-4 0,7-4 1 16,-7-3-2-16,0 7 0 0,6-3-4 0,0-1-3 15,2 0-2-15,4 4-2 0,0-4-1 16,2 0-1-16,6 0 0 0,-1 1 0 0,7 0 1 16,1-1-1-16,-1-3 1 0,6 3 0 15,-5-3-1-15,-1 3-1 0,6-3-1 0,7-5-3 16,-6 5 0-16,12-7 1 0,-5 3-2 0,4-4 5 15,3-3 1-15,-2-1 4 0,7 2-1 32,0-6 0-32,0 5 0 0,0-4-3 0,1 0-3 0,-2 1 0 0,2-2-4 0,-1 4 1 15,0-2-1-15,-6-1-1 0,5 0 2 0,-11 0 0 16,5-1 3-16,-6 5 0 0,1-4 1 16,-8 1 2-16,1-1-1 0,-1 0 2 0,1 3 2 15,-1-3 1-15,-6 0 2 0,1 4 1 16,-1-5 0-16,-1 6 0 0,1-2-4 15,0 1 0-15,-6-1-2 0,6 5 0 0,0-4-1 16,-6 3 0-16,6 0 0 0,0 1 1 0,-7-1-1 16,7 1 1-16,-6 3 0 0,0-4 1 0,-1 0 0 15,1 1 2-15,-1 2 1 0,-6-2 2 16,6 3 1-16,-5-3 1 16,-2 2-1-16,2 1-1 0,-8-3 0 0,7 3-1 0,0-4-2 0,-6 4-1 15,-1-3-2-15,8-2 1 0,-8 5-2 16,0-3 0-16,1 3 1 0,0-4 7 0,-1 1-3 15,0-1-2-15,-6 4-3 0,7-3-1 0,-7-2-3 16,0 2-8 0,6-1 2-16,-6 1 2 0,-6 3 1 0,6-4 2 0,0 5 0 0,-7-6 2 15,1 6-1-15,0-1 2 0,-1 0 1 16,0 4-1-16,1-5 0 0,0 1 0 0,-8 0 1 16,8 4-2-16,-7-1 0 0,0-3 0 15,0 4 0 32,-1 0 1-47,-5 0-1 0,6-1 1 0,-6 4 0 0,5-3 0 0,-5 4 0 0,0-5 0 16,-1 5 1-16,7-1 0 0,-7-3 0 0,8 4-1 0,-8-1 0 0,7 0 0 0,-7 0 1 0,7 4-1 0,-6-4 0 0,-1 0-1 15,1 4-1-15,-1-3 1 0,1 3-1 0,-7 0 2 16,0 0 0-16,6 0 1 0,-13 0-1 31,7 3 1-31,-7-3-1 0,7 4-1 0,-6-4 1 0,-7 4-1 0,6 0 1 16,1 0 1-16,-7 0-1 0,7-1-1 0,-8 0 1 0,7 5-1 0,1-5 0 15,-7 1 1-15,6 0-1 0,7-4 2 0,-6 3 0 16,-1 1 0-16,7-4 1 0,0 0-1 16,-7 3 0-16,7-3-1 0,1 0 0 15,5 0 1-15,-6-3-2 0,0 3 0 0,7 0 2 16,-8-4 0-16,8 4 0 0,-1 0 0 0,1-3 0 31,-1 3 0-31,7 0 0 0,-7-4 0 0,0 4-1 0,8 0 0 0,-8 0 0 0,1 0 0 16,5 0-1-16,-4 0 2 0,-3 0-1 0,2 0 1 15,0 4-1-15,-7-4-1 0,6 3 2 16,-5 1-3-16,-2-1 2 0,1 1 0 0,6 0-1 16,-6 0 0-16,1 3 3 0,-1-3-3 15,-1-1 1-15,7 4 0 0,-6-3 1 0,0 3 0 16,1 1-1-16,-1-1 2 0,-1 4 0 0,1-4 0 16,6 1-1-16,-5 4 0 0,-1-6 0 15,6 5 1-15,0 0-1 0,-5 0 0 0,5-4 1 16,0 4 1-16,1 0 0 0,-1 4 1 15,0-4 0-15,1 4 0 0,0-1-1 0,0 1 0 16,5-1 0-16,-5 2 0 0,6 2-1 0,-7-4 1 16,7 1 0-16,0 3 0 0,0 0 0 15,0-2-1-15,0 1 1 0,-1 2 0 0,1 3 0 16,7-4 0-16,-6 0 1 0,5 4-1 0,-6-3 1 16,6-1-1-16,1 1 0 0,0 3 1 15,-2-4-1-15,2 0-1 0,6 4 0 0,-6-3 0 16,0-2 0-16,6 2 1 0,-7 3 0 15,7-4 0-15,0 1-1 0,0-1 1 16,0 1 1-16,0-2-1 0,0 2-1 0,0-1 2 16,7 1 2-16,-7-1-2 0,6 4 0 0,0-4 0 15,0 0 0-15,-6 1-1 0,8 3 0 0,4-4 1 16,-5 0 1-16,-1 1-1 0,1-1-1 16,6 0 0-16,-7 0 0 0,8-3-1 0,-2 4 0 15,2-5-4-15,-1 5-4 0,-1-4-6 0,8 3-14 16,0 0-24-16,6 1-84 0,-1-2-89 15,8 2-43-15,-7-5-19 0,7-2-3 0</inkml:trace>
  <inkml:trace contextRef="#ctx0" brushRef="#br0" timeOffset="66788.3145">14634 5546 178 0,'0'0'262'0,"0"0"11"16,0 0-33-16,0-4-83 0,0 4-63 0,0-4-31 16,0 1-14-16,-6 3-6 0,6-3-1 0,0-1 5 15,0 0 3-15,0 1 10 0,0-1 3 16,0-3 3-16,0 3 1 0,0-3-2 15,0-1-5-15,0 1-7 0,0 0-5 0,0-1-4 16,0 2-3-16,0 2-6 0,0-1-7 0,0 2-2 16,0-5-2-16,0 8 0 0,0-3 2 15,6 0 1-15,-6 3 0 0,7-5-6 0,-1 5-7 16,14-3-5-16,0-1-6 0,6 0-4 16,-1 1-3-16,9 3-1 0,5-4 2 0,-1 4-2 15,1 0 1-15,7 0 0 0,6 0-1 16,-6 0 2-16,-1 4-1 0,7-1 1 0,1 1-3 15,-1 0-1-15,-7-1-3 0,8 2-2 0,-2-2-4 16,-5 0-3-16,-1 1-1 0,1 0-5 16,-7-4-3-16,7 3-5 0,-13 2-8 0,6-5-11 15,-7 4-14-15,-6-1-18 0,1 0-27 0,-8 5-34 16,0-5-93-16,1 5-60 0,-7-8-22 16,-7 3 4-16,1-3 23 0</inkml:trace>
  <inkml:trace contextRef="#ctx0" brushRef="#br0" timeOffset="67126.7565">15455 5143 16 0,'-7'4'275'15,"7"-1"20"-15,0 0 9 0,0-3-53 0,7 4-101 16,0 4-69-16,5 0-40 0,2 2-19 16,5 2-6-16,1-1 0 0,6 3 1 0,0 4 4 15,7 1 6-15,-1-1 3 0,7 0 4 16,-6 0 0-16,5 2 1 0,2-3 1 0,-7 1-1 16,5-2 0-16,-5 2-4 0,-7-4-3 15,0-3-3-15,1 4-5 16,-9-4-6-16,2-3-5 0,-7 2-3 0,1-2-4 0,-8-5-3 0,0 5-1 15,-6-1 0-15,-6 0-2 0,-7 5-7 16,-13-2-18-16,-6 4-30 0,-8 1-74 0,-12 7-120 16,0-2-63-1,-7-3-25-15,1-2-1 0,5-4 24 0</inkml:trace>
  <inkml:trace contextRef="#ctx0" brushRef="#br0" timeOffset="69672.6779">17208 5359 213 0,'-8'-3'231'16,"8"-1"-8"-16,-6 4-47 0,6-4-57 0,-6 1-37 0,6-1-18 15,0 1-8-15,-7-1-7 0,7 1-6 16,0-1-3-16,0-4-3 0,0 4-3 0,-6 0-1 15,6-2 2-15,0 2 0 0,0 0-3 16,0-4-4-16,6 5 0 0,-6-4-4 0,0 3 2 16,0-3 0-16,0 3 1 0,7-3 2 0,-7 3 1 15,0 1-2-15,0-1-5 0,6-4-2 16,-6 4-6-16,0 1-2 0,6 0-5 16,2-5-2-16,-8 5-1 0,6-1-3 0,0-3-2 15,7 3 0-15,0 1 0 0,0-5 0 0,1 4 0 16,4 0 0-16,2 1 0 0,0-1-1 15,-1 1 0-15,7 3 1 16,1-4-1-16,-8 4 1 0,7 0-1 0,-6 0 1 0,-1 0 0 0,0 0-3 16,1 4-1-16,-7-4-2 0,1 3-2 15,-2-3-4-15,2 4-2 0,-8-1-3 0,0 1 0 16,1 4-1-16,-7-4 2 0,6 3 1 16,-6 4 2-16,0-4 3 0,0 3 3 0,-6 6 3 15,-1-2 2-15,1 1 1 0,0 3 1 0,-8 0 0 16,8 1 0-16,0-1 0 0,-8 4 0 15,8-4 1-15,-1 4 0 0,1-4 0 0,6 4-1 16,-6-3 1-16,6-1-1 0,-8 1 1 0,8-1 0 16,0 0 1-16,8-3 0 0,-8-1 0 15,6 0 2-15,-6 2-1 0,6-2 2 16,1-2-1-16,-1-1 1 0,8-1 0 0,-2 1-1 16,-6-4 0-16,8 1 1 0,-1 0-1 0,0-1 1 15,0-4 1-15,7 1 1 0,-8-4 1 0,8 0 0 16,-1 0 1-16,-5 0-1 0,4-4 1 15,3 1-2-15,-2-1-1 0,0-3-2 16,1-1 0-16,6 1-1 0,-6 0-2 16,-1-4 1-1,1 0 0-15,6-4 1 0,-7 1-1 0,1 0-1 16,0-6-1-16,-1 2 0 0,7-1 0 0,-13-2 0 0,7 3 1 0,0-4 5 0,-8-1 3 16,8 1 3-16,-7 1 2 0,0-1 5 15,-6-1 2-15,5 2 4 0,-5-1 2 0,0 4 2 16,-1-5 1-16,0 5-1 0,1 0-3 0,-7 0-6 31,0 3-6-31,0 1-3 0,0-2-5 0,-7 2-3 0,7 2-2 0,0 5-1 0,-6-4-2 16,6 5-2-16,0 1-6 0,0 2-17 15,0-1-11-15,-6 1-9 0,6 3-10 0,0 0-14 16,-7 0-12-16,0 7-14 16,7-4-45-16,-6 5-107 0,0-1-49 0,6 0-17 0,-7 0 2 0,7-3 20 15</inkml:trace>
  <inkml:trace contextRef="#ctx0" brushRef="#br0" timeOffset="70302.9447">18555 4997 77 0,'0'0'234'0,"-6"0"5"0,6 0-22 0,0 0-49 0,0-4-46 16,0 4-43-16,0 0-30 0,0-4-16 0,0 4-9 15,0 0-6-15,0-4-4 0,0 4-2 16,0 0-3-16,0 0-1 0,0-3-2 0,0 3 1 16,0 0 0-16,0-4 0 0,0 4-1 15,0 0-1-15,0 0-1 0,0 0 0 0,0-3-1 16,0 3-1-16,0 0 0 0,0 0-1 0,0 0-3 15,0 0-3-15,0 0-7 0,0 0-9 16,0 0-8-16,0 0-4 0,0 0-4 0,0 0-4 16,-7 0-2-16,7 3 2 0,0-3 0 15,0 4-1-15,0-4-1 0,0 0-2 0,0 3-15 16,0-3-35-16,0 0-59 0,0 0-29 0,0 0-13 16,0 0-1-16</inkml:trace>
  <inkml:trace contextRef="#ctx0" brushRef="#br0" timeOffset="70954.5154">18464 4993 168 0,'0'0'223'0,"0"0"-8"0,0-4-42 0,0 4-49 16,0 0-43-16,0 0-22 0,0 0-11 15,0-4-5-15,0 4-3 16,0 0-5-16,7-3-4 0,-7 3-4 0,0-4-4 0,0 4-3 0,6-3-3 15,-6 3-2-15,0-5-1 0,0 5 0 16,0-3 0-16,0 3 0 0,7 0 1 16,-7-3 0-16,0 3 0 0,0 0 1 0,0 0-3 15,0-4-1-15,0 4-2 0,0 0-2 0,0 0-1 16,0 0 0-16,0 0 1 0,0 0 1 16,0 0 0-1,0 0 1-15,0 0-1 0,0 0 3 0,0 0-1 0,0 0 0 0,0 0-2 16,0 0 1-16,0 0 0 0,0 0-3 0,0 0-1 15,0 0-2-15,0 0 0 0,0 0-3 0,0 0 0 16,0 0-2-16,0 0 0 0,0 0-1 16,0 0 1-16,0 0-1 0,0 0 0 0,0 0 2 15,0 0-1-15,0 0 0 0,0 0 1 16,0 0 0-16,0 0-3 0,0 0-5 0,0 0-10 16,0 0-11-16,0 0-9 0,0 0-6 0,0 4-10 15,0-4-16-15,-7 3-28 0,14 0-98 16,-7-3-48-16,0 5-23 0,6-5-4 0,-6 0 13 15</inkml:trace>
  <inkml:trace contextRef="#ctx0" brushRef="#br0" timeOffset="71860.0605">18262 5763 70 0,'0'-4'241'15,"0"0"15"-15,0-4-1 0,0 2-86 0,7 2-75 16,-7-4-38-16,0 0-22 0,0 5-13 16,0 0-8-16,0-1-5 0,0 0-4 0,0 1-1 15,0-1-2-15,0 4-4 0,0-4-7 0,0 4-9 16,0 0-14-16,0 0-14 0,0 0-9 15,6 0-14-15,-6 0-23 0,0 0-38 0,0 0-44 16,0 0-20-16,0 0-5 0</inkml:trace>
  <inkml:trace contextRef="#ctx0" brushRef="#br0" timeOffset="73067.8023">18047 5737 195 0,'7'-4'238'16,"-1"0"10"-16,0-4-50 0,2 5-64 16,-2-4-35-16,0 0-17 0,-6-1-9 0,0 5-8 15,7-4-5-15,-7 3-5 0,0-4-4 0,0 4-8 16,7 1-8-16,-7-1-10 0,0 1-9 16,0 3-8-16,-7 0-5 0,7 0-3 0,0 0-4 15,0 3-2-15,-7 4 3 0,7 1 0 16,-6 0 1-16,0 2 0 0,6 5 0 0,-8-5 1 15,2 6 1-15,6-2 0 0,0 2 0 0,-6-2 1 16,6 0 0-16,0 1 1 0,-7-4-2 16,7 0 0-1,0 0 1-15,0-1-1 0,0-2 2 0,0 4 0 0,0-6 1 0,-6 6 0 16,6-1 1-16,0-4-3 0,0 3-3 0,0-2-7 16,0 3-9-16,0 1-13 0,-7-2-19 15,7 1-30-15,0 0-74 0,-6 0-83 0,6-7-36 16,0-1-12-16,0-3 5 0</inkml:trace>
  <inkml:trace contextRef="#ctx0" brushRef="#br0" timeOffset="75226.0348">17051 4982 89 0,'13'-7'263'16,"-7"-4"21"-16,1 0 13 0,0 0-92 0,-7 0-83 15,6 4-43-15,-6-1-29 0,6 5-21 0,-6-1-15 16,0 4-10-16,0-4-5 0,0 4-6 16,0 4 0-16,-6 0 0 0,6 3 1 15,-6 4 2-15,-1 3 1 0,-6 5 2 0,7-1 2 0,-8 7 3 16,1 5 1-16,-7-1 2 0,8 4 1 16,-8 4 3-16,1 0 2 0,-1 3 0 31,0-3-2-31,-6-1 0 0,7 5 0 0,-7-9-4 0,5 1 0 15,-4 0-2-15,0-4 1 0,-2-3 0 0,1 0 1 16,0-4 1-16,-6 0 1 16,5-8 0-16,1 5 0 0,1-7-2 0,-1-2 2 0,-1-6 3 0,8 2 2 0,0-2 2 15,5-4 4-15,1-4 0 0,-6-2-1 0,12-2-3 16,-6-4-6-16,13-2-8 16,-7 0-7-16,7-5-2 0,0-2-3 15,7-1-2-15,0 0 0 0,6-4 4 0,-7 0 3 0,7 1 3 0,0 3 0 16,1 0 2-16,-2-3 2 0,1 5 1 15,0-2 1-15,0 8 2 0,-7-4-1 0,8 7 1 16,-8-1 0-16,1 6-1 0,0-5-3 0,-1 7-1 16,1 0-1-16,-1 4-3 0,0 0-2 15,8 4 1-15,-8 0 2 0,7 3 3 0,0 7 2 16,0 1 4-16,7 3 4 0,-8 0 1 16,8 8 1-16,0 0 0 0,-1-1-1 15,1 5 1-15,-1-1 0 0,6 0 0 0,2 5 0 0,6-1 0 16,-7-4-2-16,6 4-9 0,-5 3-22 15,5-3-42-15,-6 4-149 0,1-1-79 0,-8-2-43 16,0-5-17-16,1-7 9 0</inkml:trace>
  <inkml:trace contextRef="#ctx0" brushRef="#br0" timeOffset="76312.4089">16139 5924 125 0,'0'0'271'0,"0"-5"20"0,-6 2 13 16,6 0-112-16,0-1-76 0,0 4-43 0,0-4-27 15,0 1-17-15,0 3-12 0,6 0-5 16,-6-3-4-16,0 3 1 0,6-4 3 0,-6 4-3 16,7-4 0-16,0 4 0 0,-1-4-2 0,1 4-2 15,-1-4-2-15,8 4-1 0,-8 0-1 16,6 0 1-16,2 0 0 0,-1 4 0 0,-1 0 0 15,8-4 1-15,0 8-1 0,6-5 2 16,-1 0-2-16,14 5 2 0,1-2-1 0,5 2 0 16,8 3 0-16,12-3 0 0,7 2 0 0,6-2 2 15,13 3 2-15,0 3 0 0,6-3 1 16,8 8 0-16,5-1-1 0,2 1-11 0,5 7-8 16,-1-2-23-16,2 6-82 0,-1 3-108 0,7 0-56 15,-7-1-24-15,-6-2-9 0,0-5 14 16</inkml:trace>
  <inkml:trace contextRef="#ctx0" brushRef="#br0" timeOffset="84911.7877">16393 3410 149 0,'0'0'253'0,"0"-7"12"0,0 3-9 15,0 1-108-15,0-1-63 0,0 4-30 0,-6-4-15 0,6 1-6 16,0 3-2-16,0-3 2 16,0 3 7-16,0 0 6 0,0 0 4 0,0-4-1 0,0 4-3 15,0 0-9-15,0 0-11 0,0 0-11 0,0 0-11 16,0 0-7-16,0 4-5 0,0-4-2 16,0 3 1-16,0 4 2 0,-8 0 3 0,3 1 1 15,-2 2 2-15,0 6 2 0,1-2-1 0,-8 5 2 16,8-1 0-16,-6 0-2 0,-2 4 0 0,-5 0-2 15,5-3 0-15,2 3-3 0,-8-4-1 16,7 0-2-16,0 0 0 0,-6-3 1 0,5-1-2 16,2-2-1-16,-8 2-2 0,7-3-5 0,-7-4-8 15,8 4-11-15,-2-3-16 0,1-1-29 16,-7 0-49-16,14-3-89 0,-6-4-42 0,5 0-15 16,0-4 6-16</inkml:trace>
  <inkml:trace contextRef="#ctx0" brushRef="#br0" timeOffset="85339.5269">16198 3128 16 0,'0'-7'235'0,"6"-4"16"0,0 4 16 15,1-4-70-15,0 3-78 0,-1-3-40 0,1 4-18 16,-1 0-14-16,0 0-10 0,2 2-9 16,-2-1-4-16,0 2-3 0,8-3-5 0,-8 2-4 15,7 5-3-15,0-2-3 0,6 2-3 0,-5 0-1 16,5 0-2-16,1 2 0 0,-1 3-2 16,0 2-1-16,1 3-1 0,-7 2 2 0,7 2-1 15,-8 1 1-15,2 3-1 0,-1 4 3 16,0 3 0-16,-7 1-1 0,7 4 1 0,-7-1 2 0,2 4 1 15,-8 0 1-15,6 4 1 0,-6 0 0 16,6-1 1-16,1 0 1 0,-7 1-1 0,7-4 0 16,-1 0 0-16,1 1 1 0,-1-9-1 0,0 4 0 15,1-7-1-15,0 0 0 0,-1 0-3 16,-6-8 1-16,6 5 1 0,-6-4-1 0,7 0 1 16,-7-1 1-16,0-3 1 0,-7 4-2 0,7-1-4 15,-6 1-7-15,0-1-11 0,-1 2-15 16,0 2-24-16,-5 0-54 0,5-3-98 0,7-5-48 15,-6 2-18 1,12-5-2-16,-6-3 15 0</inkml:trace>
  <inkml:trace contextRef="#ctx0" brushRef="#br0" timeOffset="85547.9022">16914 3743 37 0,'6'-3'257'0,"8"-4"21"0,-8-1 12 15,0 4-70-15,1 0-97 0,0 4-51 0,-1-3-31 16,1 6-21-16,-7 1-12 0,6 0-3 0,-6 0-4 16,0 4-1-16,6 2 1 0,-6 2 0 0,0-1 1 15,-6 3 0-15,6 0 0 0,-6 5-3 16,-1-1-12-16,1 8-38 0,-1-4-116 0,-6 4-63 16,7-1-33-16,0-6-15 0,6-5 3 0</inkml:trace>
  <inkml:trace contextRef="#ctx0" brushRef="#br0" timeOffset="86876.6946">15892 3923 183 0,'0'0'259'0,"0"0"9"0,0 0-42 0,0 0-93 16,0 4-69-16,0-4-40 0,0 0-19 0,6 3-10 16,-6 1-1-16,6 0 3 15,2 4 2-15,-2-1 2 0,5 0 3 0,-3 4 1 0,12 0 2 0,-8 3 3 16,8-3 1-16,6 3 1 0,-6 2 1 16,5-1 0-16,8 3 1 0,-7-3 0 0,7-1-1 15,7 1 1-15,-2-1-1 0,1 5-1 16,0-4-2-1,7-4-2-15,-1 3-2 0,8-3-1 0,-7 0-1 0,5 0-2 0,2-4 0 0,-1 0 1 16,-1-3-1-16,-5 0-1 0,0 0 2 16,0-4-1-16,-1 0 1 0,-5-4 1 0,-2 0 0 15,1 0 0-15,0-3 0 0,1 0 1 16,-8-4-1-16,7 0 1 0,-6-4 1 0,5-3 3 16,-5 0 2-1,7-4 2-15,-8-4 3 0,7 1 0 0,-6-5-1 0,-1 1-1 0,-6 3-1 16,7-3-3-16,-7-1-1 0,-7 5-2 0,1-1-1 15,0 0 0-15,-1 1-1 0,-6-1 1 16,0 1-1-16,-7-1 0 0,1 4 1 0,0-4 0 0,-1 5-2 16,-6-1 0-16,0-4 0 0,0 4-2 15,0 1 0-15,0-2 0 0,0 4 0 0,0-2-1 16,0 2-1-16,0 1 1 0,-6 0-1 0,6 0 0 16,0 2-1-16,-7-2 0 0,0 0-1 15,1 3-1-15,0-3 0 0,-8 4-2 16,8-5 1-16,-7 1 0 0,-7 0-1 0,1-1 1 0,-1-3 0 15,0 4-1-15,-6-4 1 16,1 0-1-16,-8 0-2 0,1-4 1 0,-2 4 1 0,2 0-2 16,-1-3 1-16,1 3 1 0,-7-4 0 0,0 4 3 15,7-4-1-15,-8 4 0 0,1 0 1 0,0 1 1 16,1-1-2-16,-9 3 0 0,9 1-2 0,-8-1 4 16,0 1-2-16,0 4-1 0,1-1-2 15,-1 0 3-15,1 1 0 0,0 3-3 16,5-4 2-16,1 4-1 0,0 3 2 0,0-3-1 0,0 8 0 15,6-4 1-15,1-1 0 16,-1 5 2-16,1 3 1 0,-1-4 0 16,1 4 1-16,-1 4 0 0,7-4-1 0,-6 3 0 0,5 5 0 0,1-5-1 15,0 4-1-15,0 4 0 0,1-3 2 0,-2 3-1 16,1 4 0-16,0-1 1 0,6 1 2 0,-5-1 0 16,5 5 1-16,0 3 1 0,1-4 1 15,-1 4 0-15,0 0-1 0,1 4 1 0,6-1-1 16,0 1 0-16,-7 0 0 0,8 7-2 0,-2-4-2 0,8 3-7 15,-7 2-3-15,7-1-7 0,-1 0-7 16,0 3-14-16,7-3-20 0,0 4-47 0,0-4-93 16,7 0-45-16,0 0-20 0,-1-3 0 15</inkml:trace>
  <inkml:trace contextRef="#ctx0" brushRef="#br0" timeOffset="97321.7203">14582 3128 105 0,'7'-11'238'16,"-7"0"15"-16,7-3-3 16,-1 0-102-16,-6-2-48 0,6 6-23 0,-6-5-12 0,7 3-10 15,-7 2-5-15,7-1-2 0,-7 4-3 16,0-1-3-16,0 4-6 0,6-3-5 0,-6 3-8 0,0 4-12 16,0-3-11-16,0 3-7 0,0 0-3 15,0 3-3-15,6 1 2 0,-6 3 4 0,0 1 4 16,7 6 1-16,-7 2 2 0,6-2 2 15,1 4 0-15,-7 0 2 0,7 4 0 0,-1 0 0 16,0 4 0-16,2-4-1 0,-2 4 2 0,0-4-2 0,1 3 1 16,-7-3-1-16,6 0 1 0,-6 0-1 15,7 1-1-15,-7-5-2 0,0 3-5 16,0-5-5-16,0 1-4 16,0 1-6-16,-7-2-8 0,7-2-7 0,-6-2-6 0,6-2-11 0,0 1-15 15,-7-4-17-15,7 1-8 0,0-5-25 0,0 1-76 16,0-4-30-16,0-4-3 0,0-3 10 0</inkml:trace>
  <inkml:trace contextRef="#ctx0" brushRef="#br0" timeOffset="97532.5904">14693 3341 220 0,'0'-11'241'0,"0"0"15"0,0-4-69 16,0 4-66-16,0 0-31 0,0 0-15 0,0 0-12 0,0 4-10 16,0 0-8-16,7-1-7 0,-7 4-9 15,0 0-9-15,0 1-8 0,6 0-5 0,1 3-4 16,-1 0-2-16,1 3 0 15,5 0 0-15,2 1-1 0,-1 4 0 0,0-1-6 0,0 4-4 16,0-4-8-16,0 4-7 0,-7 0-7 0,8 1-6 16,-2 2-9-16,-5-2-13 0,-1 2-12 0,1-3-19 15,-7 3-42-15,0-2-63 0,-7 2-25 0,1-3-2 16,-7 0 7-16</inkml:trace>
  <inkml:trace contextRef="#ctx0" brushRef="#br0" timeOffset="97713.4859">14491 3520 136 0,'-25'4'234'15,"5"0"19"-15,0-4-42 0,7 3-53 0,0-3-27 16,6 0-15-16,-5-3-12 0,12 3-8 0,-7 0-10 16,7 0-16-16,-7-4-18 0,14 4-15 0,-7-4-15 15,13 4-13-15,0-3-5 0,0-1-3 16,6 4-1-16,1 0-3 0,0 0-4 16,6 4-8-16,-1-4-12 0,2 7-12 0,-1 0-16 0,6 1-21 15,-6 2-29-15,7 1-80 0,-7 0-64 0,7 5-26 16,-1-6-6-16,-6 1 12 15</inkml:trace>
  <inkml:trace contextRef="#ctx0" brushRef="#br0" timeOffset="97948.3512">14687 3773 102 0,'-6'11'180'0,"-2"0"-18"0,2 4-30 15,6-1-32-15,-6 5-19 0,6-1-8 0,0 0-11 16,0 4-9-16,0 4-10 0,0 0-7 16,0-1-6-16,0 1-7 0,0 0-7 0,0-1-3 15,0 1-2-15,0-1-2 0,0 1-1 0,0-5-1 16,-7 2 0-16,7-1-2 0,0-4-1 16,0 0-6-16,-7-2-10 0,7 2-18 0,-6-8-37 15,6 1-94-15,-7-3-49 0,1-4-23 0,0-8-3 31</inkml:trace>
  <inkml:trace contextRef="#ctx0" brushRef="#br0" timeOffset="98296.0888">14270 3912 182 0,'-7'-7'248'0,"1"3"15"0,0-2-33 0,6-2-89 15,-8 0-46-15,8 4-22 0,-6-2-8 16,6 2-4-16,0-4-9 0,0 4-4 0,0 1-4 16,0-1-9-16,0 1-11 0,6-1-9 0,2-3-6 15,-2 7-5-15,7-4-4 0,7 0 0 16,-2 4-2-16,9-3 2 0,5 3 2 0,1-4 0 15,13 4 2-15,-7-3 0 16,7 3 0-16,5 0-1 0,-5-4-2 0,7 4 1 0,-2 0-1 16,-5 0-1-16,-7 4-4 0,6-4-4 0,-11 3-7 31,-2 1-9-31,1-1-13 0,-15 5-15 0,8-1-27 0,-5 4-41 0,-9-4-94 16,2 5-43-16,-8-6-16 0,7 2 2 0,-13-4 22 15</inkml:trace>
  <inkml:trace contextRef="#ctx0" brushRef="#br0" timeOffset="98539.9385">14772 4078 166 0,'0'3'262'16,"-7"1"16"-16,7-1-45 15,0-3-68-15,0 4-65 0,0-4-44 0,0 0-27 0,7 3-14 0,-1-3-8 16,0 4-3-16,1-1-2 0,6 5 1 16,0-4 0-1,0 7-1-15,0-4 2 0,0 4-3 0,0-1-8 0,6 6-17 0,-5-2-49 16,5 5-104-16,-6-5-57 0,0 1-27 0,7-4-7 16,-8-3 7-16</inkml:trace>
  <inkml:trace contextRef="#ctx0" brushRef="#br0" timeOffset="99571.9605">15214 3534 63 0,'-6'-3'238'0,"6"0"18"0,0-1 13 0,0 0-97 16,0 1-65-16,0-1-34 0,6 4-21 0,-6 0-20 15,0-4-13-15,7 4-11 0,-1 4-4 0,1-4-4 16,6 4 0-16,-7-1-1 0,8 1-1 0,-2 3-3 16,1 1-6-16,-6 2-7 0,6 1-13 15,-7 0-20-15,8 0-25 0,-8 4-56 0,0-4-65 16,1 4-31-16,0-4-6 0,-7 0 9 0</inkml:trace>
  <inkml:trace contextRef="#ctx0" brushRef="#br0" timeOffset="99776.8424">15299 3737 12 0,'-7'6'170'16,"7"-2"11"-16,0 4-42 0,-6 0-46 16,6-1-23-16,0 3-11 0,-7 1-8 0,7 4-5 15,0-4-5-15,0 4-6 0,0-1-5 0,0-3-7 16,0 4-7-16,0-4-4 0,0 1-3 15,7-2-2-15,-7-3-1 0,0 1-1 0,0-1-1 16,0 0-1-16,0-3 0 0,0 4-1 16,0-5 0-16,0 1 1 0,0-1 1 0,0-3 0 15,0 0-5-15,0 0-17 0,0 0-39 0,0-3-88 16,6-4-48-16,-6-5-27 0,7-2-6 0</inkml:trace>
  <inkml:trace contextRef="#ctx0" brushRef="#br0" timeOffset="100183.6098">15409 3513 20 0,'7'-7'208'0,"0"3"9"15,-1-3 4-15,7 3-101 0,0 4-57 16,0 0-30-16,7 0-16 0,-1 0-9 0,7 0-5 16,0 0-3-16,0 4 0 0,7-4-3 0,-7 3 1 15,0-3 1-15,-7 4 0 0,1 0-2 0,0-1-1 16,-7 1 0-16,-1-4-3 0,-4 4-3 0,-2-1-1 15,-6 1 3-15,-6 0 4 0,-2-1 4 16,-4 0 7-16,-8 2 4 0,1-2 3 0,-1 1 1 16,-6-1-1-16,7 5-2 0,-1-5-2 15,0 2-2-15,1-2-2 0,6 4-3 0,0-3-6 16,7-1-4-16,-2 2-1 0,2-1-1 0,0 2-1 16,6-2 1-16,6 3 6 0,0 0 3 0,2-3 0 15,-2 4 1-15,0-5 1 0,1 5-1 16,6-5-2-16,-7 5 1 15,-6-1-3-15,7-3 2 0,-7 2-1 0,0 2 2 0,0 0 6 0,-7-1 5 16,-5 0 6-16,-2 4 2 0,2-4 3 0,-8 4 0 16,7-3-2-16,-7 2-5 0,0-2-4 15,8 0-4-15,-2-1-2 0,2 0-5 16,5 0-5-16,1 1-6 0,-1-5-2 0,7 4-7 16,0 1-13-16,7-4-24 0,-1 0-54 0,1-1-57 15,5-3-29-15,2-3-14 0,6 3 4 16</inkml:trace>
  <inkml:trace contextRef="#ctx0" brushRef="#br0" timeOffset="100288.5507">15559 3802 167 0,'14'0'204'0,"-8"4"-15"0,0-4-49 0,1 4-52 16,6-4-43-16,-6 7-39 0,5-3-63 0,-5 3-78 15,0 0-41-15,-1 1-21 0,-6-1-7 16</inkml:trace>
  <inkml:trace contextRef="#ctx0" brushRef="#br0" timeOffset="100428.4691">15455 3934 45 0,'-13'8'238'15,"0"-4"11"-15,7 3 7 0,-1-4-92 16,0 5-75-16,-5-1-44 0,12-4-21 0,-7 5-11 16,7-1-7-16,-7-3-2 0,7 4-3 15,0-5 0-15,0 0 1 0,7 1 0 0,0 0 0 16,5-1-4-16,2 0-6 0,-1 3-11 0,6-3-23 16,0-3-71-16,1 0-71 0,0-3-34 15,5-3-14-15,2 3 0 0</inkml:trace>
  <inkml:trace contextRef="#ctx0" brushRef="#br0" timeOffset="100681.3236">15598 4066 64 0,'-6'0'256'0,"-1"-3"17"0,1-1 8 16,6 0-85-16,-6 4-90 0,6-3-47 16,0 3-26-16,-7 0-17 0,7 0-9 0,0 3-4 15,-7 1-2-15,7 0-1 0,0-1-1 16,0 5-3-16,7-1-2 0,-7 0-5 0,7 0-12 16,5 0-30-16,-5-3-62 0,6 0-79 0,6 0-40 15,-5-4-18-15,5-8 0 0</inkml:trace>
  <inkml:trace contextRef="#ctx0" brushRef="#br0" timeOffset="101147.0575">15937 3861 189 0,'0'-4'253'0,"0"0"7"0,0 1-39 0,0-1-102 0,0 4-55 16,0 4-31-16,-8-1-19 0,8 5-7 0,0 0-4 15,-5 2 0-15,5 6-2 0,-6-2 1 16,6 0-2-16,0 1 1 0,0 3-1 0,0-3 0 15,6 3-2-15,-6-3-4 0,5-1-1 16,3 1-8-16,-1-4-7 0,-1 0-6 0,7-3-5 16,-7-1-3-16,2 1-3 0,-2-8 7 0,0 3 3 15,0-3 5-15,1 0 5 0,0-3 4 16,-1-1 4-16,7 0 1 0,1 0 3 0,-2-3 1 16,2 3-1-16,5 1-7 0,1 3-15 15,0-5-23-15,-2 5-24 0,2 0-17 0,-7 5-7 16,1-2 1-16,-2 1 15 0,1 0 25 15,-6-1 25-15,-1 5 44 0,1-1 43 0,-7 0 32 16,0 0 19-16,-7 0 17 0,1 1 11 0,-8 3-12 16,-4-4-28-16,-2 1-19 0,-7-1-15 15,1 0-13-15,-6 5-14 0,5-5-9 0,2 0-6 16,-1 0-6-16,6-3-3 0,0 4-3 16,8-1-1-1,-1-4-4-15,-2 1-2 0,10 0 0 0,5-1-1 0,0 1 2 0,0 0 0 0,5-1 2 16,10 1 2-16,-2-1 1 0,7-3 1 15,-2 4 0-15,9-4-1 0,-7 4 0 0,6-4 0 16,-7 0-2-16,1 0 1 0,0 0 0 16,-8 0-2-16,8 0-2 0,-14-4-6 0,7 4-14 15,-7-4-20-15,2-3-40 0,-2 4-86 0,-6-8-45 16,0 0-21-16,0-4 1 0</inkml:trace>
  <inkml:trace contextRef="#ctx0" brushRef="#br0" timeOffset="101308.9657">16087 3953 216 0,'0'-7'249'16,"-7"7"8"-16,1 0-59 0,6 3-84 0,-6 1-56 16,-2 3-30-16,8 4-14 0,-6 0-6 15,0 3-2-15,6 1-1 0,-6 4-3 0,6-2 1 16,0 2-5-16,0 0-6 0,0-2-17 16,6 2-34-16,-6-4-96 0,6-4-53 0,0 1-23 15,8-9-8-15</inkml:trace>
  <inkml:trace contextRef="#ctx0" brushRef="#br0" timeOffset="102995.6508">14133 4202 69 0,'-13'0'213'0,"6"-4"16"0,0 1-26 16,2-1-60-16,-3 0-47 0,2 0-23 0,0 0-12 16,6 1-7-16,-6 0-5 0,6-1-7 15,0 0-5-15,-7 1-4 0,7 0-5 0,0-3-5 16,0 3-5-16,0 3-7 0,0-3-7 15,0 3-6-15,0 0-7 0,7 0-5 0,-1 0-2 16,-6 3 1-16,12 0 3 0,1 3 3 0,1 0 5 16,6 2 2-16,6 2 1 0,-7 2 0 15,14-2 1-15,0 5 0 0,-1-1 0 0,7 2 1 16,0-2 3-16,7 0 0 0,-1 5 1 16,7-5-2-16,-1 6 2 0,16-6-4 0,-8 4 1 15,6-3-2-15,0 3-3 16,0-4-3-16,-7 5-2 0,7-1-5 0,-6 1-1 0,0-5-4 0,0 4-5 15,-8 1-3-15,8-1-2 0,-7-3-3 16,0 3-2-16,0-4 1 0,-6 5 1 16,5-5 3-16,-5 2 3 0,0-6 4 0,-7 1 3 15,7 3 5-15,-8-6 4 0,2 0 5 0,-7-1 2 16,-1 0 1-16,1-3 1 0,4-1 1 16,-3 1 2-16,-2-4-1 0,-5 4-1 0,5-4 0 31,1 0 0-31,-1-4 1 0,-6 4 0 0,1-4-2 0,5 1 1 0,1-1 1 0,-7 1-1 0,6-1-1 15,-5-3 0-15,5-1 2 0,-7 0 1 16,2-2 4-16,6 3 3 0,-8-4 3 0,1 0 3 16,1-4 1-16,-1 1 3 0,0-2 0 15,0 2-2-15,-7-1-1 0,7 1-1 16,-6-5-1-16,-1 5-1 0,1-1-1 0,-6 1 0 16,5 0 0-16,-6-2-2 0,-7 2-2 0,7 2-3 15,-7 1-3-15,2 0-3 0,-2 4-1 16,0-3-2-16,-6 2-1 0,7 0-2 0,-1 1 1 15,-6 4 1-15,0-5-2 0,7 1 3 16,-7 0 0-16,0 0 2 0,6-1-1 0,-6 0 0 16,0 2 0-16,0-2 0 0,0-4 0 0,0 5 0 15,0-3 0-15,0 2 1 0,0-2-1 16,0-2 0-16,0 1 1 0,0 0-1 0,0 4 0 16,0-4 1-16,0 0 0 0,0 0 1 15,0 4-1-15,7-3 1 0,-7 1 0 0,5-2 0 16,-5 4 0-1,0 0 0-15,8 3 0 0,-8-3 0 0,7 3 0 0,-7 0-2 0,6 0-2 16,0 1 1 0,8 3-3-16,-2 0-2 0,1 0-2 0,1 3-1 0,12 1-2 0,-7 0-4 0,1 0-1 15,6-1-4-15,0 1-5 0,0 3 1 16,0-3 1-16,0 0 4 0,0-1 2 0,-6 1 5 16,6-4 7-16,-1 4 1 0,-5-4 6 0,0 0 1 15,-1-4 4-15,0 4 2 0,2-4 3 16,-2 1 3-16,1-1 0 0,-2 0 7 15,2 1 2-15,0-5 3 0,-1 1-2 0,1-1-2 16,0 1-1-16,-1 0-6 0,7-3-6 16,0 2-3-16,1-3-2 0,-1-1 1 0,-1-2 0 15,1 2 1-15,0-2 0 0,1 0 1 0,-1-1 1 16,0 1-2-16,0-1 1 0,-7 0 2 0,1 1 3 16,-1-5 2-16,1 5 1 0,-7-1 4 0,0 0 1 15,-7 1-2-15,1-1-3 0,0 1-3 16,-1-2-4-16,-6 2-2 0,-6 0-4 15,6-5-1-15,-7 5-2 0,0-2-1 0,1 2 2 16,-7-4-1-16,6 3 0 0,-6 1 0 0,7-5 1 16,-1 1 1-16,-6 3-2 0,1-2 0 15,4-3 0-15,-4 2 0 0,-1-4-2 0,0 4 1 0,0 0-2 16,-7-4 0-16,7 4 0 0,-13-4 0 16,6 3-2-16,-6-3 1 0,-6-4 0 0,-1 5 0 15,-6-1-1-15,0 0 0 0,-7-4 0 0,1 4 1 16,-1-1 0-16,-5 2-1 0,5-1 4 15,-13 0 1-15,7 0 1 0,-6 4 0 0,-1-4-1 16,-6 0 1-16,6 3-2 0,1-2-3 0,-1 3-1 16,7-5 0-16,-1 5 0 0,2-4 1 0,5 3 0 15,0-2 3-15,0-1 1 0,1 3 2 16,6-3-2-16,0 0 3 0,-6 4 2 0,6-4-2 0,-1 4-1 16,1-4-1-16,7 4 0 0,-7-2-2 15,6 6 0-15,-7-4-3 0,15 3 1 0,-8 1 1 16,0 3 1-16,8-4 1 0,-1 4-1 0,0 0 2 15,-1 4 0-15,8 0-1 0,-7-2 1 16,6 3-1-16,1-2 0 0,-8 5 0 0,8-1 1 16,-7 0-1-16,0 1 0 0,-6-1 0 0,5 4 0 15,-12-4 0-15,7 4-1 0,-7-3 2 0,7 3 2 16,-14 0 0-16,7 0 1 0,-7 0 1 16,1 0-1-16,-8 0 0 0,1 3-2 0,7 1-1 15,-8 0 0-15,2-1 0 0,-2 1 1 0,1 3 0 16,7-3-1-1,-8 3 0-15,8 2-1 0,-7-3-1 0,0 5-3 0,-1-3-1 0,-5 6-4 0,0-3-9 16,-7 4-22-16,-1 3-54 0,-6 0-67 16,1 4-38-16,-8 1-14 0,2-1-2 0</inkml:trace>
  <inkml:trace contextRef="#ctx0" brushRef="#br0" timeOffset="107794.2236">2696 5521 142 0,'0'-4'175'16,"0"1"-30"-16,-6-1-53 0,6 0-28 0,-6 0-17 15,6 1-11-15,0-5-3 0,-7 5-2 16,7-1 1-16,-6 0-2 0,6 1-3 0,-7-1 2 16,7-3-1-16,-7 4-3 0,7-1-4 0,-6-1-1 15,6 2-1-15,0-1-3 0,-6 0-3 16,6 4-1-16,0-3-3 0,0 3-4 0,0-3-3 16,0 3-3-16,0 0-2 0,0 0-4 15,0 0-1-15,0 0-3 0,0 0-1 16,0 0-1-16,0 0-1 0,0 0 1 0,0 0 1 0,0 0 2 15,6 0 3-15,-6 0 3 0,6 0 4 16,1 3 0-16,0-3 0 0,6 0 2 16,-1 3 1-16,2-3-1 0,5 0-1 0,-6 4 1 15,7-4 0-15,-1 0 0 0,1 4-2 16,-1-4 2-16,1 3 0 0,6-3 0 0,-6 5 0 16,5-5 1-16,1 0 0 0,0 4-2 0,1-4 2 15,-1 0 0-15,0 0 1 0,7 3-1 0,-7-3 2 16,6 0 0-16,-6 0-1 0,6 0-2 15,-6 3 1-15,7-3-2 0,-1 0 0 0,-6 0-1 16,7 4 0-16,-1-4 0 0,1 0 0 16,0 4 0-16,0-4-1 0,-1 3 1 0,1 1 0 15,-7 0 1-15,7-1 1 0,-1 1 1 0,1 0-1 16,-1-4 0-16,-6 7 1 0,7-7-1 16,-7 4 0-16,7 0-1 0,-8-4 1 0,7 3-1 15,-5-3-1-15,-1 4-2 0,-6-4-1 16,6 3 1-16,-7-3 0 0,7 0 2 0,0 0 0 15,0 4 1-15,1-4 0 0,5 0 1 16,-6 0 0-16,7 4-1 16,-8-1 0-16,9-3 0 0,-2 3-1 0,1 5-11 0,-7-4-5 0,6-1-5 15,1 1-1-15,-1 3-5 0,1-2-7 16,-1-2-5-16,1 0-27 0,-1 5-70 0,1-8-39 16,-1 3-17-16,1-3-3 0</inkml:trace>
  <inkml:trace contextRef="#ctx0" brushRef="#br0" timeOffset="112762.4365">21187 3052 166 0,'0'0'230'16,"0"-5"0"-16,0 5-44 0,0-3-63 0,-7 0-47 16,7 3-23-16,0-4-7 15,0 0-5-15,0-4-1 0,0 6 1 0,7-2 1 0,-7-4 0 16,0 4-1-16,6-3-2 0,-6 4-1 0,6-1-4 16,-6-4-6-16,7 5-5 0,-7-1-7 0,7 0-6 15,-1 4-5-15,0-3-3 0,7 3-2 0,-6 0-2 16,12 0 0-16,-5 3 1 0,5 1-1 15,1 0 1-15,0 3 1 0,-2 1 2 0,9-1-1 16,-7 4-1-16,-1-1 1 0,0 6 0 0,1-2-1 16,-7-3 0-16,7 7-1 0,-8-4 0 0,2 5 0 15,-8-4-1-15,7 3 0 0,-13 1 0 16,6-1-1-16,-6 4-1 0,0-4 0 0,-6 1-1 16,0-1 0-16,-1-4 0 0,-6 5 2 0,-6-5 1 15,5 2 2-15,-5-2 1 0,-1-3 1 0,-6 0-1 16,7 0 2-16,-7-3-2 0,6 2-1 15,0-3-3-15,1-3-4 16,6 3-6-16,-6-3-8 0,5-1-11 0,7 1-12 0,-5 0-9 0,5 0-8 16,7-4-35-16,-6 0-94 0,6 0-42 15,6-4-17-15,1-4-3 0,0 1 3 0</inkml:trace>
  <inkml:trace contextRef="#ctx0" brushRef="#br0" timeOffset="113026.2855">21662 3169 252 0,'13'-16'273'0,"0"2"14"0,-1 0-42 0,2-1-105 16,-1 0-51-16,-6 4-27 0,-1 0-17 0,-6 0-18 15,7 8-17-15,-7-4-9 0,-7 2-10 16,7 5-6-16,-13-3-1 0,6 3 3 0,-13 3 6 16,8 2 4-16,-8-2 2 0,1 4 2 0,5 1 2 15,-4 0-2-15,4 2 2 0,1 0 0 0,0 6-1 16,6-5 0-16,1 3-1 0,-6 0 1 15,12 2-1-15,-8-2 1 0,8 5 2 0,0-5-2 16,0 0 2-16,0 2-2 0,8 2 2 0,-8-4-1 16,6 1-3-16,0 0-7 0,0 0-10 15,8-1-15-15,-8 5-54 0,7-5-104 0,1 1-53 16,-2-1-24-16,8-3-6 0,-1-4 8 0</inkml:trace>
  <inkml:trace contextRef="#ctx0" brushRef="#br0" timeOffset="114682.3079">22073 2971 40 0,'-8'-4'198'0,"2"4"9"0,-7-4-36 0,6 1-52 16,1 3-42-16,0-4-22 0,-1 0-10 16,1 1-2-16,-1 0-1 0,7-2 0 0,-7 5 0 0,7-3-2 15,-6-1-5-15,6 4-5 0,0-4-5 16,-6 1-4-16,6 3-6 0,0 0-2 0,0-4-5 15,0 4-2-15,0 0-2 0,0 0-2 0,0 0-2 16,0 0-2-16,0 0 1 0,0 0 0 16,0 0 0-16,0 0 1 0,0 0 0 0,0 0 1 15,0 0 2-15,0 0 3 0,0 0 2 0,0 0 3 16,0 0 4-16,0 0 2 0,0-3-2 0,0 3-1 16,-7 0-1-16,7 0-5 0,0-4-1 15,0 4 0-15,0 0-2 0,0-4 0 16,0 4-1-16,0-3 1 0,0 3-3 0,0-4 0 15,0 4 0-15,0-4 0 0,-7 1 0 0,7 3 0 16,0-3 0-16,0-1 0 0,0 4 1 0,-6-4 0 16,6 0-1-16,0 4 1 0,0-4 1 0,0 4 1 15,0-4-1-15,0 4 0 0,-6-3-1 16,6 3 1-16,0-4-2 0,0 4 0 0,0 0 1 16,0 0-1-16,0-3 0 0,0 3-1 0,0 0-1 15,0 0-4-15,0 0 0 0,0 0-2 0,0 0 0 16,-7 3 0-16,7-3 1 0,0 4 2 0,0-1 1 15,-6 1 0-15,-1 0 1 0,7 4 1 0,-7-1 0 16,7 0 1-16,-6 4 0 0,6 0 0 16,0-4-1-16,0 8 0 0,0-4-2 0,0 0-3 15,0 3-5-15,6 1-5 0,1-4-9 0,-7 3-13 16,13 2-21-16,-6-2-37 0,-1-3-96 16,7 1-47-16,0-2-20 0,0-3-2 0,7-4 15 15</inkml:trace>
  <inkml:trace contextRef="#ctx0" brushRef="#br0" timeOffset="114920.1825">22196 2938 19 0,'7'-11'222'0,"-7"0"18"0,0-4 12 0,6 5-82 0,0-6-55 16,-6 6-26-16,7-2-13 0,-7 1-9 15,0 0-8-15,7 4-9 0,-7 0-9 0,0 4-11 16,6-5-11-16,-6 8-11 0,0-4-6 15,0 4-5-15,0 0-4 0,0 4 1 0,0 0 2 16,0 3 1 0,-6 0 2-16,6 4 1 0,-7 0 1 0,7 4 2 0,-7-1 1 0,7 2 0 15,-6 2-1-15,6 0 1 0,-6 1-6 0,6 2-7 16,-7-3-9-16,0 4-15 0,7-4-23 0,-6 4-60 16,6-3-89-16,0-4-44 0,0-4-18 0,0 0 0 15</inkml:trace>
  <inkml:trace contextRef="#ctx0" brushRef="#br0" timeOffset="115173.0567">22288 2946 195 0,'0'-5'234'0,"0"2"4"0,-8 3-63 16,1-4-82-16,7 4-47 0,-5 0-26 0,-9 0-12 15,8 4-3-15,-1-4-3 0,1 3 0 0,-7-3 2 16,6 5 3-16,1-5 2 0,0 3 1 15,6 0-1-15,-7-3 1 0,7 4-3 0,-7 0-3 16,7-1-1-16,0 1-1 0,0 0-1 0,0-1 0 16,7 5 0-16,-7-5 1 0,7 5 1 0,-7-1 0 15,6 0 2-15,0 1-2 0,8 2 1 16,-8-2-4-16,0 3-7 0,7 0-20 0,-6-4-51 16,0 4-84-16,5-6-46 0,-4-2-21 0,4 0-5 15</inkml:trace>
  <inkml:trace contextRef="#ctx0" brushRef="#br0" timeOffset="115371.9224">22503 2923 93 0,'6'0'271'16,"0"0"16"-16,0 0 7 0,1 0-96 15,0 0-87-15,-1 4-53 0,1 3-30 0,-1-3-14 16,0 7-7-16,2 0-3 0,-2 0-3 0,-6 0 0 15,6 4-2-15,-6-1-3 0,0 5-6 0,-6-2-10 16,-8 6-15-16,-5-1-42 0,-1 0-103 0,-12-1-53 16,-1 1-24-16,-5-3-6 0,-1-4 7 15</inkml:trace>
  <inkml:trace contextRef="#ctx0" brushRef="#br0" timeOffset="116644.389">20711 3798 262 0,'7'-7'282'0,"-1"0"13"0,1-4-38 16,-1 8-121-16,0-4-67 0,1 3-39 16,-7 4-21-16,0 0-13 0,0 0-8 0,0 7 0 15,-7 0 5-15,1 0 3 0,0 8 1 0,-1 0 1 16,-6-1 1-16,0 5 1 0,7 3 1 15,-8-4 1-15,2 4 2 0,5 0 0 16,0-3-1-16,1 2 1 0,-1-3-1 0,1-2 0 16,6 1 0-16,0-5 0 0,-6 2 2 0,6-6 1 15,6-1 2-15,-6 0 2 0,6-3 2 0,1 0 0 16,-1-4-4-16,8-4-1 0,-2 0-6 16,2-3-5-16,5-5-7 0,-6 2-4 15,6-9-6-15,-5 5-6 16,-2-5-6-16,2 1-4 0,-1-3 2 0,0-2 5 0,-7 5 5 0,1 0 11 15,-1 0 11-15,0 2 10 0,2 2 6 16,-8 3-2-16,0 0-3 0,0 4-5 0,0 3-3 16,0 4-5-16,0 4-2 0,0 0 1 15,-8 6 5-15,8 5 2 0,0 7 3 0,-6 0 1 16,6 7 1-16,0 5 1 0,0 5 0 0,0-3 0 16,0 9 1-16,0-1 1 0,0-1 0 15,0 2 2-15,0-5-1 0,0 4 3 0,0-7-1 16,-6 0 2-16,6-4-1 0,0-1 0 0,-7-6-1 15,1 0 1-15,6-4-1 0,-7-3 0 16,-6-2 1-16,7 2 1 0,-8-5 1 0,2 1-1 16,-2-5-1-16,-5 2-2 0,-7-1-2 0,6-4 1 15,-6 1 0-15,1-1 1 0,5-7 3 16,-6 4 5-16,-1-4 8 0,9-4 6 16,-2 1 10-16,0-1 7 0,7-8 6 0,-7 6 2 15,7-5-2-15,0-1-2 0,7-2-5 0,-1-5-10 16,7 1-7-16,0 0-6 0,7-4-8 0,6 0-11 15,6 0-10-15,1-4-11 16,6 4-10-16,1 1-15 0,5-2-16 0,1 1-15 0,5 4-13 16,1 0-19-16,1-1-39 0,-1 1-97 15,0 4-50-15,-1-5-17 0,8 1-1 16,-13-4 17-16</inkml:trace>
  <inkml:trace contextRef="#ctx0" brushRef="#br0" timeOffset="116872.2753">21225 3912 141 0,'7'-17'268'15,"-14"-6"15"-15,7 4 8 0,-6 1-125 16,6 0-70-16,-13 3-39 0,6 4-23 0,-5 0-14 16,5 4-10-16,-6 0-4 15,0 7-5-15,-7 0 0 0,8 4 1 0,-2-1 1 16,-5 8 2-16,6 0 2 0,0 4 0 0,-7 3 1 0,7 0-1 16,7 5-1-16,-7 3-1 0,6-1-1 15,-6 1 0-15,13-5-1 0,-7 5-1 16,7-4 1-16,0-4-1 0,0 4 1 0,7-7-3 15,0 3 0-15,-1-4-5 0,1-2-8 0,6-1-17 16,-7 0-47-16,7-8-110 0,1 1-58 0,5-8-28 16,-6 1-10-16,6-8 8 0</inkml:trace>
  <inkml:trace contextRef="#ctx0" brushRef="#br0" timeOffset="117071.1444">21213 3821 15 0,'-7'0'263'0,"7"-4"13"0,0 4 8 0,-7 4-54 16,7-1-106-16,0 5-64 0,0-1-32 0,0 4-14 16,-6 4-6-16,6-1-3 0,0 5-2 0,-6-1 0 15,6 0 0-15,-7 4-1 0,7-4 1 16,-7 1-1-16,7 3 1 0,-6-7 1 0,6-1-4 16,0 1-3-16,-7 0-12 0,7-4-13 15,0-4-22-15,7 0-80 0,-7-4-77 0,6-3-36 16,8-7-12-16,-8-3 3 0</inkml:trace>
  <inkml:trace contextRef="#ctx0" brushRef="#br0" timeOffset="117294.0179">21329 3850 250 0,'0'-4'284'16,"-6"1"9"-16,6 3-27 0,-6-4-126 0,-1 4-67 16,-6 4-35-16,6-1-19 0,1 1-9 15,-6-1-3-15,4 5-1 0,-4 0-1 0,5 2-1 16,0-2 1-16,1 0-2 0,-1-2 0 0,7-2-2 15,-6 3 0-15,6 1-1 0,0-5 1 16,0 1 0-16,0-1-1 0,0 1 1 0,0 4 1 16,6-4-1-16,1-1 0 0,-1 4-1 15,8-3-2-15,-2 3-6 0,2 0-10 0,-2 1-13 16,2-1-23-16,-8-3-43 0,7 4-96 16,1-5-48-16,-2 0-20 0,-6-3-1 0,2 0 15 15</inkml:trace>
  <inkml:trace contextRef="#ctx0" brushRef="#br0" timeOffset="117545.8734">21473 3795 24 0,'0'3'217'0,"6"5"16"0,2 0-13 16,-2-1-62-16,-6 4-61 0,6 3-38 0,0 5-22 15,1-1-13-15,0 0-8 0,-1 1-4 16,-6 3-3-16,7 0 1 0,-7-1-1 0,0 1 0 16,0 1-2-1,-7-6 0-15,1 6 0 0,-8-1-2 0,2 0-11 0,-8 3-32 0,0-2-106 16,-5-2-59-16,-1-2-32 0,-2-1-13 0,9 0-2 16</inkml:trace>
  <inkml:trace contextRef="#ctx0" brushRef="#br0" timeOffset="117759.7505">21284 4469 218 0,'6'-3'287'0,"-6"-4"18"16,7 3-10-16,6-4-121 0,-6 1-68 15,5 0-35-15,2-1-23 0,-2 1-15 0,2-1-8 16,5 1-5-16,1 0-6 0,0 0-3 15,-1 3-4-15,7 1-3 0,-6-1-4 0,6 4-4 16,-7 0-8-16,1 4-13 0,-1-1-14 0,-6 4-22 16,7 0-65-16,-7 4-99 0,-1-3-45 0,-4-1-17 15,-2 1 1-15,0-1 15 0</inkml:trace>
  <inkml:trace contextRef="#ctx0" brushRef="#br0" timeOffset="117920.6591">21382 4531 192 0,'-13'4'319'0,"-1"-4"22"0,8-4 13 0,6 1-117 0,0 3-98 16,6-4-55-16,8 4-35 0,5-4-23 0,1 4-14 15,6 0-9-15,7 0-10 0,-1 4-17 16,1 0-25-16,5 3-56 0,2 0-122 0,-1 4-63 16,6-3-26-16,-5-5-4 0,5 1 13 15</inkml:trace>
  <inkml:trace contextRef="#ctx0" brushRef="#br0" timeOffset="118555.7566">22893 3875 109 0,'20'8'254'0,"-2"0"10"0,2-1 6 16,0 0-117-16,-7 4-70 0,0 3-40 15,-6 2-22-15,-1 2-9 0,-6 3-7 0,-6 1-2 16,-8 4-2-16,2 0-1 0,-1-4 1 15,-7 3 0-15,-6-3 1 0,6 0 1 0,-5 1 1 16,-2-5 0-16,8-4 3 0,-8 1 2 16,8-1 0-16,-7-2-1 0,6-1 0 0,0-4-1 15,8 4-3-15,-1-8-2 0,0 4-1 0,0-3 5 16,13 0-1-16,-6-4-8 16,6 0-15-16,6 0-29 0,7-4-101 0,7-7-70 0,6 4-35 15,0-7-11-15,-1-1 5 0</inkml:trace>
  <inkml:trace contextRef="#ctx0" brushRef="#br0" timeOffset="118755.6349">23062 4106 106 0,'18'-14'275'0,"3"-4"24"0,-1 3 16 16,-7 0-91-16,-1 1-82 0,-4 2-47 0,-2 1-30 15,-6 5-25-15,0-2-13 0,-14 0-14 0,8 5-8 16,-13 3-3-16,-1 0 0 0,-1 0-1 16,3 7-1-16,-1 0 1 0,-1 1-1 0,7 3 1 15,0 4 0-15,0-1 0 0,0 1 0 0,7 0 0 16,-1 3 0-16,7-4 1 0,0 5 1 15,7-5 0-15,-1 0-3 0,7 6-7 16,0-6-10-16,6 1-15 0,-5-1-21 0,11-3-59 16,-5 0-106-16,0-3-52 0,6-4-22 0,-1-4-2 15,2 0 12-15</inkml:trace>
  <inkml:trace contextRef="#ctx0" brushRef="#br0" timeOffset="118993.0124">23381 4070 147 0,'0'4'231'0,"0"0"11"0,0-1-34 16,0 4-87-16,0 0-51 0,0 0-25 0,0 5-14 16,-6-1-6-16,6 3-5 0,0-3-2 15,-6 4-1-15,6-1-2 0,-8-2-1 0,8 2-2 16,-6 1-3-16,6-1-2 0,-6-2 0 15,6 2 0-15,-7 1 0 0,7-5-1 0,0 6-11 0,-6-2-16 16,12-2-75-16,-6 2-89 0,7-7-48 16,-1-3-24-16,0 0-3 0</inkml:trace>
  <inkml:trace contextRef="#ctx0" brushRef="#br0" timeOffset="119217.8778">23564 4216 208 0,'0'0'297'0,"0"0"12"0,0 0 0 0,0 0-148 16,0 0-81-16,0 0-44 0,-7 4-27 0,1-4-11 16,-1 4 1-16,-7-4 1 0,9 3 0 15,-9-3 0-15,8 4 0 0,-7-4 0 0,6 0 0 16,7 3 1-16,-6-3 6 0,6 0 0 0,-7 0 3 16,7 4 0-16,0-4-1 0,7 0-2 15,-1 4-3-15,8 0-2 0,-8 3-8 16,14 0-8-16,-8 1-18 0,2 2-45 15,-1 1-112-15,-7 1-60 0,0-2-27 0,2-2-7 0,-8 4 9 16</inkml:trace>
  <inkml:trace contextRef="#ctx0" brushRef="#br0" timeOffset="119490.7223">22444 4473 75 0,'-14'-4'286'0,"8"-2"27"16,0-6 21-16,6 4-63 0,0-2-99 15,0-2-52-15,6 5-35 0,0 0-26 0,1-4-19 16,6 7-14-16,13-3-12 0,1 4-7 16,5-1-3-16,13 0-2 0,8 4-2 0,5 0 0 15,7 4 0-15,7 0-1 0,-1-1 2 0,8 4 1 16,-8 4-3-16,7-4-6 0,-6 8-10 15,-1 0-17-15,-5 0-21 0,-8-1-27 16,-6 5-76-16,-6-1-95 0,-8 0-43 0,-4-3-13 16,-2-1 5-16,-12-3 20 0</inkml:trace>
  <inkml:trace contextRef="#ctx0" brushRef="#br0" timeOffset="119789.5586">22273 4634 190 0,'-5'7'302'0,"-2"1"11"0,0-5 5 16,7 5-130-16,-6-5-91 0,6 4-51 0,0 1-28 15,0-1-11-15,0 1-3 0,6-1-2 16,-6 0-1-16,0 0 0 0,0 0 0 0,7 2-1 15,-7-2 0-15,0-4 1 0,0 4 0 16,0 1 0-16,0-4-1 0,7 3 0 0,-7-3 0 16,0-1 0-16,0 1 0 0,0-4 0 0,0 0-1 15,0 4-8-15,0-8-11 0,5 4-21 16,-5-4-37-16,15-3-76 0,-9 0-76 0,6-1-35 16,2-6-11-16,-1 2 10 0</inkml:trace>
  <inkml:trace contextRef="#ctx0" brushRef="#br0" timeOffset="120370.2175">22411 4678 60 0,'7'-4'222'0,"5"0"17"0,-12 4-18 15,7 0-61-15,0 0-61 0,-7 4-41 16,0 0-18-16,0 0-9 0,0 3-5 0,-7 0 0 16,7 0-4-16,-7 1-5 0,7 2-4 0,-6-1-4 15,6-2-3-15,-6 3-2 0,6-2 1 16,0 0-3-16,0-1 0 0,0 0-1 0,0-3 0 16,6 3-3-16,7-3-7 0,-6-1-8 15,5 0-12-15,8-3-9 0,-7 0-5 0,1 0 10 16,4-3 17-16,-4 0 18 0,-1-1 25 15,-1 0 24-15,-4-3 17 0,4 3 1 0,-6 1-7 16,1 3-10-16,-7-4-11 0,7 4-16 0,-7 0-14 16,0 0-9-16,0 0-5 0,0 0-1 15,6 0 1-15,-6 4 0 0,0 3 2 16,0-3 1-16,0 3 1 0,7 3 1 0,-1-2-1 0,1 4-2 16,0-2-2-16,5-3-4 0,8 4-4 15,-1-4-7-15,1 1-4 0,0 0-4 0,6-5-4 16,-1 1 1-16,-5-1 3 0,6-3 6 15,-6 0 8-15,-1-3 9 0,-5-1 12 0,5 1 10 16,-13-5 7-16,8 0 8 0,-8 1-2 16,-6 0-1-16,6 0-6 0,-6-4-7 0,-6 4-5 15,0-1-7-15,-8-3-4 0,1 4 0 16,1 0 0-16,-8 3 0 0,0-3-1 0,1 3 0 16,5 4 0-16,-5 0 0 0,0 0-1 0,6 0 0 15,-1 4 0-15,2-1 0 0,-2 5 1 0,8-1 0 16,6 0 0-16,-6 0 0 0,6 1-1 15,6 0 0-15,-6 2-5 0,12 1-4 0,-4-4-4 16,4 0-4-16,2 1-2 0,5 0 0 16,-6-5 3-16,0 1 5 0,0-4 8 0,-6 3 11 15,6-6 12-15,-7 3 13 0,1 0 17 16,-1-4 17-16,1 4 12 0,-1-3 5 0,-6 3-5 16,0 0-11-16,6 0-17 0,-6 0-23 15,0 0-20-15,0 0-11 0,8 0-8 0,-8 3-3 16,0 1 0-16,0 3-4 0,0-4-7 0,6 6-9 15,0-2-11-15,1 4-13 0,-7-4-13 16,13 0-13-16,-6 0-46 0,-1 1-101 0,6-8-47 16,-4 0-18-16,4 0-3 0,2-4 13 0</inkml:trace>
  <inkml:trace contextRef="#ctx0" brushRef="#br0" timeOffset="120579.0976">23036 4843 262 0,'0'-4'289'0,"7"-3"14"0,-1-1-40 16,0 5-110-16,-6 0-65 0,14-1-36 0,-8 4-24 15,8 0-14-15,-8 0-6 0,7 4-2 0,-7 2-3 16,7-2-3-16,-6 3 0 0,-1 4-1 16,0 0 0-16,2-3-2 0,-8 6 2 0,0-2 1 15,-8-1 0-15,8 0 2 0,-6 3 1 16,-7-3-1-16,0 1 1 0,0-2 0 0,1 0-3 16,-8 2-6-16,6-5-6 0,2 5-12 15,-1-6-20-15,-1-2-28 0,8 3-70 0,6-2-79 16,0-5-35-16,6-5-13 0,1 2 7 15</inkml:trace>
  <inkml:trace contextRef="#ctx0" brushRef="#br0" timeOffset="120758.0005">23245 4876 181 0,'-14'0'281'0,"8"-4"11"16,-7 4 8-16,0 0-136 0,0 0-73 0,0 4-36 15,-6-1-21-15,5 1-9 0,1 4-7 16,0 3-5-16,0 0-3 0,7 0-3 0,6-1-1 15,0 6 0-15,0-2-2 16,13 0-3-16,-7 1-4 0,14 3-10 0,-8-2-24 0,8-2-75 16,0-4-98-16,6 2-51 0,-7-5-24 0,1-3-6 15,6-1 16-15</inkml:trace>
  <inkml:trace contextRef="#ctx0" brushRef="#br0" timeOffset="121029.84">23479 4818 103 0,'-7'0'243'16,"1"0"13"-16,0 0-14 0,-1 3-85 0,0-3-65 15,1 3-31-15,-7 1-15 0,6 3-6 16,-6-3 0-16,7 7 0 0,-1-4-2 0,1 5-3 15,-1-2-2-15,1 6-5 0,0 2-5 0,6-4-3 16,-8 4-5-16,8 4-1 0,0-4-4 16,0 4-1-16,8 0-4 0,-8 0-6 0,0 4-10 31,6-4-15-31,0 4-28 0,1-4-79 0,-1 0-93 0,1 0-45 0,-1-7-18 0,7-4 1 16</inkml:trace>
  <inkml:trace contextRef="#ctx0" brushRef="#br0" timeOffset="121324.674">23681 4781 7 0,'0'0'287'0,"6"0"20"15,-6 3 9-15,7-3-22 0,-7 4-141 0,6 3-70 16,1 4-43-16,0 4-20 0,-7-1-10 0,6 4-4 16,0 5-3-16,0-4-2 0,2 6 1 15,-8-3 0-15,6 3 0 0,0 1 0 0,1-4 2 16,0 4-1-16,-1-4 0 0,1-4-5 16,-1 3-6-16,0-2-9 0,1-1-14 0,0-4-16 15,-7 2-35-15,6-9-113 0,0 0-55 16,1-3-26-16,0-4-4 0,-1-7 6 0</inkml:trace>
  <inkml:trace contextRef="#ctx0" brushRef="#br0" timeOffset="121514.5669">23961 4913 133 0,'-6'-4'279'0,"-8"0"17"16,8 4 14-16,-7-3-107 0,0 3-77 0,-6 3-41 15,5 1-24-15,-6 0-12 0,1-1-9 16,-1 5-5-16,1-1-7 0,6 4-4 0,-6-3-4 15,-1 2-2-15,0 0-5 0,1 5-2 16,-1 1-3-16,0-2-4 0,2 0-8 0,4 5-14 16,-5-1-22-16,-1 4-39 0,8-3-136 15,-2 2-68-15,8-6-30 0,6-5-9 0,0 2 10 16</inkml:trace>
  <inkml:trace contextRef="#ctx0" brushRef="#br0" timeOffset="122036.272">24111 5139 238 0,'-6'4'301'0,"6"-4"17"0,0 0-24 15,-9 0-114-15,9 0-73 0,0 0-47 0,0 0-31 16,-5 4-14-16,5-1-4 0,0 0-2 15,-6 1 2-15,6 4 1 0,0 0 1 0,-7 2 0 16,7 2-1-16,-7-1-3 0,7 0-1 0,0 0-2 16,-6-1 0-16,6 5-3 0,-6-4-6 15,6 0-8-15,0 0-14 0,-7 0-16 0,7 0-26 16,0-4-76-16,7 1-91 16,-7-4-44-16,12-8-15 0,-5 0 1 0</inkml:trace>
  <inkml:trace contextRef="#ctx0" brushRef="#br0" timeOffset="122231.1525">24228 5143 94 0,'-7'0'259'0,"1"0"14"0,-1-4 10 0,-5 4-101 15,5 0-75-15,-6 0-39 0,-1 4-18 16,8-4-10 0,0 4-5-16,-1-1-5 0,1 0-7 0,6-3-4 0,-7 8-5 0,7-4-4 15,0 4-1-15,7-1-2 0,-7 0-1 16,6 5 0-16,1-2-1 0,5 1-4 0,-4 3-9 0,-2 2-14 15,0-6-29-15,8 5-92 0,-8-4-87 16,0-4-43-16,7 1-17 0,-6-4 2 0</inkml:trace>
  <inkml:trace contextRef="#ctx0" brushRef="#br0" timeOffset="122473.0147">24456 4985 228 0,'6'12'300'15,"1"-5"11"-15,0 4 5 0,-1 3-147 0,-6 1-83 16,0 4-41-16,0-1-23 0,0 3-9 16,-6 2-6-16,-8 2-4 0,2-2 1 0,-9 3 0 15,2-5-1-15,-6 1 0 0,-2-4-2 0,-5 1-7 16,-8-1-17-16,1 0-30 0,0-2-77 15,-7-6-93-15,1-6-45 0,6-1-20 0,-7-10 1 16</inkml:trace>
  <inkml:trace contextRef="#ctx0" brushRef="#br0" timeOffset="122976.7307">23375 4498 98 0,'0'8'231'15,"6"-5"13"-15,7 2-25 0,-6-2-66 0,-1 0-57 16,7 1-28-16,7 0-13 31,-7-1-8-31,6-3-4 0,1 4-1 0,7 0-1 16,-2-1-2-16,7 1-1 0,8 3-2 0,-1-3-2 0,6 3-1 0,1 1-3 0,6 2-2 0,0-3-3 16,0 5-5-16,1-1-5 0,5 4-4 0,-6-4-2 15,7 3-5-15,-7 4-8 0,7 1-9 0,-8-1-11 16,2 5-15-16,-7-6-22 0,-2 6-64 15,-4-5-101-15,-8-4-48 0,2 2-18 0,-9-6-1 16,1-3 14-16</inkml:trace>
  <inkml:trace contextRef="#ctx0" brushRef="#br0" timeOffset="129259.1252">20516 3209 217 0,'0'-7'241'0,"-7"-4"8"0,7-1-64 15,-6 2-86-15,6 3-46 0,0-5-21 0,-7 1-11 16,7 4-6-16,0-4-1 0,-7 4 4 0,7-4 4 16,0 0 2-16,0 3 1 0,-6-3 1 15,6 4 0-15,0-4-5 0,0 3-3 16,0 2-3-16,0 2-2 0,-6-3-3 0,6 2-3 16,0-1 0-16,0 2-2 0,0 0-2 0,0 4-2 15,-6-4-1-15,6 4 0 0,0-3-1 0,0 3 0 16,0 0 1-16,0-4-1 0,0 4 0 0,0 0-1 15,-8 0 0-15,8 0 1 0,0 0 1 16,0-3-2-16,0 3 1 0,0 0 0 0,0 0 1 16,0 0-1-16,-6 0-1 0,6 0-2 0,0 0-3 15,0 0-1-15,0 0-4 0,0 0-1 0,0 0-1 16,0 0 1-16,0 3-1 0,0-3 1 0,-7 0 5 16,7 0 1-16,0 0 2 0,0 0 4 15,0 0 1-15,0 0 2 0,0 0 3 0,0 0 3 16,0 0 2-16,0 0 1 0,0 0 1 15,0-3-1-15,-6 3-2 0,6 0-3 0,0-4-3 0,0 4-3 16,-7 0 0-16,7-4 0 0,0 4-1 16,-6 0-1-16,-1 0 0 0,1-4 0 0,0 4 1 15,-8 0-1-15,8-3 0 0,-7 3 0 16,6 0 1-16,-6 0-2 0,1-4 1 0,4 4 1 0,-4 0 0 16,-2 0 0-16,-5 0 1 0,6 0 1 15,-6 0 0-15,-1 4-1 0,-6-4 0 0,7 3 0 16,-7 1-1-16,-1 4 0 0,8-1 1 0,-8 0 0 15,2 1 1-15,-1 3 0 0,0 0-1 16,5 3 0-16,3-3 1 0,-2 7 1 0,7-4 0 16,0 2 0-16,-6 2 1 0,12-4 1 0,0 5-1 15,-5-5 0-15,12 5 0 0,-8-1 0 16,8-4 0-16,8 5 0 0,-8-4 0 0,6-1 0 16,0 1 0-16,1 0-2 0,0 0 1 0,5-4 0 15,-5 0-1-15,-1 3 0 0,1-3 0 16,0 1-1-16,-1-2-2 0,0-3-1 0,-6 4-2 0,7-4-1 15,-7 5-1-15,0-2 0 16,-7 1 0-16,7-2 0 0,-6 5 0 0,0-3 0 0,-8 3 0 16,8 1-3-16,-7 0-2 0,0-1-2 0,0 1-4 15,7-1-5-15,-8 6-3 0,8-6-3 16,-7 0-3-16,6 1-1 0,7-4 1 0,-6 0 1 16,6-1 5-16,0 2 5 0,6-5 7 0,-6 4 6 15,7-4 6-15,-1 1 9 16,1-2 5-16,5-2 6 0,-4 4 0 0,-2 0 1 0,7-5 0 15,-6 4-3-15,-1 5-4 0,0-5-4 0,1 4-1 16,-7 3-2-16,0 1-1 0,0 3 0 16,0 1-2-16,0 3 1 0,0 0 1 0,-7 0-2 15,1 3 1-15,6-3-1 0,-6 0 0 16,-1-4-2-16,7 4 4 0,-7-3 1 0,1-4 2 16,6-1 1-16,-6 1 0 0,6-4 1 0,-8 3-2 15,8-6-1-15,-6 6-4 0,6-6 1 16,0 3-1-16,-6 1 0 0,6-6-1 15,0 5 1-15,0-4 0 0,-7 1-2 0,7 3 1 0,0-4 0 16,-6 0-1-16,6 1 1 0,0-1-1 16,-7 0 1-16,7 1 0 0,-6-1 1 15,-1 0 2-15,7 4-1 0,-6-4 3 0,0 4 0 16,-2 1 0-16,8-2 0 0,-6 6 0 16,0-2-1-16,-1 1-1 0,1-1-1 0,6 1 1 0,-7 3-1 15,7-3 0-15,0 0 1 0,0-1 0 16,0-2-2-16,0-2-1 0,0 1 0 0,0 0 0 15,0-4-1-15,0 1 0 0,0 0 0 16,0-5 0-16,0 0 2 0,0 1-1 16,0 0 1-16,0-1-1 0,0-3 0 0,7 4 0 0,-7-4 1 15,0 4 0-15,0-4-1 0,0 3 1 16,0-3 1-16,0 4 0 0,0 0-1 0,0-1 1 16,0 1 1-16,0 0-2 0,0-1-1 15,0 1 2-15,0 0 0 0,0-1-1 0,0 1 1 16,0-1 0-16,0 1-2 15,0-1-2 1,0 1-6-16,6 1-1 0,-6-2-4 0,0 1-1 0,7-4-1 0,-7 4 1 16,0-4-1-16,0 3-9 0,6-3-19 0,-6 3-55 0,0-3-84 15,0 0-42-15,0-3-20 0,0 0-1 0</inkml:trace>
  <inkml:trace contextRef="#ctx0" brushRef="#br0" timeOffset="130096.6572">20711 3491 110 0,'-7'0'242'0,"1"-4"14"0,0 1-22 0,-1-1-76 15,7 0-66-15,-7 4-35 0,7-3-20 16,0 3-13-16,-6-4-10 0,6 4-6 0,0-3-3 16,0 3-3-16,-6-4-2 0,6 1 0 15,-7 3-1-15,0-4-1 0,7-1 1 0,-6 5 0 0,-1-3 0 16,1-5 1-16,-8 8 0 0,8-6 0 16,0 2 0-16,0 0 0 15,-8-4 1-15,8 5 0 0,-1-4 3 0,1 3 4 16,6-3 6-16,-6 3 7 0,-2 0 6 0,8-2 5 0,0 2 2 0,-6 0 1 15,6 4-3-15,0-4-5 0,6 0-7 0,2 4-5 16,-2-3-6-16,7 3-3 0,7 0-6 16,12 0 0-16,1 0 0 0,12 3-2 0,7 1-1 15,19 0 0-15,8 0-1 0,6 3 5 0,12 0 5 16,14 0 2-16,6 1 3 0,7-1 0 16,-1 4 0-16,7 0-1 0,1 0-3 0,-7 1-1 15,-6 2-2-15,-2 4-2 0,-11-3-6 0,-1 3-15 16,-7 4-17-16,-12 0-25 0,-6 1-73 15,-8-6-94-15,-6 5-44 0,-6-7-16 0,-14 0 3 16</inkml:trace>
  <inkml:trace contextRef="#ctx0" brushRef="#br0" timeOffset="130602.3559">19305 3630 116 0,'-20'-11'254'0,"0"-3"14"0,1 0 13 16,5-6-116-16,2 6-64 0,-1-4-31 0,6 3-16 15,0-3-12-15,7 3-10 16,7-3-10-16,6 4-7 0,6-2-7 0,14 2-7 15,-1-1-2-15,14 4-2 0,-1 0-1 0,8 1 2 0,6-2 1 16,-8 5 1-16,9 0 1 0,-2 3 0 0,-6 4 0 16,-6 0-3-16,-7 0-1 0,0 4 1 0,-13 3-2 15,0 0 1-15,0 1 2 16,-13-1-1-16,0 4 1 0,0-4 0 0,-7 0 0 0,1-3 0 16,0-1 1-16,-7 1 0 0,6 0 2 0,-6 0 2 15,-6-4 0-15,6 0 1 0,-7 0 1 0,0 0-4 16,7 0-7-16,0-4-10 15,0 0-12-15,0 4-28 0,7-4-34 0,6 1-89 0,7-1-55 16,-1 1-24-16,7-1-6 0,0 4 17 0</inkml:trace>
  <inkml:trace contextRef="#ctx0" brushRef="#br0" timeOffset="131414.9823">20008 3824 105 0,'0'-3'273'0,"0"-4"20"15,0-1 15-15,0-3-95 0,0 0-81 16,0 0-42-16,0 1-26 0,-8 2-17 0,8-4-14 16,-5 6-10-16,5 2-9 0,-13-4-7 15,6 4-5-15,0 0-2 0,-5 4-1 0,-2 0-1 16,-5 0 0-16,6 4 1 0,-6 4 0 16,5 3 1-16,-5 0 0 0,-1 4 0 0,0-1 0 15,8 8 0-15,-8 0 0 0,1 4 0 16,-1 3 0-16,7 1 0 0,-6 3 0 0,6-1 0 0,-1 1 1 15,2 4-1-15,5-3 1 0,0-2 2 16,1 1-2-16,0 0 2 0,6-4 0 0,0 0 1 16,6-3 0-16,-6-4-1 0,6 4 2 15,1-7 2-15,6 2 0 0,0-6 1 0,-6 4 0 16,6-5 1-16,6 0-1 0,-6 1-1 0,0-4-2 16,7 0-1-16,-1 1 1 15,0-2-3-15,-5 1-1 0,5 0 0 0,-6-4-1 16,0 1 1-16,1 3-1 0,-8-4-1 0,0 0-1 15,1-3-1-15,0 3-2 0,-7-3-1 0,6 0 2 16,-12 3 0-16,6 0 2 0,-14 1 0 0,2-1 2 16,-8 3 1-16,0 2 0 0,-5 2-1 15,-2 2 1-15,-5-1 0 0,-1-1-2 16,1 0-4-16,6 1-1 0,-7-1-1 0,13-3-2 16,-6 0-1-16,7 1-2 0,6-2-3 15,-1-6-4-15,1 4-3 0,7-1-2 0,0-3 1 16,6 3 2-16,0-3 5 0,6-1 4 0,0 5 6 15,2-2 3-15,4 2 1 0,1 0-1 16,1 2 2-16,-2 1-3 0,2 0 0 0,-8 0-1 0,7 8 0 16,-7-4 1-16,1 3-1 0,0 0 2 15,-1 5 0-15,-6-3 1 0,0 7 0 16,0 3 1-16,0-2 1 0,-6 5 3 0,-1 4 4 16,0 3 3-16,1 1 4 0,-7 3 4 15,7-5 1-15,-2 6 1 0,-4-5-3 0,6-3-2 16,-1-1-2-16,0-3-3 0,1-3-1 15,-1-5 0-15,0 1 0 0,7-4 1 0,0 0-1 16,-5-4 0-16,5-3-1 0,5 3 0 0,-5-4-2 16,7 9-6-16,0-1-10 0,-1 0-22 0,8 8-99 15,-8 2-102-15,14 1-54 0,-1 0-24 16,1-3-7-16,6-6 13 0</inkml:trace>
  <inkml:trace contextRef="#ctx0" brushRef="#br0" timeOffset="132895.0176">20477 5542 189 0,'-6'-4'250'0,"6"-2"18"16,0-2-47-16,0-2-77 0,-8 2-43 0,8-3-23 16,0 0-16-16,0 0-10 0,0-3-3 0,0-2-4 15,0 5-2-15,0 0-2 0,0-3-2 16,0 3-6-16,0 0-4 0,8 4-5 0,-8-5-5 16,0 9-5-16,0-4-5 0,0 3-3 15,0 0-4-15,0 1-3 0,0 3-5 0,0 0-2 16,0 0-2-16,0 0-1 0,6 3 2 0,-6 1 2 15,6 7 3-15,7 0 2 0,-6 4 2 16,6-1 0-16,-1 8 1 0,2 0-1 16,-2 4 1-16,2 0 0 0,5 3 0 0,-5 0-1 0,-8 0 0 15,6-3 1-15,-4 4-1 0,-2-5 0 16,0 4 0-16,-6-7 0 0,7 1-1 0,-14-1 0 16,7-4 1-16,-6 0 1 0,0 1 1 15,-8-5 0-15,2 0 6 0,-2-3 3 16,-5 1 1-16,-1-2 3 0,-6-2 0 15,0 0 1-15,7 2-4 0,-8-2-5 0,8-2 0 0,-8 2-4 16,15-4-3-16,-8 3-6 0,7-3-7 0,1 0-13 16,-2 3-18-16,8 0-23 0,0-3-60 15,-2 3-109-15,2 0-51 0,12-3-20 0,2-4 1 16,4-4 14-16</inkml:trace>
  <inkml:trace contextRef="#ctx0" brushRef="#br0" timeOffset="133271.9621">20880 5773 87 0,'7'-6'284'0,"5"-6"24"0,-4 1 18 16,-2-4-70-16,0 4-95 0,1-3-50 15,0 3-32-15,-7 0-25 0,0 7-19 0,0-4-15 16,-14 5-14-16,8 3-9 0,-14 0-2 0,1 3-1 16,-7 5 1-16,0 3 0 0,-7 4 2 15,7-1 2-15,-6 5 1 0,5 3 1 0,1 3 0 16,0 1 3-16,7 3 0 15,-1 1 0-15,8 3 0 0,5-4 3 0,0 7 1 0,7-3 2 0,0 1-2 16,14-1 0-16,-8-1-3 0,14-2-11 16,-1-5-14-16,1 1-16 0,6-4-23 15,0 0-52-15,-1-8-118 0,1-6-56 16,1 0-24-16,5-8-1 0,-6-4 10 0</inkml:trace>
  <inkml:trace contextRef="#ctx0" brushRef="#br0" timeOffset="133540.8115">21167 5359 104 0,'-13'11'258'15,"-7"-3"16"-15,8 3 9 0,-8 0-105 0,7 3-74 16,0 1-39-16,-6 3-22 0,5 1-15 0,8 3-7 16,-7 0-7-16,6 0-2 0,1-1-3 15,6 1-2-15,0 1-3 0,6 2-4 0,1-6-11 16,-1 2-21-16,7-2-73 0,1-5-96 0,5-3-49 16,-6-3-24-16,6-5-5 0</inkml:trace>
  <inkml:trace contextRef="#ctx0" brushRef="#br0" timeOffset="133750.111">21343 5305 161 0,'-6'3'280'0,"-2"4"13"0,8 1 5 0,-6 0-123 15,0 6-86-15,-1 0-41 0,1 9-21 0,-1-2-12 16,-6 5-5-16,1 4-3 0,4-1 0 15,-4 0-2-15,5 0-1 0,-6 0-3 16,6-3-9-16,1 0-14 0,6-1-26 0,-6-7-73 0,-1 1-88 16,7-8-45-16,7-4-18 0,-1-3-1 15</inkml:trace>
  <inkml:trace contextRef="#ctx0" brushRef="#br0" timeOffset="134006.9625">21434 5432 8 0,'-6'0'237'0,"-1"0"14"0,-6 0 9 16,-7 0-69-16,6 5-78 0,-5-2-40 16,1 4-22-16,-2 0-9 0,0 5-4 0,7-5-5 15,1 4-5-15,-3-4-5 0,10 4-7 0,-2 1-5 16,0-2-4-16,7-2-2 0,0 2 1 16,7 1 3-16,0 0 1 0,5 0-1 15,2 0 1-15,5 4 1 16,1-4-4-16,0 4-3 0,-2-4-8 0,1 0-10 0,2 0-14 0,-8-1-40 15,0 2-89 1,0-5-73-16,0-3-36 16,-7-1-10-16,8-6 3 0</inkml:trace>
  <inkml:trace contextRef="#ctx0" brushRef="#br0" timeOffset="134416.7346">21349 5517 58 0,'0'4'292'0,"0"-4"29"0,6 0 23 16,-6-4-50-16,8-3-106 0,-2 3-61 0,-1 0-36 15,9 1-26-15,-7-1-18 16,6 0-13-16,0 1-9 0,0-1-7 0,6 0-3 0,-5 4-5 16,-2-3-7-16,8 6-3 0,0-3-11 0,-7 8-10 15,7-5-15-15,-8 5-15 0,8-1-17 16,-7 1-13-16,0 2-24 0,-6 1-65 0,5-4-82 0,-6 1-35 16,-6-1-10-16,8-3 3 0</inkml:trace>
  <inkml:trace contextRef="#ctx0" brushRef="#br0" timeOffset="134623.607">21590 5411 122 0,'-6'0'314'0,"-1"-4"20"0,7 4 9 0,0 0-83 16,0 0-111-16,-7 0-73 0,7 0-41 0,0 4-20 16,0-1-8-16,0 4-3 0,0 1-3 15,0 0 2-15,0 2 0 0,0 2 1 0,0 2-1 16,7-3 0-16,-7 4 1 0,0-4-2 0,0 3-3 15,7 0-7-15,-7-2-10 0,0 2-13 16,6-3-18-16,-6 0-31 0,0-2-102 0,7-3-73 16,-1-2-33-16,1-8-8 0,6-2 4 15</inkml:trace>
  <inkml:trace contextRef="#ctx0" brushRef="#br0" timeOffset="134788.5117">21727 5418 236 0,'0'0'319'16,"0"0"11"-16,0 0 5 0,0 0-140 0,0 3-91 15,-7 1-55-15,7 8-26 0,-6-6-10 16,-1 5-4-16,7 4-3 0,-7 0-1 0,7 3-2 16,-6 1-1-16,0-2-6 0,6 2-4 15,0-1-13-15,-6 2-11 0,6-3-16 0,0 2-33 16,0-8-100-16,0-1-68 0,0-2-31 0,6-8-9 16,-6 0 5-16</inkml:trace>
  <inkml:trace contextRef="#ctx0" brushRef="#br0" timeOffset="134963.597">21915 5396 117 0,'8'7'268'16,"-2"1"13"-16,-6-1 7 0,6 4-109 0,-6 3-84 0,0 6-43 0,0 1-24 16,0 5-12-16,-6 2-4 0,0 6-4 0,-8 3-1 15,-5-1-1-15,-1 5-3 0,-6-2-9 16,0 6-25-16,0-5-117 0,0 0-74 0,-6-3-36 15,5-5-19-15,2-5-3 0</inkml:trace>
  <inkml:trace contextRef="#ctx0" brushRef="#br0" timeOffset="135218.8786">21447 6025 115 0,'0'-3'320'16,"0"-4"32"-16,0-4 23 0,6 4-55 0,-6-1-121 15,0 1-64-15,7 3-42 0,0 1-32 16,5-1-22-16,-4 0-17 0,10 4-10 0,2-3-8 16,-1 3-3-16,7 0-1 0,1 3-4 15,5 1-7-15,-6 0-13 0,7 3-18 0,-1 0-23 16,-5 1-31-16,-1 3-85 0,0 0-100 15,-2-5-43-15,-3 3-15 0,-7-2 9 0,-2-7 23 0</inkml:trace>
  <inkml:trace contextRef="#ctx0" brushRef="#br0" timeOffset="135398.0622">21577 6063 209 0,'-19'7'362'0,"5"-7"45"0,-5 0 26 16,13 0-99-16,-8 0-117 0,14 0-73 0,-6 4-58 15,12-4-42-15,1 0-25 0,6 3-11 16,6 5-3-16,7-1-5 0,7 0-9 16,-1 4-19-16,1 0-23 0,6 4-26 0,1-1-37 0,5 2-70 15,-6 1-116-15,7-1-48 0,0-6-13 16,-7-2 6-16,6-1 28 0</inkml:trace>
  <inkml:trace contextRef="#ctx0" brushRef="#br0" timeOffset="135770.99">22763 5960 22 0,'6'-4'342'0,"-12"1"45"15,6-4 22-15,0 3-1 0,0 0-186 0,-7 4-108 16,1 0-65-16,-1 4-47 0,0 0-23 16,-13 6 0-16,8 1 12 0,-14 4 8 15,7 3 8-15,-7 4 7 0,-7 4 6 0,7 0 3 0,-7 10 3 16,1-3 0-16,-1 7-1 0,1 1-3 15,6-1 0-15,-7 1-2 16,7-1 0-16,6 1-6 0,1-9-7 0,5 1-9 0,-4-3-17 16,10-5-16-16,1-3-19 0,2-4-26 0,5-3-45 15,5-7-136-15,2-2-65 0,7-9-25 16,5-4-5-16,1-12 15 0</inkml:trace>
  <inkml:trace contextRef="#ctx0" brushRef="#br0" timeOffset="135982.6529">22730 5956 84 0,'0'15'248'0,"0"0"13"0,0 7 9 0,6 1-101 16,-6 5-73-16,0 1-35 0,0 8-21 16,0 4-11-16,0-1-7 0,-6 4-6 15,6-1 0-15,0 2-2 0,0-5-1 0,-6 0 0 16,6 1-1-16,0-9-2 0,0 1-3 0,-8-3-7 15,2-5-11-15,0-2-33 0,6-2-122 16,-13-6-66-16,6-4-34 0,1-7-14 0,-7-4 0 16</inkml:trace>
  <inkml:trace contextRef="#ctx0" brushRef="#br0" timeOffset="136148.5577">22430 6331 2 0,'-12'-8'328'16,"5"0"39"-16,0-2 25 0,7-2 10 0,0 5-162 15,7 0-108-15,0 7-59 0,5 0-44 16,8 3-32-16,-1 1-20 0,7 7-13 0,0-3-17 16,1 6-19-16,5-2-33 0,1 2-119 15,-1 1-69-15,7-5-30 0,1 2-4 0,-1-5 11 16</inkml:trace>
  <inkml:trace contextRef="#ctx0" brushRef="#br0" timeOffset="136469.3749">23296 6129 205 0,'8'-8'285'0,"4"-3"13"16,1 0 0-16,0 4-131 0,0-3-68 0,1 5-38 15,-2 2-24-15,8-1-13 31,-7 4-11-31,-7 4-5 0,8-1-2 0,-2 5-1 0,-5-1 1 0,0 4 1 0,-7 4 4 0,0 3 2 16,0 0 2-16,-7 1 2 0,-6 7 4 0,7-5 1 16,-8 5 3-16,1-1-2 0,0 1 0 0,7 4-1 15,-7-5-1 1,7-3-1-16,-2 4-1 0,2-8-4 0,6 1 1 0,-6-5-1 0,12 1-2 16,-6-8 0-16,14 1-1 0,-8-2-4 0,13-6-7 15,1-3-10-15,0 0-17 0,6-8-19 16,-1-5-24-16,1-1-39 0,7-6-109 0,-7-2-68 15,6-4-28-15,1 0-3 16,-7-5 13-16</inkml:trace>
  <inkml:trace contextRef="#ctx0" brushRef="#br0" timeOffset="136787.194">23779 6147 239 0,'0'7'263'16,"-7"5"13"-16,7 2-49 0,-6 5-91 0,-1 2-44 16,0 5-23-16,1 7-12 0,-8 3-3 0,2 5-2 15,-1-1-1-15,0 4 1 0,-6-3-1 16,5 2-3-16,-5 2-3 0,-1-2-4 0,0 1-3 15,8 0-5-15,-8-3-2 0,1-5-4 16,5 1-3-16,-4-1-3 0,4-7-3 0,-6 1-5 16,1-4-3-16,-1-4-1 0,1-5-2 15,-1 2-2 1,7-7 1-16,-6-2-1 0,-1-6 1 0,7-1 0 0,0 0 1 0,0-6 0 0,1-4 6 16,-2 0 6-16,8-4 9 0,-1 0 9 15,0-7 15-15,1 3 10 0,6-3 6 0,0-1 1 16,6-2 3-16,1-1-10 0,6-1-12 0,7-2-11 15,-8-1-12-15,15 1-9 0,-1-1-11 16,0 0-4-16,7 0-4 0,5 0-10 0,-5 1-12 16,6 3-18-16,1 1-23 0,5-2-25 15,-7 5-25-15,2 0-19 0,-1-1-18 16,0 1-24-16,0-1-79 0,1-2-68 0,-2-1-21 16,1-4 1-16,-6 0 17 0</inkml:trace>
  <inkml:trace contextRef="#ctx0" brushRef="#br0" timeOffset="137047.0537">24228 6143 145 0,'19'-25'291'0,"-5"-1"16"0,-8 1 9 16,7-1-100-16,0 0-106 0,-6 4-53 16,-1 4-29-16,0-4-14 0,-6 7-13 0,0 1-3 15,0 3-4-15,0 0-1 16,0 0 1-16,-6 3 0 0,0 4 2 0,-1-2 1 0,0 2 1 16,-6 4 4-16,7 0 3 0,-7 0 5 0,6 4 5 15,-5-1 4-15,-2 4 1 0,1 5 0 0,7-2 0 16,-7 1-4-16,6 4-1 15,-5 4-1-15,4-2-1 0,-4 5 2 0,5 0 1 0,1 4 0 16,-1 0-3-16,1-1 0 0,-1 1-1 16,7 3-3-16,0-6-4 0,0-2-8 0,0 1-10 15,0-3-8-15,0-1-8 0,7-3-6 0,-7-5-12 16,6 1-12-16,7-7-78 31,-6-1-89-31,5-6-47 0,2-4-22 0,-1-4-2 0</inkml:trace>
  <inkml:trace contextRef="#ctx0" brushRef="#br0" timeOffset="137239.9438">24326 6000 189 0,'6'-7'304'0,"-6"3"15"15,0 4-15-15,0-3-95 0,0 3-94 0,0 0-60 16,7 3-31-16,-7 1-15 0,-7 3-4 16,7 1-3-16,0 3 3 0,0 1 1 0,-6 5 2 15,0-2-1-15,-2 4 0 0,2-2 0 0,0 2-1 16,-1 3-2-16,0-5 0 0,1 3-3 15,-1 2-6-15,1-8-12 0,0 4-14 16,-1-3-23-16,0 0-98 0,1-5-84 0,6-2-41 16,0-5-16-16,6-3 1 0</inkml:trace>
  <inkml:trace contextRef="#ctx0" brushRef="#br0" timeOffset="137457.8186">24541 6041 13 0,'-6'0'265'15,"6"-4"18"-15,-8 4 10 0,-4 0-49 16,-2 0-107-16,-5 0-63 0,-1 4-32 0,1 0-14 16,-1-1-6-16,7 0-2 0,-6 2 1 0,5 2-2 15,2 0-2-15,5 0-3 0,1 1-1 16,-1 3-4-16,1-4 0 0,6 0 0 0,6 1-1 16,-6 3 0-16,13-4 0 0,-6 4-3 15,5-1-10-15,-4-1-13 0,4 2-22 0,1-1-64 16,-6-2-108-16,5-1-56 0,-5-3-23 15,7-8-5-15,-2 1 11 0</inkml:trace>
  <inkml:trace contextRef="#ctx0" brushRef="#br0" timeOffset="137602.7355">24748 6048 184 0,'0'15'250'0,"0"4"9"16,0 2-35-16,-6 5-100 0,-6-1-65 0,-2 8-67 0,-11 4-123 15,-8-4-66-15,0 3-35 0,-12 2-20 16,0-2 0-16</inkml:trace>
  <inkml:trace contextRef="#ctx0" brushRef="#br0" timeOffset="138366.0316">19917 6308 55 0,'0'-3'288'0,"-7"-1"28"0,7-4 25 15,0 1-39-15,0 0-108 0,0-1-56 0,0-2-28 16,0 6-18-16,0-7-17 0,0 7-9 0,7-4-4 16,-7 2-2-16,6 2-9 0,-6 0-7 15,6 1-7-15,1-5-13 0,-1 8-11 0,8-3-10 16,5 3-3-16,-6 3-3 0,13-3 1 16,7 8-1-16,-1 3 1 0,14-1 1 0,6 6 0 15,7 1 1-15,12 5 2 0,8 4 2 16,6 0-1-16,12 3 0 0,7 4-4 0,0 0-4 15,13 0-6-15,-6 4 4 0,7-1-1 0,-2 1 1 16,1 3 2-16,1-3 4 0,6-1 1 0,-1 1 3 16,1 0 1-16,6-1 1 0,-6-3-1 15,0-3 3-15,-1 0 0 0,-5-2-2 0,-1-2-2 16,-6 0 6-16,-7 0 2 0,0-6 0 16,-6 7 0-16,0-5 0 0,-7 0 0 0,-7 0-5 0,7-3-2 15,-12-2 1-15,6-2-1 0,-14-1-1 16,8 2-1-16,-14-5-2 0,-7-4-8 0,0 0-24 15,-12 0-34 1,-1 0-52-16,-5 1-153 0,-7-8-89 0,-7 0-41 0,-7-4-4 16,1-7 21-16</inkml:trace>
  <inkml:trace contextRef="#ctx0" brushRef="#br0" timeOffset="139112.1436">20118 3711 189 0,'7'0'245'0,"0"-4"11"16,-7 0-43-16,6 1-97 0,0-5-53 0,1 5-26 16,-7-1-16-16,6 1-9 0,1-1-5 15,0 0-2-15,-1 0-4 0,0 0-4 0,1 4-6 16,6 0-11-16,-7 0-32 0,8 4-100 0,-1-4-53 15,-7 4-26-15,8-4-10 0,-8 0 3 16</inkml:trace>
  <inkml:trace contextRef="#ctx0" brushRef="#br0" timeOffset="140006.618">20379 3649 148 0,'0'0'268'15,"0"-4"16"-15,7 0-20 0,-7 1-66 0,0-1-69 16,0 0-39-16,0 1-18 0,6-1-10 0,-6 0-9 16,0 0-11-16,0 1-11 0,-6 3-9 15,6-4-11-15,0 4-9 0,0 0-8 0,-7 0-2 16,7 0-1-16,-13 0 1 0,0 0 3 0,-1 0 3 16,-4 4 0-16,-2-4 0 0,0 3 1 0,-5 1 0 15,-2 0 0-15,1 0 1 0,0-1 0 16,0 1 0-1,-7 0 0-15,7-1 0 0,0 1 0 0,1 3 1 0,-2-3-1 0,1 3 0 0,6-4 0 16,-6 5-1-16,7-4 1 0,-1 3-2 16,0 0 1-16,8 4 0 15,-8 0-1-15,1 0 0 0,5 1-1 0,2 2 0 0,-1 1 2 16,6 3-1-16,-6-4 1 0,7 9 0 0,-1-5 2 16,0 4 0-16,1 0 0 0,0 0 1 0,6 3-1 15,0 1 1-15,0 0 0 0,0-4-1 16,6 4 0-16,-6-4-1 0,6 0 1 0,1-4 0 15,-7 4-2-15,7-4 0 0,-1 0 1 16,-6-3 0-16,7 3-1 0,-7-3 0 0,0-4 1 16,0 0-1-16,0 3 1 0,0-6 0 15,-7 3 0-15,1-4 0 0,-1 4 0 16,0-4 0-16,-5 4 0 0,-2-3 0 0,2 0 1 0,-1-2 0 16,-7 2 0-16,0 4 0 15,1-6 0-15,-7 2 0 0,6-1-1 0,1 0 1 0,-8 4-1 16,8-3-1-16,-1-1 0 0,1 4 0 0,-1 0 1 15,1 0 0-15,-1-4 0 0,1 4 1 16,6 0 0-16,-7 1-1 0,8-2-1 0,-2 1-1 16,1-3 2-16,1 2-2 0,-2-2 0 15,8 0 0-15,-8-5 1 0,8 0 1 0,0 1 0 32,-1 0 3-32,1-1 0 0,-1-3-1 0,0 0 1 0,1 0 0 0,0-3-2 0,0-1-1 15,-2 0-1-15,2 1-2 0,0-5-1 0,-1 1-3 16,1 0 0-16,-1-5 0 15,0 6 0-15,7-2-1 0,-6-2 0 0,0 6-1 0,6-4 1 16,-7 4-1-16,7 1-5 0,0-1-7 0,-7 1-5 16,7 3-8-16,0-4-5 0,0 4-2 15,0 0 1-15,7 4 8 0,-7-4 6 0,0 3 9 16,7 4 6-16,5-3 4 0,-5 4 4 16,6 0 2-16,0 2 0 15,1 0 2-15,-2 2 0 0,8-1 1 0,-1 3-1 0,-5 1 1 0,4 3 0 16,2-3 1-16,-7 3 1 0,7 5 2 15,-8-1 1-15,8-1 1 0,-7 5 2 0,0-1 1 16,0 5 2-16,1 0 2 16,-2-5 2-16,-5 5-1 0,0-2 2 0,-1 2 0 0,-6-4-2 15,0-1-1-15,0 1 1 0,0-4 5 0,-6 4 1 16,-1-4 0-16,0 3-2 0,-5-3-1 16,-2 4-2-16,-5-1-6 0,6 1-4 0,-6 0 0 15,-1 3 0-15,7-3 0 0,-7-1-3 0,0 1-1 16,8 0 1-16,-2 0-1 0,2-1 2 15,-1 1-1-15,6-1 1 0,0 5 2 0,1-4-7 16,6 6-9-16,0 1-16 0,6 8-34 0,1-1-136 16,6 0-72-16,0 4-34 15,7-12-12-15,6-2 4 0</inkml:trace>
  <inkml:trace contextRef="#ctx0" brushRef="#br0" timeOffset="147283.2904">22098 4869 91 0,'0'3'247'0,"0"-3"12"0,0 0-16 0,0 0-79 16,0 0-69-16,0 0-38 0,0 0-14 0,0 0-3 16,0 0 0-16,0 0 2 0,0 0-1 15,0 4-7-15,0-4-8 0,7 0-11 0,-7 0-10 16,0 0-6-16,0 3-6 0,0-3-1 0,0 4-2 16,0 4 2-16,0-1 4 0,0 0 1 15,6 4 2-15,-6 4 2 0,7-1 0 0,-1 5 0 16,0-1 1-16,8 1-1 0,-2 3 0 15,8-1 0-15,-7 1 0 0,7 0 1 0,6 4 1 16,-7-1 0-16,7-3 1 0,0 4 1 0,1 0 0 16,5-1-1-16,1 1 1 0,-1-1-2 15,1 5 0-15,-1-4-1 0,8-1 0 0,5 1 1 16,-6 3 0-16,7-3-2 0,5 0 1 0,2-1 0 16,-1 1 0-16,1-1-2 0,-8-3 0 15,7 1 2-15,0-2 2 0,-6-2-2 0,-7-1 2 16,-1-4-1-16,2 2 0 0,-7-6-3 15,-7 1 0 1,-1 0 0-16,1 0-1 0,0 1 0 0,-6-6 0 16,-7 6 0-16,7-1 0 0,-1 0-1 0,-6 0 0 0,0-1 1 0,7 2 1 15,-7 2 0-15,0 1 1 16,6-1 2-16,1 2 0 0,0 2 1 0,6-4 0 0,-1 5 1 0,1-5-1 16,1 4-1-16,-1-3 0 0,0 0 0 15,7-1-2-15,-7-3 1 0,0 0 0 0,-1 1 0 16,-5-1 0-16,6-5 0 0,-7 2 1 15,1-4-2-15,0 3 1 0,-1-3 1 0,1 4-3 16,-8-5 1-16,8 0 0 0,0 1 0 0,-7 0 0 16,7-1 0-16,-1 1 2 0,1-1-1 15,6 1 1-15,0 0-1 0,0 0-1 16,-1-1 1-16,2 1-1 16,-1 0-1-16,6-4 1 0,-6 0-1 0,7 0 0 0,0 0 0 0,-7-4 0 15,6 0 1-15,-6 1-1 0,1-1 0 0,-1-4-1 16,-1 1 1-16,-5-4 0 0,6 5 1 0,-6-6 1 15,-1 1-1-15,1-3 1 16,-8 3-1-16,8-4 0 0,-7 0-1 0,7 0 0 0,-8 1-1 16,2-5 0-16,-1 5-1 15,7-1 1-15,-8-3-2 0,2 4 0 0,-2-2 2 16,2-2-2-16,-1 3 2 0,-1-3 1 0,2 4 4 0,-2-5 1 16,2 5 4-16,-8-4 3 0,7 2 1 15,-7-2-1-15,1 4 0 0,0-5-2 16,-1 5-3-16,-6-5-3 0,0 5-2 0,6-4-1 15,-6 2-1-15,0 2-3 0,-6-1 1 0,6 1 0 16,0-5-1-16,0 8 2 0,-6-3-2 0,6 0 1 16,-7-1 1-16,7 0-2 0,0 4 0 15,-7-3 1-15,7-2 1 0,-6 2-1 0,0 3 0 16,6-4 1-16,-7 1-2 0,1 3 0 16,-1-1 1-16,0 2-1 0,1-5 0 0,0 5 1 15,0 2 1-15,-2-4 0 0,2 2 1 0,0-2 0 16,-1 5 1-16,1-4 0 0,-1 4 0 15,7-4 0-15,-7 4 1 0,1-1-1 0,6-2-1 16,-6 2 0-16,6 1 1 0,-8-4-1 16,8 4 0-16,0-1-1 0,-6 1 0 0,6 0 1 15,-6-1 0-15,6 0 0 0,-6 1 0 0,-1 0 0 16,7 0 0-16,-7-1 0 0,1 1 0 16,-1 4 1-16,7-5 1 0,-6 0 0 0,0 2-2 15,-2 2 2-15,8-3 0 0,-6 3-1 0,6-3-1 16,-6 3 1-16,6-3 0 0,-6 3-1 15,6-4 0-15,-7 5 1 0,7-4-1 0,-7 3 0 16,7-4-1-16,-6 6 0 0,-1-7-2 16,1 2 1-16,-1 3-1 15,-6-2-1-15,1-2 1 0,-2 0-1 0,1 1 2 0,0-1-1 16,-6-2 2-16,5 3-1 16,-5-1 2-16,-1 1 0 0,8 0 0 0,-8 0 0 0,7-1 0 0,-7 5 0 15,7-8-1-15,-6 7 0 16,5-3 0-16,-5-1 1 0,6 1-1 15,-6 0 0-15,5-1-1 0,-5-3 1 0,-1 4-2 0,1-1 0 16,-7-3 1-16,6 5-2 0,1-2 2 0,-8-4 0 16,8 6 0-16,-7-2 0 0,5 1 2 0,3 0 0 15,5 0 0 1,-6 3 0 0,5-4 0-16,-5 1 1 0,6 3 0 0,7-3 0 0,-9 4 0 0,3-2 0 0,6 1 0 0,-8-3-1 15,8 4 0-15,-6-1 0 0,5-3-2 0,-6 3 1 0,6 1 0 16,-5-5 0-16,-2 5 0 0,-6-5 0 15,1 4 0-15,-1-3 0 0,1 4 1 16,-7-5-1-16,0 2 0 0,-6 1-2 0,-1-2-2 16,7 4-1-16,-7-5-2 15,1 4-2-15,-1-3-1 0,1 4 2 0,-1-5 0 0,7 5 1 16,0-2 1-16,-7 1 2 16,7-3 0-16,0 4 2 15,7-1 0 1,-7-3 0-16,6 3 1 0,0-3 0 0,1 3 1 0,-7-3-1 0,6 3 1 15,1 1 0 1,-7-5-1-16,6 5 1 0,-6-5-2 0,1 5-1 0,5 0-2 0,-6-2-1 0,-1 2-1 0,8-1-2 0,-7 4 0 0,6-4 0 16,0 1 1-16,2 3 1 0,-2-4 1 15,1 1 2-15,5-2 0 0,-5 5 1 0,6-3 2 16,0 0 0-16,-1 3 0 0,2-4 2 31,-2 0 0-31,8 1 1 0,-7 0-1 0,0-1 1 0,0 0 0 0,7 0-1 0,-8 0 0 0,2 0-1 16,-2 1 0-16,1-1 1 0,1 1-1 15,-2-1 0-15,2-4 1 0,-2 8-1 0,8-7 0 16,-7 3 1-16,-1 4 0 0,2-3 0 16,-2-1-1-16,2 0 0 0,-1 1-1 0,-1 3 1 15,2-4 0-15,-2 4 0 0,2 0 1 0,-2 0-1 16,1 0 0-16,1 0 0 0,-2 4-1 16,2-4 1-16,-8 0 0 0,7 3 1 0,-1 1 0 15,2 0-1-15,-2-1 1 0,-5 1 0 16,6 3 0-16,-6-3 1 0,5 0-1 0,-5 3 2 0,-1 0 0 15,8-3-1-15,-8 4 0 0,7 0-1 16,-7-2 0-16,8 5 0 0,-2-3 0 0,-6 2-1 16,8-2 1-16,-1 3 0 0,0 0 1 15,0 0-1-15,-1 0 0 0,2 0 1 0,5 3-1 16,-6-3 0-16,7 1 0 0,-7 2 1 0,6 1 1 16,0-1-1-16,1 1 1 0,0-1-1 15,6 5-1-15,-7-5 0 0,7 4 0 0,-7 1 0 16,7 0 0-1,-6-1 0-15,6-3 0 0,0 3 0 0,0-4 0 0,0 1 0 0,0-1 0 16,0 2 0-16,0-2 0 0,0-2 0 16,0-2 0-16,0 1 3 0,0 0 0 0,0-4 0 15,0 4 2-15,6-3-2 0,-6-1 0 0,7 0 0 16,-7 1 1-16,7-1 0 0,-7-4 0 16,6 5 2-16,-6-4 1 0,6 0 0 0,1 2-1 15,-7-6 0-15,7 4-1 0,-7 0 0 16,6-1-3-16,-6-3 2 0,0 5-2 0,7-5 1 15,-7 0 0-15,0 4-1 0,0-4 0 0,6 2-1 16,-6-2 1-16,6 5-2 0,1-5 2 16,-7 3-1-16,7 1 0 0,5-1 0 0,-4 1-3 15,-2 3-8-15,7-3-17 0,0 7-48 0,6-4-110 16,1 1-60-16,0-5-27 0,-1 5-9 16,7-8 7-16</inkml:trace>
  <inkml:trace contextRef="#ctx0" brushRef="#br0" timeOffset="149270.1445">24742 5869 13 0,'0'0'250'0,"0"0"15"15,0 0 6-15,0 0-65 0,0 0-90 0,0 0-53 16,0 0-24-16,0 0-11 0,6 0-4 16,-6 0-1-16,0 0-5 0,0 4-5 0,0-4-7 15,8 3-6-15,-8 0-2 0,6 1-1 0,0 4-1 16,1 3 1-16,0 0 1 0,-1 3 1 15,-6 1 0-15,7 7-1 0,-1 0 3 0,-6 3 3 16,6 5-1-16,-6 3 2 0,0-1 0 16,0 5 2-16,0 3 0 0,0 5-1 0,-6 2 1 15,6-3 2-15,-6 4 3 0,6 3 1 0,-7-3 3 16,7-4 2-16,0 3 2 0,-6 1 0 16,6-4 1-16,-7 3 0 0,7-2 0 0,-7-1-1 15,1-1 0-15,0 2-1 0,-2-5-1 16,-4 4-3-16,-1-4-2 0,0 0-1 0,0 1-3 15,-1-1-2-15,2-1 0 0,-8-1 0 0,7-2-2 16,0-3 0-16,0 4 0 0,1-3 1 16,-2-6 1-16,1 5 0 0,0-4 1 0,6 1 1 15,-5-1 0-15,6-3-1 0,-2 3 0 16,2-3 1-16,0-1-1 0,-1-2 0 0,7-1 0 16,-7-1 1-16,7-3-2 0,0 1-1 0,-6-1-4 15,6-4-3-15,0 2-7 0,-7-2-7 0,7-2-6 16,-6 2-5-1,0-3-4-15,6 0 1 0,-14-4 3 0,8 5 1 0,0-6 5 0,-1 5 2 16,0-3 1-16,-6-1 2 0,7 4-1 16,-1-3-1-16,-6-5-6 0,7 8-7 0,0-7-25 15,-2 4-86-15,2-4-84 0,0-1-43 16,-1 0-16-16,7-3-3 0</inkml:trace>
  <inkml:trace contextRef="#ctx0" brushRef="#br0" timeOffset="152044.9298">20919 5139 21 0,'-6'0'253'0,"0"0"15"0,6 0 5 15,-8 0-71-15,2 4-91 0,6-4-57 0,-6 0-32 16,-1 0-15-16,1 4-6 0,-1-1 0 15,1-3 0-15,-1 3 1 0,-5 5 1 0,4-4 3 16,-4 4-1-16,-1 2 1 0,0 2-1 0,-7 2 1 16,1 1 1-16,-1 7-1 0,-6 0 1 15,0 7-1-15,-7 1 1 0,8 2 0 16,-15 9 0-16,1-1 0 0,0 8-1 0,1-4 0 0,-9 7 0 16,9 0-1-16,-9 1 1 0,9-1-1 15,-1 0 1-15,0-3 2 0,6 3 1 0,0-7 5 16,1 3-1-16,5-6 2 0,8-1-2 15,-7-3-1-15,14-4-2 0,-8-1-3 0,7-6-1 16,0 4-1-16,0-5 0 0,6-3 0 0,0 0-1 16,1 0 0-16,0-3 0 0,6-1-1 15,-7 0 1-15,7 1-1 0,-7-1 2 0,7 0-3 16,0-3 2-16,0 3-1 0,0-3 1 16,7 3-1-16,-7-3 2 0,7-4-1 0,-7 3 0 15,6-3 2-15,0 0 2 0,1-3 3 0,0 3 5 16,-1-4 4-16,6 0 3 0,2-3 4 15,-1 3-2-15,7-4 0 0,-7 6-3 0,6-6-1 16,0 1-2-16,1-1-4 0,6-3-2 16,-6 4-3-16,6-4-2 0,0 3-3 0,0-3-2 15,6 4-1-15,-5-4-1 0,5 4 0 16,-6-4 0-16,7 4 0 0,-1-4 3 0,1 0-2 16,-1 0 1-16,7-4-1 0,-5 0-1 0,5 0 1 15,-1 1-2-15,1-4-1 0,1 0-1 16,5-2 1-16,1-1-1 0,-7-4 0 0,6 2 0 15,1-2-2-15,-7-5 1 0,7 1 0 16,-1-1 0-16,-6 2 1 0,7-2-1 0,-7-3 0 16,0 0-1-16,1 1 1 0,-2 2 2 0,1-3-1 15,0-4 1-15,-6 4 0 16,6 0 1-16,-6 4-2 0,-1-5 0 0,1 2-1 0,-1-1 1 16,-5 4 0-16,5-5 0 0,1 5-1 0,-8 0 2 15,2 0-1-15,5-4 0 0,-13 4 0 16,8-1 1-16,-1 1 0 0,-6-1 0 0,-1 1-1 31,1 0 1-31,-2 4 0 0,-4-5 0 0,6 4-1 0,-7 1 0 0,-1-5 0 0,2 5-1 16,-2-5-1-16,-5 5 0 0,6-4 0 0,0 2-2 15,-7 2-1-15,8-1 0 0,-2-3 0 16,-4 4-2-16,4-2 0 0,1 2 1 0,-6-1 0 16,6 1 0-16,-1-1 2 0,2 0 0 15,-2 1 2-15,-4-1 1 0,4 1 1 0,-5 3 0 16,6-4 0-16,-6 4 1 0,5-4-1 0,-5 0 0 15,0 5-1-15,-1-5 1 0,0 4 1 16,1-4-1-16,-1 1 1 0,1 0-1 0,0 2 1 16,-7-2 1-16,5-2-2 0,2 2 1 15,1-1 1-15,-8 5-1 0,0-6 1 0,6 6 1 16,-6-5 1-16,0 5-2 0,-6-2-1 0,6 4 0 16,-8-2-2-16,1-2 1 0,2 5-3 15,-2-4 0-15,-6 4-1 0,6 0-1 0,-12 0 0 16,6-5-2-16,0 5 0 0,-7 0 1 0,-6 0 0 15,0-1 0-15,0-2 0 0,1 2 0 16,-15-3 0-16,7 4 0 0,-5-5-3 0,-1 1 0 16,-7 4-2-16,0-3 0 0,0-2-2 15,1 1-1-15,-7 0-3 0,-1 0-2 0,2 4-2 16,-1-4-8-16,-7 4-13 16,7 3-53-16,-6-4-91 0,5 5-48 0,-5-1-21 0,5-3-5 15</inkml:trace>
  <inkml:trace contextRef="#ctx0" brushRef="#br0" timeOffset="156150.0874">20509 4641 79 0,'7'0'221'0,"5"0"9"0,-4 0-30 15,4 0-68-15,8 0-57 0,-7 0-32 0,7-3-16 16,-2 3-8-16,9-4-5 0,-7 1-2 0,6-1 0 16,0-4-3-16,6 4 0 0,-6-2 1 15,7-2-1-15,-8 0 0 0,8 1 0 0,-1 0 0 16,8 0 0-16,-7-4-1 0,-1 3-2 16,1-3-1-16,-1 4-1 0,7-4-2 0,-6 1 0 15,-1-2-1-15,1 5 0 0,-1-5 0 0,-6 2 0 16,7 0 0-16,-7 2 1 0,0-4 0 0,-1 2 0 15,3-2-1-15,-9 1-1 0,0 0 0 16,8 1 1-16,-7-1 1 0,-2-1 0 16,-4 2 0-16,5-1 0 0,1 0-1 0,-8 4-1 15,8-5 1-15,-7 2 0 0,1-2 2 0,-2 1 3 16,2 0 1-16,-2 0 0 0,1-3 3 0,1 2 0 16,-8 2-1-16,6-1 4 0,-5-4-2 15,0 4 0-15,-1 0 0 0,1 0-2 16,0-1-2-16,-1 2-2 0,-6-1-3 0,0 0 0 15,7 0-2-15,-7 3 0 0,0-2-1 16,6-1 1-16,-6 4 0 0,0-4 0 0,0 3 0 16,0-3-1-16,6 4 1 0,-6 0-1 0,0-5 1 15,0 5-1-15,7-3-1 0,-7 2 2 16,0-3 0-16,0 3-1 0,7 1 0 0,-7 0 2 16,0 0 1-16,0-4 1 0,6 3 2 0,-6 1 1 15,0 0 1-15,0-1 0 0,0 1-1 16,0 0-2-16,-6 0 0 0,6-1-2 0,0 0-1 15,-7 2-1-15,7-2 1 0,-7-3 0 16,1 4-1-16,6-1-2 0,-6-3 2 0,-1 4-1 16,1 0 0-16,-1-5 1 0,0 5 0 0,1-4 1 15,-1 4-1-15,0-3-1 0,1-2 0 16,0 4-1-16,0-2 1 16,-1-2 0-16,0 5 1 0,1 0-2 0,-1 0-1 0,-5-1 1 0,4 1-1 15,-4 0 0-15,-1-1 2 0,6 1-2 16,-6 4 1-16,-7-1 0 0,8-3 2 0,-2 3-1 15,-5 0 1-15,6 1 0 0,-6-1 0 0,5-3 0 16,-5 7 0-16,6-4 1 0,-6 0-1 16,-1 0 0-16,0 1 0 0,1-1 0 0,-1 1 0 0,0-1 0 15,1 4 0-15,-1-4-1 0,2 4 0 16,-2-4 0-16,-7 4 0 0,1-2-2 16,7 2 1-16,-7 0-2 0,0 0 1 0,-7 0-1 0,7 2 0 15,-6-2 1-15,6 0 1 0,-7 4 0 0,7-4 1 16,0 0-1-16,-7 4 1 0,14-4 1 15,-7 0 0-15,0 4 0 0,0-4-1 0,6 0 1 16,1 3-1-16,-1 1 1 0,-6-4-1 0,13 3 1 16,-7 5 0-16,-6-4 0 0,13 3 0 0,-13 0 0 15,7 4 1-15,-1 0 0 0,0 4 0 16,2-1 0-16,-9 5 1 0,7 3 1 0,-6 0-2 16,7 7 1-16,-7-3 0 0,0 7-1 15,6-1 1-15,1 2-1 0,-7 3 0 0,6-1 1 16,7-3 0-16,-7-1-1 0,8 2 0 0,-2-1 0 15,2-4 1-15,-1 1-1 16,6-1 1-16,0 3-1 0,7-6 1 0,0 7-2 0,0-3-1 16,7-1-4-16,0 4-9 0,-1 3-15 15,1 2-44-15,5-2-103 16,8-3-54-16,0 3-24 0,-1-2-7 0,7-5 6 0</inkml:trace>
  <inkml:trace contextRef="#ctx0" brushRef="#br0" timeOffset="163392.3244">22489 4850 121 0,'-6'-7'208'16,"6"-4"5"-16,-7 3-51 0,0-2-75 0,1-2-40 15,-7 5-20-15,7-4-12 0,-1 4-6 16,0-4-4-16,1 4-3 0,0-5-1 0,-8 5 0 15,8 0 1-15,-1-1 1 0,1-3 1 0,0 4 3 16,-2 3 0-16,8-3 1 16,-6 0 0-16,0 3-2 0,0 1-3 0,6-1 0 0,-8 0-2 15,2 4-1-15,0-4-1 0,6 4 1 0,-7-4 0 16,1 4-1-16,6 0-1 0,-7 0 1 16,0 0 0-16,1 4-1 0,0 0 0 0,0-4 1 15,-2 8 1-15,1-5 0 0,2 5 1 16,-2-1-1-16,-6 0 1 0,6 4 0 0,1 1-1 15,0 2 0-15,-1-3 0 0,7 4 1 0,-7-1 0 16,7 4 0-16,-6-2-1 16,6 1 1-16,0 1 2 0,6 1-1 0,-6 0-1 0,7-1 1 15,6 4 1-15,0 0 1 0,0-5 1 16,6 10-1-16,-5-6 2 0,12 5-1 0,-7 0 1 16,13 0-3-16,-5-1 0 0,5 4 1 0,1 1 0 15,7-1 0-15,-2 0 0 0,7 4 2 0,2-3-3 16,-2 3 0-16,1-4-2 0,5 4-1 15,-5 0 0-15,-1-3 0 0,2 2 1 0,-2-2 2 16,1-1 0-16,-7-4 2 0,-2 5 0 16,4-8-1-16,-8 3 1 0,5-3-3 0,-5 0-2 15,-1 0 0-15,1-3 0 0,6-1 0 0,-7 0 0 16,1-3 0-16,0-1 2 0,0 2 0 16,-1-2 0-16,6-3-1 0,-4-1 0 15,4 2 0-15,-5-1-1 0,7 0 1 0,-8 1-1 16,7-6 0-16,0 2 0 0,-7-2-1 0,1 2 0 15,-1-1 0-15,1 1 0 0,-1-4-4 0,0 3-1 16,-5-4-3-16,6 5-7 0,-7-5-17 16,5 1-25-16,-3 0-42 0,4-1-60 0,-6-3-35 15,7 4-14-15,-7-4 5 0</inkml:trace>
  <inkml:trace contextRef="#ctx0" brushRef="#br0" timeOffset="164130.3939">24625 5964 108 0,'20'-4'224'0,"0"0"11"15,-2-2-33-15,-4-2-78 0,5-3-54 0,-5 4-29 16,-8-1-16-16,6-3-9 0,-4 1-7 16,-2-2-6-16,0 2-3 0,-6-2-1 0,7-3-2 15,-7 1-1-15,0 0-1 0,-7-2 1 16,7 2 0-16,-6-4 2 0,6 3-2 0,-6-3 3 16,6-1 1-1,-8 1 0-15,8 0 3 0,-6-1 1 0,6 1 2 0,-6 0 2 0,6 0-1 16,0-2 0-16,0 3 0 0,0-5-1 15,0 4-1-15,0 0-2 0,0-1 2 0,6-3 1 16,-6 3 3-16,6 2 1 0,-6-6 2 16,0 5 3-16,8-4 0 0,-8 0 0 0,0 1-1 15,0 1 1-15,0-2-1 0,0 1-2 16,-8 3-1-16,8-1-3 16,-6-3-3-16,6 4-3 0,-6 0-2 0,0-2 0 0,-1 3-1 0,0 2 0 15,1-4-1-15,-1 5 0 0,1 0 1 0,0-1-1 16,-2-3 1-16,2 4 1 0,0-2 1 0,0 2 1 15,-8 2-1 1,8-3 1-16,-1 1-1 0,-6 0 0 0,6 3-1 0,-5-4-2 16,-2 1 0-16,2-2 0 0,-1 6 0 0,-1-5-1 15,-4 4 2-15,4-4-1 0,-6 4-1 16,7-3 1-16,-6 2-2 0,0-2 1 0,-8 3 0 0,8-3 0 16,0 2 2-16,-8-2-1 0,1 2 1 15,0-2 0-15,0 3 0 0,0-3 0 16,-7 2 0-16,8-2 1 0,-9 4-1 0,9-5 1 15,-7 3 1-15,5-2 0 0,-5 2 1 0,6-2 1 16,-7 3-2-16,1-4-1 16,6 4-1-16,-7 0-1 0,7-3-1 0,-7 3 2 0,1 0 1 15,-7-1 0-15,5 2 0 0,-4 0 0 0,-1-2 0 16,0 4 0-16,-7-2-1 0,1-2-1 16,-1 5 0-16,1-4 0 0,-1 4 2 0,0 0 1 15,0-4 2-15,1 3 0 0,6 1-1 0,-7 0 2 16,7 3-3-16,1-3 0 0,-2-1 0 15,1 5-1-15,7 0 1 0,-1-5 0 0,1 4-1 16,-1 0-1-16,0 0 1 0,1 1 0 16,-1 0-2-16,1-1 1 0,6 4 1 0,-7-4 0 15,1 4 0-15,-1-4 0 0,0 0 1 0,0 4-1 16,1-4 0-16,-1 4 0 0,1-3 0 16,-1 3-1-16,7 0 0 0,1 0 1 0,-1 0-1 15,6 0 0-15,0 0-1 0,1 0 1 16,-2 0-1-16,9 3-3 0,-8-3-1 0,8 4 0 15,-2 0-2-15,2 0-2 0,-2 0-2 0,1 0-2 16,7-1-2-16,-8 0-6 0,2 1-8 16,-2 4-24-16,2 0-97 0,-1-5-47 0,0 0-25 15,6 1-7-15</inkml:trace>
  <inkml:trace contextRef="#ctx0" brushRef="#br0" timeOffset="165541.996">23635 8506 226 0,'7'-3'338'0,"-7"-1"22"0,7-3 17 16,-7-1-115 15,6 1-102-31,-6 0-53 0,0 0-23 0,0-1-14 0,6 0-5 0,-6 2 6 0,0-2 2 0,0-3 3 0,0 4 1 0,0-4 3 15,6 3-4 1,-6-2-9-16,0 2-9 0,8-3-8 0,-8 4-10 0,0 0-10 0,0-1-4 16,6 5-5-16,-6-4-1 0,0 3-4 0,0-1-4 15,0 5-1-15,0-3-7 0,0 3-5 16,0 0-6-16,0 0-8 0,0 0-5 0,-6 0-1 16,6 0 1-16,-8 3 2 0,-4 2 4 0,-1 2 7 15,0 4 3-15,-7 0 4 0,1 3 0 16,-7 5 1-16,-1-2 3 0,1 6-1 0,0-1 3 15,-6 0-1-15,6 4 0 0,-7-1 0 16,8 1-2-16,-8-1-5 0,1 1-10 0,5-4-8 0,-5 0-9 16,6 0-11-16,-1-3-15 15,8-5-17-15,-8-3-10 0,8-1-8 0,0-2-16 16,0-4-30-16,5-8-75 0,8-4-106 0,-1-2-47 16,0-12-19-16,14-4 5 0,0-6 32 15</inkml:trace>
  <inkml:trace contextRef="#ctx0" brushRef="#br0" timeOffset="165816.8292">23355 7906 299 0,'14'-26'349'0,"-2"0"20"15,-5 4 18-15,-1 4-153 0,1 0-103 16,-1 7-65-16,-6 0-36 0,7 4-23 0,-1 3-17 16,-6 4-5-16,7 4 7 0,0-1 10 15,-1 8 9-15,0 4 6 0,1 3 6 0,6 4 2 16,-7 3 1-16,1 9 1 0,-1 2 4 15,8 4 1-15,-8 4 4 0,0 4 3 0,2-1 3 16,-2 4 1-16,-6 1 2 0,5-1 0 0,2 4 0 16,-7-3-4-16,7-1-6 0,0 1-4 15,-7-5-7-15,0 0-5 16,6 1-7-16,-6-4-2 0,0-4-3 0,0 5-10 16,0-9-18-16,0 1-25 0,-6-1-32 0,6-3-44 0,-7 0-95 15,0-7-121-15,0-1-52 0,7-3-13 16,-5-11 11-16,10-3 32 0</inkml:trace>
  <inkml:trace contextRef="#ctx0" brushRef="#br0" timeOffset="166018.7184">23987 8755 112 0,'7'12'449'0,"-7"-5"49"0,6-3 15 15,-6-1 8-15,6 1-187 0,-6 3-164 0,0 7-90 16,-6 2-47-16,6-2-15 0,0 4-8 15,-6 5-3-15,-1-3 0 0,-1 3-1 0,8-1-2 16,-12 7-7-16,6-3-16 0,0 0-27 0,-8 3-37 16,2 1-48-16,-2-5-90 0,-5 4-141 15,5-4-63-15,2-5-15 0,-8-6 14 0,7-6 36 16</inkml:trace>
  <inkml:trace contextRef="#ctx0" brushRef="#br0" timeOffset="167129.5928">20587 4652 88 0,'0'4'257'0,"-6"-4"13"15,6 0 4-15,0 0-104 0,0 0-81 16,-7 0-45-16,7 0-25 0,-6 0-13 0,6 0-5 15,-6 0-3-15,-2 0-1 0,-4 0 1 16,-8 0 1-16,7 0 1 0,-7 4 0 0,-6-1 1 16,0 4 4-16,1 1 0 0,-8 3 1 15,1 3 1-15,-2 4 1 0,2 1-1 0,-7 7 0 16,6 3-1-16,-5 4-1 0,-1 4-1 0,-1 3-1 16,-5 8-1-16,6 6 2 0,6 5 4 15,-6 3 7-15,0 9 5 0,0 1 7 0,7 9 4 16,-1 4 9-16,0 2 0 0,0 1 0 0,8 4 4 15,-1-1 1-15,0 5 3 0,6 2-2 0,1 1 0 16,-1 4 2-16,7 3 0 16,-7-3-3-16,13 3 4 0,-6 0 1 0,13 0 1 0,-6 1-1 15,6-5-3-15,0 2 0 0,6-10-7 16,-6-6-5-16,8-4-3 0,-3-7 0 0,9-4-2 16,-8-6-2-16,8-9-1 0,-8-6-1 0,6-5-3 15,-4-7-4-15,4-6-1 0,-5-5-4 16,-1-4-1-16,1-6 0 0,-7-5 0 0,7-3 4 15,-7-4 0-15,6 0-4 0,-6-3-24 16,0-4-35-16,6 0-43 0,-6-7-63 16,-6 0-145-16,0-8-96 0,-1-3-32 0,0-8 5 0,-6-3 26 15,7-12 48-15</inkml:trace>
  <inkml:trace contextRef="#ctx0" brushRef="#br0" timeOffset="167451.4136">19265 7092 238 0,'-7'11'315'0,"7"0"13"0,0 0 7 0,0 4-144 15,7-1-87-15,6 9-48 0,-6-1-20 16,13 7-8-16,-8 4 4 0,8 3 9 0,-1 2 11 15,1 5 7-15,0 1 9 0,5 4 12 0,1 0 3 16,0 2 2-16,1-5-3 0,-7 2 1 16,6-7-5-16,-1 1-8 0,-5-8 0 0,0-4 4 15,-1-4 10-15,1-3 8 0,-1-7 6 16,0-4 0-16,1-4-10 0,6-7-14 0,0 0-25 16,7-7-26-16,-8-4-29 0,8-4-39 15,-1-3-65-15,-5 0-98 0,-8-4-188 16,1 0-94-16,-1 0-39 0,-5-4 3 0,-8 1 44 0,1-1 88 15</inkml:trace>
  <inkml:trace contextRef="#ctx0" brushRef="#br0" timeOffset="167944.1309">19193 8199 301 0,'0'-15'341'0,"-6"-4"25"0,6 5 24 0,6-5-150 16,-6 5-72-16,0 2-40 0,0 2-30 16,7 3-24-16,-7-1-24 0,7 5-21 0,-1 3-14 15,1 3-8-15,-1 5-1 0,0 3 1 16,8 3 3-16,-2 4 5 0,-5 4 3 0,0 4 1 15,-1 7 3-15,1 0 2 0,-1 7 0 0,0-3-2 16,-6 3-1 0,8 4 0-16,-2-4-1 0,0 1-2 0,0-4-1 0,2-1-2 0,-2-4 0 15,7-2-1-15,0 0 2 0,0-9 2 0,7 2 2 16,-1-9 5-16,0-3 0 0,8-4 1 0,5-3-1 16,-5-4-4-16,4-8-3 0,3 2-4 15,-8-5-2-15,6-7-4 0,1-1-3 0,-7-3-2 16,6-4-3-16,-6-4 2 0,0 2 1 15,0-9 4-15,-6 4 4 0,6-7 11 0,-7 3 7 16,1-3 6-16,-7 4 3 0,0-1 0 0,0 4-6 16,-7 3-7-16,1 5-14 0,-7 3-19 31,0 4-27-31,0 2-31 0,0 6-26 0,-7-1-23 0,1 7-18 0,-7 4-11 0,0 4-3 16,6 3 2-16,-5 4-21 0,-8 4-109 0,13-1-66 15,-6 5-22-15,7-1 1 0,-7 0 13 0</inkml:trace>
  <inkml:trace contextRef="#ctx0" brushRef="#br0" timeOffset="168131.0193">19982 8781 188 0,'6'18'468'0,"1"-3"70"16,-2-7 45-16,3-5 23 0,-2 1-234 0,-6-1-128 15,7-3-86-15,-7 4-70 0,0-4-44 0,6 4-23 16,-6-1-13-16,0 1-9 0,0 7-12 15,-6 0-25-15,6 3-42 0,-7 9-68 0,-7 6-125 16,2 0-162-16,-8 8-79 16,1-3-21-16,6-6 16 0,0-6 54 0</inkml:trace>
  <inkml:trace contextRef="#ctx0" brushRef="#br0" timeOffset="182712.7496">2736 5767 107 0,'-20'-8'195'0,"0"-4"1"16,1 6-57-16,6-2-60 0,-6-4-34 15,5 6-20-15,2-2-12 0,-2-3-7 0,1 4-5 16,1 0 0-16,-2-5 0 0,8 5 0 0,-7 0-1 16,6 0 0-16,-7 0 2 0,3-1-1 15,3 1 0-15,-4 3 0 0,-2 0-3 0,8 0-12 16,-7 4-16-16,0 0-30 0,6 0-50 15,-5 0-46-15,-2 4-20 0,7-4-5 0</inkml:trace>
  <inkml:trace contextRef="#ctx0" brushRef="#br0" timeOffset="183284.3596">2306 5667 11 0,'0'3'209'16,"-6"-3"12"-16,-2 4-22 0,8-4-37 15,-6 0-46-15,6 0-35 0,-6 0-28 16,6-4-13-16,-6 4-5 0,6 0-1 0,-8-3 2 15,8 3 0-15,-6-4 0 0,6 4-3 16,0-3-6-16,0 3-7 0,0 0-6 0,-6 0-6 0,6 0-5 16,0-4-3-16,0 4-1 0,0 0-1 15,0 0-1-15,0 0 0 0,0 0 1 16,0 0-1-16,0 0 0 0,0 0-1 0,6 0 2 0,-6 0-2 16,0 0 1-16,0 0-1 0,0 0 1 15,0 0-2-15,0 0 0 0,6 0 1 0,-6 0 1 16,0 0 0-16,8 0 2 0,-8 4 1 15,6-4 2-15,-6 0 0 0,6 3 0 0,0-3 0 16,2 0 1-16,-2 4-1 0,0-4-1 16,7 0 1-16,-6 0-1 0,0 0 0 0,-1 0 0 15,6 0 0-15,-4 0 0 0,-2 0-1 16,0 0 1-16,1 0 0 0,6 0 0 0,-6 0 0 16,-2 0-1-16,2 0 0 0,7 0 0 15,-8 0 0-15,7 0 0 0,0 0 0 16,0-4 1-16,7 4 0 0,0 0 0 0,5-3-1 0,-5-1 1 15,12 0 1-15,1 1 0 0,-1-4-1 0,7-1 0 16,1 1-1-16,5-1 1 0,1 1 0 16,-1 0 1-16,1 0 1 0,6-5 1 0,-6 5 1 15,5 0 1-15,2-1 1 0,-1-3-1 0,1 4 0 32,-2-1-3-32,1 5 0 0,1-4-1 0,-2 0 0 0,2 3-2 0,-1-3 1 0,-1 3-1 15,-4-3 0-15,-2 3 0 0,1 0 1 16,-1 1 0-16,1-1 0 0,-7-3 1 0,0 3 2 15,0 0-1-15,0 1 2 0,0 0-2 16,-6-1 0-16,5-1-1 0,-11 2-1 0,5 3 0 0,1 0-3 16,-7 3-5-16,5 2-8 0,-4-1-17 15,0 2-51-15,5 5-107 0,-6-3-54 0,1 3-25 16,-1-4-9-16,-1-3 7 0</inkml:trace>
  <inkml:trace contextRef="#ctx0" brushRef="#br0" timeOffset="184073.1015">6950 5693 22 0,'-7'-4'247'0,"0"4"14"0,-5-3 8 0,4 3-68 15,8-4-93-15,-6 4-48 0,0 0-24 0,6-4-9 16,0 4-2-16,-6 0 2 16,6 0 6-16,0 0 2 0,0 0 0 0,0 0-3 0,0 0-6 15,0 0-7-15,0 0-7 0,6 0-7 16,-6 0-4-16,0 0-3 0,0 0-1 0,0 0-2 16,0 0 1-16,6 0 0 0,-6 0 3 0,6 0 0 0,2 0 1 15,-8 0 0-15,6 0 1 16,0 0-1-16,-6 0 1 0,7 0-1 0,-7 0 0 15,7 0 2-15,-7 0 0 0,5 0 1 0,-5 0 1 16,0 0 0-16,8-4 1 0,-8 4-2 16,6 0 0-16,-6 0-1 0,6 0 1 0,-6-4 1 15,7 4 0 1,-7 0 0-16,7-3 1 0,-1 3-1 0,0-4-1 0,-6 4-2 16,7-3-1-16,0 3 0 0,-1-4-3 0,1 4-8 0,-1 4-10 15,0-4-22-15,1 3-90 0,0 4-90 16,-7 1-46-16,6 0-18 0,-12-5-3 0</inkml:trace>
  <inkml:trace contextRef="#ctx0" brushRef="#br0" timeOffset="185594.2572">9893 2875 175 0,'0'-3'264'0,"-6"-1"15"0,6 1-13 0,0-5-103 16,0 0-60-16,0 1-30 0,0 4-14 0,0-5-6 31,0 1-8-31,0 4-1 0,0-4-4 0,0-1-2 0,6 4-1 0,-6-3-2 0,6 3-3 0,-6-3-4 16,8 3-5-16,-2 1-5 0,0-1-8 0,1 0-6 16,-1 4-4-16,8 0-4 0,-8 0-3 0,6 0-7 15,2 8-10-15,-8-5-12 0,7 5-14 16,0 2-12-16,0 2-18 0,-6 2-46 0,6 4-98 15,-7 1-45-15,1-5-16 16,-7 2-2-16,0-2 14 0</inkml:trace>
  <inkml:trace contextRef="#ctx0" brushRef="#br0" timeOffset="185986.5468">9528 3098 175 0,'-12'0'277'0,"-2"-3"16"16,8 0 9-16,6-5-136 0,-7 2-71 16,7-2-40-16,0 0-22 0,7 5-15 0,-1-4-11 15,8 2-4-15,-2 2-3 0,8 0-1 0,6-1 0 16,-7 4 0-16,7-4 0 0,1 1-1 16,-1-2 1-16,6 5 0 15,-5 0 1-15,-1 0-1 0,0 5 1 0,-1-2 0 16,-5 1 1-16,0 3-1 0,-7 4-1 0,7 0-1 0,-8 1-3 15,-6 2 0-15,2 4 0 0,-2 0 0 0,-6 4 1 16,0 0 3-16,-6 4 1 0,-2 0 2 0,-4-1 1 16,-2 4-2-16,-5-3 1 0,-1 4 1 0,-6-1-2 15,1 0 1-15,-1-4 0 0,0 1 0 16,-1-3-1-16,0-2 1 0,2-2 1 0,6-1-1 16,-7-3 0-16,6-5 3 0,1 1 4 0,5-3 5 15,2-1 5-15,-2-3 2 0,2-4 1 0,5 0 0 16,0 0-5-16,1-4-8 0,-1 0-11 0,1 1-11 15,12 0-15-15,-6-5-20 0,13 0-38 16,1 1-76-16,5-1-74 0,0-2-34 0,8 3-8 16,-7-4 5-16</inkml:trace>
  <inkml:trace contextRef="#ctx0" brushRef="#br0" timeOffset="186173.5635">9704 3517 129 0,'-6'11'249'0,"-8"3"12"0,7 4-4 0,-4-3-110 15,-3 1-59-15,1 1-30 0,-7-2-18 0,8 3-10 16,-2-3-7-16,8-1-4 0,-7 1-3 0,7-4 2 15,-2-4 6-15,8 1 14 0,-6-2 16 16,6-2 19-16,-6 4 11 0,6-8 2 0,6 4-8 16,0-4-12-16,2-4-18 0,5 4-18 15,-1-4-16-15,8 0-14 0,6 0-13 0,-7 1-17 16,7 0-21-16,7-5-24 0,-1 5-40 0,2-5-119 16,-1 1-63-16,-1 0-25 0,7-8-1 15,-7 1 13-15</inkml:trace>
  <inkml:trace contextRef="#ctx0" brushRef="#br0" timeOffset="186416.4261">10154 3146 133 0,'-7'-7'294'0,"14"-4"24"0,-7-3 19 0,6-2-90 0,-6 2-94 0,7 0-52 15,-1 3-31-15,0-1-23 0,2 6-19 16,-2 2-13-16,7 0-8 0,0 4-6 0,0 0-2 16,7 4-2-16,-1 0-6 0,-6 2-7 0,6 2-9 15,1-1-11-15,0 9-11 0,-1-2-15 16,-6 0-21-16,0 1-37 0,1 3-97 0,-2 0-47 16,-5-3-17-16,-7 0 0 0,0 0 17 0</inkml:trace>
  <inkml:trace contextRef="#ctx0" brushRef="#br0" timeOffset="186939.6331">10173 3359 100 0,'-13'7'268'0,"0"1"19"16,7-4 12-16,-8-4-98 0,14 0-83 0,-5 4-53 15,5-4-28-15,0 0-22 0,0 3-12 16,5 0-8-16,9-3-2 0,-8 4 2 0,7 0 2 16,0-1 2-16,-7 1 0 0,8 3-1 0,-1 0 1 15,-7-3-1-15,1 8 1 0,-1-6-1 0,-6 5 0 16,7 1 0-16,-7-1 1 0,0 0 2 15,-7 3-1-15,7-3 1 0,-6 4 0 0,6 0 1 16,-7-1-1-16,1-2 0 0,-1 2 0 0,7-2 1 16,-6-2 0-1,6-3 0-15,-6 0 0 0,6 1 4 0,0-4 10 0,0 3 12 0,0-3 15 16,0-4 9-16,0 0 4 0,0 0-2 0,0 0-9 0,6-4-13 16,-6 0-16-16,6-3-13 0,7-1-8 15,0 1-6-15,0-4-4 0,1 1-6 0,5-6-6 16,1 2-2-16,-1-1-5 0,7 1-4 15,7-1-2-15,0-3-2 0,-1 3-1 0,7 4 2 0,0-3 4 16,0-2 4-16,7 6 5 0,-1 2 7 16,-5-3 5-16,5 4 4 0,-6 3 6 15,-7-3 2-15,8 7 4 0,-14-4 2 0,7 4 0 0,-7 4 0 16,-7-4 0-16,7 7 0 16,-6 1-1-16,-1 2 1 0,-6 2 2 0,0-2 0 0,7 6 0 15,-14 2 2-15,7 0 0 0,-6 4 0 0,-1-4 1 16,1 4 2-16,-7-4 2 15,0 2 2-15,0-3 2 0,0 2 1 16,-7-5-1-16,1-3 3 0,-1 3 0 0,-6-2 0 16,0-5-1-16,0 0-1 0,-7 1-1 0,1-5-4 0,-1 1-2 15,1 0-2-15,-2-4-2 0,2 0 1 0,7-4-3 16,-8 0 0-16,7-3-3 16,0-4-8-16,0 4-11 0,7-8-18 0,0 4-42 0,6-7-114 0,0-1-58 15,0-3-27-15,6-3-6 0,6 3 8 16</inkml:trace>
  <inkml:trace contextRef="#ctx0" brushRef="#br0" timeOffset="187138.5233">10948 3337 188 0,'7'-14'299'0,"-7"-1"23"0,7-4 19 0,-7 8-122 0,6 0-79 0,-6 0-46 15,0 4-31-15,0 4-23 0,-6 3-19 16,-1 0-13-16,0 7-6 0,-7 0-1 0,-5 8 0 16,7-1 0-16,-14 8 1 0,6 1-1 0,-5 2-2 15,-2 8-6-15,-5 0-7 0,6 4-9 0,-7-1-9 16,1 5-11-16,-1 2-11 0,1-2-18 15,-1-1-72-15,0 0-86 0,7-3-43 16,-6-4-17-16,6-8-2 0</inkml:trace>
  <inkml:trace contextRef="#ctx0" brushRef="#br0" timeOffset="187810.9147">9060 3993 120 0,'0'-4'259'0,"-7"0"16"15,7 1-1-15,-6-5-98 0,6 1-74 16,0 4-36-16,0-5-20 0,0 5-13 0,0-4-6 15,6-1-5 1,-6 4-3-16,7-3-2 0,-7 3 1 0,6 1-2 0,-6-1-1 0,6-3-1 16,1 3-2-16,6 4-4 0,-7 0-3 0,14 0-3 15,0 0-1-15,5 0 1 0,2 4-1 16,5 3 1 0,8-3 0-16,11 6 1 0,8-2 0 0,6 3-3 0,14 0 0 0,12 3-3 15,6 1 4-15,15 0 1 0,4-1-2 16,8 5 0-16,13-4 0 15,-1-1-1-15,8 1-1 0,0-1 0 0,5 1 2 32,0 0 0-17,-5-1 2-15,6-3 5 0,-14 1-4 0,2-5 2 0,-8 3-1 0,-7-2 1 0,1 0 1 0,-13-1-4 0,-7 0-1 0,0 4-1 16,-13-4 0-16,-6 4 0 0,-6-3-3 0,-14 3-8 31,0-4-12-31,-14 4-16 0,-5-1-30 0,-7 2-65 0,-13-1-90 0,0-4-43 0,-6-3-15 0,-1 0 2 0</inkml:trace>
  <inkml:trace contextRef="#ctx0" brushRef="#br0" timeOffset="191013.0812">10486 2814 63 0,'0'-4'265'0,"7"4"14"16,-7 0 4-16,6 0-81 16,-6 0-97-16,0 0-56 0,-6 4-27 0,6-1-15 0,-7 1-5 15,7-1 0-15,-7 1 0 0,1 3-2 0,0-3 1 16,-2 3 1-16,2 0 1 16,-7 1-1-16,7 3 2 0,-1-4-1 0,1 5 1 0,-7-2-1 15,7 5 2-15,-8-1 0 0,1 2 0 0,7-2 0 16,-7 4 1-16,6-3-1 0,1 3-1 0,-1-4 1 15,0 2-2-15,1-2 0 0,0-3 0 16,-1 1 2-16,7-2-2 0,0-3 0 31,0 1 0-31,-7-1 1 0,7-3-2 0,0-1 0 0,7 1 2 0,-7-4 1 0,0 4 0 0,7-4 2 0,-1 3 1 16,7-3 0-16,-6-3-2 0,6 3 0 16,0-4-1-16,6-3-4 0,-5-1-1 0,-2 0-1 15,8-2-3-15,-7 0-1 0,7-2 0 0,-14-2-1 16,7-1 3-16,0 1 0 0,-7-2 3 15,1 6 0-15,-1-2 0 0,1 5-6 0,-7 0-4 16,0 3-3-16,0 0-1 0,0 4 1 0,0 4 0 0,-7 3 6 16,1 4 4-16,-1 4 2 0,1 0 3 15,0 7 3-15,-1 3 2 0,-6 5 3 0,7 6 2 16,-8 1 2-16,1 0 1 0,0 3 1 16,7 3 0-16,-7-1-1 0,-1 1 0 0,2 1-1 15,-1-3-1-15,6-5-3 0,-6 1 0 0,7-5-1 16,-1-1-2-16,-6-10 0 15,7 1 1 1,-1-4 6-16,7-4 20 0,-7-2 27 0,1-5 13 0,0-3 8 0,-7-1 3 0,-1-3-6 0,2 0-20 16,-8-7-28-16,0 4-16 0,-5-5-8 15,5-3-5-15,0 0-5 0,0-3-3 0,-5 3-2 16,11-8-2-16,-5 4-1 0,6 1 2 0,0-5 5 16,0 5 2-16,6-4-1 0,1-1-1 0,6 1-2 15,0 0-3-15,6-5-4 0,8 6-2 0,5-6 3 16,1 5 4-16,6-4 2 0,6 4 2 15,7-4 0-15,0 3 3 16,7 1-1-16,6 0-2 0,-6-1 1 0,12 1-2 0,-5 4 1 0,5-5-1 16,1 1 0-16,-1 0-1 0,0-1 2 15,1 1 3 1,-6 0 1-16,-1-1 1 0,-7-3 0 0,1 4 1 0,-1-4-1 0,-6 0-1 0,-6 4 0 16,-1-1 1-16,-6 1 1 0,1 0 3 0,-8 0 2 15,-6 3 3-15,1 5 0 0,-2-6-1 16,-5 9-3-16,-1-4-6 0,-6 7-8 0,0-4-11 15,0 5-8-15,0-1-5 0,-6 4-2 0,-1 0 1 16,-5 0 5-16,-8 0 6 0,7 4 6 0,-7-1 4 16,8 1 3-16,-8 4 2 0,6-1 0 0,2 0 1 15,-8 1 1-15,7 0 1 0,7 2-1 16,-8-2 3-16,2 3-2 0,-2-1 0 0,8 1 0 16,-7 0 0-16,7 4 0 0,-2-4-1 0,2 4 2 15,0-1-1-15,0 2 1 0,6-2-1 16,-7 4-2-16,7-3-1 0,0 3-2 0,0 0 1 15,0-3-1 1,7 3 0-16,-7 0 2 0,6-3 3 0,0 0 1 0,0 0 2 0,-6-1-1 0,8-3 2 16,-8 0 0-16,0 0-1 0,0 0 0 0,0-4-1 15,0 4 2-15,-8-4 0 0,8 1-1 16,-6 3 1-16,0-4 0 0,6 5 0 0,-6-5 0 16,-1 4-1-16,0-4-1 0,7 4-2 0,0 0-2 15,0-3-2-15,7-1-1 0,0 4-3 0,-1-8-1 16,0 5 0-16,8-5 1 0,-2 1 1 15,1-1 2-15,7-3 3 0,-7 0 5 0,0-3 3 16,0 3 5-16,0-4 4 0,-6 1 1 0,-1-1-2 16,0 4-2-16,-6 0-3 0,7 0-5 15,-14 4-5-15,7 3-2 0,-6 0 1 16,0 5 1-16,-7 5 1 0,6 2 2 0,-6 3 0 0,0 7 4 16,0 0 4-16,0 4 4 0,-7 8 4 0,8-1 2 15,-2 0 3-15,-5 4-2 0,6-3-2 0,0 3-3 16,7-7-2-16,-8-1-1 0,8-7-2 15,0 1 1-15,-2-9 12 0,2-2 27 0,0-8 33 16,-1 1 18-16,1-6 9 0,-1-6 3 16,-6 0-8-16,1-6-29 0,-8-6-33 0,6 1-20 15,-5-4-11-15,-1-3-7 0,8-4-4 0,-8 0-5 16,7-4-2-16,-1 0-3 0,8 1-2 16,0-4-2-16,0 3-2 0,6-3 2 15,0 0 0-15,0-1 1 0,12 5 0 16,2-5 2-16,-2 5 2 0,15-1-2 0,-8 0-1 0,13 0-3 15,2 5-1-15,-2 2-5 0,7 1-9 0,0 3-6 16,7-2-9-16,-1 5-8 0,1 1-9 0,-1-4-5 16,1 8-3-16,-1-4-5 0,1 0-2 0,0 1-2 15,-8-6 4-15,8 6 7 0,-13-1 9 16,-1-4 13-16,1 0 15 0,-1 1 14 0,-5-5 14 16,-1 4 12-16,-7-3 12 0,1-1 7 0,0 2 7 15,-8-1 4-15,1-1 0 0,0 0-1 0,-6-3-2 16,-1 8-2-16,0-4-6 0,-6-1-3 0,8 8-6 15,-8-3-4-15,0-1-5 0,-8 4-5 0,8 3-2 16,0-2-1-16,-6 2-1 0,0 5-2 16,6-1-2-16,-7 1-1 0,1-1-1 0,6 4-3 15,-7-4-2 1,7 8-1-16,-7-4 0 0,1 0 0 0,6 4 1 0,0-1 2 0,-6-3 1 16,6 4 2-16,0-1 2 0,0 1 1 0,0 0 0 15,-6 0 1-15,6 0 2 0,0 3 0 0,0-4 0 16,0 1 0-16,0 3 0 0,-8-4 0 15,8 2 1-15,0 2 0 0,0-4 0 0,0 5 1 16,-6-5 0-16,6 5 0 0,0-5-1 0,-6 5 0 16,6-5-1-16,-7 5 0 0,7-1 0 0,-6 0 0 15,-1 1 1-15,0 2 0 0,1 1 0 16,-7 5 0-16,6-6 1 16,-5 9 2-16,-2-1 0 0,8 0 3 0,-7 1 1 0,0 2 2 0,0 1 3 15,-7 4 1-15,7-4 1 0,0 4 0 0,0-4 0 16,7 3 0-16,-8-2-2 0,2-1-2 0,-3-1-2 15,10 1-2 1,-8-3-2-16,7-2-1 0,-8-2-1 0,8 1 1 0,0-2 0 0,-1-2-1 16,0-2 1-16,1 1-1 0,6-4 1 15,-6 1 1-15,6-5 1 0,0 5 6 0,-7-8 6 16,7 3 2-16,0-3 1 0,0 0 0 0,-6 0-2 16,6-3-8-16,0-1-5 0,0 0-6 15,0 1-5-15,0-5-1 0,0 4-2 0,0-3-2 16,0 0-1-16,6 3 0 0,-6-2 1 0,0 2 0 15,0-1 1-15,7 2 1 0,-7-1 1 0,6 0 2 16,-6 1 0-16,6 0 1 0,-6-2 2 16,7 2 0-16,0-1 1 0,5 4 0 0,-5-4 1 0,6 1-1 15,0-1 0-15,0 1 2 0,6-5 0 16,-5 5 0-16,5-1 0 0,-6-3 0 0,6 3 0 16,1 0 0-16,-6-3 0 0,-2 3 0 15,1 1-1-15,1-1-2 0,-2 0-3 0,-5 1-6 16,0 3-9-16,-7-4-11 0,6 4-7 0,-6-4-6 15,0 4 1-15,0 0 2 0,0 0 8 0,-6 4 5 16,6-4-2-16,-7 0-17 0,0 4-34 0,7-4-46 16,-6 0-66-16,6 0-32 0,0 0-8 15,-6 0 15-15</inkml:trace>
  <inkml:trace contextRef="#ctx0" brushRef="#br0" timeOffset="191693.6904">11710 2853 175 0,'6'-11'282'0,"8"-3"17"0,-8 0 8 16,1 2-133-16,-1 1-85 0,1 4-44 0,-7 3-25 15,7 4-16-15,-14 0-10 0,7 0-2 0,-7 4 4 16,1 3 2-16,-7 0 4 0,-1 1 2 16,2 3 2-16,-8-4 2 0,1 4-1 0,-1 0 0 15,0 0 0-15,1 0-2 0,-1 0-2 0,1 1-1 16,6-5 0-16,0 4-1 0,0-4 0 16,0 0-1-16,7 0-4 0,-1-3-3 0,7 0-1 15,-7 4 0-15,7-5 1 0,0-3 1 0,7 3 2 16,0 1 4-16,-1 0 0 0,0-4 0 0,1 3 0 15,-1-3-2-15,1 4-1 0,0-4 0 0,-1 4-2 16,-6-4 0-16,0 3 0 0,-6 1 2 0,-1 0 1 16,0 3 2-16,-6-3 0 0,1 3 2 15,-2 0-1-15,2 1-1 0,-8 0 0 0,7-1 0 16,-7 0 0-16,8 0-1 0,-2 1-1 16,8-1 2-16,-9-4-1 0,10 5-1 0,5-5 0 15,0 5 0-15,-6-5 2 0,12 5-1 0,-6-2 1 16,5 2 0-16,3 3 0 0,-1 0 1 0,-7 0 0 15,6 3 1-15,0 2 0 16,2 2 0-16,-2-3-2 0,-6 3 1 0,0 0 1 0,0 0 0 16,6-3 0-16,-6 3-1 0,0-3 0 0,-6 0 0 15,6 0 1-15,0-4 0 0,0 0-2 0,0-1 1 16,0-2 0-16,0-4 1 0,0 0-1 0,0-1-2 16,6-3-4-16,1 0-5 0,-1 0-7 15,1-7-14-15,6 3-8 0,-1-7-3 0,2 4-1 16,-1-4 4-16,0-4 7 0,6 4 13 0,-5-4 12 15,5 0 10-15,0 1 7 0,-5-1 4 16,5 1 3-16,1-2 2 0,6 6-2 0,-7-1-2 16,7-3-2-16,0 2-1 0,1 5-1 0,5-4-3 15,-6 3 0-15,7 1-3 0,-7 3-1 0,7-3-1 16,-1 3-2-16,-6 4-1 0,7-3-2 0,-8 3-9 16,1 3-10-1,-6-3-24-15,0 4-63 0,-1 0-82 0,-6-1-40 0,0-3-15 0,0 4-1 16</inkml:trace>
  <inkml:trace contextRef="#ctx0" brushRef="#br0" timeOffset="192401.2847">11763 3433 2 0,'0'-4'225'0,"6"-4"11"0,-6 4 8 16,6-3-76-16,1 0-77 0,0 0-40 0,-1-4-18 15,7 4-8-15,-7-5 1 0,8 2 3 16,-2 2 3-16,2-3 3 0,-8 1 1 0,7-2 2 0,-6 5-2 15,-1 0-6-15,1-1-4 0,-7 4-8 16,6 0-6-16,-6 4-6 0,0 4-6 0,-6 0-3 16,-1 4 4-16,1-1 5 0,-8 4 5 0,8 4 6 15,-14-1 6-15,8 4 6 0,-2 4 6 0,1 0 2 16,-6 4 3-16,6 0-1 0,0-1 0 16,0 1-4-16,0 3-7 0,-1-3-4 0,2-3-6 15,6 1-4-15,-2-5-5 0,8-1-3 0,-6-4-1 16,6 2-3-16,-6-6 0 0,6-2 0 15,0-1 6-15,0 0 2 0,0-4 2 0,0-3-4 16,6 0-8-16,0-3-10 0,8 0-19 0,-8-8-18 16,8 0-16-16,5 0-20 0,-6-4-29 0,0-3-76 15,7-4-70-15,-1-4-30 0,1 0-8 16,-8 1 7-16</inkml:trace>
  <inkml:trace contextRef="#ctx0" brushRef="#br0" timeOffset="192899.0314">11925 3433 176 0,'6'-19'257'0,"8"4"24"15,-9-2-1-15,3 5-91 0,-2 1-73 16,1 4-42-16,-7 0-26 0,7 3-19 0,-7 4-14 15,0 0-9-15,-7 4-2 0,7 3-2 0,-7 4-2 16,7 0 2-16,-6 0 2 0,-2 7-2 16,8-4 1-16,-5 2 0 0,5-2 0 0,0 5-2 15,-6-9 1-15,6 5-1 0,0-8 2 0,0 4 1 16,0-7 7-16,0 3 6 0,0-3 1 16,0-4 0-16,6 4 0 0,-6-8-4 0,5 4-8 15,3-4-7-15,5-3-6 0,0 3-3 0,-1-3-2 16,2 0 0-16,5-1-1 0,1 1 1 31,0 0 3-31,-1 0 0 0,-6 3 2 0,6 1 1 0,1-1 2 0,-7 4-2 0,0 0 2 0,0 0-1 0,-6 4 0 16,-1-1 1-16,1 1 1 0,-7 3 0 15,0 4 0-15,-7-4 2 0,1 4 0 0,-1 0 1 16,-12 4 0-16,5-1 1 0,-5-3 1 0,0 4-1 16,-8-4 1-16,1 3-1 0,-6-2-1 15,-1 2 3-15,1-3 1 0,-1 0 0 0,1-3 2 16,-1 3 1-16,6-8 2 0,2 4 2 15,6 1 3-15,-1-4 5 0,7-1 8 0,6 1 7 0,1-4 4 16,-1 3 1-16,7 1-2 0,0-4-5 16,13 4-8-16,7-4-6 0,6 3-6 15,7-3-3-15,-1 4-2 0,7-4-4 0,7 4-1 16,-1-4-3-16,-6 0-2 0,13 0-2 16,-6 0-2-16,0-4-2 0,0-3-1 0,-1 3-2 0,-6-3-1 15,0-4-2-15,0-1-1 0,-6 2-1 16,-1-5-3-16,-6-3-1 0,1 3-3 0,-8-6-4 15,0 2-3-15,1-3 0 0,-7 0 0 16,-7-4 1-16,8 4 2 0,-8-4 0 0,0 5 0 16,1-5-4-16,-7 5-13 0,0-2-32 0,0 1-48 31,0 4-79-31,-7 0-41 0,7-1-16 0,-6 4 4 0</inkml:trace>
  <inkml:trace contextRef="#ctx0" brushRef="#br0" timeOffset="194646.6239">12590 3209 86 0,'0'0'187'15,"6"4"-12"-15,0-4-28 0,1 3-35 0,-1-3-24 16,1 0-14-16,0 4-8 0,-1-4-9 0,0 0-11 16,2-4-10-16,-2 4-7 0,-6 0-4 15,6 0 1-15,0-3 1 0,1 3 5 16,-7-4 4-16,7 4 3 0,-7-4-1 0,0 4-3 0,0-3-2 16,0-1 0-16,6 1-4 0,-6 3-1 15,0-4-5-15,0 0-3 0,0 4-4 0,0 0-5 16,0-4-4-1,0 4-3-15,0 0-2 0,0 0-2 0,0 0 1 0,0-4-1 0,0 4 1 0,0 0 1 16,0 0-1-16,0 0 0 0,0 0-1 16,0 0 0-16,0 0-2 0,7 0-1 0,-7 0-1 15,0 0 1-15,0-3 1 0,6 3-1 0,-6 0 1 16,6-4 2-16,-6 4 1 0,0 0 0 16,8 0 1-16,-8-3 1 0,0 3-1 0,0 0 0 15,6-4 0-15,-6 4-1 0,0 0-1 0,0-3 0 16,0 3 0-16,0 0 0 0,0-5 0 15,0 5 0-15,0 0 0 0,6-4 0 0,-6 4 0 16,0-3-1-16,0-1-1 0,0 4 0 0,0-3 1 0,6-1 0 16,-6 4 1-16,0-4-1 0,8 4 1 15,-8-3 1-15,0-1-1 0,0 4 2 0,6-3-1 16,-6-1 3-16,0 4-2 0,0-4 2 0,6 4-3 16,-6-3 1-16,0 3 0 0,0 0-1 15,0-4 0-15,0 4-1 0,0 0 0 0,0 0 0 16,0 0-1-16,0-4 0 0,0 4 0 0,7 0 1 15,-7 0 0-15,0 0 0 0,0 0 0 16,0 0 0-16,0 0 0 0,0 0-1 0,0 0 1 16,0 0-1-16,0 0 1 0,0 0-1 0,0 0-2 15,0 4 0-15,-7-4 2 0,1 4-1 16,-8 3 1-16,2 4 1 0,-8 0 2 0,-6 3-1 0,1 5 2 16,-2 3-1-16,-5 0-1 15,6 0-1-15,-1 3 0 0,1 1-5 0,6 0-2 0,1 0-1 16,0-5-1-16,6 5-3 0,7-4 1 0,-2 0 1 15,8-3 0-15,0-1 1 0,0 0 0 16,8-3 0-16,4-4 1 0,-5 0 2 16,6 0 2-16,0-4 3 0,-7-4 6 0,8 1 4 15,-8 0 3-15,0-1 0 0,1 2 0 0,0-5-1 16,-1 3-5-16,-6 0-3 0,0 1-3 0,0 3 0 16,0 2 0-16,0 1 0 0,-6 1 0 0,-1 0 1 15,0 4 0-15,1-4 0 0,0 3-1 16,-2 1-2-16,8-4-3 0,-6 3-3 0,6-6-2 15,0 2-2-15,0-6-1 0,0 0-3 0,0-4-5 16,6-4-2-16,2-4-3 0,4-2-4 16,-5-5-1-16,6 1 2 0,-7-4 0 0,7-4-2 15,1-1-3-15,-2-1 0 0,2 1-2 0,-2-3 3 16,8 1 5-16,-1-1 10 0,-5 1 15 0,12 2 10 16,-7-3 9-16,7 1 6 0,-6 3 5 15,13 0 1-15,-7 1-3 0,6-2-5 0,1 1-3 16,-1 4-3-16,7 0-2 0,-6-1-4 0,5 5-1 15,2-1-1-15,-1 0-5 32,-6 4 1-32,-1 1-1 0,1-2-1 0,-1 5 0 0,-6-1 1 0,1-2 1 0,-9 2-1 0,2 1 1 15,-6 0 0-15,-1 2 1 0,-7-1 0 0,0-5 0 0,1 3-2 16,-7-3 1-16,0 1-1 0,-7-1-1 0,1 0 0 16,0-4 1-16,-1 4 0 15,-6-4 1-15,6 0 5 0,-5 4 2 0,4-3 2 0,-4 3-1 16,6 0 0-16,-8 4-1 0,8-1-2 0,-7 5-4 15,-1-1 0-15,8 0-2 0,-6 8 2 16,-2 0 1-16,1-1 2 0,-7 8 4 0,8 4 4 16,-8 3 5-16,7 4 2 0,-7 4 6 0,8 3 0 15,-2 0-1-15,-5 4-2 0,6 4-3 0,0-4-3 16,-1 0-2-16,8-1-4 0,-6-2-2 16,5-1-2-16,0-3-1 0,7-4-1 0,-6-3-4 15,6-1 0 1,0 0 1-16,-7-7-2 0,7 0 0 0,0 0 1 0,0-3 1 0,0-5 1 0,0 0 0 15,0 1 2-15,7 0-1 0,-7-4-6 16,6-4-9-16,1 4-8 0,0-4-12 0,5-2-11 16,2 2-11-16,-2-4-12 0,8 1-15 0,-7 0-18 15,7-1-7-15,-1 1 2 0,1 3 10 0,-1-2 15 16,-6 6 31-16,7-4 34 0,-7 4 25 0,0 0 19 16,0 0 13-16,-1 4 9 0,-4-1 3 15,4 0-2-15,-5 5-1 0,-7 3-5 0,6-1-4 16,1 2-7-16,-7-2-5 0,0 10-5 15,0-6-4-15,0 4-5 0,-7-3-3 0,7 3-2 16,-6 0-3-16,6 0-2 0,-7-3-2 0,1 1 0 16,6-2-2-16,-6-4-1 0,6 2 1 0,-8-1-2 15,8 0 1-15,0-4-2 0,-6 0 0 16,6 0-1-16,0-3-3 0,0 0 1 16,-6 0 0-16,6-1-3 0,0-3-4 0,0 0-8 0,0 0-9 15,0-7-20-15,0 3-39 0,6-7-63 16,-6 0-47-16,6 0 3 0,-6 0 69 0,8 0 69 15,-8 0 68-15,0 0 77 0,-8 5 60 0,8-3 11 16,-6 6-53-16,0-5-47 16,0 5-24-16,-8 3-12 0,1 0-6 0,0 0-3 15,0 3-4-15,7 1-3 0,-8 3-2 0,2 2-1 0,5-3-1 16,-6 5-1-16,6-4 0 0,1 5-2 0,6-1 0 16,-6 0-2-16,6 0-1 0,0-5-1 0,6 2 0 15,0 0 0-15,1-5 0 0,0 1 0 16,-1-1 1-16,1-3 2 0,5 0 0 15,-5-3 2-15,-7 3 2 0,7-4-1 0,-7 4-2 16,0 0-1-16,-7 0-3 0,0 0 0 0,-5 7-4 16,-8 1 1-16,-7-1-2 0,9 7-1 15,-9 2-2-15,1-2-5 0,7 5-2 0,-7-1-3 16,6 4-2-16,-6 0-7 0,7-4-8 16,-1 1-8-16,-6 3-7 0,6-8-6 0,1 1-3 15,-7-1 2-15,0-2 8 0,-1-5 13 0,1 0 16 16,-6-3 27-16,-1-4 24 0,-6 3 18 0,7-6 16 15,-7 3 11-15,7-4 9 16,5 0 6-16,1 1-2 0,6-1 0 0,1 1 3 0,0-1 1 16,12 0 1-16,-6 0-8 0,6 0-4 15,1 4-4-15,0-3-10 0,6 3-13 0,-7 0-18 16,7 0-16-16,0 0-13 0,7 3-8 0,-1 1-2 16,14 0-2-1,-1 0 3-15,7 7 3 0,13-4 2 0,1 4-1 0,5 0 2 16,1 3 1-16,5-3 1 0,2 0-1 15,5 1 0-15,1-1-1 0,0 0-3 0,0-4-4 0,6 0-6 16,-7 5-8-16,7-9-11 0,-6 4-11 0,0-3-16 16,-2 3-18-16,-10-4-23 0,-2 1-40 15,-6 0-126-15,0-4-59 0,-13-4-22 0,-7 0-1 16,-5-3 16-16</inkml:trace>
  <inkml:trace contextRef="#ctx0" brushRef="#br0" timeOffset="196348.6609">9242 3608 49 0,'0'0'245'0,"0"0"21"0,-6 4-21 16,6-4-50-16,0 0-58 15,0 0-51-15,0 3-35 0,0-3-17 0,0 0-12 0,-9 0-1 0,9 0-2 16,0 0-1-16,0 0 0 0,0 0-3 16,0 0-3-16,0 0-4 0,0 0-5 15,0 0-4-15,0 0-4 0,0 0-3 0,0 0-1 0,0 0-3 16,0 0 0-16,0 4 1 0,0-4 4 0,0 0-1 16,0 4 1-16,0 0 1 0,9-4 2 15,-9 7 2-15,6-3 1 0,0 3 1 0,8 0 2 16,-2 1 2-16,8 2-1 0,7 2 1 0,-2 2 0 15,7 4-1-15,8 1-1 0,-1-1 0 16,0 4 1-16,7 0-2 0,-1 0 1 0,1 0 1 16,5 0-1-16,2 0 0 0,-1-4 0 15,7 1 0-15,0-1 1 0,6 0 3 0,-7-3 2 16,0-1 2-16,8 2 0 0,-8-2 1 16,8 1-3-16,-8-1-3 0,-6 1-2 0,7 0-3 15,-13 3 1-15,5-4-1 0,-5 5 0 0,-7-1 0 16,0 1 1-16,1 2-1 0,-8-2 0 15,1-1 1-15,6 4-1 0,-13-4 1 0,6 4 1 16,1 1 0-16,-2-1 2 0,3-1-1 0,5 1 2 16,0 0 0-16,0 0-1 0,6 0 2 15,8 1-2-15,-1-5-1 0,7-4 0 0,-1 1-2 16,8-1 0-16,-1-3-2 0,0 0 1 0,0-3 1 16,0-1 2-16,6-7 3 15,-6 4 0-15,1-4 0 0,-1 0 1 0,0 0-2 0,0 0-1 16,0 0-1-16,0 0-2 0,0 0 1 0,0 3-2 15,-1-3-1 1,-4 0 2-16,6 0 1 0,-8 4 0 0,8-4 1 0,-9-4-1 0,2 4 1 16,0-3-2-16,-1-1-1 0,7 0 0 15,-6-3-1-15,-6 0-1 0,5-1 1 0,1 1 1 16,-8-3 1-16,8-2 0 0,-6-2 2 0,-1 3 2 16,-7-7 3-16,1 2 1 15,-1 2 2-15,-6-5 1 0,1 1 1 0,-1 0-2 0,-7-4-2 16,1 4 1-16,-1-5-1 0,1 1-1 31,-7-3-1-31,0 3 1 0,0-4-1 0,1 1 1 0,-9-1 1 0,9 0 3 0,-7-3 1 0,5 0 3 16,-5 0 3-16,0-2 1 0,-8-1 2 15,8 3 3-15,-7-4 0 0,0 4 0 0,-6 0-2 16,-1-5-2-16,0 5-6 16,-6 0-5-16,0 3-3 0,-6-4-2 0,0 5-2 0,-8-1-2 15,1 1 0-15,1-1 0 0,-8 4-1 0,0-4-1 16,1 4-1-16,-1 1 0 0,0-1 0 15,1 0 1-15,-1 4-1 0,2-5 1 0,-2 1-1 0,0 4 1 16,7-3 0-16,-7 2 1 0,8-3-1 16,-2 0 1-16,1 4 1 0,1-5 0 0,-2-2 3 15,2 2 3-15,-2 2 4 0,1-5 3 0,0 5 3 16,0-6 3-16,7 6 6 0,-9-5 5 16,10 4 3-16,-8-3 4 0,6 3 0 0,-6 0 0 15,7-1-2-15,-7 1-5 0,6 4-5 0,-5-4 1 16,5 5-3-16,-6-3-2 0,6 2-5 15,-5 0-4-15,5 0 1 0,-6 3-3 0,-1-3-3 16,2 3-2-16,-1-3-1 0,0 3 2 0,-6 0-5 16,-1-3-8-16,-6 3-7 0,-1 1-4 0,-11-5-1 15,-1 5-5-15,-1-4-1 0,-5 2 6 0,-1 2 5 16,1-1 2-16,6 1 3 0,-7 3 1 16,7-4 0-16,-6 4 0 0,5-3 0 0,1 3 1 15,0-1 1-15,0 2 3 0,0-1 0 0,0 3 2 16,0-4 2-16,-7 2-2 0,7 3 0 0,-7-4 0 15,1 3-2-15,-1 1 0 0,-6 0-1 16,6 0 0-16,-5-1 0 0,-1 1 1 16,-1 4-2-16,1-1 0 0,-6-4-1 0,6 4 3 0,-1 1 1 15,8-1-1-15,-7 4 2 0,-1-3 0 0,8 3 0 16,-7-4-2-16,7 4-3 0,-2 0 0 0,2-4 1 16,-1 4 0-16,1 0 0 0,-1-3-1 15,1 3 2-15,-1 0-1 0,-6 0 1 0,6 0-2 16,-6-4-1-16,7 4 4 0,-8 0-1 0,-5 0 1 15,6 0 1-15,-6 0 1 0,-1 0-1 0,-6 0-3 16,6 0 0-16,0 4-1 0,1-4-1 16,-1 0 1-16,7 0 2 0,0 0-2 0,6 0 1 15,1 0 0 1,-1 0 0-16,7 0 0 0,0 0 0 0,7 0 2 0,-8 0 2 0,7-4 0 16,-5 0 1-16,5 4 1 0,1-3 1 0,-1 0-3 15,0 3 0-15,1 0-2 0,-7-4 1 0,7 4 0 16,-2 0-1-16,2 0 1 0,-1 4 0 15,1-4 1-15,-1 3-1 0,7 0-2 0,1 1 1 16,-1 0-3-16,-1-1-3 0,7 5-2 0,-6-5-3 16,7 4-1-16,-1-3-2 0,8 4-1 0,-8 3 1 15,0-4-1-15,1 4 1 0,-1 0 1 16,1 0 1 0,-1 3 0-16,1 0 0 0,-8 6 1 0,8-6 0 0,-7 5 0 0,6-1 0 0,1 4 0 15,-7-4 0-15,6 3 0 0,-1 2 2 0,3-1 1 16,-1 0 2-16,0 0 1 0,-1 4 1 0,0-9 2 15,0 6 1-15,7-1 3 0,-6-4-1 16,6 0 1-16,-6 1 0 16,5-5 0-16,2 4 1 0,-2-2-1 0,2-2 0 0,-1 2-1 0,-7 1 0 15,6-2 0-15,2-1 0 0,-1 5 0 0,0-1-1 16,0 1-1-16,-1 3-3 0,2-4-1 16,-2 4-3-16,8 3-3 0,-7-3-5 0,7 4-7 15,6-1-3-15,0 5-2 0,0-4 2 0,0 3-2 16,6 0 0-16,7 1-3 0,1 3-15 15,-2-1-74-15,8 5-98 0,-1-1-48 0,7 1-24 16,-6-4-3-16,6 0 13 0</inkml:trace>
  <inkml:trace contextRef="#ctx0" brushRef="#br0" timeOffset="199799.5465">2526 6627 50 0,'0'0'214'15,"0"0"9"-15,0-4-30 0,0 4-57 0,0-4-56 16,-5 1-30-16,5-1-16 0,0 1-7 15,0-1-6-15,0 1-1 0,-6-6 0 0,6 6-3 16,0-1 1-16,0 1 0 0,0-5 2 0,0 5-3 16,0 0 0-16,0-1 2 15,0 0 0-15,0 0 0 0,-8 1-2 0,8-1 0 0,0 4-2 16,0-4-5-16,8 4-2 0,-8-3-4 16,0 3-2-16,0 0-3 0,0 0-1 15,0 0-1-15,6 0-1 0,-1 0 0 0,3 0 0 0,5 0-1 16,0 0 4-16,7 0 1 0,5 0 0 15,1 0 1-15,14-5 1 0,-1 5 2 16,6 0-1-16,1 0-1 0,-1-3-1 0,7 3 0 16,1 0 2-16,-2-3 1 0,2 3 2 0,5 0-1 15,-5 0 0-15,-8 0-2 0,7 0-8 0,-7 0-6 16,2 3-2-16,-9 0-1 0,1-3 1 16,1 5 1-16,-1-5 5 0,-7 3 7 15,1-3 0-15,-1 4 1 0,-5-4-1 0,-1 4 1 16,-7-4 0-16,1 0 1 0,-8 0-1 0,2 3 0 15,-2-3 2-15,2 0 1 0,-1 0 1 0,-7-3 2 16,1 3 2-16,-2 0 1 0,3 0 1 16,-8 0-2-16,6 0-1 0,-6 0-3 0,0 0-3 15,6 0-5-15,-6 0-11 0,0 0-5 16,0 0-6-16,0 0-10 0,8 3-28 0,-8-3-91 16,6 0-56-16,-6 0-26 0,6 0-15 15,-6-3 3-15</inkml:trace>
  <inkml:trace contextRef="#ctx0" brushRef="#br0" timeOffset="202923.5513">6038 5909 169 0,'0'0'244'0,"0"-4"-10"15,0 4-32-15,0-3-50 0,0 0-54 0,0-1-33 16,0-4-17-16,0 4-7 0,0-3-3 0,6 4 0 16,-6-5-2-16,0 0 0 0,0 1 2 15,6 0-3-15,-6 0-4 0,8-1-3 0,-2 1-2 16,0 0-4-16,1-1-7 0,6 1-1 15,0 0-1-15,-1-1-2 0,8 1 0 0,6 0 0 16,1 0-2-16,5-1-3 0,-6 0-4 0,13 5-2 16,-6-4-4-16,-7 3-6 0,6 4-9 15,-5-4-7 1,-1 4-10-16,-7 4-8 0,-6 0-5 0,0 0-2 0,-7 2-1 0,2 6 2 16,-16-1 2-16,-4 0-3 0,-8 7-7 15,-6-3-9-15,0 3 1 0,-14 0 1 0,8-3 5 16,-7 3 16-16,0-2 28 0,0-2 30 15,0 0 19-15,0-3 16 0,6-3 12 16,1-1 7-16,6 0 2 0,6-3 5 0,-6-4 4 0,13 3 0 16,0-3-4-16,6 0-8 0,1-3-12 15,12 3-20-15,1-8-18 0,12 5-12 16,1-4-7-16,13 3-7 0,-1-4-4 0,7 1-6 0,1-1-5 16,-1 2-8-16,-1 2-6 0,-5 0-8 15,6 1-6-15,-13-4-2 0,6 3-2 0,-5 0 2 16,-7 0 7-16,-1 0 9 0,-6 1 9 15,0-4 13-15,-7 3 11 0,1-4 8 0,0 1 5 16,-7 3 4-16,-7-3 3 0,7 0-1 0,-7 0 0 16,1 0 0-16,-1 3-2 0,1 0-2 0,0 0-3 15,-1 4-3-15,0 0-3 0,1 4-1 32,0 0 1-32,-1 3 3 0,0 4 3 0,1 3 2 0,-1 5 4 0,1 3 1 0,6 4 1 15,-7 3 3-15,7 4 0 0,0 3 2 0,0 4 2 16,0 1 0-16,7-1-1 0,-7 1-3 15,0-5-4-15,0 1-3 0,6-4-3 16,-6-4-1-16,0-2 0 0,7-6-2 0,-7 1-1 0,0-8 1 16,0 1-1-16,0-4 1 0,-7-4 0 15,7 1-1-15,-6-4-5 0,-1-4-6 16,-6 3-11-16,1-6-15 0,-2 3-40 16,1-8-118-16,-7-3-58 0,2-4-28 0,4-6-8 15,-6-1 5-15</inkml:trace>
  <inkml:trace contextRef="#ctx0" brushRef="#br0" timeOffset="203346.3088">5992 6008 240 0,'0'-8'264'15,"0"5"6"-15,0-5-51 0,0 5-103 0,0 3-56 16,7-4-32-16,6 4-14 0,-7 0-8 16,7 0-4-16,-6 4-2 0,5-4 0 0,2 7-1 15,-8-3 0-15,7 3-1 0,-6 0-1 16,-1 1-2-16,1 4-1 0,-1-6 0 0,-6 5-1 15,0-3 2-15,0-1 2 0,-6 4 1 0,6-3 0 16,-7-2 1-16,1 2 2 0,-1-5 2 16,1 4 1-16,6-3 3 0,-7 0 4 0,1 0 5 15,6-1 2-15,0-3 0 0,0 4-4 16,0-4-5-16,13 0-9 0,-7 0-10 0,7-4-16 16,6 4-8-16,1-3-8 0,0 3-5 0,-1-4-1 15,-5 4 3-15,-2 0 8 0,2 0 9 16,-2 0 10-16,-5 4 14 0,-7-1 14 0,0 1 15 15,-7 0 11-15,1 3 11 16,-14 4 4 0,8-1-2-16,-8 2-6 0,1-1-8 0,-7 0-8 0,6 0-7 0,0-4-5 0,1 4-2 0,5-3-4 15,2-2-2-15,-2-2-1 0,8 4-1 16,-7-4-3-16,7-4-2 0,6 4-2 16,-7-1-3-16,7-3-2 0,0 0-5 0,0 4-3 0,0-4 0 15,0 0-1-15,7 0-1 0,-1 0-2 16,1 0-4-16,5 0-9 0,2-4-21 15,-8 4-46-15,14-7-82 0,-7 3-37 0,0-8-18 16,0 6 1-16</inkml:trace>
  <inkml:trace contextRef="#ctx0" brushRef="#br0" timeOffset="203654.4574">6330 6074 187 0,'20'-11'266'16,"-14"4"16"-16,8-1-30 0,-8 1-102 0,1 3-64 15,-7 1-36-15,6 3-27 0,-6 0-16 0,0 0-7 16,0 7-1-16,0 0 1 0,0 1 3 0,0 6 3 15,7-2 1-15,-7 5 1 0,0-2 0 16,7 3 0-16,-1 0-2 0,7 1-1 0,-6-1-1 16,5-3-1-16,1 0 0 0,7-4-1 15,-6-1 0-15,3-2 0 0,4-4-1 0,-2-4-1 16,1 0-2-16,0-4-4 0,-1-4-1 16,-5 1-2-16,4-4 0 0,-4-3 1 15,-8-1 0-15,1 1 3 0,-1-2 4 0,-6 2 1 16,-6 3 2-16,6-4 3 0,-13 4 0 0,7 4 0 15,-14 3 0-15,7 1-3 16,0-1 0-16,-7 4-1 0,1 4-1 0,5 3 0 0,-5 0-1 16,6 8-2-16,5 0-1 0,-3 2-4 0,5 3-9 15,6 2-47-15,0 3-108 0,6-7-56 0,0 1-29 16,-1-5-13-16,10-7 1 0</inkml:trace>
  <inkml:trace contextRef="#ctx0" brushRef="#br0" timeOffset="204066.9851">6748 6199 50 0,'6'-4'283'0,"-6"0"26"0,6 0 14 16,-6 0-54-16,0 1-122 0,7 3-64 16,-7 0-37-16,7 0-25 0,-1 3-15 0,0 1-4 15,1 0-1-15,0 4 0 0,-1 2 2 16,7-2-1-16,-7 3-1 0,8-1 1 0,-8 2 1 15,8-1-1-15,-8-1-1 0,0 1-1 0,1-4 1 16,-1 1-3-16,1 0-4 0,-7-1 0 16,7-4-1-16,-7 1 3 0,0-4-4 0,6 4-6 15,-6-8-11-15,0 0-21 0,0-3-35 16,0 0-62-16,0-8-58 0,0 0-23 16,0 1 33-16,0-1 90 0,0 1 76 0,6-1 81 15,-6 4 74-15,6-4 39 0,2 8-16 0,-2-4-66 16,0 3-36-16,8 1-18 0,-9 0-9 0,9 3-5 15,6 4-2-15,-8 0 0 0,8 0-3 0,-7 4-2 16,7-1-1 0,-8 4-3-16,2 2-2 0,-1-2-3 0,6 3 2 0,-12 2-2 0,5-1 2 15,-4 0 1-15,-2 0-1 0,0-1 0 16,-6 2 0-16,7-1-3 0,-7-4-5 0,0 4-14 16,-7-1-35-16,7-2-113 0,0-4-61 15,0-4-29-15,0-4-13 0,0 0 2 0</inkml:trace>
  <inkml:trace contextRef="#ctx0" brushRef="#br0" timeOffset="204295.865">7327 6045 138 0,'7'3'222'0,"-7"0"17"15,0 5-50-15,6 3-58 0,-6 4-35 0,6-1-18 16,-6 5-16-16,8 3-14 0,-2-1-10 15,-6 5-8-15,6 4-6 0,0-1-4 16,1-4-4-16,6 5-1 0,-6 0-2 0,-2-5-1 0,3 1-3 16,5-1-1-16,-7-3-1 0,1-4-2 15,0 1 0-15,-7-4-3 0,6-5-3 16,0 1-10-16,-6-3-7 0,0 0-17 0,0-5-99 0,0-3-81 16,0-3-40-16,0-9-14 15,-6-7-6-15</inkml:trace>
  <inkml:trace contextRef="#ctx0" brushRef="#br0" timeOffset="204537.7173">7438 6077 137 0,'19'-3'246'0,"-6"-4"10"16,7 3-19-16,6 0-101 0,0-4-61 16,7 8-34-16,-1-3-17 0,1 0-11 0,-1 3-6 15,1 0-3-15,-1 3-7 0,1-3-8 0,-1 3-23 16,-5 2-52-16,-2-5-87 0,-4 0-45 0,-2 0-20 15,1 0-5-15</inkml:trace>
  <inkml:trace contextRef="#ctx0" brushRef="#br0" timeOffset="204771.5829">7725 5821 140 0,'-8'0'288'0,"8"0"16"15,-6 0 6-15,6 0-110 0,0 4-91 0,0-1-51 16,0 5-31-16,6-1-14 0,-6 3-6 16,8 2-3-16,-2-1-1 0,0 4-3 0,1 3 2 15,0 0 1-15,-7 1-1 0,6 2-2 0,-6-2-2 16,7 6-4-16,-7-2-12 0,-7-1-16 0,1-1-42 16,6 1-112-16,-7 0-59 15,-6-7-28-15,7-1-6 0,-8 2 7 0</inkml:trace>
  <inkml:trace contextRef="#ctx0" brushRef="#br0" timeOffset="205027.4343">7601 6224 46 0,'-7'0'283'0,"0"0"29"0,1-4 20 0,-6 1-46 0,12-1-105 15,-8 0-54-15,2 1-34 0,6-1-21 16,0 1-16-16,0-1-15 0,0 0-12 0,0 0-9 16,6 0-7-16,8 4-7 0,-2-3-6 15,2 0-7-15,-1 3-7 0,7 0-6 0,-2 0-3 16,2 0-4-16,0 0-2 0,-7 3 2 0,-1-3 3 15,2 3 5-15,-1 1 3 0,-6-4 4 16,-1 4 2-16,1 0 2 0,-7 0 1 0,0-1 2 16,0 1 1-16,0 3 2 0,0-3 1 0,-7 3 1 15,7 0 1-15,0 0 1 0,-6 5-2 16,6-5 2-16,6 4-1 0,1 0-3 0,5 3-7 16,2-2-15-16,12 2-18 0,-1-2-18 15,1 2-11-15,7-3-5 0,-7 0 5 0,7 0 12 16,-7 0 22-16,-6-4 20 0,-1 0 15 0,1 1 13 15,-8-5 13-15,-5 4 13 0,0-3 8 16,-1 0 11-16,-6 0 7 0,0 0 1 0,-6 3-6 16,-1-4-10-16,0 4-11 0,-12 5-19 0,6 3-26 15,-6-1-35-15,-1 4-143 0,7-3-77 16,0 3-42-16,0-3-15 0,13-7 3 16</inkml:trace>
  <inkml:trace contextRef="#ctx0" brushRef="#br0" timeOffset="205450.192">8402 6082 217 0,'0'-5'308'0,"-7"2"11"15,14-1 6-15,-7 1-138 0,13 3-87 0,0 0-49 0,6 0-25 16,7 3-13-16,1 1-6 0,5-1-5 0,7 2-3 0,0-2-6 16,1 0-6-16,-8 1-10 0,7 0-15 0,0-1-26 15,-7 1-49-15,1-1-98 0,-7-3-47 16,0 0-18-16,-6 0-2 0,-1-7 20 0</inkml:trace>
  <inkml:trace contextRef="#ctx0" brushRef="#br0" timeOffset="205889.9413">8701 5931 153 0,'-6'11'234'0,"-1"0"18"15,7 3-42-15,-6 5-72 0,6 3-44 16,0 4-21-16,6-1-16 0,1 4-14 0,-1 4-9 15,-6-4-9-15,14 4-5 0,-8 4-6 16,0-7-3-16,0 2-4 0,-6-2 0 0,8-4-2 16,-2-4-1-16,-6 0 1 0,6-8-1 0,-6 1 0 15,0-1 1-15,0-6 1 0,-6 3 1 16,6-8-1-16,-6 1-2 0,-8-4-4 16,2 0-6-16,-8-4-6 0,1-3-4 0,-1 0-1 15,0-5 1-15,1 2 7 0,-7-1 8 0,6 0 11 16,1 0 6-16,-1 3 5 0,7-2 2 15,0 2-3-15,0 5-3 0,6-1-6 0,1 0-5 16,-1 1-5-16,7 3-1 0,0 3 0 0,7 1 2 16,6 0 2-16,0 3 1 0,13 0-2 15,0 0-5-15,7 1-11 0,-1 0-15 16,7-2-26-16,0-2-30 0,1 3-22 16,-8-3-6-16,7-4 18 0,-13 4 32 0,7-1 41 0,-13-3 44 15,-1 4 35-15,-6-4 20 0,6 0-3 0,-13 3-12 16,2-3-14-16,-2 0-8 0,0 4-2 15,-6 0-5-15,0-4-1 0,0 8-3 0,0-5-4 16,-6 4-2-16,0 0-7 0,-2 2-10 16,2-2-14-16,0 4-22 0,0-5-75 0,-1 2-104 15,0-4-56-15,1-8-26 0,6-7-5 0,0-7 10 16</inkml:trace>
  <inkml:trace contextRef="#ctx0" brushRef="#br0" timeOffset="206116.8125">9001 5883 285 0,'0'0'318'0,"6"0"10"15,-6 4 2-15,7 0-168 0,0 4-92 16,-1 2-58-16,0 8-32 0,8 1-45 0,-1-1-128 16,-7 0-63-16,7-3-29 0,0 3-6 0,1-8 4 15</inkml:trace>
  <inkml:trace contextRef="#ctx0" brushRef="#br0" timeOffset="206579.9332">9873 6092 143 0,'-12'14'278'0,"-8"-6"17"15,1 7 12-15,5-1-110 0,-5 4-77 0,-1 4-39 16,-6 8-21-16,7-1-11 0,-1 4-6 31,-7 4-6-31,8 0-2 0,7 3-5 0,-8-4-1 0,7-2-3 0,1-2-3 0,4-2-5 0,-4-5-4 16,5 1-2-16,1-8-3 0,6 1-2 16,-8-1-1-16,8-7-1 15,0 4-5-15,0-4-5 0,0-1-10 0,8-2-19 0,-2-1-44 16,1-3-141-16,-1-8-71 0,8-7-36 0,4-3-12 15,2-12 9-15</inkml:trace>
  <inkml:trace contextRef="#ctx0" brushRef="#br0" timeOffset="206816.7977">9899 6096 167 0,'0'3'328'15,"0"4"17"-15,0 5 11 0,8-1-88 0,-8 3-124 16,6 4-72-16,-6 8-33 0,6 4-15 0,1-1-5 15,-1 4-1-15,1 3 2 0,6 5 1 16,-1-5 1-16,-4 1-1 0,4 4 0 0,1-5-2 16,-6 4-5-16,6-3-1 0,0-4-2 0,0 0 0 15,-7 0-4-15,1-4 0 0,0-3-3 16,-1-4-9-16,-6 0-15 0,0-8-18 0,0 1-15 16,0-3-19-16,-6-2-31 0,-8-6-86 15,2-4-83-15,-2-4-34 0,-5-10-12 0,6-2 4 16</inkml:trace>
  <inkml:trace contextRef="#ctx0" brushRef="#br0" timeOffset="207016.6846">9802 6590 224 0,'-19'-18'345'16,"5"0"36"-16,2-4 30 0,-2 3-95 0,8-3-94 15,-7 8-43-15,13 0-30 0,-7 2-29 16,7 5-29 0,-6 0-25-16,6-1-32 0,0 8-23 0,6-4-12 0,1 4-8 0,6 0-2 15,-1 4 0-15,2 0-3 0,6 3-12 16,-7 0-17-16,7 5-24 0,-2-1-32 0,2 3-38 0,-7-3-65 15,7 4-117-15,0-4-52 0,-8 0-12 16,8-8 11-16,-1-3 33 0</inkml:trace>
  <inkml:trace contextRef="#ctx0" brushRef="#br0" timeOffset="207216.0903">10069 6246 52 0,'0'-4'322'0,"0"-4"26"0,0-2 15 15,7-1-22-15,-1 4-158 0,7 0-83 0,0 3-47 16,1-4-28-16,5 8-13 0,0 0-7 0,0 0-6 16,8 0-6-16,-8 8-10 0,8-4-14 0,-8 3-20 15,1 4-34-15,-1 0-86 0,0-1-89 16,-5-2-41-16,5 3-12 0,-6-7 6 16</inkml:trace>
  <inkml:trace contextRef="#ctx0" brushRef="#br0" timeOffset="207408.9837">10453 6000 160 0,'0'-7'341'0,"0"0"43"16,0-4 32-16,6 3-79 0,-6 1-117 16,0 3-67-16,8 1-55 0,-8 0-42 0,0 3-31 15,0 3-17-15,6 0-4 0,0 5-2 0,-6 3 0 16,7 3 0-16,-7 5 4 0,0 4-1 15,0 2-5-15,0 1-14 0,0 6-22 16,-7 4-33-16,1 9-56 0,-8-6-150 0,8 6-75 16,-7-5-29-16,7-7 0 0,-1-7 19 0</inkml:trace>
  <inkml:trace contextRef="#ctx0" brushRef="#br0" timeOffset="208245.0103">10903 6099 260 0,'0'-3'297'0,"0"-5"20"0,0 5-26 16,0 0-119-16,0-2-69 0,0 2-41 0,0 3-27 15,6-4-19-15,-6 4-12 0,0 0-3 0,0 0 0 16,0 4 3-16,6-4 1 0,-6 3 1 16,0 5 0-16,8-5 0 0,-8 5-1 0,6 2 0 15,-1-2-1-15,-5 3 0 0,8 0 0 0,-2 0-1 16,-6-1 1-16,7 6-2 0,0-6 2 16,-7 2-3-16,6-1 0 0,-6 0-2 0,6 0-2 15,-6-5-3-15,6 2-3 0,-6-4 0 16,0 4-1-16,0-5-7 0,8-3-6 0,-8 0-10 15,0-3-11-15,0-5-29 0,6 0-53 0,-6-2-74 16,6-5-50-16,-6-3-20 0,7-4-1 16,-1-1 21-16</inkml:trace>
  <inkml:trace contextRef="#ctx0" brushRef="#br0" timeOffset="208818.6819">11092 5997 10 0,'19'-15'237'0,"0"4"19"16,1-4 11-16,0 5-64 0,-1 2-84 15,7 1-45-15,-6 0-26 0,6 2-16 0,-7 5-9 0,1 0-8 16,-7 5-4-16,7-2-4 0,-8 8 2 15,2 1 6-15,-8 2 2 0,1 0 3 0,-1 5 3 16,-6-1 5-16,0 4-3 0,0 0-4 16,-6-4-3-16,-1 1 0 0,1-1-4 0,-1 0-3 15,-6-3-2-15,7-1-2 0,-8-2-1 0,8-5-1 16,-7 0 1-16,7-3-2 0,-8 0-1 16,8-4-2-16,-7-4-3 0,6 0-6 15,1 0-6-15,-1-6-5 0,1 3-5 0,-1-9-1 16,7 6 4-16,0-5 3 0,0 0 7 0,0 4 4 15,0-3 4-15,0 3 4 0,0 0 2 16,7-1 1-16,-7 9 0 0,6-4-2 16,-6 3-1-16,7 1-1 0,-7 0-2 0,6 3 0 0,1 0-2 15,0 3 1-15,-7 0 2 0,6 5 0 16,0-2-1-16,1 2-1 0,-7 3-2 0,7-4 0 16,-7 4 1-16,-7-3-3 0,7-1 1 0,-7 4 3 15,1-4 1-15,0 1 0 0,-1-1 2 16,-6-3 0-16,0 3 2 0,0-4 0 0,0 1 0 15,7-1 0-15,-8 1 2 0,8 1-3 16,-1-5-1-16,1 3-1 0,-1-3-3 0,7 4-1 16,0 0-1-16,7-1 1 0,-1-3 1 15,1 3 1-15,5 1 2 0,2 0-2 0,5 0 0 16,-6 0-2-16,0-1-1 0,1 1-2 16,-2 3-1-16,2-3-4 0,-8 3-2 0,1-3 0 15,-7 2 0-15,-7 2 1 0,1 0 2 0,-14 3 4 16,-6-4 3-16,0 4 2 0,-7-1 1 0,1 2 0 15,-7-1 2 1,0 0 2-16,6 1 1 0,-6-2 1 0,0 1 1 0,5 0 0 0,3-4-2 16,5 1-1-16,6-1-3 0,1-4-3 15,5 5-3-15,2-5 0 0,12 1 0 0,-7-4 0 16,14 4 1-16,-1-4 2 0,8 0 3 0,-2 0-1 16,8-4-3-16,-1 4-7 15,1-4-14-15,6 1-44 0,-7-1-94 0,7 0-49 0,-6-2-25 16,6-2-5-16</inkml:trace>
  <inkml:trace contextRef="#ctx0" brushRef="#br0" timeOffset="209032.0709">11092 6367 239 0,'-20'7'264'0,"7"1"10"15,0-1-53-15,-6 0-89 0,-1 8-50 16,1-1-27-16,-1 1-13 0,7 8-7 0,-8-2-2 16,2 1-2-16,1 7-1 0,-2-3 0 15,7 3-1-15,-1 0-3 0,2-3-3 0,6-1-4 16,-2 1-2-16,2-7-4 0,6-1-2 0,-6 0 0 15,6-6 1-15,0-1 5 0,0-4 8 16,6 0 4-16,0-3 2 0,2-4-2 0,10-4-7 16,-4 1-13-16,-1-5-20 0,7-2-19 0,-2-6-21 15,1 2-31-15,2-5-80 0,-2-3-93 16,1-4-41-16,-1-2-14 0,1 2 1 16</inkml:trace>
  <inkml:trace contextRef="#ctx0" brushRef="#br0" timeOffset="209629.7611">11124 6466 222 0,'0'0'269'15,"0"4"16"-15,-6-1-36 0,6 5-99 0,0 2-57 16,-7 1-31-16,0 0-18 0,7 4-11 0,-6 0-9 16,6-1-5-16,-6 4-3 0,6-7-3 15,0 5-1-15,0-6 0 0,0 1-3 0,0-3 0 16,0-1-2-16,0-3 0 0,6 3 0 16,-6-7-1-16,6 4 0 15,1-1-1-15,0-3-3 0,5 0-6 0,8-3-10 0,-7-1-12 0,13 4-21 16,-6-7-23-16,6 0-28 0,0-1-19 15,7 0-1-15,-8 1 19 0,8 0 38 0,-7 4 39 16,6-2 42-16,-5 1 32 0,-1 4 14 0,-6-3-3 16,-1 6-16-16,-6-3-11 0,0 4-4 15,0 1-3-15,0-2 1 0,-7 1 1 0,1 3 6 16,-7 0 3-16,0 1 1 0,0-1-1 16,-7 4-1-16,1-4-4 0,-7 1-5 0,6-2-9 15,-6 6-6-15,-6-5-6 0,6 0-4 16,-1-3-5-16,2 3-3 0,-8-3-4 0,14 0-4 15,-7-4-5-15,7 0-7 0,-2 0-3 0,2-4-1 16,0 0 1-16,6-3 6 0,6 0 10 16,0 0 11-16,-6-1 11 0,14 0 10 0,-8 2 5 31,1-2 2-31,-1 1-3 0,7 3-2 0,0 1-4 0,1 3-7 0,-2 0-5 0,2 0-3 16,-2 7-2-16,8-3 0 0,-7 3-2 0,7 0-1 15,-1 4 1-15,-6 0-2 0,6 0-3 16,1 0-3-16,0 0-5 0,-7 0-4 15,7-3-5-15,-8-1-7 0,2 0-11 0,-2-3-15 0,1 0-33 16,-6-4-69-16,6-4-75 0,-7-4-36 16,1 1-9-16,0-4 72 0,-7 3 140 15,6-2 131-15,-6-1 112 16,0 3 63-16,6-2 34 0,-6-2-42 0,7 2-99 0,-1-1-51 0,1 3-30 16,5-2-17-16,9 2-11 0,-9-3-10 15,15 4-4-15,-7 0-5 0,12 2-2 0,-6-2 0 16,-1 0 1-16,8 3-2 0,-7 0-1 0,0 1-1 15,1 0-3-15,-1-1-6 0,0 4-8 16,-7-4-6-16,1 4-16 0,0-4-10 0,-8 4-58 16,8-7-100-16,-13 3-52 0,-1-7-21 15,0 4 2-15,-6-3 1 0</inkml:trace>
  <inkml:trace contextRef="#ctx0" brushRef="#br0" timeOffset="209906.1175">12192 6403 92 0,'-6'-3'283'0,"-1"-1"18"0,7 0 0 16,-6 4-74-16,-7 0-91 0,6 8-60 0,0-5-29 15,-5 8-11-15,-2 4-5 0,8 0-4 16,-7 4-3-16,0-1-4 0,0 3-5 16,0 5-5-16,0 0-2 0,0-5-1 0,6 6-1 15,-6-2-1-15,7-3-4 0,0-4-2 0,-2 1-6 16,2-1-7-16,6 0-7 16,0-7-13-16,0 0-17 0,6 0-39 0,2-7-47 0,4 0-27 15,1-4 52-15,7-4 49 0,-7 4 48 16,6-4 64-16,-5 0 66 0,5-3 46 0,-6 4-37 15,0-1-35-15,0-4-28 0,0 8-20 0,7-4-15 32,-7 4-12-17,-7 4-13-15,14 0-8 0,-14 4-9 0,7-1-13 0,-6 4-28 0,6 0-109 0,-7-4-80 0,0 1-39 0,8-5-16 0,-8-3-1 16</inkml:trace>
  <inkml:trace contextRef="#ctx0" brushRef="#br0" timeOffset="210158.5694">12583 6209 136 0,'0'0'332'16,"0"-7"16"-16,7 7 4 0,-7-3-73 15,0 6-139-15,0 1-75 0,6 3-43 0,-6 4-16 16,0-1-2-16,6 6-1 0,-6-2-2 0,7 1 0 15,-1-1 1-15,1 1-1 0,6 0 0 16,1-3-1-16,-8-2 0 0,6-3 0 16,2 1 0-16,-1-5-1 0,-1-3-6 0,2 0-8 0,-2 0-11 15,2-7-21-15,-8 0-45 0,1-4-114 16,6 0-64-16,-6-8-28 0,-1 0-8 0,-6 1 10 16</inkml:trace>
  <inkml:trace contextRef="#ctx0" brushRef="#br0" timeOffset="211047.9203">12772 6224 161 0,'-7'14'260'0,"1"2"14"0,6 1-17 16,-7 5-97-16,7 0-61 0,0 4-35 0,-6 0-19 16,6 3-11-16,0 0-7 0,0 0-5 15,0 1-4-15,-6-1-4 0,6-4-3 0,0 6-1 16,-8-7-2-16,2 2 0 0,6-3-1 0,-6-1 0 16,0 0 0-16,-2-4 0 0,-4-4-2 15,5 1 0-15,-6 0 0 0,6-4 1 0,-5-3 1 16,6-1 3-16,-8 0 3 0,8-3 6 15,-8-4 6-15,8 0 6 0,-1 0 6 0,1 0 4 16,0-4 5-16,-1 0 2 0,0-3-1 16,7 4-6-16,0-9-5 0,0 5-6 0,0-4-10 15,7-1-11-15,0-2-4 0,5-1-5 16,1-3-4-16,1 4-1 0,6-8 2 0,-2 3 1 0,2-2-2 16,-1 2 1-16,7-3-2 0,1-1 1 15,-1 3-3-15,0-7-1 0,0 6-1 16,7-2-3-16,-7 1-1 0,7 4-1 0,-1-3-2 0,-6 2 1 15,7 1-2-15,-1 0 0 0,1 2 1 16,-1-2 1-16,-6 3-1 0,7 1 1 16,-7 0 2-16,-1 2 1 0,2 1 0 0,-1 0 3 15,-6 0 2-15,-1 4 1 0,1 0 1 0,-8-1 3 16,2 1 1-16,-2 0 0 0,2 3 1 0,-8 1 0 16,1-2 1-16,-1 1 0 0,1-3-1 15,-7 4-2-15,6-1-2 0,-6 1-3 16,0-1-5-16,0 0-4 0,0 1-2 0,0-1-5 15,0-3-3-15,0 3-3 0,-6 4 3 0,-1-4 0 16,-6 4 3-16,7 0 5 0,-8 0 5 16,-5 0 5-16,6 4 4 15,0 0 3-15,0-1 3 0,0 1 1 0,-1 0 2 0,2 3 3 16,6 0 0-16,-8 0-1 0,8 0 1 0,-1 5-1 16,7-1 0-16,-6 0-1 0,6 0-2 0,6-4 0 15,-6 4-1-15,7 0 0 0,-1 0-2 16,1 1 2-16,6-5 0 0,-7 3-2 0,0-2 1 15,2-5-1-15,-2 4-1 0,0-3-1 16,1 0-2-16,-7 0-2 0,7 0 0 0,-7-4-1 16,0 3 0-16,-7-3 1 0,7 0 3 0,-7 4-2 15,1-4 2-15,-8 3 0 0,8 1 0 16,0 4 2-16,-7 0 2 0,6 2 0 0,1 1 2 16,-7 3 1-16,7 5 1 0,-2 3 1 0,-4 4-1 15,6 0 1-15,-1-2 1 0,7 7 2 16,-7-3 0-16,7 1-1 0,-6 1 1 0,6 0-1 15,0-5 2-15,0 1-1 0,-7-1 1 16,7-3-3-16,0-4 0 0,0-2 0 0,0-2 3 31,-6-3 5-31,6-1 5 0,-7-2 9 0,0 0 2 0,1-4 1 0,0-1-4 0,-1-3-5 16,-6 0-8-16,0-3-12 0,-7-1-9 0,8-4-10 16,-8 0-9-16,7-2-8 0,0-1-5 15,0-3 1-15,-1-2 3 0,8-2 6 0,0 3 7 16,6 1 9-1,0-1 7-15,0 0 7 0,6 5 4 0,-6-5 3 0,6 8 0 0,8 0 1 16,-1-1-3-16,0 0-2 16,6 5-4-16,-5 3 1 0,5-4-1 0,1 8-1 0,-1-1 2 15,0 1-4-15,-5 4-4 0,5-1-10 0,-5 4-16 16,-2 4-56-16,-6-5-125 0,8 2-63 16,-8-5-33-16,1 0-7 0,-7-3 4 0</inkml:trace>
  <inkml:trace contextRef="#ctx0" brushRef="#br0" timeOffset="211884.4504">13795 6206 5 0,'19'-11'325'0,"7"-1"43"0,-13 2 25 15,0-2 0-15,1 5-174 0,-8 0-99 16,0 3-57-16,-6 4-43 0,-6 4-23 0,0-1-3 16,-8 1 3-16,1 8 3 0,-7-5 1 15,1 3 0-15,0 6-2 0,-1-2-4 0,1 4-5 16,-1-3-8 0,6 3-5-16,2-3-6 0,-1 3-4 0,6-3 0 0,1 0 6 0,6-1 5 15,0 1 5-15,0-4 5 0,6 0 3 0,1 0 3 16,-1-4 1-16,1 4 3 0,-1-4 0 0,0 4 3 15,-6-3 4-15,0 3 5 0,0-1 5 16,0 6 6-16,-6-2 6 0,0 1-1 0,-1 4 0 16,-6-2 0-16,7 2-5 0,-7-1-4 15,-2 3-5-15,10-2-2 0,-8 0-2 0,6-1-1 16,1 0-1-16,-1-7-2 0,7 4 1 0,0-8 3 16,-6 0 11-16,6 1 9 0,0-5 4 15,6 1 2-15,-6-8 0 0,7 1-4 0,6-5-14 16,-6 1-13-16,-1-7-10 0,8-2-8 0,-8-1-14 31,7-1-15-31,0-5-15 0,0 1-17 0,7-3-19 0,-8 3-24 0,2-3-18 0,5-2-3 16,1 6 10-16,-1-2 18 0,7 1 31 0,-6 0 41 15,6 5 39-15,-7-2 27 0,7 1 16 16,0 4 5-16,0 2-1 0,1 1-6 0,-9 0-7 16,9 3-7-16,-1-3-4 0,-1 8-5 15,-4-1-5-15,-2 0-5 0,7 4-3 16,-6 0-2-16,-1 0-1 0,-5 4-1 0,-2-4 0 0,2 7 1 15,-8-3 2-15,0 3 0 16,-6 1 2-16,0 3 5 0,-6 4 3 0,-8-1 5 0,2 1 5 16,-8 7 4-16,1-4 6 0,-1 4 0 15,-6 4 3-15,7-4 1 0,-7 3 0 16,0 2-1-16,6-2-1 0,-7 1-2 0,9-2-4 16,-2-1-4-16,7-1-5 15,-1-4-3-15,2 0-4 0,6-3 0 0,-2 0-4 0,2-4 0 16,0-4-1-16,6 0 1 0,0 1-1 0,0-1-1 15,0-3 0-15,0 3 0 0,6-3 0 16,0 4-1-16,2-5-3 16,-2-3-1-16,6 4-3 0,-5-4-3 0,6 0-5 0,-6-4-4 0,6 4-3 15,-6-7 0-15,5 3 3 0,-6-4 2 16,2 1 4-16,4-4 5 0,-5 0 6 0,-1 0 4 31,1 0 5-31,0 0 6 0,-1 0 1 0,0 3 1 0,0-2-3 0,2 3-4 0,4-1-6 16,2 5-8-16,5-1-4 0,1 1-7 0,-1 3-5 15,7 3-9-15,-6-3-7 0,6 4-11 16,7-1-12-16,-7 1-13 0,0-4-20 0,6 4-29 16,-6-4-72-16,-6 0-71 0,6-4-29 0,-6 0-4 15,-1-3 11-15</inkml:trace>
  <inkml:trace contextRef="#ctx0" brushRef="#br0" timeOffset="212308.1447">14667 6341 86 0,'14'-10'292'0,"-8"2"22"0,7-3 14 0,-7 4-67 16,7-1-108-16,-6 0-61 0,-1 5-39 15,-6-1-23-15,0 4-15 0,6 0-11 0,-12 0-4 16,6 4-1-16,-13 3 1 0,7 5 1 0,-14 2 2 16,8 2-1-16,-8 5 2 0,0-3-2 15,1 4 0-15,5 0-1 0,-5-3-1 16,6-2-4-16,0-1 1 0,5-2-4 0,3 1-1 15,-2-8-2-15,1 5 1 0,6-9 2 0,0 4 3 16,0-3 6-16,0-1 4 0,0 0 4 0,6-3 2 16,-6 5-1-16,7-2-3 0,-7-3 1 15,0 4-3-15,0 3-1 0,0 1 2 16,0 2 1-16,-7 1 1 0,7 5 0 0,-6-2 0 16,0 5 0-16,-2-1-2 0,-4-1-1 0,5 2 0 15,1-1-1-15,-1-3-1 0,7 0 1 16,-6-4-2-16,6 0 1 0,-7 0 3 0,7-7 4 15,0 3 1-15,0-7 0 0,7 0-3 0,-1 0-1 16,1-7-5-16,6 0-7 0,-1-5-1 16,2 1-1-16,-1-4 1 0,6 1 1 0,1-5 1 15,-1 1-2-15,1 0-2 0,6 0-4 16,1-1-8-16,5 5-10 0,1-5-15 0,-1 4-23 16,7 5-39-16,0-5-97 0,1 0-65 15,5 1-29-15,0-1-4 0,-5 0 13 0</inkml:trace>
  <inkml:trace contextRef="#ctx0" brushRef="#br0" timeOffset="212887.8059">15390 6231 231 0,'0'-11'269'0,"-7"0"9"16,1 1-41-16,0-2-109 0,-1 5-64 16,7 4-35-16,-6-5-18 0,-1 5-9 15,0 3-4-15,1-5 4 0,0 5 5 0,-2 0 7 16,2 5 6-16,0-2 6 0,0 5 5 0,-8 2 4 15,1 5 2-15,1 0 0 0,-2 6 0 0,-5 2 1 16,6 2 0-16,-7 1 0 0,1 7-5 16,-1-4-3-16,1 4-3 0,-1 0-2 15,0 0-4-15,-6 0-4 0,13-4-1 0,-7 1-2 16,8-5-2-16,-1-3-2 0,-1 1-3 16,2-5 0-16,5-4-2 0,0 1 0 0,1-4 0 15,0-4 0-15,0 0 2 0,6-3 10 0,-8 0 10 16,8-1 5-16,0-3-1 0,0 0 0 15,0 0-6-15,8-3-15 0,-2-1-16 0,0 0-9 16,7 1-6-16,6-1-3 0,2 0-2 0,-3 1 3 16,2-1 2-16,7 4 4 0,-9 0 4 15,9-3 1-15,-7 6 2 0,0-3 3 0,-2 0 0 16,-4 4 1-16,5-1 1 0,-12 1 2 16,6 0 4-16,-7 3 1 0,0 0 4 0,-6 0 1 15,0 1 1-15,0 0 2 0,-6-1 1 31,-6 0 0-31,5 5 1 0,-13-5-1 32,7 0-2-32,0-3-1 0,1 3-3 0,-2-4-1 0,1 1 0 0,7-1 0 0,-1-3-2 15,0 0-1-15,1 0-2 0,6-3-1 0,-6-4-5 0,6 3 0 0,0-3 1 0,6 0 6 0,-6 3 4 0,0-3 2 16,0 3-6-16,0 0-3 0,0 4-4 16,-6 0-6-16,-2 0-1 0,2 4-1 0,0 4 7 15,-14-1 3-15,14 4 4 0,-13-1 0 0,5 5 0 16,2 0 0-16,-2 3-2 0,7-4-1 15,-5 5-4-15,5-5-5 0,0 2-4 16,1-6-5-16,6 5-5 0,0-8-8 0,0 5-17 16,0-5-40-16,6-4-124 0,1 5-64 15,-7-8-30-15,7 0-8 0,-1 0 8 0</inkml:trace>
  <inkml:trace contextRef="#ctx0" brushRef="#br0" timeOffset="214760.2424">5484 6586 103 0,'-6'-7'282'15,"0"3"20"-15,6-6 13 0,-8 2-81 16,8-3-98-16,-6 0-50 0,6 0-21 0,0-3-13 16,0 6-6-16,0-3-3 0,0 1-2 0,0-1-1 15,0 4-1-15,6-2-3 0,-6 2-4 16,0 0-6-16,8 4-5 0,-8-5-6 0,6 8-7 16,0-4-5-16,7 0-2 0,0 4-1 15,6 0 0-15,1 0 0 0,0 4 0 0,6 4 1 16,7-1 2-16,-1 0 1 0,7 5 0 15,6-1-3-15,8 0-1 0,-1 3-2 0,13 1-5 16,0-1-6-16,14 0-4 0,-2 5-3 0,8-4-4 16,0-1 1-16,-1-3-2 0,7 4 1 15,7-4 2 1,-7 1 3-16,7 2 4 0,-6-7 1 0,-8 4 2 0,1-4 4 0,-1 5 3 16,-12-5 5-16,-1-4 1 0,1 5 2 0,-7-1-1 0,0-3 1 15,-6 3 0-15,6-4-3 0,0 5-3 16,0 0-4-16,0-1-4 0,0 4-6 15,1-3-6-15,6 2-4 0,-1-2-3 0,1 2 2 16,-1-3 3-16,1 5 4 0,-7-4 4 0,7-2 4 16,-1 2 4-16,1-5 0 0,0 5 2 15,-7-5 1-15,0 1 0 0,0-1 2 0,-6-3 0 16,0 4 2-16,-1 0 1 0,-6-4 2 0,0 0 4 16,-6 0 2-1,6 4 1-15,-6-4-1 0,5 4 0 0,-5-4-2 0,7 3-2 0,-8 4-3 16,7-3 0-16,7 4 0 15,-8-4 0-15,8 3 0 0,0 3 0 0,-1-2-2 0,1 3-1 16,0-4-1-16,0 4 1 0,-8-4-2 0,1 1 2 16,1-2 1-16,-1 2 4 0,-7-4 2 0,1-1 4 15,-7 1 3-15,6-4 3 0,-5 4 3 16,-7-4 0-16,5 0-2 0,1 0-1 0,-6 3-3 16,6-3-3-16,0 5-3 0,-6-5-1 0,6 3-3 15,-1 0-1-15,9 5 0 0,-9-5-1 16,9 6 1-16,-2-6 3 0,1 4 1 0,-1-3-2 15,0-1 3-15,1 4 0 0,-1-3-3 16,8 4 0-16,-7-5-2 0,-1 5 0 0,-6-5 0 16,7 5-1-16,-7-5 1 0,7 5-1 15,-8-5-1-15,1 4 2 0,-6 1-1 0,6-4 0 16,0 3 1-16,0 1 1 0,0-2 2 0,1 2-2 16,-1 2 2-16,-1-2 0 0,1 3 0 0,7 0-1 15,-7 1 0-15,7-2 0 0,-7 5-1 16,6-5 0-16,1 6 0 0,-1-6 1 0,-5 1-2 15,5 0 1-15,-6 0-1 16,7-3 1-16,-7-1-1 0,-6 0 1 0,5 1-1 0,2 0 2 16,-7-5 0-16,-1 4 0 0,1-3 1 0,-1-1 1 15,1 5 1-15,-1-5 0 0,1 1 0 16,-7-1-1-16,6 1-1 0,1 4-1 16,-7-4 0-16,7-1-1 0,-7 4 0 0,6-3 1 0,-5 0-1 15,5 3 1-15,-6-4-2 0,-1 1 0 16,8 0 0-16,-1-1 1 0,-5 1 0 15,-1-4 0-15,6 4-1 0,-5 0 0 0,5-4 1 16,-6 4 0-16,7-1-1 0,-7-3 2 0,7 0 0 16,-7 3 1-16,0-3-1 0,6 0 1 15,-5 0 1-15,5 0-2 0,-7 4 1 0,9-4 0 16,-2 4 0-16,-6-4 0 0,6 0 0 0,2 3-1 16,-9-3 0-16,7 0-2 0,-5 0 1 15,5 0 1-15,-6 0 0 0,0 0 1 0,1 0 1 16,5 0 0-16,-6-3 1 0,-7 3 1 15,7-4-1-15,1 4-2 0,-1-4 0 16,0 4 0-16,0-3-2 0,-1 3 0 0,9 0-1 0,-9 0 0 16,1-3-1-16,7 3 0 0,-7 0-1 15,7 0 1-15,-1 0 1 0,1 0 0 0,-1 0 3 16,1-4 0-16,-1 4-1 0,2-4 1 16,-2 4 0-1,7-4-1-15,-7 0-2 0,1 1 0 0,-1-1 2 0,1-3-2 0,0 0 0 0,-1-1 0 16,-6 1 0-16,7 0 0 0,-1-1-2 15,1-3-1-15,-7 0-3 0,6 4-5 0,1-3-8 16,-7-2-6-16,0 1-11 0,1-4-13 16,-1 4-16-16,-1 0-16 0,-5-3-30 0,0 3-37 15,6-4-34-15,-7 0-23 0,1 1 1 16,-1-5 31-16,1 5 86 0,0-2 110 0,-8-1 80 16,8 2 58-16,-7-4 30 0,0 2 2 0,6-5-43 15,-5 3-59-15,-2-4-31 0,-5 3-17 16,6-3-10-16,0 1-5 0,-7 4-4 0,1-4-1 15,0 4-1-15,-1-1-2 16,0 1-1-16,1 0-5 0,-7 3-5 0,7 1-10 0,-7 2-20 16,-7 1-57-16,7 4-121 0,-7 0-65 0,-5 0-32 15,-2 0-12-15,-5-1 6 0</inkml:trace>
  <inkml:trace contextRef="#ctx0" brushRef="#br0" timeOffset="215571.7756">11059 7238 36 0,'6'-7'313'16,"1"-4"31"-16,0 1 26 0,-1-5-13 16,-6 7-146-16,7-2-83 0,-7 6-53 15,0-4-35-15,6 8-27 0,-6-4-16 0,0 4-7 0,0 0 3 16,0 4 9-16,0 0 7 0,0 4 6 15,-6 2 5-15,6 2 4 0,0 2-1 0,0 4-2 16,-7 1-2-16,7 3-4 0,0-5-3 16,-6 6-3-16,6 3-2 0,0-4-2 0,0 4-1 15,-7-5-3-15,7 1-6 0,0 4-9 0,-7-4-11 16,7 0-16-16,-6 0-15 0,0-4-13 16,6 0-13-16,-14 1-25 0,8-5-40 0,0-2-100 15,-1-5-44-15,0-3-18 0,-6-8 2 16,7 0 23-16</inkml:trace>
  <inkml:trace contextRef="#ctx0" brushRef="#br0" timeOffset="215807.6432">10903 7272 226 0,'0'-4'329'0,"0"0"16"16,0 1 4-16,0 3-131 0,0 0-100 0,0 3-56 15,0 8-33-15,0 0-14 0,6 0-3 16,-6 4 0-16,6 8 2 0,-6-6-1 0,8 9 0 15,-2-4 0-15,-1 3 0 0,3 1-2 0,-2 0 1 16,1 0 0-16,6-5 1 0,-7 1 3 16,0-3 3-16,8-5 3 0,-1-3 3 0,0-4-1 15,0 1 1-15,7-4-4 0,-1-4-6 16,7-4-5-16,-6-4-11 0,6 1-16 0,6-4-25 16,-5 0-46-16,-2-3-142 0,8-1-82 15,0-3-39-15,-8 0-12 0,1 2 12 0</inkml:trace>
  <inkml:trace contextRef="#ctx0" brushRef="#br0" timeOffset="216186.4234">11163 7913 155 0,'0'-4'322'0,"0"1"27"16,-6 0 16-16,6 3-92 0,-7-4-108 16,7 4-59-16,-6 0-22 0,-8 4-6 0,2-1 4 15,5 0 8-15,-6 1 11 0,-6 6 6 16,5-2-4-16,2 7-12 0,-8-1-7 0,7 1-8 15,-7 3-9-15,0 4-7 0,2 1-10 0,-10 2-8 16,9 1-8-16,1-1-7 0,-2 4-7 0,0-2-7 16,1-2-4-16,5 1-3 0,-5-1-8 15,6-3-11-15,6 0-13 0,-5-3-17 16,5-2-19-16,0-1-24 0,1-2-16 0,6-3-17 16,0-4-21-16,0 1-48 0,6-4-138 0,1-8-62 15,0-4-20-15,5-6 0 0,1-4 23 0</inkml:trace>
  <inkml:trace contextRef="#ctx0" brushRef="#br0" timeOffset="216444.2768">11013 7895 287 0,'7'-15'336'0,"0"0"21"16,-7 0 11-16,6 4-160 0,0 0-90 16,-6 8-48-16,7 0-29 0,0 3-20 0,-7 3-8 15,6 0 0-15,0 5 4 0,1 6 8 16,0-3 6-16,-1 8 6 0,1 4 6 0,-1-3 3 15,0 11-1-15,8-3-5 0,-14 2-2 0,12-1-5 16,-12 4-7-16,8-1-6 0,-2-2-4 16,0 4-4-16,-6-5-3 0,7 0-2 15,-7 1 0-15,0-5-3 0,0 4-4 0,0-3-7 16,-7-4-17-16,7 4-18 0,-6-5-21 0,0-3-23 16,-8 1-36-16,8 0-91 0,-8-8-94 0,2 3-39 15,-1-10-12-15,-1-1 7 0,2-3 31 16</inkml:trace>
  <inkml:trace contextRef="#ctx0" brushRef="#br0" timeOffset="216606.1845">10883 8353 45 0,'-6'-11'347'0,"6"-5"38"0,0 2 25 0,0-5 17 0,0 5-184 16,6-1-98-16,8 5-54 0,-2 2-42 16,2 0-29-16,5 5-24 0,1 0-21 0,-2 3-22 15,2 3-22-15,7 0-39 0,-1 1-114 16,-7 4-91-16,7-4-38 0,0 3-9 0,0-4 9 15</inkml:trace>
  <inkml:trace contextRef="#ctx0" brushRef="#br0" timeOffset="216926.0121">11782 7923 316 0,'7'-10'386'0,"-1"0"34"0,0-2 23 0,1 4-132 0,-1 1-125 0,1 4-68 0,0-1-44 0,-7 8-32 16,5-1-21-16,-5 1-8 0,0 3-3 15,0 5 0-15,0 2-1 0,0 1-2 0,0-1-1 16,0 8-1-16,0 0-1 0,-5 0 0 0,5-1-2 16,0 2-1-16,0-1-1 0,0 0-4 15,-7-4-9-15,7-3-14 0,0-1-17 0,7 1-15 16,-7-3-15-16,0-5-26 0,5-4-44 16,-5-3-106-16,7-3-73 0,1-4-35 0,-2-5-9 15,0-6 16-15</inkml:trace>
  <inkml:trace contextRef="#ctx0" brushRef="#br0" timeOffset="218158.838">11984 7818 208 0,'12'-15'274'0,"2"4"18"15,-1 0-27-15,7 0-92 0,-8 0-62 0,8 3-29 16,0 2-17-16,-7 2-12 0,6 0-7 16,0 0-6-16,1 0-6 0,-7 4-6 0,7 4-5 15,0-4-8-15,-8 8-4 0,1-4-3 0,1 2-2 16,-8 6 1-16,0-1 2 0,0 0 5 15,-6 0 4-15,0-1 5 0,-6 2 4 0,0-2 5 16,0-2 0-16,-8 3-3 0,1-8-2 16,1 4-6-16,-2-3-5 0,-5 0-4 0,6 0-4 15,0-4-1-15,-1 0-3 0,2 0-1 0,-2 0 1 16,8 0-1-16,0-4 4 0,-1 4 0 16,1-4 0-16,6 4 0 0,0-4-4 15,0 4-1-15,6-3-6 0,1 3-3 0,-1 0-2 16,0 3-3-16,1-3-2 0,0 4-2 15,-1 0-4 1,0 0-1-16,-6 0-1 0,0-1-1 0,0 4 3 0,0-3 3 0,-6 4 5 0,0-4 1 16,-8 3 4-16,2-4 3 0,-1 5 2 15,-1-5 2-15,2 0-1 0,-8 2 1 16,7-2 0-16,0-3-1 0,0 4-2 0,7-1-6 0,-2-3-4 16,2 4-4-16,6-4-1 0,0 4-1 15,0-1 1-15,0 2 5 0,6-2 4 0,2 0 1 16,-2 1-3-16,7 3-3 0,-7-3-4 15,-6 3-2-15,7 1-2 0,-7-1-3 0,0-3 1 16,-7 3-2-16,1 4-1 0,-7-4-6 0,-7 0-6 16,1 5-1-16,-2-5 4 0,-4 0 3 15,5 1 9-15,-5-4 13 0,-1 3 17 0,0-4 10 16,6 2 10-16,-6-5 10 0,7 0 9 0,5 0 8 16,-5-5 9-16,13 5 5 0,-8-3 6 31,8-1 4-31,6 1 0 0,0-1-5 0,0 0-11 0,0 0-9 0,6-3-13 0,8 4-11 0,-2-1-10 15,8 0-8-15,-7 1-3 0,7 3-6 16,-1-5-2-16,1 10-6 0,6-5-7 16,-7 3-10-16,1-3-9 0,6 4-13 0,-6 3-11 15,-1-4-11-15,-6 1-11 0,6 0-15 0,-5 4-20 16,-8-5-18-16,0 1-11 0,1-1 4 0,-7-3 11 16,0 5 29-16,-7-2 41 0,1-3 49 15,-8 3 44-15,2 1 27 0,-1-4 20 16,-8 4 4-16,10-1-2 0,-9 0-8 0,0 5-14 15,1 0-9-15,-1 2-3 0,0 1 0 0,8 0-3 16,-8 8-1-16,7-1 1 0,-7 1-1 16,8 3 0-16,-2 0-4 0,8 3-1 0,-1-3-2 15,1 0-1-15,0 0-4 0,6-4-3 0,-8 1 0 16,8-5 0-16,0-3 3 0,0-3 8 16,0 2 5-16,8-6 2 0,-2 0-3 0,0 0-4 15,7-4-12-15,1-4-18 0,-2 0-19 16,2-3-21-16,-2 0-20 0,1-4-19 0,1-3-21 15,-2-2-12-15,8 2-6 16,-7-1 5-16,0-4 16 0,-6 9 22 0,5-5 31 16,-4 4 29-16,-2 0 26 0,0 0 18 0,0 4 8 0,-6 4-1 15,8-1-7-15,-8 0-8 0,0 0-7 16,0 4-3-16,-8 0 1 0,8 4 3 0,-6 4 4 16,6-2 2-16,-6 2-1 0,0 3-4 15,6-1-5-15,-8 2-5 0,8-1-5 0,-6-1-4 16,6-1-4-16,0-2 0 0,0-4 0 0,0 5 0 15,6-5 0-15,2-3 1 0,4 4-2 16,2-4-2-16,-3-4-4 0,10 1-7 0,-2-1-8 16,1-3-12-16,-1 3-11 0,7-8-7 0,0 5-4 15,1-3 2-15,-1 2 7 16,-7 0 9-16,7 1 11 0,0 4 9 0,-6-1 6 0,-1 0 4 16,1 1 2-16,-8 3 1 0,2 3 1 15,-1 1 4-15,0 0 3 0,-6 3 5 0,-1 4 4 16,0-3 6-16,-6 6 5 0,0-2 5 0,0 2 2 15,-6-3 3-15,0 3-1 0,-1-2-1 16,-6-2-5-16,6 1-5 0,-6-3-5 0,0-1-7 16,1 0-5-16,-2-3-5 0,-5 0-4 15,5 0-6-15,8-4-9 0,-7-4-12 0,7 4-6 16,-1-4-6-16,1 0-4 0,-1-3 0 0,7 0 5 16,7 2 12-16,-1-1 12 0,1-2 11 15,-1 5 8-15,7 0 9 0,1 3 6 16,-2-4 3-16,1 4 1 0,1 4 2 0,-2-1-3 15,8 0-3-15,-7 5-5 0,0 3-2 0,6-1-4 16,-5 6-3-16,-2 1-1 0,2-1-2 16,-1 2-2-16,-2 4-8 0,10-8-12 0,-7 5-17 15,-2-5-24-15,1 1-37 0,0-4-82 16,6-5-109-16,1-6-49 0,0 0-16 0,-1-6 4 0,1-5 31 16</inkml:trace>
  <inkml:trace contextRef="#ctx0" brushRef="#br0" timeOffset="218374.9086">12889 8184 133 0,'7'-11'359'0,"-1"-1"45"0,7 5 23 0,-7 0-52 15,-6 3-142-15,8 4-86 0,-2 0-59 0,-6 8-41 16,6-1-20-16,-6 0-6 0,0 8-2 16,0 0-2-16,-6 3 1 0,6 4-2 15,-6 1-2-15,-2 2-1 0,2 1-5 0,-7 0-1 0,7-1-8 16,-1 1-15-16,0-2-25 0,-5-1-34 15,6-1-58-15,-2-3-134 0,2-5-89 0,-7-7-38 16,6-3-4-16,1-4 18 0</inkml:trace>
  <inkml:trace contextRef="#ctx0" brushRef="#br0" timeOffset="218559.9402">12720 8335 86 0,'-14'-9'393'0,"2"-1"52"0,5-1 33 0,1-1 17 15,-1 5-206-15,0 0-118 0,1 3-74 16,0 4-52-16,0 0-37 0,-2 4-20 0,8 0-7 15,-6-1-8-15,6 4-16 0,0 1-25 0,0 3-36 16,6-4-72-16,8 0-134 0,-2 2-66 16,8-6-25-16,-1-3 4 0,7-3 26 0</inkml:trace>
  <inkml:trace contextRef="#ctx0" brushRef="#br0" timeOffset="218753.8345">12980 8309 73 0,'32'0'362'0,"-5"-4"61"0,-7 0 49 0,6 0 18 15,-14-3-162-15,8 3-89 0,-7 1-62 16,0 3-55-16,0 0-47 0,-7 0-30 0,1 0-20 15,0 3-11-15,-7 1-13 0,0 3-14 16,0 5-26-16,-7-2-35 0,-6 6-51 0,0 2-95 16,-13 0-147-16,0 1-73 0,0-5-19 0,0-3 12 15,-1-4 36-15</inkml:trace>
  <inkml:trace contextRef="#ctx0" brushRef="#br0" timeOffset="220885.7492">13722 7836 295 0,'14'-18'341'0,"-1"-4"31"0,6 0 15 0,-12-4-135 15,6 3-69-15,-6-2-30 0,5-1-15 0,-5 5-14 16,-7-1-8-16,7 4-4 0,-7-2-3 16,0 6-8-16,0 3-12 0,0 0-13 0,0 4-17 15,0 3-19-15,0 0-19 0,0 1-14 0,0 3-11 16,-7 3-6-16,0 5-1 0,1-1 2 16,0 8 4-16,-1 3 4 0,0 1 2 0,7 3 2 15,-6 0-3-15,6 3-2 0,0-3-2 0,0 0-3 16,6 1 0-16,-6-5 0 0,7 0 0 15,0 0 1-15,-1-7 3 0,7 1 1 0,-6-2 0 16,5-3 1-16,1-3 0 0,1-4-2 0,-2 0-6 16,2-4-9-16,-2-3-11 0,2 0-12 15,-1-4-16-15,-1-4-12 0,2 1-8 0,-8-4-2 16,0 2 7-16,1-2 9 0,0 3 14 16,-1 1 16-16,-6 3 12 0,0 0 5 0,7 0 3 15,-7 7-1-15,0 1 0 0,-7 3-1 0,7 0 3 16,-6 7 6-16,-1 0 6 0,0 8 5 15,1 3 5-15,0 4 4 0,-8 8 3 0,8-1-2 16,0 7 1-16,-1 5-2 0,-6-1-1 16,6 0-3-16,1 4-2 0,0-4 0 15,0 1-1-15,-2-5-2 0,2-3 0 0,0-3 0 0,-1-4 1 16,0-4-3-16,1-1 0 0,-1-5-2 16,7-2-1-16,-6-3 1 0,0-4 0 0,-1 0-1 15,0-3 2-15,1 0 0 0,0-4 0 0,-1-4-2 16,0 0-4-16,1-3-6 0,6-4-5 15,0 0-6-15,0-3-7 0,6-2-6 0,1-1 0 16,0-1 2-16,5-1 2 0,2 0 5 16,5-3 5-16,1 1 7 0,0-1 4 15,-2 0 3-15,9-1 1 0,-1 1 3 0,6 1 2 16,1-1 1-16,-1 0 2 0,7 3 0 0,-6-2 1 16,13 2-1-16,-7 1 0 0,-1 3-2 15,9-4 2-15,-9 5-2 0,1-1 0 0,7 1 0 16,-13-4-1-16,6 3-1 0,-7 1-2 0,-6-2-2 15,0 2 2-15,1-5 1 16,-8 5 2-16,-6 0 3 0,-7 2 0 0,7-2 1 0,-13 3-2 16,0 3-1-16,-6 1-3 0,-1 4 0 15,-5-1-2-15,-2 0 1 0,-5 8-2 0,-1 0 2 16,1 3 1-16,-8 4 2 0,8 3 1 0,0 1 1 16,0 3 2-16,-1 0 1 0,0 1-2 15,7 3-1-15,0-4-2 0,0 1 0 0,7-1-3 16,-1-4-1-16,0 1-1 0,1-4 1 15,6 0 0-15,0 0 1 0,0-4 0 0,0 1 3 16,0 0 0-16,0-1-3 0,0 0-2 0,-6 0-6 16,6 4-5-16,0-4-10 0,0 4-8 15,0-3-9-15,0 3-7 0,0-4-6 0,0 4-2 16,6-4-1-16,-6 1 2 0,13-1 7 0,-6-3 7 16,5-1 9-16,2 1 9 0,-1-4 9 15,6-4 8 16,-6 4 6-31,7-7 4 0,-1 4 5 0,-6-5 4 0,6 4 2 0,-5-3 6 0,-8 3 1 0,6 1 0 0,-4-1-6 0,-2 0-2 16,-6 4-5-16,7 0-3 0,-7 4 2 16,-7 3 4-16,7 1 6 0,-6 3 6 0,-2 3 4 15,3 4 1-15,-2 4-1 0,1 4-1 0,0-1-5 16,-2 1-4-16,2 3-2 0,0 1-1 16,-1 0-2-16,1-5 0 0,6 1-1 0,-7-1 1 15,7-6-2-15,-6 0 4 0,6-5 18 16,-7-3 28-16,7-4 28 0,-6 0 14 0,6-3 6 15,-6-4-2-15,-2-4-18 0,2 1-32 0,0-8-29 16,-8 0-17-16,8-3-10 0,0-5-5 16,-1 0-4-16,1 1-2 0,6-3-3 0,0 1-2 15,0-1-3-15,6 3-6 0,1-4-2 16,-1 3-1-16,14 1-2 0,-8 0-2 0,8 2-1 16,6 2-2-16,1-4-5 0,-3 3-5 0,10 1-6 15,-1 2-6-15,-1-2-8 16,7 0-9-16,0 2-10 0,1-2-9 0,-1-1-6 0,-1 0-1 15,1-3 12-15,1 0 27 0,-7 0 36 16,-1-4 33-16,1-1 34 0,-1-2 25 0,-6-1 20 16,-7 4 4-16,1-4-4 0,0 0-4 0,-7 9-5 15,-1-1-9-15,2-1-11 0,-14 4-14 16,6 4-12-16,-6 4-11 16,-6 0-11-16,0 3-7 0,-8 1-4 0,1 3-7 0,0 0-5 0,-6 3-8 15,5 5-6-15,2-1-8 0,-2 0-4 16,1 4-1-1,1 0 1-15,4 4 5 0,2-4 7 0,6 0 6 0,-6-1 8 0,6 1 3 16,6 1 4-16,-6 2 4 0,0-2 2 0,6 2 2 16,2-3 0-16,-2 7 5 0,0-3 1 0,-6 3 4 15,7 0 2-15,-7 4 4 0,0 1 3 16,0-1 0-16,0-1 1 0,0 5-1 16,-7 0 0-16,7-1-3 0,-6 1-3 0,6 0-2 15,0-4-1-15,-6 0-3 0,6-4-1 0,0 0 0 16,0-3-1-16,-8-4 1 0,8-4 7 15,0 1 12-15,0-1 12 0,0-3 8 0,0-1 2 16,8-3-4-16,-8-3-13 0,6-1-24 31,0 1-25-31,1-5-23 0,-1-3-21 0,8-3-17 0,-2-2-20 0,2-2-21 0,5-4-34 0,-6 0-40 16,6 1-27-16,1-9 9 0,0 4 59 16,6 1 85-16,-7 3 73 0,1 0 75 0,6-1 58 15,-7 3 22-15,1-3-32 0,0 4-47 16,-1 5-27-16,1-1-18 0,-1 5-14 0,-6 2-9 15,6 0-6-15,-12 5-5 0,6-1-1 0,-7 4-2 16,8 0 1-16,-8 4 0 0,-6 3-1 16,0 1 1-16,0 2 1 0,-6 1 4 0,0 7 4 15,-2-2 5-15,2 2 2 0,-14 4 5 0,8 0 4 16,-1 3 0-16,-7 1 2 0,0 3 3 16,1-3-1-16,6 0-1 0,0 3-4 0,-7-3-1 15,14-5-5-15,-7 6-5 0,6-6-1 0,1-2 0 16,6-5 3-16,-7 0 10 0,7-6 18 15,0 4 17-15,0-6 9 0,7-2 4 0,-1 0-2 16,1-4-9-16,6 0-20 0,-1-4-17 0,2 0-15 16,-8 1-13-16,8 0-15 0,-1-5-14 15,-1 0-13-15,-5 1-13 0,6 0-8 0,0 0 1 16,-6-4 7-16,-1 4 11 0,7-1 12 16,-7 0 14-16,1-2 8 0,0 3 9 0,-1-2 2 15,0 2 2-15,8-4 2 0,-1 4 1 16,-7 0-2-16,7 0 0 0,0-1 0 0,7 0-1 15,-7 2-3-15,6-2-3 0,1 2-8 16,-1-2-14-16,8 1-20 0,-8-1-35 0,8 0-70 16,-8-2-110-16,7-2-51 0,-6-2-17 15,-1 0 3-15,0-1 27 0</inkml:trace>
  <inkml:trace contextRef="#ctx0" brushRef="#br0" timeOffset="221824.7195">15878 7928 63 0,'7'-11'284'16,"0"0"32"-16,-1 0 22 0,0-1-36 15,2 2-110-15,-2 2-71 0,0-3-35 0,-1 4-20 16,3-1-18-16,-8 5-14 0,7-1-12 0,-7 0-9 15,6 4-9-15,-6-3-8 0,0 6-5 0,0 1 1 16,-6 0-1-16,-1 3 2 0,-1 0 1 16,-3 4 2-16,-3 1 3 0,2-2-1 15,-2 2 2-15,-5-1 0 0,6 0 0 0,0-5 0 16,7 6-1-16,-8-5 1 0,8-3 0 0,-1-1 2 16,7 5 3-16,-6-5 4 0,6-3 4 15,0 4 2-15,0 0-1 0,-7-4-1 0,7 3-4 16,7 1-2-16,-7 0-4 0,0-1-1 15,0 5 0-15,0-1 2 0,0 4-1 0,0 0 1 16,-7 3 0-16,7-2 0 0,-6 6-1 0,-1-3 0 16,1 3-1-16,6-4 1 0,-6 1-1 15,-2 0 0-15,8-4-2 0,-6-1-1 0,6-1-1 16,0-2 0-16,0-4 4 0,0 4 2 16,6-7 0-16,2 0 0 0,4 0-1 0,1-3-6 15,7-4-6-15,-7-5-6 0,6-2-4 0,1-5-2 16,6 1-3-16,-7-4 1 0,6 1 1 15,3-9 3-15,-2 4 2 0,0-3 6 0,0 3 4 16,7 1 4-16,-8-1 4 0,1 0 5 16,7 4 1-16,-7 4 0 0,0 3 0 0,0 1 0 15,1 3-5-15,-1 4-1 0,-1-1-2 0,1 5 1 16,0-1-1-16,1 0 0 0,-8 4 1 16,0-3-2-16,1 3 1 0,-7 0 1 0,0-4 1 15,0 4 1-15,-7-3-1 0,2 3-2 0,-2-4-6 31,-6-4-7-31,0 4-11 0,-6-2-10 0,6-6-5 0,-8 1 0 0,-4 0 0 0,5 0 7 16,0 1 8-16,-5-2 7 0,5 5 6 16,-6 0 4-16,6-1 1 0,-5 5 3 0,5-1 1 15,-6 4 4-15,7 4 4 0,-7-4 7 0,-1 7 9 16,2 4 11-16,-2 0 7 0,2 4 5 16,-2 3 3-16,1 4 1 0,1 4-1 0,-2-1-6 15,2 5-4-15,-2 2-2 16,-5-2-4-16,5 3-4 0,2 3-3 0,6-3-4 0,-8-3-3 15,1-1-5-15,7 1-2 0,-1-5-2 16,0-3-1-16,1 0-2 0,0-4-2 0,6-3-2 16,-6-1-4-16,6 2-4 0,-8-9-2 0,8 4-4 15,8-4-2-15,-8-3-5 0,6-1-6 0,6-3-4 16,-5-3-5-16,13 3-3 0,-8-8-1 16,8 1 4-16,6 0 3 0,-7 0 8 15,7-5 5-15,-6 5 5 0,7-4 4 0,-1 3 3 16,-7 1 1-16,1 3 2 0,6 1 2 15,-7 3 1-15,-6 0 1 0,6 0 2 0,-5 3 2 16,-2 1-1-16,2 3 2 0,-8 1 2 0,1-1 2 16,-1 4 3-16,-6-3 5 15,7-1 8-15,-14 0 3 0,7 1 4 0,-6-1-1 0,-1 0 0 16,1-4-5-16,0 1-7 0,-8 0-7 0,8 0-5 16,-8 0-7-16,2-4-7 0,5 0-13 15,-6 0-19-15,6-4-18 0,1 0-29 0,0-4-45 16,-1 2-41-16,0-5 9 0,1 3 64 15,6 1 49-15,-6-4 47 0,-2 3 62 16,3 5 55-16,-2-4 11 0,0 3-36 0,-5 4-24 0,4 0-10 16,2 0-1-16,0 4 3 0,0-1 5 15,-1 4 6-15,7 5 11 0,0-1 7 0,7 3 1 16,-1 0-4-16,6 6-9 0,8-3-14 0,7 5-16 16,-1 0-20-16,6 4-31 15,1 0-44-15,-1-4-67 0,-6 3-172 0,7-6-91 0,-7-1-43 16,7-6-6-16,-7-5 23 0</inkml:trace>
  <inkml:trace contextRef="#ctx0" brushRef="#br0" timeOffset="230086.8727">15612 9465 50 0,'0'0'294'0,"-7"0"27"15,7 0 17-15,0-6-40 0,0 2-126 16,-7 0-66-16,7 1-37 0,0-1-24 0,0 1-16 16,0 3-7-16,0-4-3 0,-6 0-2 15,6 0 2-15,0 1 0 0,0-1 1 0,0 4 1 16,0-4 0-16,0 1-1 16,0 3 0-16,6-4 0 0,-6 0 0 0,0 1 1 0,7-1 0 0,-7 0-2 15,7-2-3-15,-1 2-2 0,7-4-6 16,0 1-3-16,6 0-3 0,1-4-1 0,0 3-2 15,6-2 0-15,-1-2 0 0,8 2-1 16,0-2-1-16,-7 1 1 0,6-3-1 0,2 3 1 16,-2 0 1-16,-7-1-1 0,1 5 1 0,1-4 0 15,-7 4-1-15,-2 3 1 0,-4 1-2 16,-1-1 0-16,0 4 1 0,-6 0 0 0,5 4 0 16,-4 3 0-16,-2 4-1 0,0 0 4 15,0 8 1-15,1 2 1 0,-7 5 1 0,7 8 1 16,-7-2 2-16,0 4 0 0,0 8 1 0,0 1 4 15,0 2 5-15,0 0 4 0,6 2 1 16,-6-2 5-16,7-4 1 0,-1 2 0 0,0-1 1 16,2-4 0-16,4-4 1 0,1 1-1 15,0-7-3-15,0-1-3 0,7-4-3 0,0-3-3 16,-1 0-4-16,1-3-5 16,6-4-8-16,0-4-9 0,-1 0-17 0,1 0-24 0,1-4-33 15,-8 0-53-15,0-3-130 0,1-4-90 0,-7-8-39 16,0-6-6-16,0-4 19 0,-7-8 46 15</inkml:trace>
  <inkml:trace contextRef="#ctx0" brushRef="#br0" timeOffset="230293.7504">16563 9455 97 0,'-14'-11'361'0,"8"0"35"0,-1 0 17 0,-6 4-11 15,7-1-181-15,-7 5-97 0,-1 3-52 0,-5 0-33 16,0 7-11-16,-1 0-3 0,-6 1 2 15,-1 7 6-15,2-5 4 0,-7 8-1 0,-7 1-2 16,-1 3-3-16,1 0-6 0,-6 4-7 0,-1-1-5 16,-7 5-7-16,8-1-15 0,-1 0-21 15,1 4-29-15,6-4-37 0,0 5-72 0,13-1-144 16,0-4-67-16,6-4-22 0,14-2 5 16,0-9 25-16</inkml:trace>
  <inkml:trace contextRef="#ctx0" brushRef="#br0" timeOffset="231326.3987">16960 9144 266 0,'-7'-4'299'15,"7"0"18"-15,0-3-36 0,-7 4-86 16,7-5-70-16,-6 4-37 0,6-3-17 0,-6 3-10 16,6-3-6-16,-6 3-7 0,6 1-6 0,-8-1-7 15,2 1-8-15,6 3-8 0,-6 0-8 16,-1 0-4-16,0 3-1 0,-6 4 1 0,1 4 7 15,-2 4 3-15,2 0 4 0,-3 10 4 0,-3 1 3 16,5 0 1-16,0 6 3 0,7 2-1 16,-8-1 2-16,8 0-2 0,6-1-3 0,0 1-5 15,0 1-4-15,6-6-3 0,8 2-5 16,-2-4-4-16,1-1-2 0,0-3-5 0,7-4-11 16,6 1-13-16,-7-1-23 15,8-3-27-15,-7-4-45 0,5 0-96 0,-5-7-106 0,6-1-47 16,-7-6-13-16,1-5 13 0,-7-6 36 0</inkml:trace>
  <inkml:trace contextRef="#ctx0" brushRef="#br0" timeOffset="231579.2551">17208 9063 301 0,'0'-3'343'16,"0"-2"17"-16,0 5 7 0,0 0-158 0,-8 8-95 15,8 0-51-15,-6 3-24 0,-7 3-8 16,7 4-1-16,-1 1-1 0,-6 6 0 0,0-2-3 16,0 2 0-16,7 4-6 0,-8-3-5 0,8 3-1 15,-7-3-4-15,7 3-3 0,-1-3-10 16,0-1-15-16,1 1-20 0,6-4-27 0,0-1-61 16,-6-1-133-16,12-6-65 0,-6-6-26 0,6-5-3 15,8-6 18-15</inkml:trace>
  <inkml:trace contextRef="#ctx0" brushRef="#br0" timeOffset="231789.7071">17278 9293 21 0,'0'-7'333'0,"0"0"32"0,-5 0 16 0,-3-4 10 0,2 4-178 16,0 3-94-16,-7 0-55 0,-7 0-31 0,8 4-14 16,-8 0-7-16,7 4-4 0,-7 0-1 15,0-4 1-15,8 4-1 0,-2 0-2 0,1 3 0 16,7-4-1-16,0 1 0 0,-1 0-1 0,0-1 2 15,7 4 4-15,0-3 7 0,0-1 6 0,7 1 3 16,0 4 1-16,-1-4-1 0,7 3-4 0,0 0-6 16,6 1-4-16,1 3-11 0,-7 0-14 15,13 0-16-15,-12-1-29 0,4 2-39 16,2 2-81-16,-7-3-117 0,6 0-51 0,-6-4-19 16,1-3 8-16,-1 0 30 0</inkml:trace>
  <inkml:trace contextRef="#ctx0" brushRef="#br0" timeOffset="231975.5974">17344 9367 203 0,'0'-8'338'16,"0"2"24"-16,0-2 18 0,6-2-104 0,0 2-113 15,2 0-61-15,4 2-37 0,2-2-24 16,-1 0-15-16,6 4-8 0,0-3-5 0,8 4-6 16,-8-1-3-16,8 1-2 0,-8 3-5 15,7 0-8-15,-6 3-14 0,-1 4-15 0,1 0-29 16,-8 1-50-16,8 0-124 0,-7 2-67 0,0-2-27 15,-6 0-3-15,-1-4 15 0</inkml:trace>
  <inkml:trace contextRef="#ctx0" brushRef="#br0" timeOffset="232186.4761">17571 9169 113 0,'-6'-8'321'16,"0"5"31"-16,0-4 17 0,-1 3-64 15,0 4-127-15,7-3-68 0,-6 3-41 0,-1 0-25 16,7 3-10-16,-6 1-1 0,6 3 1 0,-6 0-1 16,-2 5-2-16,2-2-4 0,0 9-5 0,-1-4-4 15,0 6-4-15,7-2-3 0,-6 3-2 16,0 0-7-16,6 0-8 0,-7 0-16 0,7 0-20 16,0-3-25-16,0 2-45 0,0-3-109 15,7-3-87-15,-7 0-40 0,6-9-9 0,0-6 11 16</inkml:trace>
  <inkml:trace contextRef="#ctx0" brushRef="#br0" timeOffset="232448.3265">17813 9126 38 0,'6'-8'309'0,"1"0"35"0,-7 5 22 0,6-1-32 15,-6 1-125-15,7-1-83 0,-7 4-46 0,0 0-30 16,0 0-13-16,-7 4-3 0,1 3 4 16,-1 0 3-16,1 5 2 0,-7-2-5 0,7 5-5 15,-8-1-8-15,1 5-7 0,7 0-4 16,-1-1-3-16,-6 0-2 0,7 4-7 0,-2 0-9 16,2-4-15-16,0 4-18 0,6 0-27 0,-6-3-36 15,6-1-87-15,-7 0-110 0,7-3-47 16,0-4-14-16,7-8 5 0,-1-3 27 0</inkml:trace>
  <inkml:trace contextRef="#ctx0" brushRef="#br0" timeOffset="232674.2867">18015 9107 231 0,'13'0'332'16,"0"0"17"-16,-7 3 9 0,7 1-123 0,-7 4-106 15,8-1-58-15,-1 4-29 0,0 0-10 0,-7 3-3 16,1 2 1-16,-1 2 3 0,1 0 2 16,0 0 5-16,-7 5 2 0,0-5-1 0,-14 7-2 15,8-3-2-15,-13 4-6 0,-1 3-18 16,-6 0-25-16,-7 1-38 0,-6 2-86 0,-7 2-143 16,7-1-75-16,-6-8-30 0,-1-3-4 0,1-4 22 15</inkml:trace>
  <inkml:trace contextRef="#ctx0" brushRef="#br0" timeOffset="233180.3021">17852 9939 319 0,'-7'-4'378'0,"7"-3"39"0,0 0 30 0,0-1-135 0,0 5-90 15,0-1-47-15,0-3-30 0,0 7-20 16,0-5-16-16,0 5-12 0,0-3-10 0,7 3-15 15,0 0-14-15,5 0-18 0,2 0-12 0,5 0-9 16,1 0-9-16,0 0-2 16,5 3-3-16,1 2-1 0,0 2-3 0,0-3-7 0,7 3-9 15,-7 0-14-15,0 0-17 0,0 4-21 16,0-3-24-16,-6 3-26 0,6 0-32 0,-7 0-51 16,-6 0-109-16,6-1-88 0,-11 1-30 0,-2-3-1 15,0-5 24-15,-6 2 56 0</inkml:trace>
  <inkml:trace contextRef="#ctx0" brushRef="#br0" timeOffset="233432.048">17845 10115 175 0,'-32'3'354'0,"13"-3"48"0,-1 0 35 16,0-3-56-16,7-2-114 0,7 5-60 16,6-6-43-16,0 6-45 0,0-8-33 15,13 5-27-15,6-1-23 0,8 0-16 0,-2 1-10 16,1-1 0-16,14 4-3 0,-8 0-3 0,7 0-10 15,6 4-14-15,-5 3-20 0,5-3-33 0,-6 7-36 16,7-5-56-16,-7 6-117 0,-7-1-100 16,7 0-38-16,-5-4-2 0,-2 0 20 0,1-4 47 15</inkml:trace>
  <inkml:trace contextRef="#ctx0" brushRef="#br0" timeOffset="234266.5722">19636 9741 164 0,'0'-12'330'0,"0"2"25"15,7-1 21-15,-7 0-72 0,0 0-120 16,0 3-63-16,0 4-29 0,-7 1-9 0,1 0-3 16,-7 3 6-16,-1 3 10 0,-4 4 8 15,-2 1 7-15,-7 6 0 0,-5 5-7 16,6-1-12-16,-13 8-13 0,6 0-11 0,-5 7-11 16,-1-1-10-16,-1 5-12 0,1 0-7 0,0 3-6 31,0-4-6-31,6 5-3 0,1-1-2 0,-1 1-2 0,1-2-5 0,5-1-8 0,8-2-11 15,-1-3-13-15,1-4-16 0,6 0-16 0,0-3-20 16,0 0-18-16,6-8-11 0,7 1-13 16,0-5-20-16,7-2-38 0,-1-6-87 0,1-2-97 15,12-11-41-15,-5-4-10 0,5-4 17 0,7-10 45 16</inkml:trace>
  <inkml:trace contextRef="#ctx0" brushRef="#br0" timeOffset="234518.9702">19493 9800 186 0,'7'-15'358'0,"-1"8"22"16,-6-4 13-16,6 7-75 0,-6 4-147 0,0 0-79 15,0 8-39-15,0 2-16 0,-6 5-1 0,6 3 5 16,-6 4 7-16,-1 3 8 0,1 5 6 16,-1 3 4-16,0 4 3 0,-5 3-4 15,5 0-3-15,0 1-6 0,7 3-8 0,-6-5-12 16,-1 3-9-16,7 1-6 0,-6-3-6 15,6 0-4-15,0-3-5 0,0 4-11 0,0-9-15 0,-7 5-23 16,7-4-28-16,0-4-29 0,-6 1-40 16,-1-5-73-16,1 1-128 0,0-7-55 15,-2-1-15-15,-4-7 9 0,6-4 30 16</inkml:trace>
  <inkml:trace contextRef="#ctx0" brushRef="#br0" timeOffset="234768.8991">18946 10265 122 0,'-13'-19'368'0,"0"5"39"15,6-4 26-15,1 3-13 0,6 0-175 0,0 4-93 16,0-1-51-16,6 2-31 0,7 3-22 0,1-1-11 16,-2 1-7-16,8 4-6 0,6-5-2 15,1 8-5-15,-2 0-7 0,7 0-8 0,2 4-14 16,5 3-20-16,-1 0-31 0,1 1-43 15,1 6-82-15,-1-3-139 0,6 1-64 0,-13-2-22 16,8-2 7-16,-1 0 33 0</inkml:trace>
  <inkml:trace contextRef="#ctx0" brushRef="#br0" timeOffset="237600.5098">19806 10115 147 0,'0'-15'315'15,"6"0"25"-15,0 1 19 0,-6-1-78 0,8 0-111 16,-2 0-51 0,0 4-16-16,1 0-10 0,-7 1 1 0,6-1 10 0,1 0 15 0,-7 3 16 15,6-3 3-15,-6 4-1 0,7 3-7 16,-7-3-18-16,0 3-26 0,6 1-30 16,-6-1-25-16,0 1-18 0,0 3-12 0,6 3-4 15,-6 1-4-15,8-1 1 0,-8 8 4 0,6 0 2 16,0 4 1-16,1 3-1 0,6 5 1 0,-7-1 0 15,1-1 0-15,6 1 2 0,-6 0 0 16,-1 0 1-16,0 0-2 0,1-1 2 16,0 2-2-16,-1-4-1 0,-6-1 0 0,7 0 1 0,-7 1-1 15,-7-1-1-15,1 0 0 32,-8 1 0-32,2-2 0 0,-8-1-1 0,-6 2-2 0,7 0-4 0,-14-3-5 0,7-1-8 0,6 4-9 15,-6-7-11-15,0 4-17 0,7 1-17 0,5-6-24 16,2-3-19-16,-1 4-21 0,6-3-34 0,7-1-59 15,0-3-119-15,7-1-46 0,6-6-11 16,6-1 10-16,0-3 36 0</inkml:trace>
  <inkml:trace contextRef="#ctx0" brushRef="#br0" timeOffset="237862.369">20183 10313 9 0,'33'-16'330'0,"-7"2"43"0,-6-4 34 0,6-1 29 15,-7 1-148-15,1 0-79 0,0-1-39 16,-1 5-18-16,-13-2-11 0,8 2-16 0,-8 3-14 15,0-3-17-15,-6 7-14 0,-6-4-23 16,0 0-23-16,-8 3-14 0,1 1-9 16,-7 3-6-16,2 4-3 0,-2 0-3 0,-7 4 0 15,1 3 0-15,1 4 0 0,5 3 1 16,-6 2 2-16,6-2-2 0,1 7 1 0,-1 2 0 0,0 0-1 16,8-2-1-16,5 5-1 0,-6-1 0 15,13 1 0-15,-6-1-3 0,-1 1-5 0,7 0-9 16,7 0-13-16,-7-1-21 0,6 1-28 15,1-4-38-15,6 4-52 0,-1-1-105 0,2-3-121 16,-1-4-49-16,13-3-10 0,-6 1 21 0,6-10 47 16</inkml:trace>
  <inkml:trace contextRef="#ctx0" brushRef="#br0" timeOffset="238412.4267">20913 9711 284 0,'0'-11'332'16,"-6"-3"15"-16,-2 2 9 0,2 2-158 15,0-1-90-15,-7 4-47 0,6 3-24 0,-6 1-9 16,1-1-1-16,-2 4 6 0,1 0 4 0,0 4 9 16,0 3 4-16,-7 0 3 0,8 4 1 15,-2-1-4-15,-5 6 0 0,6 2-4 0,-6 0-6 16,5 1-6-16,8 3-6 0,-7 3-4 15,6 1-5-15,-6 3-4 0,13 1-4 0,-6-1-2 16,6 4-6-16,0 0-6 0,0-1-10 16,0-3-16-16,6 5-16 0,1-8-18 0,-1 3-18 15,1-7-25-15,0-1-37 0,-1-5-57 0,7-2-91 32,-6-2-46-32,5-9-12 0,2-3 12 0,-1 0 35 0</inkml:trace>
  <inkml:trace contextRef="#ctx0" brushRef="#br0" timeOffset="238634.3">21069 9803 207 0,'7'-14'343'0,"-7"-1"27"15,0 0 16-15,0 4-100 0,0 4-124 16,-7-1-66-16,7 4-36 0,-6 4-24 0,6 0-11 16,-14 4-1-16,8 4-1 0,0-1 3 0,-7 8 1 15,0 0 0-15,6 3-3 0,-6 4-3 16,0 0-2-16,7-1-4 0,-8 2-5 0,8 3-5 15,0-5-6-15,-1-2-12 0,1 3-13 16,-1-4-20-16,7-4-23 16,-7 1-34-16,7-1-62 0,0-6-118 0,0 0-53 0,7-8-18 0,6 0 4 15,0-8 26-15</inkml:trace>
  <inkml:trace contextRef="#ctx0" brushRef="#br0" timeOffset="238861.169">21108 9903 176 0,'6'-16'351'0,"2"-2"36"0,4 3 29 16,-5 1-65-16,-7 0-133 15,7 2-70-15,-7 5-45 0,-7 0-33 0,7-1-24 0,-13 1-13 16,7 3-6-16,-8-3-1 0,-5 7 0 0,6 0-3 16,0 0-2-16,-7 0-7 0,7 4-6 15,-6 3-2-15,6 0 1 0,6 4 0 0,-6-4 0 16,7 5 0-16,6 2-1 0,-7-3-1 0,14 0-3 16,-7 4-1-16,6-1-3 0,0-2-8 15,1 2-11-15,6 1-18 0,-6-1-24 16,-1-3-26-16,7 4-32 0,-6-5-55 0,-1 2-122 15,0-5-63-15,2 0-18 0,-2-7 6 0,0 0 22 16</inkml:trace>
  <inkml:trace contextRef="#ctx0" brushRef="#br0" timeOffset="239055.0592">21323 9737 18 0,'6'0'368'16,"2"-8"51"-16,-2 5 26 0,-6-1 10 0,6 1-155 15,-6 3-129-15,6 3-74 0,2 4-50 0,-8 1-24 16,0 7-9-16,0 0-4 0,0-1-2 16,0 5 0-16,-8 3 1 0,2 3 0 0,-6 1-1 15,-2 4 0-15,-5-2 0 0,-7 5-2 16,-7 4-12-16,1-1-22 0,-14 5-35 0,1-4-59 16,-14 3-167-16,0-4-89 0,1 1-39 0,-8-7-3 15,1-1 20-15</inkml:trace>
  <inkml:trace contextRef="#ctx0" brushRef="#br0" timeOffset="241761.5064">9516 7173 148 0,'6'-4'200'15,"-6"4"-22"-15,0-4-44 0,6 4-44 0,-6 0-33 16,7-4-22-16,-7 0-15 0,7 1-7 0,-1 3-3 15,-6-3-2-15,6-1 2 0,0 0 3 16,-6 1 0-16,8 3 0 0,-2-3 4 0,-6-2 4 16,7 2 3-16,-1-1-1 0,-6 1-2 0,6-1-1 15,2 0-7-15,4 0-5 0,-6-3-5 16,8 4-3-16,-1-5 0 0,-1 5 0 16,2-1 0-16,-2-3-1 0,2-1 0 0,5 1 0 15,1 3 0-15,-8-3 0 0,8 0 1 0,0-1 0 16,-1 2 0-16,1-3 0 0,0 2 1 15,-7 0 0-15,7-1-1 0,-2-3 0 16,2 4 0-16,0-4 1 0,5 4-1 0,-5-4 0 0,6 4 1 16,-6-4 0-16,6 0 1 0,-6 3 1 0,6-2 0 15,-1-1 1-15,2 3-1 0,-2-3 0 16,2 0-1-16,-8 3-1 0,8-2 0 16,-1 2 1-16,-1 1-1 0,-5-3 0 0,6 2-1 15,0-4 1-15,-7 5 0 0,8 0 0 16,-8-4 0-16,0 4 0 0,8 0 0 0,-8-1-1 0,-6 1-1 15,7 0 1-15,0 3 0 0,-8-4 0 16,2 4-1-16,-1 1-4 0,-7 3-6 16,8 0-11-16,-2 0-21 0,-6 0-102 0,8 3-51 15,-1 1-27-15,-7-4-9 0,-6 4 2 16</inkml:trace>
  <inkml:trace contextRef="#ctx0" brushRef="#br0" timeOffset="244254.9824">19676 9510 21 0,'0'0'264'0,"0"0"25"16,-7 0-1-16,7 0-52 0,-7 0-74 0,7-3-63 15,0 3-36-15,-6 0-19 0,6-4-5 0,-6 4-2 16,6-4 3-16,0 1-2 0,0 3 3 16,-7-5 1-16,7 2 0 0,0 0 2 0,-7-1 0 15,7 0 1-15,0 4-4 0,0-3-1 16,0-2-3-16,0 1 0 0,0 4 0 0,0-2-1 15,-6-2 1-15,6 4 3 0,0 0-3 0,0-4-3 16,0 4 0-16,0 0-1 0,0 0 3 16,0 0 1-16,0 0 5 0,0 0 4 0,0 0 3 15,0 0 2-15,0 0-2 0,0 0-3 16,0 0-7-16,0 0-5 0,0 0-9 0,0 0-7 16,0 0-8-16,0 0-6 0,0 0-3 0,6 0-2 15,-6 0-1-15,0 0-2 31,0 0 1-31,0 0-2 0,0 4 2 0,0-4-1 0,7 0 3 0,0 0 1 0,-7 4 1 0,6-4 1 16,0 2 3-16,8-2 2 0,-8 4-1 0,0 1 1 16,8-5 0-16,-8 3-1 0,7-3 0 0,-7 4-3 15,8-4 2-15,-8 4-3 0,0-4 0 0,1 3-1 16,6 0 0-16,-6-3 0 0,-1 5 1 16,-6-5-2-16,7 3 0 0,-1-3 1 15,-6 0-1-15,7 4-1 0,-7-4 1 0,6 0-5 16,-6 4-3-16,6-4-6 0,-6 3-8 0,8-3-11 15,-8 4-13-15,6-1-16 0,0 2-19 16,-6-2-19-16,7 0-27 0,-7 5-40 0,0-1-74 16,0 0-104-16,0 1-42 0,6-5-7 15,-6 1 17-15,0-4 40 0</inkml:trace>
  <inkml:trace contextRef="#ctx0" brushRef="#br0" timeOffset="244605.7704">20073 9356 19 0,'0'0'293'0,"0"-3"29"0,0-1 22 0,0 4-35 0,0-4-94 0,0 1-72 0,0 3-31 0,0-3-17 16,0 3-8-16,0 0-8 0,0-4-8 15,-7 4-12-15,7 0-16 0,0 0-12 16,0 0-9-16,-6 4-5 0,6-1-3 0,-7 0 4 16,1 5 2-16,-8 3 2 0,2-1-2 15,-1 2-3-15,0 6-2 0,0 0-5 0,-1 4-3 16,-5 3-10-16,-1 5-13 0,1-1-26 0,0 4-40 15,-8 7-62-15,1 1-154 0,0-1-78 0,0 0-30 16,0-7 1-16,7 1 25 0</inkml:trace>
  <inkml:trace contextRef="#ctx0" brushRef="#br0" timeOffset="247502.82">15267 10258 89 0,'-8'0'312'0,"8"-4"29"0,-6 0 21 16,6 4-52-16,0-4-119 0,0 0-66 16,0 1-42-16,0-1-28 0,0 1-18 0,6-1-11 15,2 4-9-15,-2-3-3 0,7-5-2 16,0 8 2-16,0-3-4 0,-1-1-1 0,2 4-2 16,6 0-1-16,-1 0-3 0,1 0 1 0,6 0-1 15,-1 4 1-15,1-1-1 0,7 5-1 0,-1-5 0 16,2 4 1-16,5 4-2 0,0-3 1 15,7 3 0-15,5 0 0 0,1 0-2 0,7 3 2 16,6-2 0-16,0 2 1 0,6 1 4 16,2-1 0-16,4 1 0 0,8 0-1 15,7 3-1-15,-8 0-2 0,8-3-1 16,-1 3-1-16,0-2 3 0,0-2 3 0,1 0 0 0,-9 1 0 16,2 0 1-16,7-1 1 0,-7 1-3 0,6-1-1 15,-7 1-2 1,1 1 0-16,0 1 3 0,-8-2 0 0,2 0 0 0,-1-1 0 0,0 0-1 15,-7 2 1-15,8 2-5 0,-8-4-1 16,2 1 0-16,-2 3 0 0,0-2 1 0,-6-2 1 0,-6 0-1 16,6 1 2-16,-6 0-1 0,-1-5 1 15,-5 5 0-15,-1-4 0 0,0 4 0 16,0-4 1-16,0 1-1 0,0-2 1 0,0 0-1 16,1-2 2-16,-2 3-2 0,-5 1 0 0,7-6-1 15,-8 5-1-15,7 0 1 0,-7-3-1 16,1-1-1-16,-1 4 0 0,-6-4 3 15,7 1 1-15,-7-2 0 0,7 3-1 16,-7-2 2-16,0 0 1 0,0 1-2 0,0-1-1 0,0 0-3 16,-6 0 2-16,6 1-1 0,-7-1-1 0,8 0 0 15,-8 0 0-15,7 5 1 0,-6-5 0 16,-1 0-1-16,1 4 1 0,-1-4-1 0,1 0 1 16,-1 1-1-16,1 0 2 15,-7-1 0-15,6 0-1 0,-5-3 1 0,-1 4-1 0,6-5 1 16,-6 1-1-16,1-1 1 0,-1 1 0 15,-7 0 0-15,7-1 2 0,0 1-2 0,1-4 3 0,-9 4 2 16,2-4 0-16,7 3 0 0,-8-3 0 16,7 0 0-16,-6 4-1 0,-1-4-3 15,7 0 0-15,-6 0-1 0,-1 0 1 0,0 3-1 16,8-3 0-16,-8 0 0 0,0 0 0 16,1 4-1-16,0-4-1 0,-1 0 1 0,1 0 0 15,0 4-1-15,-7-4 0 0,6 0 0 0,-6 0 1 16,7 0 1-16,-7 0 0 0,0 0 0 15,6 0 1-15,-5-4 0 0,-2 4 1 0,2-4 0 16,5 1 1-16,-6 3 0 0,6-4 0 0,1 1 0 16,-7-1-2-16,7-3 0 0,0-1-1 15,-2 1-1-15,9 0 0 0,-7-1 1 0,6-6 1 16,-7 2-1-16,7-2 2 0,0-4-2 16,0-1 1-16,1-3-2 0,-2 1-1 0,7-5 0 15,-6 0 2-15,7-3 4 0,-1-4 3 0,1-1 4 16,-1-2 1-16,8-1 0 0,-1-3-1 0,0 1-5 15,1-3-5-15,-1-1-4 0,-7-1-2 16,7-5-2-16,0 6 0 0,-7-4 1 16,2 2 0-16,-2 2 4 0,-7-1 3 0,1-1 0 0,-6 5 4 15,7 0 4-15,-15 4-1 0,8-1 0 16,-7 0 0-16,0 1 0 0,-1 6-2 0,-5-3-1 16,1 1-1-16,-2 6 0 0,0-4-1 15,0 5 0-15,1 0-1 0,-7-1 0 0,7 3-1 16,-7-2 2-16,0 3-2 0,0 0 0 15,-7 0-1-15,0 4 1 0,1-5-1 0,0 1-1 16,-8 0-1 0,-5 4 2-16,-7-3-1 0,0-1-1 0,0-1-2 0,-7 1 1 0,7 4-1 0,-6-4-1 15,5 4 1-15,-5 0 0 0,6 3 0 16,0-3 1-16,-6 3 0 0,6-4 0 0,0 5 1 16,-1-1 0-16,1 1-1 0,0-1-1 15,0 0 0-15,-7 4 0 0,1-3 1 0,-13-1-4 16,-2 0 4-16,-4 4 0 0,-8-3-1 15,1 3 0-15,-1 0 0 0,-6-4 1 0,6 4-3 16,7 0-2-16,0 0 1 0,0 4-2 0,0-5 0 16,0 6 2-16,6-2-2 0,1-4 1 15,-8 6 1-15,7-5 1 0,1 3-1 0,-1-2 4 16,-5-2 0-16,-2 1 2 0,-5 0-1 0,-7 1-3 16,-7-1-4-16,0 0-10 0,-12 3-7 15,-1-3-7-15,7-1-4 0,-6 2 3 0,5 0 4 16,8-2 7-16,-2 1 6 0,8 0 5 15,7 0 5-15,-1 1 0 0,1-5 0 0,0 4 3 16,11-4 0-16,-5 5 1 0,1-6 0 0,4 2 1 16,2-1 0-16,-1 0-1 0,7 4 1 15,-13-3-2-15,7 2 0 0,-1 2-1 0,-6-1 3 16,0 4 0-16,0-4 0 0,-7 3 0 16,1-3-2-16,6 4-2 0,-7-1-3 0,7 0-1 15,-7-2 0-15,7 3 0 0,0-1 0 16,0-2 1-16,0 2 2 0,6 0-1 0,-6-2 0 15,0 3 1 1,0-1 1-16,0-2 0 0,0 2 2 0,0 0 1 0,-1-2-1 0,2 2 1 16,-8-4-1-16,0 6-1 0,7-5-1 0,-7 0 0 15,1 0 0-15,6-1 0 0,0 2 2 0,-1-5 2 16,8 4 1-16,-1-3 3 0,1-1 2 16,5 1 1-16,8 2 0 0,-1-2 2 0,1-1 3 15,-1 3 1-15,7-2 1 0,7 4 1 16,-7-2 0-16,6-2-1 0,1 3-1 0,-1 0-1 15,0-1-3-15,1 2-1 0,6-1-2 0,-6-1-3 16,-1 2 0-16,0 2-3 0,1-3-3 16,-7 5 0-16,5-2-1 0,-4 0 0 0,0 1 0 15,-8 4-1-15,7-1 3 0,-7 0-1 0,1 4 0 16,6 0 1-16,-7 0-2 0,1 4 2 16,5 0-2-16,-5 2 1 0,6 2 0 0,-7 0 0 15,7 2 1-15,-6 5-3 0,5-1 0 16,1 5-2-16,0 0-2 0,7 3 0 0,-7-4-1 15,6 4 3-15,1 3 1 0,-1-2 4 0,0 3 2 16,1-1 0-16,-1 0 2 0,2 0 0 16,-2 1-1-16,0 3-1 0,1-3 0 0,-1-3 1 15,0 5 1-15,1-2 1 0,-1-1-1 16,-6 1 1-16,7 1-1 0,-1-2-2 0,-6 1 1 16,6-1-1-16,-5-2 0 0,5-3 0 0,-6 3 1 15,6-4 1-15,-5-4 0 0,5 2 0 16,0-6-1-16,-5 4 0 0,5-3 0 0,-6-6 0 15,6 5 0-15,-6-2 0 0,6-3 0 16,1 2 3-16,-8-2-1 0,8-1 1 0,0-2-2 16,0 1-1-16,-1 0-1 0,0-1 0 0,1 1 0 15,-1 0 0-15,0-1 1 0,8 1 1 16,-1-4 0-16,-1 3 0 0,2 1-2 0,-2-4 1 16,2 4-1-16,-2-1 0 0,8 1 0 15,-7-4 1-15,7 3-1 0,-2 1 0 0,-4 0 0 16,6 4-1-16,-1-5 0 0,0 4 1 0,-6 1-1 15,7-1 0-15,-1 3 0 0,0 2-1 16,1-1 2-16,0 4-1 0,0-1 2 0,-2 1-1 16,2-1 4-16,0 5 0 0,-1-1 1 15,1 0 1-15,-1 4-1 0,-6 1-1 0,7-1 1 16,-2 0-2-16,2-1 1 0,0 5 0 16,0 4 0-16,-1-5 5 0,0 4 3 0,1 4 1 15,-1-3 1-15,7-1-1 0,0 1 0 0,-6-1-3 16,12-3-1-16,-6-1-2 0,0 1 0 15,7-4 0-15,-1 0 1 0,-6-1-1 0,7-2-3 16,0 3 2-16,-1 0-2 0,0-4 1 0,0 4 0 16,8-4-2-16,-8 4 1 0,1-3 0 15,0 3-1-15,6-4-1 0,-7 3 0 0,0-2 1 16,2 0 0-16,-2-1 1 0,6-3 3 0,-5-1 0 16,0-3 7-16,-1 0 2 0,1 0 7 15,-1-4 3-15,1 0 4 0,6 1 1 0,-7 0-3 16,8-5-4-16,-8 4-4 0,7-3-7 15,0 0-6-15,6 0-10 16,-5 3-17-16,5 0-23 0,1 1-30 0,-1-1-39 0,0 7-71 0,1-2-155 16,-1 2-74-16,1-3-26 0,0-4 5 15,6-3 26-15</inkml:trace>
  <inkml:trace contextRef="#ctx0" brushRef="#br0" timeOffset="254200.0696">18978 10664 10 0,'0'-4'284'0,"0"-3"27"0,0 0 16 0,0 3-34 16,0-3-111-16,7-1-72 0,-7 1-38 0,0 0-16 15,7-1-8-15,-7 0 4 0,0 2 9 16,6-2 4-16,-6 1 6 0,0 0 1 0,7 0 0 16,-7-5-3-16,0 5-6 0,6 0-1 15,-6 0 1-15,0-1 2 0,0 5 3 0,0-5-1 16,0 5-2 0,0-1-6-16,0 0-8 0,0 1-9 0,0-1-11 0,0 4-10 0,0 0-8 15,0-4-7-15,0 4-5 0,0 0-3 0,0 0-2 16,0 0-1-16,0 0-2 0,0 4 2 15,-6 0 1-15,6-1 1 0,-7 1 1 0,1 3 2 16,-1 1-1-16,0 3 1 0,1-4 0 0,-7 3 1 16,6 2-1-16,-5 2 1 0,-2-3 1 15,1 3 1-15,1 2-1 0,-8-2 1 0,7 5 0 16,-7-1 3-16,1-4-1 0,-8 9 0 16,8-5 1-16,-7 4 0 0,0 0-3 0,0 0 0 15,-7 0-2-15,7 0 2 0,-6 3 0 0,-1-2 0 16,1-1 1-16,-1 0 0 0,-6 0 0 15,0-1 0-15,-7 1-1 0,1-3-3 0,-1-1 2 16,-6 1-2-16,-6-2 3 0,-1-1-1 0,-7-2 2 16,9 1-1-16,-16-1 1 15,8 1-1-15,-6-4-2 0,-8 3-2 0,2-3 1 0,-2 1-3 16,-6-2 0-16,8 2 3 16,-8-5 1-16,-7 0 2 0,8 1 2 15,0-5 2-15,-1 1 4 0,0-4-3 0,0-4 2 0,1 4 0 16,5-7 0-16,2 3 3 0,-2-3 4 0,8-4 3 15,6 0 6-15,0-4 7 0,12 0 8 0,1 1 2 16,7-4 3-16,-1-1 1 0,7-3 1 0,6 1-2 16,1-6-3-16,6 6-4 0,-2-5-4 15,3 0-3-15,6-3-6 0,-1 4-6 0,8-1-5 16,-2 0-6-16,-5 1-4 0,12-1-7 16,-6 0 0-16,0 0 1 0,7 4 0 0,-7-3-1 15,7-1 1-15,-2 4 4 0,2-3-3 0,-7 3-1 16,7-4 0-16,-1 4-1 0,-6 0 0 15,7 0 2-15,0 0 0 0,-8 0-2 0,8 4-1 16,-8-4 1-16,8 7 1 0,-7-3-2 16,7 0 2-16,-8 7 1 0,8-4 0 15,0 1 0-15,-1-2 0 0,-6 5 0 0,6-3 0 0,1 3 0 16,0 0 0-16,-8-4 0 0,14 8 0 16,-12-4 1-16,4 0-1 0,8 4 2 0,-6 0 0 15,0-1-2-15,-1 1 0 0,7 4-1 16,-6-5 1-16,6 4-2 0,0 0 1 15,-7 1 1-15,7 3 0 0,0-4 0 0,0 4 1 0,0-3 0 16,0 3 0-16,0 0 0 0,0 0 0 16,0 0-1-16,0 0 0 0,0 0-1 0,0 0 1 15,0 0-1-15,0 0 0 0,0 0 2 0,0 0 0 16,0 0 0-16,0 0 1 0,0 0-1 16,0 0 0-16,0 0 0 0,0 0-1 15,0 0 1-15,0 0-1 0,0 0 0 0,0-4-2 16,0 4 1-16,0 0 1 0,0 0 0 0,0 0 3 15,0 0-1-15,0 0 2 0,0 0-3 0,0 0-1 16,0 0-2-16,0-4-1 0,-6 4 2 16,6-4 0-16,0 4 2 0,0-4 2 15,0 4 0-15,0-4 0 0,0 4-1 0,0-3 0 16,0 3-1-16,0 0-2 0,0 0 1 0,0 0 0 16,0 0-2-16,0 0 1 0,0 0-2 15,0 0 2-15,0 0-1 0,0 0-1 0,0 0 1 16,0 3-5-16,-7-3 1 0,7 0-1 15,0 4 2-15,-6 0-1 0,-8 4 1 0,8-1 1 16,-7 4 2 0,0 1 1-16,0-2-1 0,0 1-1 0,0 3 0 0,0 2-1 0,0-6 0 15,0 5-2-15,7-4-2 0,-8 0-3 0,8 0-3 16,-8 0-6-16,8-3-5 0,0 3-9 16,6-1-11-16,-6-2-13 0,-1 3-23 0,0 0-29 15,7 3-45-15,-6 0-68 0,-1 1-171 0,1-4-80 16,6 0-27-16,0-3 9 0,0-8 37 15</inkml:trace>
  <inkml:trace contextRef="#ctx0" brushRef="#br0" timeOffset="254469.4119">15371 10210 86 0,'0'-7'377'0,"0"-5"47"0,-7 2 36 0,7-2 29 16,0 1-185-16,0 4-94 0,0 0-54 15,0 3-42-15,0-3-30 0,7 3-23 0,-1 4-16 16,0-3-11-16,14 3-3 0,0 0-2 16,-1 3-3-16,13-3-7 0,1 7-4 0,7 1-4 15,5-1-7-15,1 3-14 0,5 6-24 0,2 2-39 16,5 4-76-16,-5 3-186 0,-2 1-109 16,2 3-48-16,-1-3-8 0,-7 0 22 0,1-4 66 15</inkml:trace>
  <inkml:trace contextRef="#ctx0" brushRef="#br0" timeOffset="255187.0806">18139 11598 123 0,'-7'0'328'0,"7"0"36"15,-7 0 25-15,7 0-64 0,0 0-101 16,-6 0-66-16,6 0-39 0,0 3-25 16,-7-3-10-16,7 0-4 0,-6 8 0 0,-7-4 4 0,0 3 3 15,-7 8 1-15,1 0-2 0,-7 3-4 0,0 4-1 16,-7 3-7-16,7 5-6 0,-13 3-5 15,0 3-7-15,0 1-5 0,0 3-12 0,0 4-6 16,-1 0-7-16,1-4-6 16,7 1-4-16,-1-1-7 0,1-3-2 0,-1-1-3 0,7-2-1 15,0-2-2-15,0-2 0 0,7 2-3 0,-1-2-10 16,1-4-14-16,-1 3-25 0,14-4-30 16,-8 1-42-16,8-4-58 0,0 0-86 15,-1-8-149-15,7-2-65 0,0-5-16 0,7-3 17 16,-1-8 49-16</inkml:trace>
  <inkml:trace contextRef="#ctx0" brushRef="#br0" timeOffset="255499.2276">17976 11601 233 0,'0'0'317'0,"6"4"28"0,1 4 6 0,-7 3-97 0,6 4-66 0,-6 7-27 0,6-1-5 0,-6 9 1 15,0 3 1-15,0 4-1 0,0 3-6 0,0 0-9 0,0 8-19 16,0-4-19-16,0 3-21 0,8 1-17 16,-8-4-17-16,0 0-12 0,6 0-11 15,-6-4-8-15,6 1-4 0,1-5-7 0,-7 1-3 16,6-4-5-16,1 0-9 0,-1-4-12 0,1 0-20 15,-7 1-32-15,6-1-47 0,-6-4-73 16,0 1-131-16,-6 0-123 0,-1-8-53 0,7 0-6 16,-6-6 27-16,-1-2 67 0</inkml:trace>
  <inkml:trace contextRef="#ctx0" brushRef="#br0" timeOffset="255775.2628">17474 12337 294 0,'-19'-17'349'0,"5"-2"31"0,2 1 30 0,-2 4-131 15,8-1-70-15,0 4-25 0,-1-4-9 16,7 4-7-16,0 1-8 0,0 2-10 0,7-3-14 16,-1 0-20-16,7 3-20 0,6 1-22 15,1 0-17-15,6 3-18 0,1-3-11 0,5 7-10 16,1-4-6-16,-1 4-5 0,7 4-9 15,0 0-14-15,-1 3-27 0,2 3-43 0,-1 2-71 16,0 6-143-16,1-2-150 0,-1 1-70 16,-7 1-18-16,1-6 19 0,6-1 60 0</inkml:trace>
  <inkml:trace contextRef="#ctx0" brushRef="#br0" timeOffset="256848.1104">18496 12155 115 0,'-6'-11'333'15,"6"-3"31"-15,-6-2 23 0,-1 2-38 0,7-4-136 16,0-1-70-16,0 1-32 16,-6 3-19-16,6 1-12 0,0-4-6 0,0 2-1 0,0 2 6 15,6 0 1-15,-6 3 0 0,0-4-2 16,7 4-3-16,-1-3-8 0,0 6-11 0,-6-3-7 16,7 3-7-16,0 1-7 0,-1 3-11 0,0 1-4 15,2 3-4 1,4 3-8-16,-5 1-4 0,6 3-2 0,-6 4 0 0,5 9-1 0,-6-3 0 15,2 13 0-15,-2-2-1 0,0 9 1 0,-6 4 2 16,0 3-2-16,0 0 1 0,0 3 2 16,0 1 2-16,0-4 2 0,0 4 0 0,0-8 4 15,0 4 1-15,0-8 0 0,0 1-2 16,0-7-4-16,0 2 0 0,0-2-2 0,7-5-3 16,-7 1-2-16,6-4-8 0,-6 0-12 0,7-3-19 15,-7-2-21-15,0-2-27 0,7-4-28 16,-7-3-47-16,6-1-96 0,0-7-133 0,-6-7-58 15,5-5-16-15,10-10 8 0,-9-3 42 16</inkml:trace>
  <inkml:trace contextRef="#ctx0" brushRef="#br0" timeOffset="257119.9226">18835 12195 58 0,'-6'-14'363'16,"6"-2"38"-16,-7 6 21 0,-5-1 14 15,-2 4-177-15,1 3-89 0,-6 4-41 0,0 0-17 16,-8 7 1-16,-5 1 5 0,-3 3-2 0,-2 3-6 15,4 1-14-15,-6 4-18 0,0-1-19 16,0 3-17-16,6-2-14 0,1 3-11 0,-1 0-7 16,7 4-2-16,1-4-2 0,5-1-7 15,0 2-13-15,7-2-21 0,0 1-28 0,6 3-42 16,1-2-72-16,6-4-139 0,6-1-120 0,8-7-49 16,-1-4-8-16,7-4 22 0,6-10 60 15</inkml:trace>
  <inkml:trace contextRef="#ctx0" brushRef="#br0" timeOffset="257340.7959">19109 11793 165 0,'-19'7'344'15,"-1"4"31"-15,0-4 26 0,7 5-62 0,-7 2-118 16,1 0-60-16,6 1-31 0,0 3-19 0,-7 4-12 16,14-3-10-16,-7 6-10 0,6-3-8 15,1 4-9-15,6-4-8 0,0 0-11 0,0 0-7 16,6 0-8-16,1-4-7 0,0 1-4 16,-1-5-10-16,7 1-12 0,0-5-24 0,0 2-36 15,0-2-47-15,6 2-87 0,-5-4-162 0,-1-5-78 16,6-3-26-16,0-3 8 0,0-9 34 15</inkml:trace>
  <inkml:trace contextRef="#ctx0" brushRef="#br0" timeOffset="257591.6525">19421 11719 39 0,'7'-11'350'0,"-7"-3"42"0,6-2 35 0,-6 6 24 0,7-1-174 15,-7 0-99-15,0 4-59 0,0 3-39 0,0 4-28 16,0 0-16-16,-7 8-4 0,1-1 3 16,-7 4 9-16,6 3 6 0,-5 5-1 0,-2 2-4 15,-5 1-6-15,6 4-6 0,-6 4-10 16,-1-1-6-16,6 0-6 0,-5 1-4 0,6-1-12 16,0 0-15-16,7 0-21 0,0-3-26 0,-2-4-32 15,2 1-46-15,6-2-78 0,0-6-129 16,6-1-57-16,2-10-16 0,4-4 10 0,8-4 35 15</inkml:trace>
  <inkml:trace contextRef="#ctx0" brushRef="#br0" timeOffset="257838.0332">19526 11884 303 0,'0'-11'402'16,"6"0"29"-16,-6-4 17 0,0 4-107 16,-6 5-150-16,0-6-80 0,-8 8-45 0,-5 1-28 15,5-1-16-15,-5 4-7 0,-7 0-3 0,6 4-3 16,0-1-2-16,-5 1-2 0,5 4-2 15,0 2-2-15,8-2-2 0,-2 3 1 0,2-1 0 16,5 1 3-16,7 0 4 0,0 0 5 16,0 1 3-16,7 2 2 15,5-3 2-15,2 4-1 0,-2-4-2 0,8 4-4 0,0-4-2 0,-1 0-4 16,1-1-9-16,-1 1-12 0,1-3-15 16,0 4-24-16,-1-6-25 0,1 5-44 0,-8-4-75 15,8 1-129-15,-6-4-56 0,-9-4-17 0,9-4 6 16,-1-4 32-16</inkml:trace>
  <inkml:trace contextRef="#ctx0" brushRef="#br0" timeOffset="258133.8632">19591 11836 286 0,'0'-6'412'0,"0"-2"43"16,0 4 29-16,6-3-94 0,-6 3-144 0,6 0-83 0,2 1-59 15,4 3-42-15,-5 0-27 0,6 3-14 16,0 1-9-16,0 0-8 0,0 3-11 0,0 1-15 15,0-1-22-15,0 4-24 0,0 3-35 0,0 1-48 16,-7-4-88-16,1 3-113 0,6-5-47 16,-6 1-11-16,-1-6 14 0,1-4 41 0</inkml:trace>
  <inkml:trace contextRef="#ctx0" brushRef="#br0" timeOffset="258337.7479">19786 11796 25 0,'-6'-7'350'0,"-1"3"44"15,1 1 24-15,-1-1 13 0,0 4-169 0,1-3-102 16,0 6-59-16,-1-3-37 0,-6 4-22 0,7 3-7 16,-1 0-3-1,-6 4-2-15,0 0-6 0,7 4-4 0,-8-1-3 0,2 4-4 0,-2 1-3 16,8 4-4-16,-7-6-5 0,7 5-9 0,-2-3-16 16,2-5-20-16,0 5-26 0,6-4-42 15,0-1-78-15,0-2-128 0,0-6-57 0,12-2-18 16,-4-8 7-16,4-2 29 0</inkml:trace>
  <inkml:trace contextRef="#ctx0" brushRef="#br0" timeOffset="258385.7198">19799 11840 10 0,'0'-7'354'0,"0"4"39"0,0-1 19 16,0 0 11-16,0 0-155 0,-6 8-124 0,-1 0-65 16,1 3-37-16,-1 4-19 0,-6 0-10 15,6 3-5-15,-5 4-2 0,-2 2-4 0,2 1-7 16,-1-3-7-16,-1 4-13 0,2 0-17 0,5 1-27 15,0-6-36-15,1 2-71 0,0-5-113 16,6-2-51-16,0-5-16 0,0 0 8 0,6-7 29 16</inkml:trace>
  <inkml:trace contextRef="#ctx0" brushRef="#br0" timeOffset="258625.8792">20047 11712 89 0,'13'0'351'0,"-7"0"32"16,7 0 23-16,0 3-18 0,1 1-154 0,-8 7-83 16,7 4-45-16,0-1-17 0,0 9-7 15,-7-2 2-15,1 9 6 0,-7-1 3 0,7 0 1 16,-7 8-3-16,-7-4-8 0,7 4-11 16,-13-2-13-16,6 3-13 0,-12-2-13 0,6 1-8 15,-13-4-9-15,6 4-9 0,-5-5-16 0,-8 2-23 16,0-5-32-16,7-1-52 0,-6 3-67 15,-2-5-140-15,9-1-111 0,-1-7-45 0,6-3-3 16,7-4 31-16,7-8 58 0</inkml:trace>
  <inkml:trace contextRef="#ctx0" brushRef="#br0" timeOffset="258849.7507">20014 12320 7 0,'13'-7'365'0,"1"-1"62"0,-8 1 49 15,7-4 36-15,0 0-130 0,0 4-113 0,-1 0-64 0,2-1-48 16,-1 0-37-16,6 1-28 0,-6 4-19 16,7-1-15-16,0 0-12 0,-1 4-14 15,1 0-10-15,6 4-10 0,-7 0-5 0,1-1-5 16,6 4-4-16,-6 1-8 0,-1 0-12 0,7 2-17 16,-6 1-27-16,-1 0-31 0,-6 4-37 15,6-4-58-15,-5 4-117 0,-8-1-117 0,0-3-45 16,8 0-6-16,-14-4 19 0,0 1 57 15</inkml:trace>
  <inkml:trace contextRef="#ctx0" brushRef="#br0" timeOffset="259089.092">20132 12463 102 0,'-26'0'414'0,"-1"0"64"0,8 0 47 16,6-4 29-16,-1 0-195 15,8 4-106-15,0-3-81 0,6 3-57 0,6-4-46 0,8 4-26 16,-2 0-15-16,1 4-11 0,13-4-6 15,-6 3-9-15,6 5-13 0,7-2-15 0,-7 3-27 16,6 5-36-16,1-3-52 0,-7 4-87 0,7-1-162 16,-1 1-77-16,1 0-23 0,5-4 10 0,-5-4 39 15</inkml:trace>
  <inkml:trace contextRef="#ctx0" brushRef="#br0" timeOffset="259370.9321">21030 12243 213 0,'0'3'358'16,"7"-3"22"-16,-7 4 11 0,6 4-88 0,0-1-141 15,2 0-69-15,-2 8-30 0,0-1-5 16,1 2 7-16,-1 2 19 0,1 4 14 0,-7-1 14 16,6 2 9-16,-6 2 5 0,0 1-2 15,0 3-8-15,0-3-11 0,-6 3-11 0,-1 0-14 16,1-3-16-16,-7 0-13 0,-1 0-14 0,-5-1-9 16,0 1-8-16,-8-1-6 0,1-3-6 0,-6 0-3 15,5 0-4-15,-5 0-5 0,7-3-7 16,-8-5-13-16,13 1-18 15,-6-1-31-15,13-2-34 0,-6-5-33 0,12 0-62 0,1-7-143 16,-1 0-106-16,14-7-36 0,12-8 0 0,1-3 18 16,6-4 59-16</inkml:trace>
  <inkml:trace contextRef="#ctx0" brushRef="#br0" timeOffset="259614.8019">21337 12518 87 0,'26'-15'380'0,"-1"1"35"0,-5 0 20 16,-7 2 9-16,0 1-202 0,-13 3-110 0,0 5-53 15,-6-1-20-15,-8 4 1 0,2 0 15 0,-8 0 14 16,1 7 10-16,-7-3 5 0,6 7-4 0,-7 5-13 16,1-2-12-16,7 4-12 0,-7 0-8 15,13 4-7-15,-6 0-10 0,5 4-5 0,8-4-5 16,-1 4-5-16,1-5-3 0,12 1-5 0,1 0-2 16,-1-4-7-16,8 5-13 0,-2-1-21 15,8-4-36-15,-1 0-48 0,0-3-78 0,8-1-153 16,-1 1-123-16,1-8-50 0,-1-7-3 15,-1 0 29-15,1-7 66 0</inkml:trace>
  <inkml:trace contextRef="#ctx0" brushRef="#br0" timeOffset="259948.6183">21903 12089 31 0,'0'-14'347'16,"0"2"34"-16,0 5 15 0,0 0 9 0,-6 3-173 16,6 4-99-16,-7 4-42 0,0 0-13 15,-6 3 9-15,1 4 14 0,-2 0 14 0,1 4 8 16,0 2-4-16,0 2-8 0,-7-1-15 0,1 4-18 16,6 0-18-16,0 0-13 0,-7 4-14 15,7-4-10-15,6 4-7 0,-5 0-7 0,6-6-9 16,-1 7-13-16,7-5-22 0,0 0-30 0,0 0-37 15,7 0-61-15,5-5-123 0,-6 3-130 16,14-9-55-16,0 0-14 0,6-8 17 0,7-3 49 16</inkml:trace>
  <inkml:trace contextRef="#ctx0" brushRef="#br0" timeOffset="260169.0033">22209 12155 146 0,'0'-11'335'0,"0"0"31"16,0 0 15-16,0 3-69 0,0 5-131 0,-6-1-66 16,6 4-35-16,-7 0-17 0,0 7 0 15,-6-3 9-15,7 8 12 0,0-2 7 0,-8 1 2 16,2 3-4-16,4 2-4 0,2 2-9 0,-7-3-13 16,7 3-12-16,-1 0-11 0,1 4-8 15,-1-3-16-15,1-1-21 0,0 0-21 0,-2 4-33 16,2-3-47-16,0-1-74 0,6 0-164 15,-7-7-83-15,7 0-33 0,7-7 3 0,-1-1 30 16</inkml:trace>
  <inkml:trace contextRef="#ctx0" brushRef="#br0" timeOffset="260376.8923">22379 12181 280 0,'12'-12'385'0,"-5"2"33"16,-1-1 19-16,1 0-108 0,0 4-137 15,-14-1-75-15,0 4-42 0,-6 0-27 0,-7 4-11 16,2-3-3-16,-9 6-1 0,1 1 0 16,-1 0 0-16,2 4-6 0,-1-1-9 0,7 0-5 15,-8 4-1-15,15-4-1 0,-8 4 0 0,6-3 7 16,8-1 10-16,0 0 14 0,-1 1 14 16,7 0 9-16,0-2 6 0,0 2-2 0,7-1-8 15,-1 0-13-15,8 0-13 0,-8 1-12 0,6 3-8 16,2-4-5-16,-1 1-7 0,0 3-8 15,-6-4-17-15,5 4-22 0,2 0-33 0,-8 0-35 16,0 1-49-16,1-2-86 0,-1 1-142 16,-6-4-60-16,7 0-14 0,0-3 12 0,-2-4 40 15</inkml:trace>
  <inkml:trace contextRef="#ctx0" brushRef="#br0" timeOffset="260584.8123">22626 12063 91 0,'7'-3'404'0,"5"-4"43"0,-6 3 22 0,2 4 10 16,-2 0-192-16,0 0-126 0,1 7-72 15,-7 4-39-15,6 0-16 0,-6 4-5 0,-6 3-1 16,6 1 0-16,-13 2-2 0,-1 5-2 0,-4 0-4 16,-9 7-5-16,-5 0-7 0,-1 3-14 15,-13 2-19-15,-5 1-32 0,-2 1-57 0,-12 1-144 16,0-1-123-16,0 0-54 0,-13-7-19 15,-7-4 10-15,1-7 46 0</inkml:trace>
  <inkml:trace contextRef="#ctx0" brushRef="#br0" timeOffset="261613.6988">18484 12793 287 0,'-7'-8'359'0,"7"5"31"16,-6-4 24-16,6-1-131 0,0 0-84 15,-7 1-32-15,7 0-19 0,0-1-4 0,-7 1 2 16,7 0 5-16,0-1-4 0,0 1-13 16,0 4-16-16,0-1-22 0,-6 1-24 0,6-1-24 15,0 0-18-15,0 4-13 0,6 0-9 0,-6 0-5 16,0 4-3-16,7 3 0 0,0 0 0 15,-1 0 1-15,7 4-1 0,0 4 0 0,6 0 1 16,1 0 0-16,7-1-1 0,-1 1 0 16,6-1 0-16,7 2 3 0,-6-6 2 0,5 1 2 15,8-4 2-15,-7 1-1 0,0-1 3 0,1-3-5 16,-1 0-3-16,-1-1-3 0,-5 1 0 16,0-1 0-16,-1-3-1 0,-7 4 0 0,2-4 0 15,-7 4 0-15,-1 0-4 0,-5-4-7 0,5 4-14 16,-12-4-23-16,6 2-30 0,-7-2-33 15,-6 5-40-15,0-2-64 16,-6 1-119-16,-7 0-108 0,-1-1-40 0,2-3-2 0,-8 0 23 16,7-3 59-16</inkml:trace>
  <inkml:trace contextRef="#ctx0" brushRef="#br0" timeOffset="262045.4488">18699 12909 129 0,'-20'-2'347'0,"-8"2"40"15,11-8 30-15,3 0-42 0,1 1-133 16,1 4-65-16,-2-5-36 0,8 1-20 0,-7 3-11 16,13-3-2-16,-7 3-1 0,7 0-4 0,0 1-12 15,7-1-15-15,0 0-16 0,5 4-15 16,2 0-15-16,5-3-10 0,1 6-6 0,-3-3-4 16,11 4-2-16,-8 0-1 0,6-1 0 15,0 1-1-15,0 0 0 0,-7 3 0 0,7 0-3 16,0-3-1-16,-6 4-6 0,-1-1-8 0,1 0-12 15,-1-3-15-15,-5 4-20 16,-2-1-20-16,-5 0-21 0,0-3-13 0,-1-1-8 0,-6 0-9 16,-6 2-13-16,-1-2-15 0,-6-3-23 0,-7 4-40 15,1-8-59-15,-7 1-55 16,6-5-12-16,-6 1 15 0,-7 0 83 0,8 0 160 0,-7 3 171 16,5-4 135-16,1 1 87 0,6 3 56 0,-1-3-3 15,4-1-69-15,3 5-68 0,8-1-38 16,-1 0-32-16,1 1-21 0,6 3-19 0,6 0-16 15,7 0-14-15,1 3-8 0,12-3-8 16,0 4-10-16,-1 0-9 0,9 3-14 0,-2-3-10 16,1 3-7-16,5 0-4 0,-5 1-6 15,6 2-11-15,0-2-19 0,0 3-31 0,-6-3-38 16,-1 2-52-16,-5 1-78 0,-1 0-158 0,-7-3-69 16,-6-2-16-16,0 2 13 0,-7-4 37 15</inkml:trace>
  <inkml:trace contextRef="#ctx0" brushRef="#br0" timeOffset="262474.8075">19037 13005 28 0,'-6'-4'322'0,"6"1"44"0,0-5 33 0,0-3-6 16,0 4-110-16,0 0-80 0,0-1-46 16,0 1-35-16,-6 0-23 0,6 0-21 0,-14-1-15 15,8 5-11-15,-7-1-6 0,-7 0-2 0,-6 1-2 16,6 3 3-16,-12 3 2 0,-1 1 3 15,1 0 2-15,-7-1 2 0,6 0-2 0,-6 5-6 16,0-1-8-16,0 4-6 0,6-3-9 0,-5-1-9 16,11 3-6-16,-5-2-2 0,6 3-2 15,6-3-1-15,1 2-2 0,-1-2-1 16,7-1 1-16,0 5-1 0,6-5 0 0,7 0 1 16,0 4 0-16,0-3 0 0,7 2 0 15,6-2 0-15,0 3 2 0,0-1 0 0,0 2-1 16,7 2 4-16,-1-3 0 0,1 0 2 0,6 4-1 15,-7-1 2-15,1-2 3 0,6 2-1 32,-7-3 1-32,1 4 1 0,6-4 6 0,-6-3 1 0,-7 2 3 0,6-3 5 0,0-3 7 15,-5 3 12-15,-1-3 11 0,0-4 10 0,0 0 9 0,-1-4 6 16,2 1 4-16,-8-5-3 0,7-3-8 16,0 1-9-16,-6-5-7 0,-1-3-11 0,1-4-13 15,-7 0-10-15,7-4-21 0,-7 0-31 16,0-3-43-16,6 4-45 0,-12-5-90 15,6 4-195-15,0-3-167 0,-7 3-70 0,7-3-14 0,-7-1 14 16,7-2 75-16</inkml:trace>
  <inkml:trace contextRef="#ctx0" brushRef="#br0" timeOffset="263259.4173">18926 13063 23 0,'7'-3'320'0,"-7"-1"37"15,0 1 21-15,0-4-21 0,-7 2-126 0,7 5-88 16,-6-4-48-16,-1 4-23 0,-5 0-5 15,-2 0 3-15,2 0 9 0,-2 0 8 0,-5 4 5 32,-1 1-2-32,0-2-3 0,-5 4-2 0,-1-3-3 0,0 3-4 0,-7-3-4 0,1 4-5 0,-1-5-7 15,-7 4-10-15,8-2-11 0,7-2-10 16,-9 4-10-16,9-3-8 0,-1 2-8 16,6-2-3-16,1 4-4 0,5-4-5 0,2-1-3 15,4 4-2-15,2 1 0 0,6-5 0 16,0 5 1-16,6-1 3 0,2-4 4 0,4 5 3 15,8-4 2-15,-7 3 1 0,7-3 2 0,-1 3 3 16,7 1 1-16,-6-4 1 0,6 3-2 16,-7 0 1-16,1 0 0 0,0-3-2 0,-1 3-2 15,1-3-2-15,-8-1-1 0,2 5-1 0,-2-4-1 16,2 0-2-16,-8-1-7 0,1 0-5 16,-7-3-6-16,6 4-2 0,-6-4-3 0,0 0-2 15,-6 0 4-15,-1-4 5 0,1 1 3 16,-1 0 3-16,0-1 2 0,1-4 5 0,0 4 1 15,-3-3 2-15,4 0 1 0,-1 0 1 16,0-1 0-16,6 1-2 0,0 4-1 0,-7-1-5 16,7 0-9-16,0 0-8 0,0 4-3 0,7 0-4 15,-7 0-3-15,6 0-5 0,0 4 1 16,-1 0 0-16,-5 0-3 0,9-1-2 0,-3 4 2 16,-6-3 7-16,6 0 4 0,-6-1 7 15,7 1 5-15,-7 0 7 0,7-4 6 0,-7 3 3 16,0-3 3-16,0-3 1 0,0 3 1 0,0-4-1 15,0-3 0-15,-7 3-3 0,7 0-4 16,-7-3-6-16,7 4-15 0,0-1-23 0,-6 0-32 16,6 0-30-16,0 4-26 0,0 0-19 0,0-4-8 15,0 4 2-15,0 0 17 0,6 0 26 16,-6-3 30-16,7 3 49 0,-7 0 54 0,7 0 50 16,-7 0 34-16,6-4 26 0,-6 1 13 15,0 3-1-15,0-4-12 0,0 0-5 0,0 0 8 16,0 0 10-16,0 1 7 0,0-1-4 0,0 1-11 15,0 3-24 1,0-4-28-16,0 4-26 0,0 4-31 0,0-1-30 0,0 1-39 16,0 7-50-16,7 4-113 0,-7 0-150 0,6-1-74 15,7 1-29-15,0-4 9 0,1 0 36 0</inkml:trace>
  <inkml:trace contextRef="#ctx0" brushRef="#br0" timeOffset="264001.0015">20769 13404 269 0,'0'0'428'0,"7"0"41"16,0-3 24-16,-1 3-69 0,7 0-172 16,-6 0-95-16,6 0-59 0,-1 0-38 0,8 0-20 15,0 0-11-15,-1 0-8 0,1 0-5 16,6 0-5-16,0 0-4 0,0 0-2 0,0 0-3 15,0 0-1-15,-6 0-1 0,6 3-3 0,-7-3-4 16,1 0-9-16,0 0-19 0,-8 4-25 16,1-4-25-16,-6 0-25 0,0 0-23 15,-7 4-25-15,0-4-34 0,-14 0-51 0,8-4-63 0,-13 0-43 16,-1 1-8-16,0 0 18 0,-6 3 87 16,1-5 166-16,5 2 182 0,0 3 131 0,1 0 75 15,5 0 50-15,2 0-8 0,-2-4-63 0,8 4-67 16,6 0-49-16,-6 0-26 15,6-4-21-15,6 4-22 0,0-3-20 0,8 3-19 0,-2-4-16 16,2 4-11-16,5 0-10 0,-6 0-9 16,6 4-13-16,-5-4-14 0,5 3-15 0,-6 1-15 15,0 0-16-15,-7-1-14 0,8 2-6 0,-8-5-1 16,-6 3 9-16,7 0 12 0,-14-3 14 16,7 4 19-16,-6-4 21 0,6 0 20 0,-6 4 23 15,-2-4 27-15,8 0 26 0,0 0 18 16,-6 0 12-16,6 0 5 0,6-4-11 15,-6 4-18-15,8-4-23 0,-2 1-24 0,0 3-34 0,1 0-50 16,6 0-78-16,-7 3-185 0,1 1-122 16,-1-4-64-16,1 0-19 0,0 0 18 15,-1 0 59-15</inkml:trace>
  <inkml:trace contextRef="#ctx0" brushRef="#br0" timeOffset="264251.8474">20737 13361 92 0,'6'-15'398'0,"8"-4"43"0,-8-3 25 16,7 4 17-16,0 0-193 0,0 3-122 0,-6 1-65 16,6 3-35-16,-7 0-19 0,8 4-10 15,-8-1-3-15,7 4-2 0,0 0-6 0,0 4-5 16,-1 0-7-16,2 4-7 0,6 4-6 15,-1-1-5-15,1 4-14 0,-1-4-20 0,-6 8-24 16,7 0-31-16,-1-1-46 0,1-3-83 0,-1 3-133 16,1 2-57-1,0-6-17-15,-8 2 14 0,8-5 32 0</inkml:trace>
  <inkml:trace contextRef="#ctx0" brushRef="#br0" timeOffset="266760.2433">16673 12826 60 0,'0'4'306'16,"-6"-4"28"-16,6 0 16 0,0 0-38 0,0-4-128 0,0 4-72 16,6-4-41-16,-6 0-23 0,0 4-12 15,6-4-4-15,1 1 2 0,-7-4 6 0,7 3 7 0,-7-3 3 16,6 3 1-16,0-3-1 0,2 0-4 16,-8 3-7-16,6 0-6 0,0-4-6 0,-6 5-4 15,7-1-5-15,-7 1-4 0,6 3-5 16,1-4-2-1,-1 4-3-15,7 0-3 0,-7-4 1 0,8 8 0 0,-1-4-1 0,0 4 0 0,5-4 0 16,3 7-1-16,-1-4 0 0,5 1 0 16,1 4 0-16,7 0 0 0,-1-5 2 0,1 4 2 15,7 0 2-15,-2-3 1 0,8 3 2 16,0-3-1-16,-1-1 0 0,7 5-1 0,7 0-1 16,-7-2 0-16,7 2-3 0,0 3 0 15,6-4-2-15,-7 4 2 0,0 0 3 0,8 0 0 16,-8 3 1-16,8-2 1 0,-1 3 1 0,0-1-2 15,0 1-2-15,0-1-2 0,6 1-1 16,-6-4-1-16,1 3-1 0,6 1 2 16,-1-3 0-16,-6 2 4 0,7-3 0 0,0 0-1 0,-7 1 1 15,6-2 0-15,-5 0-1 0,5 2-2 16,1 2-1-16,0-3 1 0,-1 4-1 0,-6-4 0 16,6 4 0-16,2 0 3 0,-8-1 2 0,0 1 1 15,6-1 2-15,-6 2 3 0,7-2 3 16,-7 0 3-16,0-3 3 15,7 1 5-15,-8-2 3 16,2 2 3-16,0-1 0 0,-1-4-3 0,0 0-4 0,0 0-4 0,-6 1-5 0,-1 3-4 16,1-3-5-16,0-2-2 0,-2 2-4 0,-4 3-1 15,-1-4 0-15,7 4-1 0,-8-3 0 16,-5 2 0-16,7 2 0 0,-8-2 0 0,7 1 0 16,-6 0 1-16,0 0-1 0,-1 0 0 0,1 0 1 15,-2 0 1-15,3 0 1 0,-8 0 1 16,0 0-1-16,0 0 1 15,0-1-1-15,0 6 1 0,-6-5-4 0,5 0 0 0,-5 0 0 16,7-4 0-16,-8 4-1 0,0 0 0 0,1 0 0 16,0 0 0-16,-1 0 0 0,1-4 1 15,-1 4 1-15,1-4 3 16,-1-3 3-16,1 4 4 0,-7-4 4 0,7 2 5 0,-7-2 6 16,6 0 7-16,-6-4 6 0,1 4 6 0,-1-4 4 15,-7 0 3-15,7 0 1 0,-6 0-6 0,-1 0-3 16,-6 0-9-16,-1-4-7 0,3 4-7 15,-3 0-7-15,-6-4-5 0,8 4-4 0,-14 0-5 16,6-4-10-16,1 4-27 0,-7-3-46 0,0 3-70 16,-7 0-103-16,-6 3-182 0,0-3-87 15,-7-3-28-15,8-4 19 0,-15-1 55 0</inkml:trace>
  <inkml:trace contextRef="#ctx0" brushRef="#br0" timeOffset="267716.9332">17403 12646 147 0,'6'0'299'0,"0"-3"18"0,-6-1 11 0,14 0-99 0,-8 0-103 0,7 0-53 16,7 1-30-16,-8 0-16 0,8-1-8 0,6 4-5 16,-6-4-1-16,5 4 0 0,2 4 0 15,5-4 3-15,-6 4 2 0,7 2 2 0,-1 2 0 16,8 0 0-16,-1 2 3 0,6 1-1 15,-5 0-1-15,5 8-2 0,7-5-4 0,0 4-3 16,0 5-4-16,7-1-3 0,0 3-1 0,6 1-1 16,6-1 0-16,1 5 0 15,-7 0 0-15,13-6-1 0,-6 7 3 0,6-3 0 0,-6 1 0 16,6-2 0-16,0 2 0 0,0-4-2 0,1 1 0 16,-8-1-2-16,8 1 0 0,-2-4 0 15,2 0 6-15,-8 0 2 0,8-3 3 0,-8-1 4 16,7 0 4-16,-6-3 7 0,6-1 1 15,-6 2 6-15,-1-6 2 0,7 5 3 0,-6-8-1 16,-1 4-2-16,-6 1-4 16,0-2-6-16,0-3-6 0,2 4-5 15,-2-4-5-15,-7 4-3 0,0 0-4 0,1 0-1 0,-1 0 0 0,-5 1-2 16,-1-2 1-16,0 2-1 0,0-1 0 0,0 3 0 16,-6-3-1-16,6 4-1 0,-7-4-2 15,1 3-8-15,-1 4-10 0,1-2-21 0,-1 2-37 16,2 0-111-16,-9-3-125 0,9 3-61 0,-9-3-25 15,1-4 2-15,0-4 28 0</inkml:trace>
  <inkml:trace contextRef="#ctx0" brushRef="#br0" timeOffset="268506.5026">17409 11448 224 0,'-13'30'246'16,"0"2"12"-16,0 1-54 0,-1 7-68 16,2 1-35-16,-8 3-17 0,7 3-15 0,1 9-11 15,-9-5-5-15,8 8-5 0,1-5-3 16,-1 1-2-16,6 0-1 0,-6-3 0 16,7-1-1-16,6-4-2 0,-6 1-1 0,6-4-1 0,0-4-5 15,6 1-3-15,-6-5-4 0,0-3-3 16,6-4-5-16,0 0-3 0,-6-6-1 0,7-1-6 15,-7-4-1-15,0 0-5 0,7-3-4 16,-7-1-8 0,0-2-12-16,0-2-18 0,0-2-20 0,-7 0-39 0,7-5-132 0,0 1-71 0,-7-11-29 15,1-5-6-15,0-2 9 0</inkml:trace>
  <inkml:trace contextRef="#ctx0" brushRef="#br0" timeOffset="269677.3227">17396 11100 50 0,'26'-4'262'0,"0"4"18"0,0-3 11 0,6-1-74 0,-5 0-92 15,5 1-51-15,7 3-28 0,1 0-16 0,-1 0-8 16,-1 3-5-16,8 1 2 0,0-4 1 0,6 4 3 15,0-1 1-15,7 5 2 0,-1-5 0 16,14 0-2-16,-1 5 1 0,8 0-2 16,5-1 0-16,-5 4-1 0,5 0 0 0,0-1 1 15,8 2-2-15,-7 2-3 0,-1 2-2 0,8 2-1 16,-7 0-3-16,6 1-3 0,0 2-2 0,-1 1 2 16,-5 0 2-16,6 4 0 0,-6-4 2 15,7 3 1-15,-1 1 0 0,0 0-2 0,0 0 3 16,0-1-1-16,1 1-1 0,-1-1 3 15,-7-3 2-15,1 3-1 16,-7-2-1-16,0-1 1 0,-6-4 2 0,6 0 2 0,-7 1 5 0,1-1 4 16,-7-4 1-16,1 2 0 0,-1-6 0 15,0 2-4-15,-7-1-5 0,7 0-3 0,-12-1-3 16,5-2-4-16,-5-1-4 0,-2 5-3 0,2-6-1 16,-8 2-4-16,1 3 0 0,-1-4 0 15,1 0 0-15,-7 0 0 0,7-2 0 16,-14 1 0-16,7 2 0 0,0 0 1 0,-6-4 0 0,5 2 0 15,-4-2-1-15,-2 3 0 0,-6 1-1 16,6-5 1-16,-6 5 0 0,7-1 0 0,-7 0 0 16,0 1 0-16,0-1 0 0,1 0 0 0,-1 1 2 15,-1 3 0-15,1-1-1 0,0 1-1 16,1 0 1-16,-1 4 0 0,0 0-1 0,0-4 0 16,-7 4 2-16,7-4 0 0,1-1-1 15,-7 1 1-15,5-3 1 0,-5 3-1 0,6-4 0 16,-7 0 0-1,1-3 0-15,0 3 1 0,6-4 2 0,-7 1 1 0,1-4-1 0,-2 4 2 16,2-4 0-16,0 0-2 0,-1 4 0 0,1-4-2 16,0 0 0-16,-7 0-1 0,6 0-1 15,0 0-1-15,-5 0 0 0,5 0 0 0,-5 0 0 16,-2 0-1-16,8 0 1 0,-7 0 0 0,7 4 0 16,-8-4 0-16,2 0 0 0,5 0 0 15,-6 0 0-15,0 0 0 0,7 4 1 0,-9-4 1 16,4 0-2-16,-2 0 1 15,0 0 1-15,-7 0 2 0,7 3 3 0,-7-3 1 0,8 0 3 16,-8 0 6-16,1 0 6 0,0 0 5 16,-1 0 0-16,0 0 0 0,-6 0 0 0,7 0-7 15,-1 0-7-15,-6 0-7 0,7 0-5 0,0 0-2 16,-7 0-1-16,6 0 0 16,-6 0-1-16,0 3 1 0,6-3-1 0,-6 0 0 0,0 4-2 15,7 0-3-15,-7 0-3 0,0 0-3 16,0 0-2-16,7-1 0 0,-7 4 1 0,0 0 2 15,0 1 5 1,-7-1 5-16,7 0 2 0,-7 5 0 0,1-2 0 0,0 5 0 0,-1-1 0 16,0 2 0-16,-6 2 0 0,1 0 0 0,-2 4 1 15,-6 4 0-15,1-1 3 0,0 4 0 0,0 5 1 16,-8 2 2-16,8 1-3 0,-8-1-1 0,1 5-2 16,1-1 1-16,-1 4 0 0,6-4 1 15,-6 4 3 16,-1-4 3-31,8 1 3 0,-7-4 2 0,6 3 3 16,-6 0 0-16,7-4 1 0,-1 2 0 0,0-3-3 0,2 2-1 0,-2 0-1 0,1 0-1 0,5-4-5 0,-5 0 0 0,-1-1-2 16,7-2-1-16,-6 3-1 0,-1-4-3 15,-6 5-6-15,1-6-16 0,-2 2-25 0,-5 3-38 16,-1-4-55-16,-7 3-129 0,2-2-117 16,-7-4-48-16,-2-4-12 0,2-7 19 0,-7-4 46 15</inkml:trace>
  <inkml:trace contextRef="#ctx0" brushRef="#br0" timeOffset="272766.5518">18034 11554 91 0,'7'-3'249'0,"-7"-2"16"0,0 2-15 0,0-4-61 0,0 0-72 15,0 4-44-15,0-5-19 0,0 0-12 16,0 1-8-16,6-1-6 0,-6 2-4 0,0-2-1 15,0 0-1 1,7 2-4-16,-7-2 0 0,0 4-2 0,0-3 0 0,0 4-3 0,0-1 1 16,0 0 2-16,0 0 2 0,0 1 2 0,0-1 1 15,0 4 3-15,0-4 3 0,0 1 4 16,0-2 2-16,-7 5 0 0,7-3 1 0,0 3-2 16,0-3-4-16,0 3-6 0,0 0-9 0,-6-4-4 15,6 4-7-15,0 0-3 0,-7 4-3 16,1-1-1-16,-1 0 1 0,-13 9 2 0,8-5-1 15,-8 8 1-15,-5 4 1 0,-2-1 1 16,1 7 0-16,0 5 0 0,-7 6 3 0,1 1 1 16,-1 7-1-16,1 0 1 0,-1 7 0 0,-6 0-1 15,6 4-2-15,1 0-1 0,-1 4 3 16,1-4 0-16,5 0 1 0,1-4 2 0,1 1 1 16,-1-5 2-16,6-3 0 0,1-3-1 15,5-1 1-15,2-7-1 0,-8-4 0 0,14-4-1 16,-8-3-1-16,8 1-1 0,-1-9 0 0,-5 1 1 15,12-1-2-15,-14-3 0 0,7-4 1 16,2 5-5-16,-3-5-11 0,-4 0-13 0,5 4-18 16,-6-3-22-16,0-2-32 0,7 2-90 15,-8-4-96-15,8-4-42 0,0-4-13 0,-1-4 5 16,7-2 24-16</inkml:trace>
  <inkml:trace contextRef="#ctx0" brushRef="#br0" timeOffset="273187.3551">18015 11462 238 0,'0'-3'297'0,"6"3"13"0,-12 0-24 0,6 0-107 15,-6 3-82-15,-2 4-43 0,2 2-21 16,-7-2-8-16,0 3-4 0,0 5-2 0,1 1-1 16,-8 1 1-16,0 2-1 0,1 2 1 0,-7 5 2 15,-1 4 1-15,1 3 3 0,-6 3 1 16,-1 1-1-16,1 3 1 0,-7 5-5 0,-1 1 0 15,1 2-5-15,7 0-1 0,-7-1-2 0,-1-3-1 16,8 0-3 0,-1 0-2-16,8-7 0 0,-1 3 0 0,0-6-2 0,6-2 2 0,1 1-3 15,-2-3-1-15,8-5-7 0,1 1-7 0,-1-1-9 16,6-3-12-16,0 1-14 0,7-6-23 16,-6-1-60-16,12-5-115 0,-6-4-57 0,7-4-24 15,0-6-3-15,6-8 14 0</inkml:trace>
  <inkml:trace contextRef="#ctx0" brushRef="#br0" timeOffset="273545.1487">18041 11551 95 0,'6'-11'287'0,"1"0"18"0,-1 8 9 0,-6-5-82 0,0 8-100 0,0-4-55 16,0 8-33-16,0-1-16 0,0 2-3 15,-6 1-3-15,6 5 1 0,0 8 1 0,0-1-1 16,0 7 5-16,0 9 0 0,0 2 2 16,0 8 3-16,0 4 6 0,6 3 5 0,-6 4 4 15,6 0 4-15,-6 7 4 0,8-3 0 16,-2-1-2-16,0 4-4 0,1-3-6 0,0 4-4 15,-1-5-5-15,0-3-4 0,1 4-5 0,-1-4-4 16,1-4-4-16,0 1-5 0,-7-5-4 16,6-3-4-16,0 0-10 0,-6-4-10 15,0-3-16-15,0-4-17 0,0-4-18 0,0 1-19 0,-6-9-22 16,0 1-36-16,-1-3-90 0,0-8-82 16,-6-4-34-16,7-7-5 15,-7-4 13-15</inkml:trace>
  <inkml:trace contextRef="#ctx0" brushRef="#br0" timeOffset="273928.9292">17878 11591 276 0,'-7'-11'338'0,"7"3"21"0,0-2 5 0,-6 2-154 16,6 5-98-16,0 3-50 0,0 7-34 15,6 0-21-15,-6 8-6 0,0 3 0 0,7 4 1 16,0 8 2-16,-1 2 2 0,-6 5 0 15,6 3 2-15,1 4 0 0,-1 0 1 16,1 4-1-16,0 3-2 0,-1 4 0 0,-6-3 0 0,6-1-2 16,-6 4-1-16,0-3 3 0,0 2 0 15,0-2 1-15,-6-1 2 0,6 0-5 0,-6-7-8 16,-1 4-13-16,0-9-18 16,1 2-32-16,-1-5-97 0,1-6-101 0,0-5-49 15,-1-6-19-15,7-5 2 0,-7-6 23 0</inkml:trace>
  <inkml:trace contextRef="#ctx0" brushRef="#br0" timeOffset="274258.7405">17318 12045 182 0,'0'-4'288'0,"0"2"14"0,0 2-11 16,0-6-101-16,0 12-82 0,6-6-42 16,8 2-21-16,-8 6-5 0,6-1 0 15,8 0 3-15,0 5 1 0,-1-1 1 0,7 3-2 16,7-3-4-16,-7 4-5 0,13-4-4 0,1 3-6 15,-1 0-7-15,6 2-4 0,7-2-4 16,-6 2-4-16,6-2-11 0,0 0-17 16,-7 5-26-16,1-1-70 0,-7 4-128 0,0 0-66 15,-7-5-29-15,2 6-2 0,-9-5 15 0</inkml:trace>
  <inkml:trace contextRef="#ctx0" brushRef="#br0" timeOffset="274982.8476">17474 12982 161 0,'13'-20'295'0,"0"-6"20"0,-7-3 18 0,8-5-103 16,-1 5-82-16,0-4-38 0,0-3-12 15,-1-2-6-15,2 6 1 0,-1-5 6 0,0 0 5 16,6 4 10-16,-12 0 11 0,6 4 6 0,0 0 4 16,-6 7-7-16,-1 0-10 0,1 7-19 15,-7 0-24-15,6 4-25 0,-6 4-21 0,0 7-17 0,0 4-12 16,0 3-4-16,-6 11 1 0,-1 7 2 15,1 9 2-15,-8 3 1 0,8 14 3 0,-7 1 1 16,0 6-2-16,7 4 0 0,-8 1 2 16,8-1 1-16,-7 0 0 0,13-3 1 0,-6-1 4 15,-2-3 1-15,8 0 0 0,0-3-1 16,0-5 0-16,0-3-3 0,8 0 0 0,-8-4-3 16,6 0-2-16,-6-7-4 0,6 1-5 0,-6-5-10 15,7 0-13-15,-7-7-20 0,0 4-24 16,0-8-28-16,0 4-31 0,0-7-34 0,0 3-52 15,-7-7-122-15,1 0-81 0,-8-7-26 16,8-8 6-16,-6-3 27 0,5-8 57 0</inkml:trace>
  <inkml:trace contextRef="#ctx0" brushRef="#br0" timeOffset="275291.6616">17265 13247 247 0,'0'-4'331'0,"0"-3"17"0,0 3 11 16,0 1-136-16,0 3-97 0,8 3-52 0,-3 1-26 16,8 3-9-16,-5 8 0 0,-2-1 9 15,7 5 9-15,-7 3 9 0,8-1 9 0,-2 6 8 16,2 2 2-16,-2-4-1 0,2 4-3 0,-8 2-4 16,7-3-7-16,0-2-6 0,0 3-7 15,0-7-3-15,0 3-2 0,0-2 1 0,0-4 0 16,0-1 2-16,7-4 3 0,-7 1-1 0,7-8-1 15,-2 4-4-15,9-7-6 0,-1-4-8 16,0 0-7-16,0-4-9 0,7-3-5 0,-1-4-5 16,7-4-5-16,-6 1-2 0,-1-4-5 15,8-1-16-15,-8-4-36 0,1 5-55 0,-7 0-81 16,7 3-169-16,-1-3-125 0,-7 4-54 0,-5-5-3 16,6 1 36-16,-13 4 71 0</inkml:trace>
  <inkml:trace contextRef="#ctx0" brushRef="#br0" timeOffset="275979.2669">18184 13851 5 0,'0'-7'313'0,"7"-4"37"0,-1 0 34 0,-6-4 6 16,13-3-108-16,-7 4-70 0,-6-2-27 0,8-2-13 15,-2 4-9-15,0 3-10 16,-6 0-15-16,0 0-20 0,6 3-22 0,-6 1-22 0,0 3-24 16,0 1-20-16,0 3-16 0,-6 3-7 15,6 4-4-15,-12 9-3 0,4 2-1 0,-4 3 1 16,-1 9-2-16,-7-1 2 0,0 8 0 0,8 3 0 15,-8 1 1-15,7 3 0 0,0-4 3 16,0 5-2 0,-1-6 3-16,2 1 1 0,5 1 2 0,-6-5 1 0,7 1-1 0,-1-4 0 15,1 3 0-15,0-6-2 0,-2 2-2 0,8-1-2 16,-6-3 1-16,0 2-1 0,-1-1 0 0,1-3 1 16,6-1-1-16,-7-3-2 0,0 0 3 15,1-4-2-15,0 1-1 0,6-5-1 0,-6 2 0 16,6-2-1-16,-8-3-2 0,8-4 1 15,0 4 0-15,0-3 0 0,0-4 1 0,0-1 1 16,0 0 3-16,8 1 5 0,-8 0 4 0,6-4 5 16,0 3 5-16,7-3 6 0,0 0 1 0,0 0-1 15,7 0-2-15,6-3-1 0,-7 3-4 16,7 0-6-16,7 0-3 0,-1 0-4 16,1 0-2-16,-1 3-3 0,1 1-1 0,-1 0-1 15,2-1-1-15,-2 1-4 0,-7 3-7 16,9-3-10-16,-9 4-19 0,1-1-32 0,1 0-42 0,-8 1-57 15,0-1-97-15,1 4-163 16,0-7-71-16,-7-1-17 0,-1-3 18 0,2-3 46 16</inkml:trace>
  <inkml:trace contextRef="#ctx0" brushRef="#br0" timeOffset="276634.435">18952 14020 199 0,'7'-8'323'15,"0"-3"23"-15,-1 4 12 0,0 3-113 16,-6-3-104-16,7 3-57 0,-7 1-34 0,0 3-20 15,7 0-7-15,-7 0 5 0,0 3 6 0,-7 4 9 16,7 5 8-16,-7 2 9 0,-5 8 4 16,5 4 1-16,-6 0 0 0,-7 6 1 15,7 5 4-15,-6 0 3 0,6 0 1 0,-7 0-4 0,7 2-2 16,-6-1-6-16,6-2-7 0,-1 0-9 16,2-3-9-16,-1 1-5 0,6-1-8 15,1-1-5-15,-1-2-4 0,7-2-2 0,0-2 0 0,0-3-2 16,7 2 1-16,-1-6 1 0,1 2-1 15,6-6 0-15,-7 4-1 0,8-5-1 0,-2 1-2 16,1-4-2-16,7 0-1 0,-7 0 1 16,6-4 0-16,1 0-1 0,-1-2 1 0,1-2 1 15,6-3-2-15,0-3-1 0,1 3-2 0,-2-8 1 16,1 0-1-16,7 1 0 0,-7-4-1 16,6-3 0-16,1-1 0 0,7-3 0 0,-8-5 0 15,1 1 0-15,5-4 3 0,-11 5 3 16,5-9 1-16,0 4 1 0,-5-2 0 0,-8 1 1 15,7 7-3-15,-6-6-3 0,0 4 1 0,-8 3 0 16,1 1 1-16,1-1 6 0,-2 5 8 16,-6 0 11-16,2 2 11 0,-2 1 9 0,-6 3 6 15,6 2-1-15,-6 2-4 0,7 0-8 16,-7 1-12-16,0 0-12 0,0 3-8 0,0 0-7 16,0 3-4-16,0 0-2 0,-7 8 0 15,7 4 1-15,-6 4 0 0,0 2 1 0,6 5-1 16,-8 6 0-16,2-2 1 0,0 3-2 15,0 0-2-15,6-1-5 0,-7 2-8 0,7-1-12 16,0 3-19-16,-7-3-30 0,7 1-47 0,0 2-59 16,0-3-124-16,-6-4-153 0,6 0-69 0,0-6-15 15,-7-5 25-15,7-3 52 0</inkml:trace>
  <inkml:trace contextRef="#ctx0" brushRef="#br0" timeOffset="277913.2435">16693 15134 106 0,'-14'-4'323'0,"8"4"34"16,0-4 25-16,-1-4-47 0,1 5-108 15,-1 0-51-15,7-1-23 0,-7-3-9 0,7 3-3 16,0-3 0-16,0 0-8 0,0 3-16 16,0-4-14-16,7 1-17 0,-7 3-20 0,7 1-16 15,6-1-15-15,-7-4-9 0,14 8-8 0,-8-4-8 16,8 4-4-16,6 4-5 16,1-4 0-16,5 8 1 0,7-4-1 0,0 3-1 0,7 0 3 15,-1 1 3-15,1 3-3 0,13 0 0 16,-1-4 0-16,8 3 0 0,4 2-3 0,2-1-3 15,0 0 0-15,6 0-2 0,-7-1-2 0,8 2 0 16,-2-2 0-16,2 2 0 0,0-1-1 16,-2 0 0-1,2-4 1-15,-1 4-2 0,0 0 0 0,6-3 1 0,-5-1 1 0,6 0 0 16,-8-3 5-16,2-1 2 0,-8-3 2 0,8 0 5 16,-8-3 2-16,8 3 5 0,-8-8 2 0,1 2 1 15,-7-6 1-15,0 4-2 0,1 1-2 16,-1 0-3-16,-7 0-5 0,0 3-3 0,-6-3-1 15,-5 4 0-15,4-1 1 0,-5 0-1 0,-1-4 1 16,-5 4 0-16,-1 1-3 0,0 0 0 16,-1-5-1-16,2 4 0 0,-1-3 1 0,0 0 2 15,-7-4 2-15,8 0 0 0,-1 0 3 0,-7-1-1 16,7-2-4-16,-6 0 1 0,6-1-2 16,-6 0 0-16,-8-4 0 0,8 1 2 0,-7-3 2 15,0 2 2-15,0-3 5 0,-6 4-1 16,-1-7 2-16,1 2 2 0,-7-3 3 0,0-3 3 15,0 4 4-15,-7-8 1 0,8 4 0 0,-14-5 1 16,6 1-2-16,-6-3-5 0,0 0-6 16,0 2-1-16,-6-2-6 0,6 3-2 0,-6-1-4 15,-2 2-1-15,2 2-4 0,-1-3-3 16,1 4 0-16,-1 0-1 0,-6-1-1 0,7 5 3 0,-8-4 5 16,8 4-1-16,-6-5 2 0,-2 4 2 15,1-3 2-15,1 3-3 0,-2 1-1 16,-6-5 1-16,1 4-2 0,-1 1-1 0,-6 3 0 15,7-4 0-15,-13 1-2 0,6 2 0 16,-7 1-1 0,1 0 2-16,-1 4 0 0,-7-4 0 0,7 4 0 0,-5-3 2 0,-1 1 0 0,7 2 1 31,-8 4 0-31,1-5 0 0,0 5 1 0,0-1 0 0,0-3-1 0,0 7 1 0,0-4-4 16,-7 1 1-16,7 2 0 0,-6-2-1 15,-1 3 2-15,1 0-1 0,-1 4 1 0,-7-5 0 16,8 5-1-16,-7-4-1 0,7 4 0 0,-9-4 2 15,3 4-3-15,6-1 1 0,-1 1 2 0,-6 0 0 16,6-1 1-16,1 2-1 0,-1 2 0 16,-6-1 1-16,6 2-1 0,-6-1 0 0,7 4 0 15,-8-4-1-15,-5 4 1 0,6 0-2 16,0 0 0-16,-1 4-1 0,-5-4 2 0,6 4-2 16,0-4 4-16,7 3 2 0,-1-3 2 0,1 5 1 15,5-5-1-15,1 4 0 16,0-4-4-16,7 2-1 0,-1 2-4 0,1 0 2 15,-1 0-2-15,-1-1 1 0,9 1-1 0,-7 3 1 16,6 1 2-16,-7 3-3 0,7-4 1 16,0 4-1-16,0-1-1 0,-1 2-1 0,-5 2-2 0,6 5-1 15,0-1 1-15,7 0 0 0,-8 5-2 16,1-2 2-16,7 2 0 0,-1 2 0 16,0 1 2-16,2 0 2 0,-2-1 2 0,0 5 2 0,7-5 1 15,-7 5 0-15,1 2-1 0,6 1 1 16,-6 0 0-16,-1 0 1 0,7 4 2 0,-7-1 1 15,8 1 0-15,-8 6-1 0,7 3-3 0,-7-3-5 16,7 4-3-16,0 5-6 0,7-1-5 16,0 4-7-16,6 0-9 0,0 0-11 0,6-4-13 15,6 4-18-15,8 0-22 0,7-3-39 0,5 2-71 16,7-6-156-16,0-1-80 0,13-2-28 16,6-5 0-16,2-3 33 0</inkml:trace>
  <inkml:trace contextRef="#ctx0" brushRef="#br0" timeOffset="298821.2933">6825 7254 161 0,'0'0'251'0,"-6"-4"15"0,6 0-34 16,-6 0-76-16,6 0-62 0,0 1-31 0,-7-1-16 15,7 1-10-15,-6-1-6 0,6 0-5 16,-7 1-3-16,7-1-3 0,0 4-1 0,-7-3-3 15,7-1 0-15,0 1 0 0,0-1 1 16,0 4 2-16,0-4 1 0,-6 4 1 0,6-4 1 16,0 4 2-16,0-4 3 0,0 4 0 15,0 0 1-15,0-4-2 0,0 4-3 16,0 0-8-16,0 0-5 0,0 0-7 0,0 4-4 16,0-4-3-16,0 4 0 0,0 4 0 0,-6-1 1 15,6 0 2-15,0 4 1 0,-7 3 2 0,7 2 0 16,-7-2 2-16,7 4 1 0,0 1 0 15,-6-1 2-15,6 0-1 0,-6 1-1 0,6-1 0 16,-7 4 0-16,7-4 0 0,0 5-1 16,0-6 1-16,0 2-1 0,-6-1 1 0,6 1 0 15,0-1-1-15,0-4 0 0,0 5 0 0,-7-5-2 16,7-3-3-16,0 4-5 0,0-4-7 16,0 4-8-16,-7-4-11 0,7-4-14 0,0 4-18 15,0-4-34-15,0-3-107 0,0-1-67 16,0-3-29-16,0-7-7 0,-6 0 11 0</inkml:trace>
  <inkml:trace contextRef="#ctx0" brushRef="#br0" timeOffset="299441.236">6709 7165 73 0,'0'-4'275'0,"0"-3"20"0,6 0 14 0,-6 3-71 16,0 1-98-16,6-5-50 0,-6 5-32 16,7-1-18-16,0-3-14 0,-1 3-8 0,1-4-4 15,5 5-1-15,2 0-1 0,-2-1-2 16,8 0-1-16,-7 4-3 0,7-3-1 0,-8 3-3 16,8 0-1-16,0 0-1 0,-7 3 1 0,7 1 1 15,-8 0-1-15,7 2-1 0,-5 2 2 16,-1 0 1-16,6 2-1 0,-5-2 0 0,-8 3 0 15,7-1 0-15,-7-2-1 0,1 3-1 16,0-4 1-16,-1 5 0 0,-6-5 1 0,0 0 1 16,-6 0 0-16,-1 4 1 0,-6-4 2 0,0 5 0 15,-7-5-1-15,1 4-1 16,-8-4 0-16,8 4-1 0,-7-4 1 0,0 1-1 0,7 0-2 16,-7-5 1-16,12 4 0 0,-5-3 0 15,6-4 1-15,6 4-1 0,1 0 1 0,0-4 0 16,-1 0-3-16,0 0-4 0,14 0-3 0,-7 0-3 15,13 0-1-15,0-4-2 0,7 4 3 16,-1-4 4-16,8 4 0 0,-2-4 4 16,1 4-1-16,0-4 1 0,1 8 1 0,-1-4-2 15,0 4 1-15,-7 4 1 16,7-4 0-16,-6 2 2 0,-7 2-1 0,6 3 3 0,0-1 0 0,-5 2-2 16,-8-1 0-16,8 3-1 0,-2-3 1 15,-12 4-1-15,7-1 1 0,-1 0 3 16,-6 2 3-16,0-1 2 0,0-4 3 0,-6 4 4 15,-1-1 6-15,1-4 4 0,-7 5 6 0,0-4 4 16,-7 0 4-16,1-3 2 0,-1 2-2 16,-6-2-1-16,0 3-4 0,0-3-4 0,0-5-4 15,-1 1-3-15,2 0-4 0,-1-1-4 16,0 1-4-16,-1-4-4 0,8 0-5 0,0 0-7 16,6 0-18-16,-1 0-31 0,2 0-35 0,5 3-52 15,0-3-136-15,7-3-67 0,7-1-22 16,0-7 11-16,5-3 21 0</inkml:trace>
  <inkml:trace contextRef="#ctx0" brushRef="#br0" timeOffset="299841.5322">7165 7437 84 0,'-7'-4'288'0,"0"4"25"0,1-4 17 15,0 0-64-15,-2 1-101 0,2-1-51 0,6 0-25 16,-6 1-15-16,6-1-8 0,-7 1-5 0,7-1-3 15,0 0-4-15,0 1-2 0,0-1-6 16,7 1-6-16,-7-1-9 0,6 0-6 0,8 0-10 16,-8 0-6-16,7 4-5 0,0-3-3 0,0 3-1 15,0 0 0-15,0 0 0 0,7 0 1 16,-8 3-1-16,8-3 2 0,-7 4-1 31,7 4-4-31,-1-4-6 0,1-1-7 0,6 4-10 0,-7 1-14 0,6-1-12 0,-4 0-13 16,5 0-14-16,0 1-28 0,-7 3-77 0,7-4-95 15,-6 0-42-15,-7 2-15 0,1-6 5 0,-2 0 25 16</inkml:trace>
  <inkml:trace contextRef="#ctx0" brushRef="#br0" timeOffset="300150.3546">7242 7565 172 0,'-19'0'312'16,"6"0"25"-16,0 0 23 0,6-4-97 0,-6 0-87 15,7 1-46-15,6 3-20 0,-6-4-16 16,6 0-16-16,6 0-16 0,0 1-15 0,7-1-13 16,7 1-13-16,0-1-11 0,5 0-4 0,7 4-8 15,2-3-11-15,-1 3-14 0,-1 3-15 16,7 1-23-16,-7 0-31 0,7 3-64 0,-6 0-120 16,7 1-56-16,-8-1-22 0,-6-3 1 0,7-1 23 15</inkml:trace>
  <inkml:trace contextRef="#ctx0" brushRef="#br0" timeOffset="300452.7098">8213 7220 225 0,'7'-10'317'0,"-1"-1"22"0,0-1 12 0,-6 5-137 0,0 0-88 0,7-1-49 0,-14 4-32 0,7 4-19 16,-6 0-10-16,0 4-2 0,-8 8 4 0,1-2 5 16,-6 6 5-16,0-2 1 0,-8 7 1 15,8 2-1-15,-8-1-2 0,1 4-2 0,7 0-3 16,-7-1-4-16,6 1-1 0,-5-1-3 0,5 5-1 16,0-4-4-16,8-1 1 0,-8 1 0 15,7-2-3-15,7 2-4 0,-8-4-6 0,7 1-11 16,1-1-12-16,6-4-17 0,0 3-20 15,6-5-26-15,1-2-90 0,-1-3-103 0,2-8-45 16,4-3-18-16,8-7 4 0,-7-4 20 16</inkml:trace>
  <inkml:trace contextRef="#ctx0" brushRef="#br0" timeOffset="300735.5455">8213 7228 133 0,'7'-4'308'0,"-7"-3"20"0,0 0 9 16,6 3-88-16,-6 4-113 0,0 0-58 0,6 4-38 16,-6 3-24-16,0 0-8 0,7 4-2 0,-7 4 2 15,7 3 3-15,-7 0 3 0,6 1 3 16,-6 3 2-16,6 0 1 0,1-1-4 0,-7 2-1 16,6 2-2-16,-6-2-1 0,7 3-2 15,-7-6-1-15,7 7 0 0,-7-2-1 0,0 1-5 0,0-1-3 16,0 1-10-16,0 0-12 0,0-4-20 15,0 4-39-15,-7-5-110 0,7-3-85 16,-7-2-38-16,1-6-13 0,-1-2 5 0</inkml:trace>
  <inkml:trace contextRef="#ctx0" brushRef="#br0" timeOffset="301030.376">7887 7561 215 0,'-6'0'310'0,"0"-4"22"0,6 1 4 0,-8-5-101 16,8 4-80-16,0 1-37 16,0-1-23-16,-6 1-14 0,12-1-8 0,-6 0-12 0,0 1-9 15,8 0-12-15,-8-1-8 0,12 0-7 0,-5 0-10 16,6 1-6-16,-6 3-4 0,5-4-2 0,8 4-2 15,-7 0-3-15,7 0-3 0,-1 0-7 16,0 0-9-16,1 4-15 0,-1 3-20 0,7-3-24 16,-6 6-47-16,6-2-137 0,-7-1-66 15,8 4-27-15,-8-7 0 0,1 3 13 0</inkml:trace>
  <inkml:trace contextRef="#ctx0" brushRef="#br0" timeOffset="301712.4977">8506 7546 142 0,'0'0'229'0,"0"0"-5"16,0 0-20-16,0 0-29 15,0 0-29-15,0-4-28 0,-6 4-23 0,6 0-18 0,0 0-11 16,0 0-6-16,0-3 0 0,0 3 3 0,0 0 2 15,0-4 6-15,0 4 0 0,-7 0-2 16,7-3-3-16,0 3-9 0,0 0-9 16,7 0-11-16,-7 0-10 0,0 0-11 0,0 0-4 15,6 0-5-15,-6 0 0 0,6 0-3 0,8 0 0 16,-2 0 1-16,2 0-2 0,5 3 1 0,7-3-3 16,-6 4-4-16,5-1-8 0,-5 1-10 15,6 4-16-15,1-5-20 0,-9 8-28 0,9-3-39 16,-7 3-96-16,-1-1-89 0,-6-2-39 0,7 0-8 15,-7-2 13-15,-1-1 34 0</inkml:trace>
  <inkml:trace contextRef="#ctx0" brushRef="#br0" timeOffset="302044.3067">9092 7521 8 0,'6'0'284'0,"-6"-3"30"0,8-1 18 16,-8 0-35-16,5 0-108 0,-5 4-79 16,0-3-44-16,0 3-30 0,0 0-20 0,0 0-8 15,0 3-4-15,-5 1-2 0,-3 0 3 16,2 3 2-16,0 4 0 0,-8 3 1 0,2 1-1 16,-1 0 0-16,-1 2-2 0,2 3 0 0,-2-2 0 15,2-4 1-15,-1 5-1 0,-1-1-1 16,2 0 0-16,-2-3-2 0,2-1-4 0,-2-2-6 15,8 2-7 1,-1-2-9-16,1-2-12 0,0-2-19 0,-2-1-26 0,2-3-94 0,6-4-77 16,0 0-37-16,6-8-11 0,-6 1 5 0</inkml:trace>
  <inkml:trace contextRef="#ctx0" brushRef="#br0" timeOffset="302353.1297">9066 7261 114 0,'0'-11'285'0,"0"-1"18"0,0 5 9 15,0 0-94-15,0 3-101 0,0 1-55 16,0 3-29-16,0 0-16 0,0 3-8 0,-6 5-2 16,6-1 4-16,0 8 5 0,-7-4 3 15,7 7 5-15,0 0 4 0,0 0 5 0,0 5 1 16,0-1 1-16,0 0 0 0,7 0-1 15,-1-1-2-15,0 5-2 0,1-4-4 16,0 0-5-16,-1 1-3 0,0-2-4 0,2 1-2 0,-3 0-3 16,2 0 0-16,0 0-2 0,6 0-10 15,-13 0-12-15,13 0-14 0,-13 0-17 0,6 0-35 16,0 0-111-16,-6 0-88 0,8-7-39 0,-2-1-14 16,-6-6 1-16</inkml:trace>
  <inkml:trace contextRef="#ctx0" brushRef="#br0" timeOffset="302655.9557">9353 7729 23 0,'0'-4'282'0,"0"1"25"0,0-1 18 0,0 1-40 15,0-1-113-15,0 1-71 0,0 3-38 16,0-4-24-16,0 4-13 0,-7 4-8 0,7-4-2 15,0 7 0-15,-6-4 0 0,6 4 3 16,-7 5-2-16,1-1-1 0,6 4-2 0,-6-1-1 16,6 1 0-16,0-4 0 0,0 4 0 0,0-1 0 15,0 1-2-15,6-5-1 0,-6 2-1 16,6-1-2-16,-6 0-2 0,7-3 0 16,-1-1-1-16,1-4 1 0,6 1 0 0,-7-4 1 0,8 0 1 15,-8-4 0-15,7-2 0 0,-7-2 0 16,7-4 0-16,-6 2 0 0,-1-6-1 0,1 2-1 15,-7-1-1-15,0 1-2 0,0-1 0 16,0 1-4-16,0-1-5 0,0 0-9 0,0 5-12 16,0-2-19-16,-7 4-30 0,7 1-68 0,-6 0-113 15,6 0-53-15,-7 3-22 0,7-3 3 16,0 0 20-16</inkml:trace>
  <inkml:trace contextRef="#ctx0" brushRef="#br0" timeOffset="302993.7624">9574 7506 7 0,'0'-3'277'0,"7"-1"25"0,-7 0 16 0,6 1-39 16,-6-5-109-16,6 8-71 0,2-3-37 15,-2-1-18-15,0 0-10 0,0 1-3 32,1 3-2-32,6-3-1 0,0 3-4 0,1-6-4 0,-3 6-6 0,4 0-3 0,4 0-3 0,-6 0-1 15,6 6-1-15,1-6-4 0,-7 3 0 0,7 0-5 16,-8 1-4-16,8 0-8 0,-7 2-11 0,0 2-10 16,0-4-24-16,1 3-39 0,-8 1-79 15,0-1-79-15,0-4-36 0,2 1-11 16,-2 0 9-16</inkml:trace>
  <inkml:trace contextRef="#ctx0" brushRef="#br0" timeOffset="303308.5832">9893 7521 232 0,'-6'0'295'15,"6"0"18"-15,-6 0-49 0,6 0-75 16,0 0-74-16,-8 0-50 0,8 0-26 0,0 0-8 16,-6 3-1-16,6 1 3 0,-6 3 3 0,-1 0 2 15,1 5-2-15,-1-1-3 0,0 3-6 16,7 0-4-16,-6 2-3 0,0 2-2 0,0 0-2 15,-2 1-2-15,8-1-1 0,-6 0-3 16,6 0 1-16,-6 1-2 0,-1 3-3 0,7-4-4 16,-6 4-5-16,6-3-8 0,-7-1-13 0,7 0-13 15,-7 1-10-15,7-5-12 0,-6 2-13 16,6-6-13-16,-6 0-10 0,-2 2-1 0,8-5 4 16,-6-3 13-16,0-1 19 0,0-3 32 15,6 0 32-15,-7-3 25 0,7 3 22 0,-7-8 13 16,7 5 9-16,0-1-1 0,0-4 3 0,0 5 1 15,0-4-1-15,0 0 4 0,0 4-1 16,7-5-5-16,0 0-8 0,5 4-13 0,2-3-11 16,-2 4-13-16,8-1-12 0,-1 0-6 0,1 0-9 15,0 8-11-15,-1-4-14 0,1 4-23 16,6 3-36-16,-7 4-80 0,1-3-118 0,-8 0-55 16,8 2-23-16,-7-6 4 0,-6 2 26 15</inkml:trace>
  <inkml:trace contextRef="#ctx0" brushRef="#br0" timeOffset="305933.4327">6422 7957 226 0,'-7'-3'275'0,"7"-5"13"0,-6 4-40 16,6-3-89-16,0 0-65 0,0 2-31 0,0-5-16 16,0 3-6-16,0 0-3 15,0-5 4-15,0 5 3 0,0-4 2 0,0 3 5 16,0-3-2-16,6 4-1 0,-6 0-3 0,0 3-6 0,0-3-3 16,0 4-7-16,0-1-1 0,0 0-1 15,7 0-3-15,-7 4-5 0,7-4-3 0,-7 4-3 16,12-3-4 15,-5 3-5-31,13 0-3 0,-8 0-2 0,8 0 0 0,6 3 0 0,-7 1 0 0,7 0 1 0,7 0 1 0,-7 0-1 0,13 2 0 16,-7 2-2-16,8-1-3 0,5 4-4 0,-6 0-4 15,7 0-3-15,7 4-4 0,-8-3-3 16,7 2-4-16,-7-3-1 0,8 3-2 0,-1-2 0 16,0-2 0-16,-6-3 3 0,6 1 6 0,-1-5 3 15,-4 1 4-15,-2-4 1 0,7 0 1 16,-7 0 2-16,8-4-1 0,-15 1-1 15,9-1 2-15,-9 0 1 0,1 1 2 0,-6-1 1 16,-1 0 1-16,-6 1 1 0,7 0 2 0,-7-2 0 16,-6 2-1-16,6-1 0 0,0 0 1 15,-7 4-2-15,8-3-1 0,-1 3 1 0,-6 0-2 16,5 0-5-16,1 0-5 0,7 0-6 16,-7 0-6-16,6 3-11 0,1 1-9 0,-1-4-8 15,-6 4-4-15,7-1 0 0,0 2 4 0,-1-2 8 16,1 0 11-16,-7-3 10 0,6 4 11 15,-6 0 9-15,7-4 10 0,-13 3 11 0,6-3 10 16,-7 0 8-16,1 0 9 0,0-3 4 0,-1 3-2 16,-6-4-4-16,6 0-7 15,1 4-6-15,0-6-7 0,-1 1-5 0,1 2-4 0,-1-1-4 16,1 0-3-16,6 1-2 0,-6-1-2 16,5 4 0-16,1-3-1 15,-6 3 1-15,6 0 0 0,-7 0 0 0,7 3 0 0,1 1 0 0,-8-1 0 16,0 1 0-16,1 3 0 0,0 1 0 15,-1-1 1-15,1 0 1 0,-1 1 0 0,1-1 0 16,-9 0 1-16,10 1-2 0,-7-1 1 16,-2 4 0-16,8-8 0 0,-7 8-1 0,1-6 0 15,5 2 1-15,-6 3 1 0,6-2-2 16,-5 0 1-16,5-1 0 0,-6 4-1 0,6-4-1 16,-5 3 0-16,5 2-1 0,-6-1 1 0,6-4 0 15,1 4 0-15,0 0 0 0,-8 1 1 16,8-2 0-16,-1 1-1 0,1 1 1 0,-7-5-1 15,7 0 1-15,0 0-1 0,-9 1 0 0,10-5 0 16,-2 4 0-16,-5-3 1 0,4-4-1 31,-4 4 1-31,-1-4 0 0,7 4-1 0,-8-8 0 0,8 4 0 0,-7 0 1 0,0-4-1 16,6 0 0-16,-5 0 1 0,6-2 0 0,-8 2 0 16,8-3-1-16,-7 3 0 0,-1-3 0 15,8 0 0-15,-7-1 0 0,0 0 0 0,7 1 1 16,-7 0 4-16,0-1 4 0,0 1 2 0,0 0 0 15,-7-1 5-15,8 1 2 0,-2 0 0 0,-4-4 1 16,-3 3-3-16,9-2 1 0,-8 2-4 16,1-3-4-16,-1 1-4 0,1-2-2 15,-1 2-2-15,0-6-1 0,2 5 0 0,4-3-1 16,-5-1 1-16,-1 1-1 0,1-1-1 0,-1-3 0 16,1 3 2-16,-1-3-2 0,1 4 1 0,0-5 0 15,-1 0 1-15,-6 5 0 0,0-5 1 16,0 5-1-16,0-4 0 0,0 3 0 0,0-3 0 15,-6 3 0-15,6-4-1 0,-7 5 0 16,7-1 0-16,-7-3 0 0,1 3 1 0,-1-3 0 31,1 4-1-31,-1-2 1 0,1 2 0 0,-1-4 1 0,1 3-1 0,0 0 3 0,-2 0 0 16,2 5 0-16,0-4 2 0,-1-1 2 0,1 4 0 16,-1-4 3-16,1 5 2 15,-8-2 1-15,9-2-1 0,-3 2-1 16,2 5-1-16,-7-4-2 0,0 0-3 0,7 4-2 0,-7 0-1 0,-1-1 0 15,-5-3-2-15,-1 4 0 0,1-1 0 16,0 5 0-16,-7-5 0 0,-1 2-1 0,1-2-1 16,-6 4 1-16,5-7 0 0,-5 4-1 15,-1-1 2-15,7 0 3 0,-6-2 3 0,5-1 0 16,1 0 2-16,1 4 0 0,-1-5-1 0,0 2-5 16,-1 2-1-16,8-2-1 0,-7 3-1 15,6-1-1 1,-6 0 1-16,7 1-1 0,-7 0 1 0,6 3 0 0,-6-4 0 0,0 4 0 15,7 1 1-15,-7 0-1 0,-7-5-1 0,7 5 0 16,0 3 1-16,-7-3 0 0,1-2 0 0,-8 2-3 16,8-1 0-1,-7 1-3-15,-6 3-2 0,6-4-2 0,-7 4-2 0,1-4 0 0,-8 4 0 16,8-4 1-16,-1 4 2 0,1-4 2 16,5 4 0-16,-5-3 1 0,6 0 2 0,-1-1 4 15,8 0 1-15,-7-3 0 0,6 3 1 0,7-3 1 16,-6 0-1-16,5-1-1 0,1 1-1 15,0 0 1-15,7-1-2 0,-7 2 1 0,6-6 1 16,1 4-1-16,-1 2 0 0,0-6-1 16,8 5 2-1,-8 0 2-15,7-1 0 0,-7-3 1 0,8 4 1 0,-2 0 1 0,-5-4-2 0,6 3 0 16,0 1 0-16,0 0 3 0,-6-4-1 16,6 4 1-16,-1-1 1 0,2 0 0 0,-2 2-1 15,2-2-2-15,-8 0-2 0,7 1 4 16,-1 0 0-16,1 3 1 0,0-3-1 0,1 3 0 15,-1-2-1-15,-7 2-2 0,7 0-2 0,0 0-1 16,-6 0-2-16,5 0 1 0,-6 1-1 16,2-1 1-1,-2 4-2-15,7-3-1 0,-7 3 3 0,1 0-1 0,-1 0 1 0,0 0 1 0,2 0 0 16,-2 0 1-16,-7 0 0 0,9-4 0 16,4 4 0-16,-6 0-1 0,1 0 0 0,6 0-1 15,-6 0 0-15,4-3 0 0,3 3 0 16,-8 0-1-16,8 0 1 0,-2 0-1 15,-5 0 0-15,6 0 0 0,-6 0 1 0,-1 0 1 0,7 0-1 16,-7 0 1-16,1 0 0 0,0 0-1 16,-1 3-1-16,1-3 0 15,-1 0 1-15,0 4-2 0,1-4 0 0,-1 0 2 0,0 3 0 16,8-3 0-16,-8 0 0 0,1 4 1 0,-1-4-1 16,0 3 0-16,0-3-1 0,8 0 2 0,-7 4 0 15,-1-4-1-15,7 4 0 16,-7-4-1-16,0 0 0 0,8 4 1 0,-8 0 0 0,1-4 0 15,5 4 0-15,-5-4 1 0,0 3 0 16,6-3-1-16,-1 3 0 0,-6-3-1 0,8 4 2 16,-1-4 0-16,0 4 0 0,0-4-1 15,-1 3 0-15,8-3 0 0,0 4 0 0,-7 0-1 16,6-1 1-16,1 1-2 0,-7 3 1 16,6 1 1-16,-6-1 0 15,7 4 1-15,-8 1 1 0,8 2 2 0,-7-3 0 0,0 7 1 0,5-3-1 16,-3 7 0-16,-3-4 1 0,8 4-1 0,-7-4 0 15,6 4 0-15,1-3 0 16,-7 3 0-16,7-4 0 0,6 1 0 0,-7-2-1 0,0 6 1 16,1-5-2-16,6 0 0 0,-6 0 0 15,6 1 2-15,0-1-1 0,0 0 0 0,0 1 2 16,0-1-1-16,0-3 1 0,0 3-2 16,6 0 1-16,-6 1 0 0,6-5-2 15,-6 4 2-15,7-2 0 0,0 1-1 0,-7-2 2 16,6-1-2-16,0 2 1 0,1-1 0 0,-1-1-1 15,-6-4 1-15,7 5-1 0,0-4-1 0,-1 0 0 16,0 0 0-16,-6 1 0 16,8-1 0-16,-2-5 1 0,0 6 0 0,-1-1 1 0,-5-4 0 15,8 0 1-15,-1 4 0 0,-1-4-1 0,1 5-2 16,-1-1-6-16,0 0-9 0,8-1-16 16,-8 5-27-16,7 3-94 0,0 1-110 0,-6-1-53 15,6-3-21-15,0-4-3 0,-1-3 17 16</inkml:trace>
  <inkml:trace contextRef="#ctx0" brushRef="#br0" timeOffset="318188.7742">8818 8261 76 0,'14'3'214'0,"5"1"9"0,-5-4-27 16,4 0-75-16,-4 0-53 0,5 0-28 16,1 0-13-16,0 0-8 0,6 0-3 0,-7-4-3 0,1 4-2 15,6-3 1-15,-1 0 0 0,-5-1 0 16,6 0 1-16,-6 0 2 0,-1 0 2 0,7-3 0 15,-6 4 1-15,-1-5-3 0,1 5 0 16,6-5-2-16,-7 1-2 0,1 0-2 0,0-1-3 16,6 1-1-16,-7-4 0 15,1 3 0-15,6-3 1 0,-7 4 0 0,1-4 1 0,0-3 1 0,-1 2 1 16,1-2-1-16,-1-1 1 0,0 1 1 16,1-1 0-16,-1-4 1 0,-5 5-2 15,-2-4 1-15,2 3 0 0,-1-3-3 0,-1 4 0 16,2-2-3-16,-9 1-1 0,2 1 0 0,7 0-1 15,-14 2-1-15,6 2 0 0,1-2-1 16,-7 5 1-16,6 0 2 0,-6-1 0 0,7 1-1 16,-7 0 1-16,0 0-1 15,0 3-1 1,0-4 0-16,0 1 0 0,0 0 0 0,0 3-1 0,0-3 1 0,0 0-1 0,0-4 0 0,0 3 0 16,-7 1 0-16,7-4-4 0,0-1 3 15,-6 2-1-15,6-1 1 0,0 0 0 0,-7 0 0 16,7 0 2-16,-6 0-1 0,6-4 0 0,-6 1-2 15,6-1 1-15,-8 4 1 0,1-4-1 16,7 1 1-16,-5-1 1 0,-1 0-1 0,-2 4 0 16,2-3 3-16,0-1 1 0,-1 4 3 15,7-3 0-15,-6 3 0 0,-1-1 0 0,0 1 0 16,1 1-5-16,0-2-2 0,-8 1 0 16,8 1-1-16,0-1 0 0,-1 0-1 0,-7-1 0 15,8 2 0-15,0-1 0 0,0 0 0 0,-8 0 1 16,8-1 1-16,0 2-1 0,-1-2 1 15,0 5 0-15,1-4 0 0,-7 0 0 0,7 1 0 16,-1 2 0-16,0-3 0 0,1 4-1 16,0-1 1-16,-1 1-1 0,-6-3-1 0,6 2 0 15,1 4-1-15,-1-4 2 0,1 2 0 0,-1 2-1 16,-5-4 1-16,4 4 0 0,2-3 1 16,0 4 0-16,-1-1-1 0,1 0 1 0,-1 1 0 15,1-5 0-15,-1 5-2 0,1-1 0 0,6 1 1 16,-6-1 1-16,-2 4 0 0,2-4-1 15,6 0 0-15,-6 4 1 0,-1-4-1 0,0 4-2 16,1 0 0-16,-7-3 1 0,7 3 0 0,-8 0-1 16,2 0 2-16,-2 0 0 0,1 3 1 15,0-3-1-15,0 4 0 0,1-4 0 0,-8 4 0 16,7 0 0-16,0 0-1 0,-1-1 0 16,1-3 0-16,1 4 1 0,5-1-1 0,-6 2-2 15,0-2 1-15,7 0 0 0,-8 1-1 16,8 0-1-16,-7-1 1 0,6 4 1 0,-5-3 1 15,-1 4 0-15,6-1 2 0,-6 0 0 16,7 5 0-16,-8-1 0 0,8-1 0 0,-7 1 1 0,6 0-1 16,1 4 0-16,-7 0 0 0,7-1 0 15,-8 1 1-15,8-1 1 0,0 2-2 0,-8 2 1 32,8 0 0-32,-1 1-1 0,1 2 1 0,-1 1-1 0,0 0 2 0,1 4 0 15,6-4 0-15,-6 3 2 0,6 1-2 0,0 3 3 0,0-3 0 16,0 4 1-16,6-1-1 15,-6-3 1-15,6 2 0 0,-6 2-2 0,7-4 0 16,0 3-2-16,-1 0 3 0,1-4-1 0,-1 1 0 16,8 0 2-16,-8 0-2 0,0-1-1 15,8-3 1-15,-2 4-1 0,1-5 2 0,-6 2-2 16,12-1 2-16,-5 0-2 0,-2 4 0 0,8-5-5 16,-1 6-8-16,1-2-25 0,0 1-131 15,-1-1-68-15,7 1-36 0,-7-1-17 0,8-3-2 16</inkml:trace>
  <inkml:trace contextRef="#ctx0" brushRef="#br0" timeOffset="333010.273">11046 9254 176 0,'0'-4'293'0,"7"0"16"0,-7 0-13 15,0 1-85-15,0-1-87 0,6 1-47 16,-6-1-23-16,0-3-10 0,6 3-5 0,-6 0 1 16,0 1 2-16,7-1 1 0,-7-3 1 15,0 3-2-15,0 0 0 0,7 0-2 16,-7 1-9-16,0-4-5 0,6 3-6 0,-6 0-2 0,0 0-1 16,0 4-3-16,0-4 0 0,0 4-2 15,7-3-1-15,-7 3-4 0,0 0-5 0,0 0-4 16,0 0-5-16,0 0-3 0,0 3-1 15,0-3 0-15,0 8 3 0,0 0 3 0,-7-1 3 32,7 8 2-32,-6-1 1 0,6 5 4 0,-7-1 1 0,0 4 1 0,-5-1 1 0,5 2 1 15,-6 0 1-15,7 2-2 0,-8-3-1 0,1-1-1 16,1 1-2-16,4 0 0 0,-4-4 0 16,-1 1-1-16,0 0 2 0,0-4 1 0,7 2 3 15,-8-6 3-15,2 0 4 16,4 0 0-16,-4 0 4 0,5-4-1 0,-6 0-2 0,6 2-1 15,-5-6-4-15,-2 1 0 0,2 0-5 0,5-1-7 16,-6 0-12-16,0 1-16 0,-7 0-22 16,8-4-30-16,-2 4-48 0,1-4-130 0,7-4-81 15,-8-4-32-15,14-2-3 0,-6-6 14 0</inkml:trace>
  <inkml:trace contextRef="#ctx0" brushRef="#br0" timeOffset="333481.0082">10994 8891 49 0,'6'-4'290'0,"-6"-3"25"0,0 4 15 15,0-1-47-15,0 0-122 0,0 0-71 16,0 0-40-16,7 4-24 0,-7 0-16 0,0 0-8 16,0 0-5-16,0 0 0 0,0 0 0 15,0 4 2-15,0 4 1 0,0-1 3 0,0 0 1 16,0 3 3-16,0 2 2 0,0 3 2 0,0 0 1 16,0 0 1-16,6-1 1 0,-6 4 2 15,7 5 0-15,-7-6 2 0,7 6-1 0,-1 2 0 16,0 1 0-16,1 0-2 0,0 3-1 0,5 0 1 15,-5 0 2-15,6 0 1 0,-6 5 3 16,-1-5 4-16,7 5 1 0,-6-6 2 0,5 5 3 16,-4-4 1-16,-2 5 1 0,0-6 1 0,1 3-2 15,-1 1-1-15,1-6-4 0,-1 3-3 16,1-3-3-16,-7-1-3 0,6 1-4 16,-6-4-4-16,6-4-2 0,2 4-3 0,-8-3 1 15,0-1-3-15,6-3 0 0,-6 3-3 0,6 0-10 16,1-3-19-16,-7 7-30 0,6-4-49 15,-6 1-161-15,7-1-85 16,-1-4-37-16,1-3-5 0,6-3 15 0</inkml:trace>
  <inkml:trace contextRef="#ctx0" brushRef="#br0" timeOffset="334659.3296">11372 9613 129 0,'0'-4'310'16,"6"1"23"-16,-6-2 14 0,0 1-80 15,5 1-122-15,-5-1-66 0,0 4-39 0,8 0-23 16,-8-3-11-16,7 3-5 0,-7 3 2 0,6-3 1 15,0 0 4-15,2 4 4 0,-2-1-2 0,0 1 1 16,7 4 0-16,-6 0-1 0,-1-2 1 16,1 2-1-16,-7 3 4 0,6-4 5 0,0 4 3 15,-6 0 1-15,0 0 3 0,0-3 0 16,0 2 2-16,-6 1-2 0,6 0 0 0,-6-4 1 16,-1 5 0-16,1-5-2 0,-1 0-4 0,7 1-3 15,-6 0-5-15,6-1-3 0,-7-4-2 16,7 1 1-16,0 3 2 0,0-3 4 0,0 0 4 15,7-1 2-15,-1 1 3 0,1 3-2 16,6-3-2-16,7 4-3 0,-1-2-7 16,0 2-9-16,8-1-11 0,-8 0-17 0,7 0-20 15,-6 5-24-15,6-5-27 0,-14 0-53 0,8 0-134 16,-7-2-59-16,1-5-21 0,-2 0 2 16,-6-5 18-16</inkml:trace>
  <inkml:trace contextRef="#ctx0" brushRef="#br0" timeOffset="335517.8405">11339 9038 222 0,'6'0'318'0,"-6"0"29"0,0-3-2 0,0 3-71 16,0-6-81-16,7 6-44 0,-7 0-22 15,0 0-16-15,0 0-20 0,0 0-17 0,0 0-13 16,7 0-9-16,-7 0-10 0,0 0-9 0,0 0-6 15,0 0-6-15,0 0-7 16,0 0-5-16,0 0-6 0,0 0-3 0,0 6-5 0,-7-6-5 16,7 6-18-16,-13 2-28 0,0 6-53 15,-13 8-177-15,-13 3-93 0,0 1-46 0,-7 3-8 16,0-3 13-16</inkml:trace>
  <inkml:trace contextRef="#ctx0" brushRef="#br0" timeOffset="337425.754">10453 9950 63 0,'0'-4'287'0,"0"4"25"0,0-4 16 0,6-3-57 16,-6 3-98-16,0 1-58 0,0-4-29 0,0 3-15 15,0-3-6-15,8 3-1 0,-8-3 0 16,0 2-1-16,0-2 0 0,0 4 2 0,6-4-5 16,-6 3-4-16,0 0-7 0,0 0-6 15,0 0-8-15,6 1-9 0,-6 3-5 0,0 0-8 16,0-4-5-16,0 4-4 0,0 0-4 15,7 0-4-15,-7 0-3 0,0 0-2 0,7 4-1 16,-7-4 1-16,12 0 1 16,-5 3 2-16,6 1 3 0,0 0 3 0,0 0 1 0,6 0 1 15,1 3 2-15,7 0 1 0,-2-4 0 0,1 9 1 16,6-5-1-16,1 1 0 0,7 2 0 0,-1-2 2 16,-1 3 0-16,1 0 0 0,6 0 0 15,1 0 0-15,1 0 0 0,-2-1 0 16,1 1-5-16,6 0 1 0,-7 4-1 0,1-4-2 15,0 0 1-15,-1-3-1 0,-6 3 0 0,0 0 2 16,0-4-1-16,-6 0-1 0,-1 1-2 0,-6-1 2 16,0-3 0-16,1 3-2 0,-7-4-1 15,-2 1-1-15,2 3-7 0,-7-3-9 16,1 3-14-16,-2-4-20 0,2 5-30 0,-8 0-48 16,7-4-137-16,-7 3-86 0,1-4-34 0,0-3-6 15,-7-3 16-15</inkml:trace>
  <inkml:trace contextRef="#ctx0" brushRef="#br0" timeOffset="338981.8515">10883 10580 219 0,'0'-8'355'0,"0"1"35"16,0 0 26-16,0-8-88 0,-6 4-112 16,6 0-55-16,0 4-32 0,0-4-19 0,0 4-13 15,0-1-7-15,0 5-7 0,0-1-8 0,0 0-9 16,0 1-13-16,0 0-14 0,-7 3-15 15,7 0-9-15,0 0-8 0,0 0-5 0,-6 3-2 16,-1 0 1-16,0 5 2 0,-5 3 2 16,-2 0 1-16,-5 3-1 15,6 1 2-15,-6 3-1 0,-1-3-2 0,0 3-2 0,1 0 2 0,-1 0-1 16,0 1 1-16,1-4-3 0,-1 3 2 16,2-7 0-16,-2 4-4 0,7-1-5 15,-7-3-7-15,7 0-12 0,-6 1-16 0,-1-6-18 16,7 2-19-16,0 0-21 0,-6-4-28 15,5-4-43-15,1 0-117 0,-6-4-93 0,6-4-34 16,7-6-6-16,-2-6 15 0,2 3 48 0</inkml:trace>
  <inkml:trace contextRef="#ctx0" brushRef="#br0" timeOffset="339262.6899">10499 10265 135 0,'6'-15'308'0,"7"4"20"0,-6 0 13 15,0 0-83-15,5 1-114 0,-5 2-61 0,0 4-35 16,-1 0-19-16,6 4-9 0,-4 4-10 0,5 0 0 16,-1 4 2-16,2-1 2 0,-2 7 3 15,2 0 1-15,-1 5 2 0,7 3 1 0,-14 0-1 16,6 8 6-16,2-1 4 0,-1 4 1 0,-7-1-1 16,1 4 2-16,0-2 0 0,-1 3-6 15,0-1-6-15,1 1-4 0,0-4 0 0,-1 0-4 16,0-4 0-16,1 4-2 0,-1-7 1 15,1 3-2-15,0-3-1 0,-1-1 0 0,0-3-3 16,2 4-5-16,-2-4-19 0,-6 0-21 0,6 1-36 16,0-2-87-16,-6-3-126 0,7-3-65 15,0-4-21-15,-7-7 3 0,13-1 23 0</inkml:trace>
  <inkml:trace contextRef="#ctx0" brushRef="#br0" timeOffset="339530.5365">11138 10901 308 0,'6'-2'362'16,"0"-6"30"-16,1 4 15 0,-7 1-154 0,6 3-97 15,-6-4-50-15,0 8-31 0,0-1-16 0,7 1-4 16,-7 0 3-16,-7 2 2 0,7 6 0 0,0-4-9 16,0 6-8-16,0-3-10 15,0 4-7-15,0-4-7 0,0 3-6 0,0 1-2 16,0 0-4-16,0-1-4 0,0 1-2 0,0-4-5 15,0 4-13-15,0-1-26 0,0-3-34 16,-6 3-54-16,-1 2-130 0,1-9-107 0,6 4-48 16,-6-11-5-16,-2 0 17 0,2-7 46 0</inkml:trace>
  <inkml:trace contextRef="#ctx0" brushRef="#br0" timeOffset="339849.3546">11313 10393 288 0,'6'-7'347'0,"1"-1"27"0,0 1 24 0,-1 0-137 0,-6-1-81 16,6 5-35-16,-6-1-16 0,7 1-5 15,-7-1-6-15,0 4-9 0,0 0-10 0,0-3-15 16,0 3-18-16,0 3-23 16,-7-3-18-16,1 4-11 0,0 3-6 0,-8 4-9 0,-5 3-20 15,-7 5-39-15,0 3-56 16,-7 4-133-16,1 3-139 0,-7 0-67 0,6 0-21 0,-6-7 18 15,0 0 45-15</inkml:trace>
  <inkml:trace contextRef="#ctx0" brushRef="#br0" timeOffset="342000.1212">10551 8887 103 0,'-13'16'233'0,"7"1"18"0,-8 5-15 0,1 0-82 15,-6 7-46-15,6 7-22 0,-7 6-15 16,1 5-6-16,6 4-6 0,-6 4 4 0,-1 7 2 15,0 1 2-15,1 6 4 0,5 1-2 0,-5 3-3 16,0-3-2-16,6 3-5 0,-1 1-2 16,2-1-4-16,-2 0-3 0,1-3-4 0,0-1-5 15,7 1-2-15,-7 0-8 0,7-8-4 0,-2 0-4 16,-4-3-4-16,5-5-1 0,7-2 2 16,-13-8 2-16,7 0 1 0,6-4-1 0,-7-7 1 15,0 0-3-15,2 0-4 0,-3-7-5 0,2 4-2 16,0-5-2-16,6-3-1 0,-7-1-1 15,0 1-5-15,7-3-7 0,-6-2-18 0,6 3-26 16,0-2-39-16,0-3-79 0,0-1-147 16,6-7-71-16,1 1-27 0,0-12 4 0,5-3 27 15</inkml:trace>
  <inkml:trace contextRef="#ctx0" brushRef="#br0" timeOffset="342623.7722">12075 9583 14 0,'0'-3'292'0,"-6"-1"24"0,-1 4 9 0,0 0-44 16,7 0-115-16,-6 0-85 0,0 4-46 15,-1 3-19-15,0 3-6 0,1 6 5 0,-7-2 9 16,7 8 11-16,-2 7 13 0,-4 1 11 0,-1 7 15 16,0 7 11-16,0 3 6 0,-1 4 2 15,2 8 1-15,-2-1-8 0,2 9-12 0,-1-2-11 16,-1 9-9-16,2-5-12 0,-2 1-11 16,2 3-7-16,-2-7-4 0,1 0-5 0,1 0-2 15,-2-8-1-15,8 1-1 0,0-7 1 16,-8-1-1-16,8-7-3 0,-1-1-1 0,1-2-3 15,0-4-3-15,-2-5-4 0,2 2-12 0,0-5-25 16,6 0-43-16,-6 0-83 0,-2-2-162 0,8-5-83 16,0-4-36-16,0-11 1 15,8-11 30-15</inkml:trace>
  <inkml:trace contextRef="#ctx0" brushRef="#br0" timeOffset="343125.4779">12929 10349 39 0,'12'0'403'0,"2"0"46"0,-8-7 29 0,7 0 17 16,-7-1-147-16,1 0-158 0,0 5-81 16,-7-4-46-16,6 7-28 0,-6-4-17 0,0 0-7 15,0 4-5-15,-6 0 1 0,-1 0 0 0,-6 0 2 16,0 4 1-16,-7 0-2 0,-6 3-1 16,0-4-2-16,1 5-1 0,-2 0-2 0,1-1 0 15,0 0 2-15,-7 0-1 0,7 1 1 16,0-1-3-16,0-3 1 0,7 3-1 0,-7 1-1 15,6-1 0-15,1-4-2 0,-1 1 2 16,0 3 1-16,7-4-2 0,1 2-1 0,-2-2 0 16,2 4 0-16,4-3-3 0,2 0-1 0,0-1 0 15,-1 5 0-15,7-1 5 0,0 0 5 16,0 5 6-16,7 2 6 16,-1 1 4-16,0 0 7 0,8 3 0 0,6 0-2 0,-1 4 0 0,1-1-2 15,6 2-1-15,-1-1-2 0,1 4-1 16,0-4-4-16,1 0-2 0,5-1-2 0,-6 1-4 15,-6 1-11-15,6-1-21 0,0 0-31 0,-6-1-40 16,0-2-67-16,-8 3-129 0,1-5-122 16,0 3-51-16,0-6-5 0,-7-6 18 15,8-1 56-15</inkml:trace>
  <inkml:trace contextRef="#ctx0" brushRef="#br0" timeOffset="344935.4391">13410 9847 189 0,'-13'22'283'0,"0"-4"15"0,6 1 12 16,-12 3-137-16,6 3-69 0,0 8-33 15,0 0-15-15,-6 7-5 0,-1 5 10 0,7-2 9 16,-7 9 9-16,8-1 11 0,-8 0 11 16,7 4 7-16,-7 3 1 0,7-1 1 0,0-3 1 15,0 1-5-15,-6 4-7 0,6-4-7 16,-1 0-13-16,2 3-14 0,-2-3-12 15,2 0-12-15,5 0-8 0,-6 0-10 0,6-4-6 0,-5 4-3 16,4-7-4-16,2-1-2 0,0-3-2 16,0-3-1-16,-1-5 0 0,0-3-4 0,7-4 1 15,-6-3-4-15,6-4-10 0,0-3-15 16,-7-5-25-16,7 1-25 0,0-8-44 0,0 0-101 16,7-7-157-16,-7-3-73 0,6-8-22 0,8-11 1 15,-2-8 31-15</inkml:trace>
  <inkml:trace contextRef="#ctx0" brushRef="#br0" timeOffset="345272.248">14218 9906 48 0,'0'0'358'0,"0"4"33"0,0-1 16 15,0 1 7-15,0 0-182 0,-7-1-101 16,1 4-58-16,-7 1-28 0,-1-1-9 0,2 5-1 16,-2-2 4-16,-5-3 3 0,-1 4 0 15,0 0 0-15,2 1-4 0,-9 2-7 0,1-4-5 16,0 2-5-16,0 2-5 0,1-2-4 15,-2 2-3-15,-5-3-2 0,6 3-3 0,-1-2-1 16,-5 2-4-16,6-3-11 0,0 3-16 0,7-2-24 16,-8-4-25-16,8 2-27 0,6-6-31 15,-2 4-71-15,4-8-112 0,4-4-45 0,0-4-10 16,7-10 9-16,7 0 22 0</inkml:trace>
  <inkml:trace contextRef="#ctx0" brushRef="#br0" timeOffset="345535.0978">13912 9649 20 0,'6'-14'347'0,"1"-4"42"0,-1 2 35 0,0 2 20 0,2-1-165 0,-2 8-122 15,0 0-66-15,0 3-45 0,-6 4-36 0,7 0-18 16,0 7-5-16,6 4 11 0,-7 4 9 16,8 4 6-16,-2 6 2 0,2 1 3 0,-2 3 0 15,1 0 1-15,1 4-2 0,-2 0-3 0,2 0-1 16,-2 0-1-16,2 0-1 0,-1 0-1 15,-7 0-2-15,8-1 3 0,-8 2-3 0,0-1-4 16,7 0-10-16,-13-1-16 0,7-2-29 16,-7-1-43-16,0-3-90 0,0 0-133 0,0-5-64 15,0-5-22-15,0-6 8 0,0-6 28 0</inkml:trace>
  <inkml:trace contextRef="#ctx0" brushRef="#br0" timeOffset="345905.8837">14316 10096 295 0,'12'-3'332'0,"2"-8"13"0,-1 7 6 0,-1-3-163 15,2 3-90-15,5 4-48 0,-12 0-22 16,6 4-12-16,-1 3-4 0,-5-3-3 0,6 7 2 16,-13-4 4-16,6 3 8 0,2 6 10 0,-8-2 9 15,0 1 11-15,-8-1 13 16,2 5 6-16,0-4 3 0,-8-1-2 15,8 4-3-15,0-3-6 0,-7 0-12 16,6-1-8-16,0-3-7 0,1 4-3 0,6-4 1 0,0 0 4 0,0 1 0 16,0-2-2-16,6 1-8 0,8 4-22 0,-8-4-38 15,7 3-54-15,0 5-78 0,-6-5-172 16,5 1-86-16,-4-4-33 0,-2 1 4 0,0-6 30 16</inkml:trace>
  <inkml:trace contextRef="#ctx0" brushRef="#br0" timeOffset="346353.6308">13267 10562 277 0,'0'0'339'0,"0"-4"27"16,0 0-4-16,0 0-94 0,0-3-85 16,0 3-44-16,0 1-19 0,0-4-10 0,0 3-11 0,7 0-3 15,-7 1 2-15,0-1 1 0,0 0-2 16,0 1 0-16,6-1-2 0,-6 0-5 0,0 4-11 15,6 0-13-15,0-3-15 0,2 3-14 0,4 3-13 16,2-3-10-16,5 8-5 16,7-5-4-16,0 5-3 0,7-1 3 0,6 0 2 15,7 4-1-15,-1 0 1 0,1 0 1 0,4 4-1 16,10-4-2-16,-1 3-3 0,-1-2-1 0,1 2-1 16,0 1 0-16,0-1 0 15,-1-3 0-15,-6 4-3 0,6 0-6 0,-11-1-8 16,4 0-15-16,-11-2-26 0,5 2-34 0,-6-2-48 0,-7 2-61 15,2 1-126-15,-2-4-115 0,-7 0-42 16,7-3 1-16,-11-1 30 0,5-7 56 0</inkml:trace>
  <inkml:trace contextRef="#ctx0" brushRef="#br0" timeOffset="346854.3423">13560 11071 54 0,'0'0'351'0,"0"0"42"0,0 0 26 16,0 0 1-16,0 0-177 0,0 0-97 0,0 0-58 15,0 0-42-15,0 4-22 0,0-4-3 0,0 3 3 16,-7 4 14-16,7 1 12 0,-6-1 13 16,0 3 10-16,-8 2 7 0,8 3-2 0,-8 3-6 15,-5 0-9-15,6 0-9 0,-6 1-11 0,-1 3-9 16,7 0-11-16,-6-4-5 0,-1 0-7 16,7 1-5-16,0-5-4 0,0 2-4 0,7-6-9 15,-7 1-8-15,6-3-3 0,7-1-8 16,-7-4-26-16,7-3-34 0,0-3-35 0,0-4-51 15,7-4-102-15,0-4-115 0,-1-7-39 32,7-1 4-32,0-6 22 0,-6-3 49 0</inkml:trace>
  <inkml:trace contextRef="#ctx0" brushRef="#br0" timeOffset="347127.1839">13462 10932 16 0,'7'-25'340'0,"-1"-2"37"16,1 1 30-16,-7 1 22 0,6 3-155 15,1 0-101-15,-7 8-54 0,6-2-34 0,-6 10-30 16,0-6-19-16,6 8-8 0,2 0-5 0,-2 4 0 15,0 4 3-15,1 4 4 0,6 3 3 0,0 4 0 16,0 7 5-16,6-1 5 0,-5 5 8 16,5 0 5-16,1 7 1 0,-9-1 4 0,10 2 0 15,-1 2-3-15,-7 4-9 0,7-2-7 16,-8 1-8-16,2 2-8 0,-2-5-7 0,-5 5-6 16,6-5-4-16,-6 1-2 0,-1-3-4 0,0-2-5 15,-6-3-12-15,7 1-22 0,-7-5-29 16,0 1-43-16,7-4-60 0,-7-4-103 0,-7 1-140 15,7-5-58-15,7-3-14 0,-7-7 20 16,6-4 50-16</inkml:trace>
  <inkml:trace contextRef="#ctx0" brushRef="#br0" timeOffset="347372.0457">14016 11371 30 0,'6'-7'346'0,"-6"3"40"0,6-3 28 16,-6 3 13-16,8-3-174 0,-8 7-101 0,0-3-56 15,0 3-31-15,6 0-18 0,-6 3-1 16,0 1 7-16,0 3 6 0,0 0 7 16,0 8-2-16,0-4-5 0,-6 3-8 0,6 0-11 15,0 5-8-15,-8 0-9 0,8-4-5 0,0 3-7 16,-6-4-5-16,6 1-10 0,0 0-24 16,-6-1-39-16,6 1-64 0,0-1-138 0,-6-3-121 15,6 0-60-15,0-7-11 0,0-4 18 0,6-4 53 16</inkml:trace>
  <inkml:trace contextRef="#ctx0" brushRef="#br0" timeOffset="347933.723">14856 10001 239 0,'0'-4'327'0,"0"-3"22"16,0 0 13-16,0-1-139 0,0 5-92 15,0-1-52-15,0 4-35 0,0-4-23 0,0 4-10 16,0 4 0-16,0 0 5 0,0 2 12 16,0 6 14-16,0 2 14 0,0 8 11 0,0 1 13 15,0 6 7-15,-7 3 7 0,7 9 4 0,-6 3 1 16,0 3 1-16,-8 8-5 0,2 4-7 15,-2 4-8-15,-5-1-9 0,-1 3-7 0,0 6-4 16,1-6-8-16,0 5-5 0,0 0-7 0,-1-5-7 16,6 2-7-16,-5-5-5 0,-1 0-7 15,8 0-1-15,-8-3-2 0,7-4-3 16,-7 0-5-16,8 0-10 0,-8-5-28 0,7-2-47 16,-7 4-81-16,0-4-166 0,8-1-133 0,-8-6-67 15,7-5-14-15,0-10 26 0,6-5 69 16</inkml:trace>
  <inkml:trace contextRef="#ctx0" brushRef="#br0" timeOffset="349343.9134">9808 10858 7 0,'-12'-4'294'15,"5"-3"31"1,7 0 20-16,-6-4-13 0,-1 4-132 0,7-1-75 0,0 1-37 0,-7 0-23 16,7-1-12-16,0 5-4 0,0-5-3 0,0 2 2 15,7 2 1-15,-7-4-2 0,0 0-1 16,7 5-3-16,-1-4-5 0,-6 3-3 0,7-4-2 16,-7 4 3-16,6 1 4 0,0 0 3 0,2-1-1 15,-8 0-3-15,12 4-4 0,-6 0-9 16,8 0-7-16,5 0-11 0,-5 4-3 0,12 0-4 15,-1 2 0-15,7 6 0 0,1-1 1 0,7 0 1 16,-1 4 2-16,7 3-1 0,-1 0 0 16,0 4 2-16,7 0-2 0,1 4 1 0,-1-3 2 15,0 2-1-15,6 1 1 0,-5-1-4 0,5 0-1 16,1 0-2-16,6 1 3 0,-6-3 0 16,6-1 1-16,0 0 0 15,6-1 1-15,-6 1 1 0,7-3-4 0,0 0-2 0,-1 2 0 16,8-3 0-16,-8 1-1 0,0-5-1 0,-5 4 3 15,6-2 0-15,-7-2 1 0,-7 1 0 0,1 0 0 16,0-1 1-16,0 1-2 0,-8-1-1 16,1-3 0-16,-6 4 0 0,6-4 0 0,-6 4-1 15,-1-5 0-15,1 6 1 0,-1-5-1 0,-6-1 1 16,7 5 0-16,-7-3 1 0,0-2 2 16,1 5-1-16,5-4 0 0,-13-1 2 0,7 5 1 15,1-4-1-15,-8 0-1 0,7 0 0 0,-6 0 1 16,-1 1-1-16,7-2-2 0,-5 5 0 15,-2-5 0-15,7 6-1 0,-7-6 0 0,7 1 2 16,-6 4-1-16,5-4 0 16,2 0-1-16,-7 4 1 0,6-4 0 0,-7-4-2 0,1 4 1 15,5 0 0-15,-4-4 1 0,-2 1 0 0,1 0 2 16,-1-5-2-16,-5 4 1 0,5-3 1 16,-7-1 0-16,2 5 0 0,5-5-1 0,-6 1 2 15,-6-1-1-15,6 1-3 0,1 0 0 0,-8 4 0 16,0-5 0-16,8 0 0 0,-8 5 0 15,7-5 1-15,-6 2 0 0,-1 2 0 16,0-4 1-16,1 5 0 0,-1-1-1 0,7-3-1 16,-6-1 2-16,-1 5-1 0,-5-5 0 15,5 5 0-15,1-5 0 0,0 5 1 0,-2-5-1 0,-4 1 2 16,5 0-2-16,-5-1 2 0,-2 0 0 16,2 2-2-16,-2-2 0 0,2 1 1 15,-8-4 0-15,7 4 0 0,-7-1 1 0,8-3 5 16,-8 4 2-16,0-4 3 0,1 3 6 15,0-3 5-15,-1 0 7 0,1 0 4 16,-1 5 4-16,1-5 1 0,-7 0-1 0,7 0-4 0,-1 0-5 16,0 0-5-16,0 0-2 0,2-5-1 15,-8 5 2-15,6 0 0 0,0 0 0 0,-6 0-3 16,7 0-2-16,-7 0-6 0,6 0-3 0,-6 0-5 16,7 0-3-16,0 0-5 0,-7 0-5 15,6 0-14-15,-6 0-24 0,6 5-39 0,0-2-46 16,-6 0-73-16,8 5-150 0,-8-5-108 15,0 0-40-15,0-3 3 0,0 0 29 0,-8-3 66 16</inkml:trace>
  <inkml:trace contextRef="#ctx0" brushRef="#br0" timeOffset="353366.6111">14328 9429 79 0,'-12'-7'265'0,"-2"0"15"0,8-1 9 16,-7 1-87-16,0 0-92 0,6 0-47 0,-5-1-21 15,4 1-10-15,2 3-1 0,0-4 4 0,0 5 4 16,-1-4 3-16,0 0 3 0,1 0 4 16,-1 3 4-16,1-4-2 0,-1 1-4 0,7 4-5 15,-7-5-6 1,1 0-12-16,0 4-10 0,0 1-6 0,-2-1-5 0,2 1-3 0,-7 3-1 16,0-4-1-16,-1 4 0 0,1 0-1 15,1 0 1-15,-8 4 0 0,1-1 3 0,-7 1 1 16,6 3 1-16,-6 5-1 0,1-5 3 15,-2 8-1-15,-5-1-1 0,6 0-1 0,-13 5 1 16,6-1 0-16,1 4 2 0,-8 4 1 0,1-5 1 16,7 10 1-16,-7-5 0 0,-1 2 0 15,1 2-1-15,0 3 2 0,7 0 1 0,-1-5 0 16,-6 6 3-16,6-5-1 0,8 5 1 0,-9-5 0 16,2 3 2-16,7 1 2 0,-8 1-2 15,7-2-1-15,0 5-1 0,0-1-2 0,-1 1-2 16,-5 4-2-16,6-1 0 0,-1-1 0 15,2 7-1-15,5-3-1 0,-6-3-1 0,0 9-1 16,0-10 1-16,1 5 0 0,5-1 1 16,-7-1 1-16,1-3 4 0,7 2 1 0,-1-1 2 0,0 1-1 15,2-5 1-15,-2 1-1 16,7 0-1-16,-1 3 0 0,-4-4 0 0,4 1 2 16,1 4-3-16,6-1 2 0,-6-4-1 0,7 5-2 15,0-5-1-15,-1 5-2 0,0-5 1 0,7 5-1 16,-6-5 1-16,6 1-2 0,0 0 1 0,6-1 0 15,-6 1 0-15,7-4 1 0,0 0 1 16,5 4 2-16,-5-5 0 0,6 1 2 16,0 0-1-16,7-3 1 0,-8 3 0 0,8-1-3 15,-1-2-1-15,1-1-1 0,6 1-1 0,-6-1-4 16,-1-3-1-16,7 3 0 0,1-3-1 16,-7 0-1-16,5-5 1 0,1 5 1 0,-6-4 1 15,6-4 0-15,0 4 2 0,-1 1 0 0,2-6 1 16,-1 5 0-16,6-3-2 0,-5-5 2 15,-1 5-2-15,6-5 0 0,-5 1-1 0,5-1-1 16,1 1 2-16,-1 0 0 0,1-1-1 16,-7-3 1-16,6 0-1 0,1 4 1 0,-1-7 0 15,1 2-2-15,-1-2 3 0,1-1-1 16,6 0 1-16,-7-3-1 0,2-1-1 0,4-3 1 16,1 0-1-16,-6 0 0 0,6 0 0 0,7-7 0 15,-8 4 3-15,9-8 3 0,-2 0 4 0,1 0 6 16,-1-8 9-16,1 1 4 0,-1 0 3 15,8-8 0 1,-8 0-1-16,-7 1-2 0,9-4-1 0,-9-5 2 0,1 4 1 0,1-2 4 16,-1-1 4-16,0-3 2 0,0-1-1 15,-6 0 0-15,-1-3-2 0,1 0-2 0,-1-1-7 0,-5 1-6 16,-1 0-4-16,-1 0-5 0,-5-1-5 16,0 1-6-16,-1-1-3 0,1 1-2 0,-8-4-1 15,8 4-1-15,-7-4-1 0,0 0 1 0,0 0 0 16,1 0 1-16,-8 0 0 0,6 0 3 15,2 4-2-15,-8-4 0 0,7 4 1 0,-6 3-1 16,0-2-1-16,5 1-3 0,-6 2 0 16,2 3 1-16,-2-4-1 0,0 3 1 0,1 2 0 15,-1 3 1-15,-6-4 1 0,7 3 0 0,-7-3 1 16,7 4 0-16,-7-4 0 0,0 4-1 16,0-1 0-16,6 1-1 0,-6 0 0 0,0 0 1 15,0 4-2-15,0-5-1 0,0 4 2 16,6-3 0-16,-6 3 0 0,0 1 1 0,0 3 1 15,6-4 0-15,-6 4 0 0,8-4 0 16,-8 4 0-16,6-4 0 0,-6 4-1 0,0 0 2 16,0 1 1-16,0-1 1 0,0 3-1 0,-6-3 0 15,6 1 2-15,-8 2-1 0,2 1-1 16,0-1-1-16,0 1 1 0,-1 0-1 0,0 0 0 16,7-1-1-16,-6 5 0 0,-1-5 0 15,1 4 0-15,0-3 0 0,6 3 0 0,-8-3-2 16,2 4 0-16,0-5 0 0,6 5 1 0,-6-1-1 15,-1-4 1-15,0 5 1 0,-6-1 0 16,7-3-1-16,-8 3-2 0,8 1 1 0,-6-4-1 16,-2 2-1-16,-5 2 0 0,5 0 0 15,-4-1 1-15,4 0 1 0,-6 0 1 0,7 1 1 16,1 3 0-16,-2-4 1 0,-5 4 1 16,6 0 1-16,0-3-1 15,0 3 0-15,0-1-1 0,-1 2-1 0,2-2-1 0,-1 1-2 0,0 1-2 16,-6-1 3-16,5 0 0 0,-6 3 0 0,1-3-1 15,-7 4 1-15,6 0-2 0,-7-4 2 16,3 4-1-16,-9 3 0 0,7-4 1 0,0 1-2 16,6 4 0-16,-6-5-1 0,0 4-1 15,0 0 1-15,0 0 2 0,6-2 0 0,-6 2 3 16,7 0 0-16,-7-3 0 0,6 3 0 0,1 1 0 16,-7-4-2-16,6 3-1 0,-6 0-3 0,-1-4-3 15,2 5-4-15,5-1-7 0,-6 1-7 16,0-1-9-16,0 4-14 0,1-4-18 15,5 4-21-15,-7 4-27 0,-5 0-36 0,6 3-57 16,-7 0-150-16,1 5-69 0,6 2-21 0,-7-3 10 16,7-4 28-16</inkml:trace>
  <inkml:trace contextRef="#ctx0" brushRef="#br0" timeOffset="357498.3931">14466 9187 112 0,'0'0'241'0,"0"0"5"16,0 0-31-16,0-3-44 0,0 3-44 0,0 0-42 15,0-3-35-15,0-1-16 0,0 4-8 0,0-4-2 16,0 0-3-16,0 0-1 0,0 0 0 15,0 4-2-15,0-3-3 0,0 0-3 0,0-1-2 16,0 4-1-16,0-4-2 0,0 4-2 0,0-3-3 16,0 3-2-16,0 0-5 0,0 0-1 15,-8 0-1-15,8-4-2 0,-6 4 1 16,6 0 1-16,-6 0 3 0,-1 0 1 0,0 0 1 16,7 0-1-16,-6 0 1 0,0 0 2 15,-1 0-1-15,1 0 0 0,-1 0 1 0,0 0 1 16,1 0 0-16,0-4 0 0,-1 4 2 15,0 0 0-15,1-3-3 0,-7 3 1 0,7 0 1 16,-1-4 0-16,-6 4 0 0,7-3 1 0,-2 3 1 16,-4 0 1-16,6 0 0 0,-1-4 0 15,0 4 2-15,1-4 1 0,-1 4 2 0,1 0 0 16,0-4 1-16,-2 4-1 0,2-4 0 0,0 4-2 16,0-3-2-16,-1 3-2 0,0 0-1 0,1 0-2 15,-7-4 0-15,6 4-1 0,-6 0 0 16,1 4 0-16,-2-4-1 0,1 0 0 0,-7 3 0 15,8-3 0-15,-2 4 1 0,-5 0 0 16,6 0 0-16,-6 0 0 0,5-4 0 0,-5 7 0 16,6-4 0-16,0 1 0 0,-1 0-1 15,2-1 0-15,-8 1 0 0,7 3 0 0,0-4-1 16,0 1 1-16,1 0 1 0,-2 0 0 0,1 0 0 16,0 0 0-16,0-1 1 0,0 4-1 0,0-3 1 15,0 0 1-15,0 0 0 0,0-1 0 16,0 1-1-16,0-1 2 0,-1 1-1 15,2 0 1-15,-1-1-2 0,0 5-1 0,0-5 1 16,-2 4-1-16,4-3 0 0,-3 4-1 0,1-1 1 16,1 0 1-16,-8 4 0 15,7-4 1-15,-7 4 0 0,1 1 0 0,0 2 0 0,-1-2-1 16,0 2 0-16,1 4 1 0,-1-3-2 0,1-1 1 16,-1 5-1-16,-6-5 1 0,6 5 0 15,1-2 0-15,-1-1 1 0,0 2 0 0,8-3-2 16,-8-1 2-16,7 1 1 0,-7 3-1 15,8-3 0-15,-1-1 0 0,0 2 1 0,-7 1-1 16,7-1-1 0,0-2 1-16,0 4-1 0,0-3 0 0,0 3 1 0,0 0-1 0,-1 1 0 15,2-1 0-15,-1 1 0 0,0-1-1 0,0 4 0 16,-7-4 1-16,8 4-1 0,-2 0 1 0,1 1 0 16,1-2 3-16,-2 1-1 0,2 0 2 15,-2 4 1-15,1-5 1 0,0 1 1 16,0 4-1-16,1-4 1 0,-2 3 0 0,1-2 0 15,6 2-2-15,-6-2-1 0,1-1 0 16,-2 3 1-16,8-3 0 0,-7 0-1 0,6 3 1 16,-6-3 0-16,1 1 0 0,4 2-1 0,-4-2-1 15,-2 1 1-15,8 2-1 0,-7-1 1 16,0 2-2-16,6-1 1 0,-5-1 1 0,-2 1-2 31,8-1 1-31,-7 4-2 0,6-2 1 0,-6-2-1 0,7 1 0 0,-7 2 0 0,6-2 2 16,1 0 0-16,0 0 2 0,-1 0 1 0,0-1 0 15,1 1 3-15,-1 0-1 0,1-1 1 16,6-2-3-16,-6 2 0 0,6-3-2 0,-7 3-1 0,0 1-2 16,7-4-1-16,-6 4 0 0,6-1-1 15,0-3 0-15,-6 4 0 0,6 0 0 16,0-4 0-16,-8 3 0 0,8-3 1 0,0 0 0 16,0 0 1-16,0 1-1 15,0-5 0-15,0 3 2 0,0-2 0 0,8-2 0 0,-8 2 0 16,0 0 0-16,6-2-1 0,-6-1 0 0,6 2-1 15,1-3 1-15,0 3 0 0,-7-3-1 16,6-1 1-16,0 4-1 0,1-3 1 0,-1 0 1 16,8 3 1-16,-8-3 3 15,0 0 1-15,8-1 2 0,-2 1 3 0,1-1 0 0,7 1 0 0,0-1 2 16,-8 2-2-16,15-6-1 0,-7 6-1 16,-2-6-3-16,9 5-1 0,-1-4-5 15,0 0 0-15,0 3-1 0,7-3 0 0,-1 0 0 16,1 4-1-16,-1-4 0 0,1 3 0 15,-1-2 2-15,7 2-2 0,-6-3 1 0,6 4-1 16,-6-4 0-16,6 0 1 0,-7-1 1 0,1 2 0 16,6-1 2-16,-7 0 1 0,1 0 3 15,0-5 2-15,0 2-1 0,-1 0 2 0,1-4-1 16,-1 3-2-16,1-4-1 0,-1 1-1 16,1 0-1-16,-7-4-2 0,6 4 0 0,1-4 0 0,-7 0 1 15,7 0-1-15,-1-4 2 0,-6 4 0 16,7-4 0-16,-7 0-1 0,7 4 1 0,-1-3-1 15,1-1 1-15,-7 1-3 0,6-5 2 16,1 4 0-16,-1-4 0 0,1 2 1 0,-1-5 1 16,1 3 1-16,6-2 0 15,-7-6 3-15,1 2 3 0,6 0 4 0,-6-1 5 0,-1-3 5 16,7-5 5-16,-6 6-3 0,-1-9-1 0,1 4-5 16,-1 0-3-16,1-4-5 0,-7 4-4 15,0 0-3-15,0-4-3 0,-7 5-3 0,8-1-2 16,-8 0 0-16,1-1-2 0,-7 1 0 0,7-3 1 15,-8 3 0-15,1 0 0 16,1 0-1-16,-2-3 0 0,2-2-1 0,-2 6 0 0,2-9-1 16,-1 5 0-16,-1-4 0 0,2-1-1 15,-2-3-1-15,8 1 1 0,-7 2-1 16,1-3 1-16,-2-1-1 0,8 2-1 0,-7 3 3 0,0 0-1 16,0-1 0-16,-1 4 0 15,2 1 2-15,-1-1-1 0,-6 1 0 0,6 3 1 0,-7 0 0 16,8-4-1-16,-8 4 1 0,0 4 3 0,0-5-1 15,8 2-1-15,-8-1 0 0,1 4 0 16,-1-5 2-16,1 1-2 0,6 0 0 0,-7 0-1 16,0 1-1-16,8-1 1 0,-8-4-3 0,7 4 3 15,-6-4-1-15,6 4 2 0,-7 0-1 16,8-3 0-16,-8 2 1 0,0 1-1 16,8-3 1-16,-8 3 1 0,1 0-2 0,-1 1 1 15,0-2 1-15,1 1-1 16,0 0 0-16,-7 0 0 0,6 4 1 0,-6-4 1 0,6 0 1 0,-6 3 1 15,0-3 1-15,0 1-3 0,0 2 1 16,7 1-1-16,-7-4-1 0,0 4-1 0,0 0 1 16,0-1 1-16,7 1-1 0,-7-1-1 15,0 2 1-15,0-2-1 0,0 1 0 0,0 3 0 16,6-4 0-16,-6 1 2 0,-6 3 0 0,6 1 0 16,0-4-1-16,0 3 0 0,-7 0 2 15,7 1-1-15,-7-1 0 0,7 0 1 0,-6 0 3 16,0 1 3-16,-1-1 0 15,0 1 0-15,1-5 0 0,0 5-1 0,-1-1-2 0,1 0-2 16,-8-3-2-16,8 3 1 0,0-3-1 0,-8 3 1 16,8 1-1-16,-7-5 5 0,0 5 2 15,0-4-1-15,7 3-3 0,-14-1-3 0,7-1-2 16,-7 2-7-16,7-3-3 0,-6 3-2 16,-1 1 1-16,1-5 1 0,-1 5 1 0,-6 0-2 15,6-2 0-15,-5 2 1 0,5-2-1 0,-7 2-2 16,1 0-2-16,0 3-1 0,1-1-4 15,-1 2-6-15,6 2-9 0,-6 1-14 0,0 0-17 16,0 3-29-16,6 4-83 0,-6 0-105 16,0 0-49-16,0 4-14 0,7-1 4 0,-1-3 23 15</inkml:trace>
  <inkml:trace contextRef="#ctx0" brushRef="#br0" timeOffset="366920.9222">11502 8737 33 0,'-7'-12'184'15,"-5"2"5"-15,-2-1-41 16,8 0-51-16,-7 0-37 0,0 0-9 0,0 0-4 0,-1 0 5 0,2 4 7 15,-3-4-2-15,4 0 1 0,-2 0-8 16,-1-1-7-16,2-2-8 0,-2 4-8 16,2-2-8-16,-1-2-6 0,-7 3-4 0,-6 0-3 15,6 0-3-15,-13 3-3 0,8 1 0 0,-7 0 0 16,-8-1 0-16,1 5 0 0,0-1 0 0,-1 4 1 16,2 0 0-16,-7 4-2 0,-2-1-1 15,9 1-2 1,-8 3 1-16,7 1 1 0,-6-1-2 0,5 4 2 0,1-4-2 0,0 7 0 15,7 2-1-15,-7-1-1 0,5 2 2 0,2 6 0 16,-1-1 0-16,-5 0 1 0,5 3 3 16,1 4-2-16,5-3 1 0,-5 8 1 0,-1-6 1 15,7 2 1-15,-6-1 0 0,5 4 1 0,-5 0-1 16,6 0-1-16,0 3 0 0,-7-3 1 0,8 8-1 16,-1-1 1-16,-1 0 1 0,-5 4 2 15,12 0 1-15,-6 4 0 0,1 0-1 0,-2 3-1 16,7 0-2-16,0 1-2 0,2 2-3 0,-2-3 1 15,7 1-1-15,-1 3 1 0,2-4-2 16,6 4 1-16,-2 0 1 0,2-3 2 0,0 2 1 16,6 5 1-16,0-4 1 15,6 0 0-15,-6 3 1 0,6 1-2 0,8 0-2 0,-9 3-1 32,10-4 1-32,-3 5-1 0,8-1 0 0,-7-3-1 0,7 3 2 0,-1 0 2 0,1-3 1 15,0-1 0-15,5 1 1 0,1 0-1 0,6-1-1 16,-5-3-2-16,5 4 0 0,7-8 1 15,-6 4 0-15,6-8-1 0,0 5-2 0,0-7-3 16,7 2-6-16,-7-7-7 16,7 0-7-16,-1-3-7 0,7-1-1 0,-6-6-1 0,6-1 0 15,0 0 5-15,-1-3 7 0,2-4 5 0,0-3 4 16,-8-1 5-16,7 0 6 0,-7-3 11 0,8-4 12 16,-7-4 15-16,-7 5 10 0,-1-9 11 15,1 0 5-15,1 1-2 0,-1-4-4 0,0 0-8 16,-7-4-6-16,7 1-6 0,1 0-3 0,-8-5-1 15,7 0-5-15,-6-3-4 0,5 4-3 16,2-4-6-16,-1 1-6 0,-7-2-3 0,7 1-7 16,-6 0-6-16,7 0-4 0,-8 0-2 15,7 0-3-15,-13 0 1 0,7-4 4 0,-1 5 5 16,-6-5 5 0,7 4 2-16,-7-4 7 0,-1-3 0 0,9-1 1 0,-9 1 4 0,1-4 2 0,0 0 2 15,1-3 4-15,5-1 2 0,-12-7 2 16,5-1 0-16,1-2-2 0,1-3-3 15,-1-10-6-15,0 2-4 0,0-5-5 0,-7-2-2 16,1-5-4-16,0 0-1 0,-7-2-1 0,-1 2-4 16,-5-4-4-16,0 2-9 0,-1-6-6 15,-6 5-6-15,-6-1-3 0,6 1-6 0,-7 0-12 16,0 0-17-16,1 4-40 0,0-5-97 0,-1 4-49 16,-6 0-21-16,6 1 2 0,1-1 16 15</inkml:trace>
  <inkml:trace contextRef="#ctx0" brushRef="#br0" timeOffset="372517.2255">5308 7565 165 0,'-6'-4'178'0,"-1"0"-24"0,1 4-43 0,6-3-33 15,-7-1-16-15,0 0-12 0,7 0-6 0,-6 1-9 16,6-1-6-16,-6 1-4 0,6-1-7 16,-6 0-1-16,6 1-3 0,0 3 0 0,-8-3 0 15,8-1 1-15,0 4 2 0,0-4 2 16,0 4 3-16,0 0 3 0,-6 0 3 0,6-4 0 16,0 4 1-16,0 0-2 0,0 0-5 0,0 0-3 15,0 0-5-15,6 0-5 0,-6 0-3 16,0 0-2-16,0 0-4 0,0 0-2 0,0 0-1 15,8 0-3-15,-2 0 1 0,0 0 1 16,7 0 0-16,0-3 2 0,6 3 0 0,1 0 2 16,0 0 0-16,-1 0-1 0,7-4 1 0,7 4 0 15,-7 0 0-15,6 0 0 0,-5 0 1 16,5-4-1-16,0 4 1 0,1 0 0 0,-7 0 0 16,7 0 1-16,-1 0 1 0,-5 0 0 15,5 0 1-15,-6 0-2 0,0 0-1 0,7 0 1 16,-7 0-2-16,-1 0 0 0,2 0 1 0,-1 0 0 15,-6 0 1-15,6 0-1 0,-1 4 0 16,-5-4-1-16,6 0-2 0,0 0-5 0,-7 0-7 16,8 4-9-16,-8-1-11 0,1-3-28 15,-7 4-67-15,7 0-68 0,-14 0-33 0,7-1-13 16,-13-3 1-16</inkml:trace>
  <inkml:trace contextRef="#ctx0" brushRef="#br0" timeOffset="372842.0398">5061 7733 80 0,'-7'0'222'0,"7"0"10"0,-6-4-24 0,6 4-76 0,0-4-58 16,0 1-27-16,0 3-13 0,0-4-9 0,6 1-5 15,-6-1-4-15,7 1-4 0,-1-1-4 0,7 0-5 16,0 1 0-16,1-1-2 0,-2 4 0 16,8-3 1-16,6-1-1 0,-7 4 0 0,14 0 1 15,-1 0 0-15,1 0-1 0,7 0-3 16,-2 4-8-16,7-1-18 0,8-3-61 0,6 4-82 15,-1-4-40-15,1 0-22 0,0-4-3 16</inkml:trace>
  <inkml:trace contextRef="#ctx0" brushRef="#br0" timeOffset="385467.1261">9242 7242 73 0,'0'-7'137'0,"6"-4"-42"0,-6 4-34 0,7 3-16 16,-7-3-9 0,0 0 0-16,0 3 7 0,0 0 0 0,0-4-2 0,7 5 0 0,-7 0 1 15,0-1-1-15,0 0-6 0,0 0-1 0,0-4-1 16,0 5-1-16,0 0-1 0,0-1-3 16,0-3-3-16,0 4-1 0,0-2-2 0,-7 2-1 15,7-4-1-15,0 3-2 0,0 0-2 0,0-4-3 16,0 5-3-16,-7 0-2 0,7-1 0 15,0 0-1-15,0 4-1 0,-6-3-1 0,6-1 0 16,0 0 0-16,0 4-4 0,-6-3 1 16,6-1 0-16,0 4-1 0,-9-4 0 0,9 4-1 15,0 0 0-15,-5-3 0 0,5 3 0 16,0 0 0-16,-6 0 0 0,6 0-1 0,-7 0 0 16,1 0 0-16,-1 0 0 0,1 0 0 0,-1 0 1 15,1 3-1-15,0 1 1 0,-2-4-1 16,2 4 0-16,0-1 0 0,-7 1 0 0,6 3 1 15,1-3-1-15,-1 0 1 0,0 2-1 0,-6-2 0 16,7 4 0-16,0-1-1 0,-8 0 1 16,8 1 0-16,0-1 1 0,-7 0-1 0,6 4 1 15,0 1 1-15,-5-6-1 0,5 6 1 0,0-1-1 16,1 0 1-16,-7 0 0 0,7-1 0 0,-1 2 0 16,0-1 0-16,1 0-1 0,6 0 0 15,-6-1 1-15,-2 2-1 0,2-2 0 16,6 2 2-16,-6-1 0 0,6 0 0 0,-6 0 0 15,-1-4 0-15,7 4 0 0,-7 0-2 16,1 0 1-16,6 0-1 0,-7 0 1 0,1-4 1 16,0 5-2-16,-2-2 0 0,8 0 0 0,-6-1 1 15,0 2 0-15,0 0 0 0,-2-4 0 16,2 4 2-16,6 0-2 0,-6-4 0 0,-1 4 0 16,1 0-1-16,-1 0 1 0,7-4 0 0,-7 4 1 15,1 0-1-15,6 1 1 0,-6-1-2 16,-1-5 0-16,7 6 1 0,-7-1 0 0,7 0-1 15,-6 0 1-15,6-4 1 0,0 4 0 16,-6-3-1-16,6 2 1 0,0 1 0 0,-7-4 0 16,7 4-1-16,0 1 1 0,0-5 0 15,0 4 0-15,-6 0 1 0,6 0 0 0,0 0-1 16,0 0 1-16,0 0 0 0,6 0-2 0,-6 3 2 16,0-3 0-16,0 4-1 0,0-4 1 15,7 0-1-15,-7 5 0 0,0-6 1 0,6 5-1 16,-6-5 1-16,0 1-1 0,6 0 0 0,-6 0 0 15,7 0 1-15,-7 0-2 0,7-3 1 16,-1 3 1-16,-6-4 0 0,6 3-1 0,-6-1 1 16,7-2 0-16,0 3 0 0,-7-2 0 15,6 3-2-15,1-4 2 0,-1 1-1 0,0 3-1 16,2-5 1-16,-2 2 0 0,-6 0 1 0,6-1 0 16,0 0 1-16,2 0-1 0,-2 1 0 15,7-1 0-15,-7 0 0 0,1 1-1 0,0-1 2 16,-1-3-1-16,0 3 1 0,8-3 0 15,-8 4 2-15,0-5 0 0,8 1 1 0,-8-1 1 16,1 1 2-16,5 0 1 0,-5-4 3 0,0 3 0 16,5-3 2-16,-5 4-1 15,6-4 1-15,0 0-3 0,-7 0-2 0,8 0-2 0,-2 0-2 16,1 0-2-16,1-4 0 0,-1 4-1 16,0-3 0-16,-7-1 0 0,8 4 0 0,-2-4 1 15,1 1-1-15,0-1 0 0,0 1 1 0,-8-1 1 16,10-4 0-16,-2 4 0 0,0-3-1 15,-7 4 1-15,7-4-3 0,1-2 0 0,-2 2-1 16,-4 0 0-16,4-4 1 0,1 4-1 16,-6-4 2-16,6-1-1 0,-7 2 1 0,8 0-1 15,-8-2-1-15,0 1 0 0,7-3 0 0,-6 3-2 16,-1-1 0-16,1-2 0 0,6 3-1 16,-6-4 0-16,-1 4-1 0,0-4 1 0,-6 4 0 15,7 0-1-15,0 1 1 0,-1-5-1 16,-6 5 0-16,6-2 1 0,1 1-1 0,-7 0 0 15,6-1 0-15,-6 5 2 0,7-4-1 16,-7 0 0-16,0 5 0 0,7-6 0 0,-7 5 0 16,0-4 0-16,0 4 0 0,0-1 0 15,6-2 0-15,-6 2 0 0,0-3 0 0,0 4 0 0,0-5 0 16,0 5 1-16,0-4-1 0,0 0 0 16,0 4 0-16,0-4 0 0,-6 0 0 15,6 0-1-15,0-4 1 0,0 5-1 0,0-1 0 16,0 0 0-16,0 0 1 0,-7-1 0 15,7-2-1-15,0 3 0 0,0 0 0 0,-7-1 1 16,7 2-1-16,0-1 0 0,-6-4 0 0,6 4 1 16,-7 0-1-16,7 4 1 0,-6-3-1 15,6-2 1-15,0 1 1 16,0 0-2-16,-6 0 1 0,6 3-1 0,0-2 0 0,-7 2 1 0,7-2-2 16,0-2 1-16,0 5 1 0,-7-4-1 15,7 0 0-15,0 4 0 0,0-4 1 0,-6-1-1 16,6 6 0-16,0-6 0 0,-6 1 1 15,6 0-1-15,-7 0 1 0,7 1 1 0,0-2 1 16,-7 1 1-16,1 0-2 0,6 4 2 0,-7-3-2 16,1-2 0-16,6 1-1 0,-7 0 0 15,1-1-1-15,-1 2 1 0,7 3 1 0,-6-4-1 16,0 4 0 0,-2-1 1-16,8-3 0 0,-6 8-1 0,0-5 1 0,6 1-1 0,-7 3 1 15,1-3 0-15,6 3 0 0,-7 1 0 0,7-1-1 16,-6 0-1-16,-1 0 0 0,1 1 1 15,6 3 0-15,-6-4-2 0,-2 1 1 0,2 3 1 16,0-4 0-16,-1 4 1 0,0 0 0 16,-6-4 0-16,7 1 0 0,0 3 0 0,-8-3 0 15,2 3-1-15,3-6-1 0,-2 3 0 0,-2 3 0 16,0-3 2-16,0-1-1 0,7 4-1 16,-8-4 1-16,1 1 0 0,0 3 0 0,0-3 0 15,1 3 1-15,-2 0-2 0,1 0 1 16,-6 0-1-16,6 0 0 0,-1 0 1 0,2 0 0 15,-2 0 1-15,2 0-2 0,5 0 1 0,-6 3 1 16,6-3 0-16,1 0-1 0,-8 3 0 16,8-3 0-16,0 4 0 0,0 0 0 0,-1-1 0 15,0 0 1-15,1 3 0 0,-1-3 1 0,1 4 0 16,0 0 0-16,-2 0-1 0,-4 5 0 16,6-1 0-16,-2 0-1 0,-4 3 0 0,5 1-2 15,-6 4-2-15,0 1-4 0,0 6-6 16,0 4-12-16,0-1-15 0,0 8-64 0,0-1-93 15,-1 1-47-15,2 4-20 0,6-1-3 0</inkml:trace>
  <inkml:trace contextRef="#ctx0" brushRef="#br0" timeOffset="388210.0703">7242 7822 125 0,'-6'0'204'16,"0"-4"-6"-16,6 4-33 0,-7 0-40 16,7-4-32-16,0 4-23 0,-7-4-14 0,7 0-16 15,0 1-10-15,0-1-4 0,0 1-4 0,0-5-1 16,0 5-1-16,0-1 1 0,0 0 0 31,0 1-1-31,0-1 1 0,7 1 2 0,-7-1 0 0,0 0 1 0,0 4-1 0,0-4-2 16,0 4-5-16,0-4-3 0,0 4-6 0,0 0 0 15,0 0-4-15,0 0 1 0,0 0 0 0,0 0 1 16,0 0 0-16,7 0-2 0,-7 0 0 16,0 0-2-16,0 0-2 15,0 0-3 17,0 0 1-32,0 0 0 15,6 4 0-15,-6-4 1 0,0 4 0 0,6 0 2 0,-6 0 1 0,7-1 0 0,-1 4 0 0,1 1 0 0,0-1 2 0,-1 0 0 0,0 4-2 0,0-3 1 0,2 2 1 16,4 1-1-16,-5 4-2 0,0 0 1 0,-1-1-1 15,7 6 1-15,1-3 0 0,-8 5 1 16,6 0 0 0,2 4 2-16,-1 3-1 0,0 1 1 0,0 2 0 0,0 5 2 0,6 3 0 15,-6 5 1-15,7 2 1 0,0 4 6 0,-1 4 0 16,1 7 3-16,6 1 2 0,0 6 1 0,0 4 2 16,-1 4-2-16,8 1-1 0,-7 2-3 15,7 4 1-15,-1 0 1 0,1 8 0 0,6-4-1 16,0 7-1-16,-6-3 3 15,6 0-4-15,0 3-2 0,0-4-3 0,0 1 2 0,7-1 3 0,-7 1-2 16,6-1 0-16,-5-2 3 0,5-1 1 16,1-1-4-16,-1-2-2 0,8 0 0 0,-8-2 1 15,1 2 0-15,5-5 0 0,-5 4 0 16,-1-7 1-16,2 1 1 0,-9-6-3 0,1-2-1 16,1-5-3-16,-1-5 0 0,-7-2-1 15,-5-2-1-15,5-6 1 0,-12-6-1 0,5 1 1 16,-5-5-1-16,0-4 0 0,-7-3-1 0,6-3 0 15,-6-4-1-15,-7-5 1 0,7-3 1 16,-6-3 6-16,-7 0 9 0,7-8 16 0,-1 4 17 16,-6-8 14-16,7 5 11 15,-7-4 2-15,0-4-1 0,0 4-10 0,6-1-15 0,-6-3-15 16,0 0-13-16,0-3-10 0,0 3-9 0,7-4-18 16,-7 0-30-16,0 0-41 0,0-3-57 15,0 3-102-15,-7 1-134 0,1-5-60 0,-1 1-11 16,-6-7 20-16,1-2 46 0</inkml:trace>
  <inkml:trace contextRef="#ctx0" brushRef="#br0" timeOffset="388618.8344">8376 11518 247 0,'0'0'341'0,"0"0"27"0,0 0 14 0,0-4-134 0,0 4-98 0,6 4-52 16,7-1-39-16,-6 2-20 0,12 1-4 16,1 5 6-16,0 0 11 0,-1 0 15 0,7 4 13 15,0 3 14-15,7-3 4 0,-1 7 0 0,1-4-5 16,5 4-10-16,-5 0-12 0,7 0-14 15,-1 4-12-15,-1 0-13 0,-5-1-8 0,7 1-7 16,-8-4-4-16,7 3-5 0,-6 1-3 0,-1 0-1 16,-6-4 1-16,7 0 2 0,-8-5-5 15,2 2 3-15,-2-1 0 0,-5-4 2 0,0 2 0 16,-1-9 2-16,1 0 5 0,-7 1 7 0,6-4 2 16,-6-4 2-16,1-4-1 0,-2-4-2 15,2 1-3-15,-1-8-6 0,0 1-3 0,-7-8-5 16,1-4-1-16,-1 1-4 0,0-5-6 15,2-3-16-15,-8 0-23 0,6 1-47 0,-6-1-70 16,0 3-125-16,-6-3-141 0,6 4-65 0,-8 0-19 16,8 0 27-16,0 3 57 0</inkml:trace>
  <inkml:trace contextRef="#ctx0" brushRef="#br0" timeOffset="389153.5297">9964 11954 301 0,'-6'-8'364'0,"6"1"31"0,-6-4 23 0,6 4-142 16,0-1-79-16,0 2-41 0,0 2-25 15,0-1-9-15,0 2 1 0,0-1-3 0,0 4-8 16,0-4-10-16,0 4-19 0,0-3-22 0,6 3-23 16,-6 3-14-16,6-3-12 0,8 4-4 15,-1 0-2-15,0 4-3 0,6-1 4 0,1 4-1 16,6 0 0-16,0 0 0 0,1 3-2 15,5-3 1-15,-7 3-6 0,2 5-8 0,5-4-11 16,-6-1-12-16,1 5-17 0,-1-5-19 0,0 1-23 16,-7 4-21-16,1-5-19 0,-8 1-27 15,2-1-31-15,-1 1-49 0,-7-5-103 0,-6 2-44 16,0-4-9-16,-6-2 20 0,-1-6 35 16</inkml:trace>
  <inkml:trace contextRef="#ctx0" brushRef="#br0" timeOffset="389445.3606">10167 12097 277 0,'-13'-4'318'0,"0"-3"15"16,-6 3-13-16,5 4-130 0,8 0-81 16,-8 4-37-16,2-1-11 0,5 8 2 0,1 3 16 15,-1 2 24-15,0 5 31 0,1 5 24 0,0 4 12 16,-1 2 4-16,7 9-4 0,-7-1-8 16,7 8-28-16,-6-1-25 0,6 4-20 0,-7 5-22 15,7-2-19-15,-6-3-17 0,6 4-12 16,-7 0-7-16,1 1-6 0,-1-5-2 0,1-4 0 15,0 1-2-15,-2-5 0 0,-4 2-1 0,-1-5-4 16,6 4-5-16,-6-7-9 0,-7 3-10 16,8-7-20-16,-2 0-24 0,2-4-28 0,-1 1-33 15,-1-4-33-15,8-8-33 0,0 0-14 0,-8-3-22 16,14-7-45-16,-6-8-80 0,6-5-24 0,0-2 7 16,6-11 13-16,-6 0 36 0</inkml:trace>
  <inkml:trace contextRef="#ctx0" brushRef="#br0" timeOffset="389808.6957">9848 13240 42 0,'13'-33'266'0,"-1"-5"42"0,2-1 25 0,-2-2-31 15,8-2-98-15,-7 2-86 0,7 1-46 0,0 0-26 16,-1-1-16-16,7 4-8 0,-6 4-2 16,6 1 2-16,-1-1 5 0,1 3-2 0,1 5-1 15,-1-1-2-15,0 4-1 0,0 3-7 0,-7 5-2 16,7 6-4-16,-6 1 0 0,-1 4 9 16,-5 6 11-16,5 0 17 0,-6 9 19 0,0 2 19 15,-6 5 20-15,-1 3 9 0,1 4 6 16,-1 3-1-16,-6 0-4 0,0 1-6 0,-6 2-12 15,-1-2-10-15,1-5-10 0,-1 1-12 16,1 0-10-16,-7-4-11 0,-1-3-8 0,2-5-7 16,5 0-6-16,-12-3-3 0,6 0-5 0,-1-4-4 15,2 1-1-15,-8-8-2 0,7 0-2 0,0 0-3 16,0-8-2-16,-1 1-3 0,8 0-5 16,0-4-3-16,-1-1 0 0,7 2 1 15,0 0 0-15,0 2 3 0,0-3 4 0,7 4 1 16,-1-1 1-16,0 5 1 0,8 3 0 0,-8 0 2 15,7 0-2-15,0 6 0 0,0 6 0 16,1-1 0-16,-2 3 2 0,2 5-1 0,-1-1 1 16,-7 4 1-16,7 0-1 0,-6 4-1 15,-1-4-5-15,7 3-8 0,-13 1-13 0,7-5-20 16,-1 2-28-16,1-4-34 0,-7-1-38 0,6-4-50 16,1-3-88-1,-7 1-130-15,6-9-50 0,1-3-7 0,-1-7 18 0,0-5 49 0</inkml:trace>
  <inkml:trace contextRef="#ctx0" brushRef="#br0" timeOffset="390223.962">10584 12840 9 0,'0'-4'360'0,"0"1"48"0,6-4 30 15,-6 3 13-15,0 0-151 0,0 0-127 0,0 4-68 16,7 4-46-16,-7-4-27 0,0 4-3 15,0 4 5-15,6-5 10 0,-6 4 11 0,0 0 9 16,6 4 5-16,-6-3-5 0,0 3-10 16,8-4-9-16,-8 4-12 0,0 1-10 0,0-2-9 15,6 1 0-15,-6-3-7 0,0 2-1 0,0-2-6 16,0 0-11-16,0-2-12 0,0 2-12 16,0-5-4-16,6 0-5 0,-6-3-8 15,0 0-9-15,6 0 0 0,1-3 2 0,6 0 0 0,-6-5 2 16,5 2 11-16,2-2 16 0,-2 0 13 15,2 1 9-15,5-1 5 0,-5 5 7 16,5-4 10-16,0 3 12 0,1 4 16 0,-7 0 15 16,7 0 9-16,-1 4 9 0,1 0 2 0,0 2 5 15,-2 2 0-15,-4-1-2 0,5 4 0 0,-5-3-1 16,-2 3-6-16,2-5-9 0,-8 6-12 16,7-5-13-16,-7 1-7 15,1-1-10-15,-7 0-7 0,0 0-4 0,0 0-7 0,-7 5-5 16,1-1-22-16,-13 0-46 0,-1 4-80 0,0-1-163 15,-5 0-150-15,-1 2-75 0,-1-9-24 0,1-4 22 16,0-3 67-16</inkml:trace>
  <inkml:trace contextRef="#ctx0" brushRef="#br0" timeOffset="391277.561">11383 12771 256 0,'0'-12'302'0,"-5"-2"21"0,5-5-22 0,-6 5-109 16,6-4-64-16,0-1-37 0,-7 1-20 0,7 0-13 15,0 0-2-15,0-2-4 0,7 3 1 16,-7-2 7-16,0 1 5 0,0 0 5 0,0 0 1 15,6 2 2-15,-6 2 1 0,0 2-2 0,0 2-5 16,0 3-11-16,0-1-10 0,0 1-17 16,0 3-16-16,0 4-13 0,0 4-10 0,0 3-4 15,0 8-1-15,-6 4 6 0,6 6 6 0,-7 12 4 16,1 3 2-16,-8 4 3 0,8 7 1 0,-7 4-3 16,6 0 0-16,1 0-1 0,-7-4 3 15,7 4-2-15,-1-7 3 0,0-1 0 16,1-2 1-16,6-5-1 0,-6 0-1 0,6-7 1 15,-7 0-2-15,7 1 0 0,-7-9 1 16,7 1-1-16,0-4-3 0,-6 0-8 0,6-8-7 16,0 1-9-16,0-4-6 0,0 0-14 0,-7-8-34 15,7 0-66-15,0-6-158 0,0-4-84 0,0-8-45 16,0-7-11-16,7-6 20 0</inkml:trace>
  <inkml:trace contextRef="#ctx0" brushRef="#br0" timeOffset="391605.8868">11319 12990 134 0,'7'-18'333'0,"0"-4"38"0,-1 0 29 16,0 1-59-16,1 2-124 0,6 0-60 0,0 5-42 16,7-1-29-16,0 1-23 0,5 2-15 0,1 2-9 15,7 2-9-15,-1-3-5 0,1 5-10 16,6 2-4-16,0 0-5 0,-6 0-6 0,-1 4-5 16,1 4-8-16,-7 0-10 0,0 0-16 0,-7 2-15 15,0 2-17-15,-4 3-15 0,-3-4-17 16,1 4-40-16,-6 0-73 0,-1-8-84 0,1 5-37 15,-1-8-10-15,-6 0 8 0,-6-8 44 0</inkml:trace>
  <inkml:trace contextRef="#ctx0" brushRef="#br0" timeOffset="391999.785">11801 12489 238 0,'-6'-11'332'0,"6"-1"23"0,0 1 14 0,0 4-131 0,-6 0-101 0,6 3-56 15,0 4-34-15,0-4-23 0,-7 8-11 0,7 0-6 16,-7 3 2-16,1 4 1 0,6 5 4 0,-6-2 3 16,-1 4 3-16,0 4-1 0,-6-1-1 0,7 2 0 15,-8 2-4-15,8-2-2 0,-6 2-1 16,-2-3-2-16,1 4 0 0,0-5-1 0,0 1-1 16,7-3-3-16,-8 0-1 0,2-1-1 15,-1 0-1-15,6-3-2 0,0-5-2 0,1 5-1 16,0-4-1-16,6-4-2 0,0 5-1 0,6-5 1 15,7-4 0-15,0 1 2 0,0 4 0 16,13-8 2-16,-6 4 1 0,5-4 2 16,-5 0 0-16,0 0 1 0,-1 0 1 0,1 0 0 15,-7 0-1-15,-6 0-1 0,-1 0 2 0,0 0 2 16,1 2 2-16,-7 3 3 0,-7 2 5 16,-5 0 5-16,-8 4 1 0,0 4 1 0,-5-1-1 15,-1 0-2-15,-1 5-3 0,1-4-3 0,0-1-4 16,7 2-2-16,-1-2-5 0,7-3-2 0,0 4-1 15,7-4 1-15,-1 0 0 0,7-1 1 16,0 2 5-16,7-2 4 0,-1 1 7 16,0 0 7-16,8 0 3 0,-2 4 6 0,2-4 4 15,5 1 4-15,-5-2 1 0,-2 5 1 0,1-4 2 16,7 0 3-16,-8 0-1 0,2 0-1 16,-8-4-5-16,8 4-4 0,-2-4-5 0,1 5-4 15,1-6-8-15,-2 2-5 0,8 0-5 0,-7-1-6 16,0 0-11 15,6-3-17-31,1 3-27 0,0 0-34 16,-1-3-34-16,1 3-68 0,0-7-145 0,-1 4-77 0,7-8-23 15,-6-3 8-15,-1 0 22 0</inkml:trace>
  <inkml:trace contextRef="#ctx0" brushRef="#br0" timeOffset="392380.7898">12824 13009 70 0,'13'-8'327'15,"0"1"27"-15,1-5 21 0,-2 2-36 0,-6 0-142 16,8-2-78-16,-1 5-52 0,-7 0-29 0,0-1-19 15,2 5-10-15,-2-1-5 0,-6 4-4 16,6 4 3-16,-6-1 6 0,0 8 7 0,0 0 12 16,-6 7 11-16,0 8 14 0,-2 7 12 15,-11 0 9-15,6 11 8 0,0 0 4 0,-7 3 3 16,1 5-5-16,-1 2-5 0,8-2-9 0,-8-1-12 16,7 0-11-16,-7-3-10 0,8-1-8 15,4-2-7-15,-4-5-6 0,-2 0-4 0,8-7-3 16,0 0-3-16,-1-3-4 0,7-5-4 15,-6-3-8-15,-1 0-13 0,7-4-21 0,-7 1-26 16,7-8-26-16,0 0-21 0,0-5-53 0,0 0-146 16,0-6-85-16,0-9-29 0,7-5-3 15,0-8 11-15,-1-4 51 0</inkml:trace>
  <inkml:trace contextRef="#ctx0" brushRef="#br0" timeOffset="392786.1035">12765 13221 303 0,'0'-29'343'0,"7"-8"23"16,0 4 16-16,-1 0-157 0,7-3-87 16,-6 6-47-16,5 1-28 0,8 0-19 0,-7 7-11 15,7 0 2-15,-1 0 9 0,1 7 8 0,6 0 0 16,0 4 1-16,-7 0-6 0,7 8-9 0,0 3-16 16,-6 0-9-16,-1 7-5 0,1 0-1 15,0 8 0-15,-7 0 2 0,-7 0 3 16,7 3 0-16,-13 4 1 0,0 0 2 0,0 0-1 15,-7 0-1-15,1-1 0 0,-7 2-2 0,0-1-1 16,-6 0-2-16,5-1-1 0,-5 1-2 16,6 0-2-16,-6-3-3 0,5 3-4 0,8-4-4 15,-7 1-3-15,13-5-4 0,-7 4-1 0,14 1 0 16,-7-1 3-16,13-4 3 0,-1 9 3 16,2-5 4-16,5 0 1 0,-5 1 2 0,4 3 3 15,2-4 4-15,0 4 6 0,-7-4 7 0,7 0 7 16,-8-3 10-16,-5 0 11 0,6 0 10 15,-6-1 13-15,-1-6 16 0,-6 2 13 0,0-2 8 16,0-5-1-16,-6 5-10 0,-7-5-14 16,-7 4-22-16,-6 1-21 0,0 3-25 15,-13 0-31-15,0 8-52 0,-7-1-76 0,1 4-147 0,-1 3-165 16,1 5-80-16,6-8-26 0,-1-4 21 16,7-3 60-16</inkml:trace>
  <inkml:trace contextRef="#ctx0" brushRef="#br0" timeOffset="395028.5864">13872 12833 251 0,'0'0'332'0,"0"-3"16"0,0 3 6 15,0 0-138-15,0 3-99 0,0 0-53 16,-6 5-31-16,6 3-12 0,0 0-5 16,-6 4 0-16,-1-1 1 0,7 0 4 0,-7 2 5 15,1-2 4-15,6 4 3 0,-7-7-1 0,7 3-3 16,0-2-4-16,-6-1-4 0,6-4-8 0,0 0-5 15,0-3 0-15,0 0 2 0,0-1 7 16,0-3 9-16,-6 4 4 0,6-4 1 0,0-4-1 16,0 1-4-16,0-1-8 0,0-3-12 0,0-4-12 15,6-4-6-15,-6 1-4 0,6-5-3 16,1 1 0-16,-1-4 1 0,1 4 6 16,0-4 4-16,5 3 3 0,-4-3 2 0,4 4 4 15,-6 0 3-15,8 3 10 0,-1 1 9 0,-7-1 7 16,8 4 3-16,-2-1-1 0,1 2-2 15,0 2-8-15,0 1-9 16,7 4-5-16,-8-1-3 0,2 1-1 0,-1 3 0 0,7 0-3 16,-14 3-1-16,6-3 1 0,-4 7-1 0,-3-3 0 15,2 3-1-15,0 0-2 0,-7 0 2 0,-7 1-1 16,0 0 0-16,2-1 1 0,-9 0 1 16,2 5 2-16,-2-2-2 0,1-2 1 0,-7-1 0 15,8 0-1-15,6 0 0 0,-8 1-1 0,8-4-2 16,-1 0-3-16,7-1-1 0,-6 0-1 15,6 5-1-15,6-5 2 0,-6 1 3 16,7 0 4-16,-1-1 0 0,1 5 1 0,6-5 2 16,-7 1 0-16,0 0-1 0,2 0-2 0,-2-1 0 15,0 1-2-15,-6-1-5 0,0 1-3 0,0 4-2 16,-12 3-2-16,-2-4-2 0,2 8-3 16,-15-5 0-16,1 6-2 0,0-2 0 0,0 0 0 15,-7 1 0-15,7-1 3 0,-6-3 4 16,6 0 4-16,6 1 3 0,-6-2 1 0,14-2 1 15,-8 0-3-15,13-1-2 0,-6-4-3 16,7 2 0-16,6-2 0 0,-7 0 2 16,14 1 4-16,-7 0 4 0,13-1 2 0,-7 0 2 0,13 1 0 15,-5 0 1-15,6 0 0 0,-1-4-2 16,1 4 0-16,6-4 0 0,-7 3-1 0,1-3-2 16,0 0 0-16,-8 0 1 0,1-3 1 0,-6 3 1 15,6 0 1-15,-13-4 0 0,6 4-1 16,-6-4-2-16,-6 0-2 0,-7 4-2 0,-1 0-1 15,-4 0 0-15,-9 0 2 0,-5 8 3 16,6-4 3-16,-13 6 7 0,5 1 5 0,-4 4 6 16,-1 4 6-16,6 3 6 0,1 3 8 0,-1 5 3 15,1-1 7-15,5 3 7 0,1 2 4 16,0 2 4-16,7 4-2 0,-1-2-2 0,7-2-4 16,0 1-6-16,0-5-7 0,6-3-3 15,1 1-3-15,0-8-1 0,6 0 2 0,0-3-2 16,0-5 0-16,0-3-2 0,0 0-1 15,0-4-4-15,6 1-4 0,0-4-2 0,1-4-4 16,0 0-5-16,5 0-8 0,2-8-15 0,-1-3-20 16,0 0-27-16,0-7-27 0,7-1-24 15,-1 1-17-15,-6-7-3 0,6 3 7 0,1-4 20 16,0 0 23-16,-8 4 23 0,8 0 21 16,-1 4 13-16,-5 0 9 0,-2 4 5 0,1-2 2 15,-6 9-2-15,0-1-1 0,4 1 1 0,-2 3 1 16,-9 4 1-16,6 0 3 0,-6 8 5 15,0 0 7-15,0 2 4 0,0 6 5 16,0-2 4-16,-6 0 2 0,6 5 2 0,-9-1-3 16,4 0-3-16,-1-3-4 0,-1-1-3 0,0-3-4 15,7 0-3-15,-6 1-2 0,6-5 0 16,0-4-2-16,-7 5 0 0,7-4 0 0,0-4 3 16,0 4 2-16,7-4 0 0,-1 0 0 0,1-4-3 15,11 0-8-15,-3-4-11 0,4-2-9 16,7-2-9-16,0 1-7 0,0 0 0 0,1 0 3 15,5 1 6-15,-6 2 7 0,7 0 8 16,-7 2 5-16,7 2 2 0,-8 0 4 16,8 1 2-16,-8 3 3 0,2 3 3 0,-1 1 1 0,-6 0 2 15,-1 2 2-15,1 6 3 0,-8-1-1 16,2 0 3-16,-2 3 4 0,-5 1 6 0,6 0 6 16,-13 0 6-16,7-1 6 0,-7-3 1 0,-7 3 1 15,1-2-3-15,-1-5-4 0,0 4-7 16,-5-4-6-16,-8 1-5 0,1-1-5 0,5-4-5 15,-6-3-3-15,2 0-4 0,-2 0-4 16,7-3-7-16,-1-4-11 0,2-1-14 0,-1 1-9 16,6 0-4-1,1-4-1-15,6 3 3 0,0 1 10 0,0 0 13 0,6 0 9 0,1 3 7 16,0 0 5-16,5 4 2 0,-6 0 3 0,8 4 2 16,5 3 3-16,-5 0 2 0,4 4 1 15,-5 4 3-15,8 0 1 0,-2 3-1 0,1 4 1 16,-1 1-2-16,-6-2 0 0,7 1-2 0,-1 0-3 15,1 0-1-15,-1-3-1 0,-5-2 0 16,4 2-3-16,2-8-1 0,0 0-1 0,-1 0-7 16,1-3-9-16,0-5-16 0,5-3-27 15,-5-3-63-15,6-5-147 0,0-3-96 0,-7-4-46 16,8-8-12-16,-1-2 11 0,0-4 55 0</inkml:trace>
  <inkml:trace contextRef="#ctx0" brushRef="#br0" timeOffset="395330.4086">14882 13489 110 0,'14'-18'411'0,"-2"-1"63"0,-6 0 36 0,1 9 17 16,0-1-207-16,-1 3-110 0,-6 5-78 0,0 6-62 16,0 8-35-16,0 0-14 0,-6 7-8 15,-1 9-1-15,-6-2 0 0,7 8 2 0,-8 4 1 16,2 2-1-16,-2 3-1 0,1 1-2 0,7-6-2 16,-7 3-1-16,6-7-1 0,-5 0-1 15,5-4 1-15,0-3-3 0,1-3-6 0,6-6-12 16,-7 2-22-16,1-4-29 0,6-1-31 15,-6-4-28-15,-1-2-49 0,0-4-119 0,7-8-100 16,-6-4-36-16,0-6-7 0,6-4 12 16,-8-4 43-16</inkml:trace>
  <inkml:trace contextRef="#ctx0" brushRef="#br0" timeOffset="395393.3731">14706 13789 56 0,'-6'-22'361'16,"-7"4"54"-16,-1-4 35 0,2 3 22 16,-2 1-175-16,1 3-104 0,1 5-68 0,-8 2-51 15,7 1-32-15,0 4-22 0,-8 3-13 16,16 0-9-16,-8 7-12 0,-1 0-11 0,14 4-18 15,0-1-23-15,0 6-32 0,14-2-70 0,4-3-141 16,9 0-68-16,-1 0-25 0,13-7 1 16,-5 0 21-16</inkml:trace>
  <inkml:trace contextRef="#ctx0" brushRef="#br0" timeOffset="395709.1931">14882 13779 310 0,'32'3'397'0,"1"0"67"16,-7-3 53-16,-6 4-81 0,-1-4-115 16,-5 0-68-16,-2 0-51 0,-6 0-49 15,2 0-42-15,-2 0-32 0,-6 0-25 0,6 0-20 16,-6 4-22-16,-6-1-21 0,6 5-35 0,-14 2-63 15,2 9-110-15,-15 3-193 0,8 3-97 16,-6-3-46-16,5-3-1 0,0-1 43 0,7-7 104 16</inkml:trace>
  <inkml:trace contextRef="#ctx0" brushRef="#br0" timeOffset="397122.3831">15306 13126 150 0,'6'-4'291'16,"-6"0"18"-16,6 0-10 0,0 1-72 16,-6 0-83-16,8-1-52 0,-2 0-22 0,0 1-4 15,-6 0 2-15,7 3 0 0,-7-5-4 16,7 5-2-16,-7-3-10 0,0 3-12 0,6 0-13 16,-6 0-13-16,0 0-10 0,0 0-4 0,0 0-3 15,0 3-2-15,0 2 1 0,7 1 0 16,-7 2 4-16,6 2 0 0,-6 5 2 0,6 0 0 15,1 3 0-15,0 1 1 0,-1 3 0 16,0 0 0-16,8-4 0 0,-8 1-1 16,7-2-2-16,0-2-1 0,0 0-2 0,1-5 1 0,-2 1 1 15,1-2 3-15,0-2 3 0,0-4 1 16,7-3 1-16,-7 0-1 16,0-3-1-16,0-1-1 0,0-3-4 0,0-1-3 0,0 0-3 15,-6-2-2-15,-1-2-3 0,1 5 2 0,-1-4-1 16,0 4 1-16,-6 0-2 0,0 4-2 0,0-1-6 15,0 0-3-15,0 4-1 0,0 0 0 16,-6 4 3-16,0 6 6 0,-1 5 8 0,-6-1 6 16,6 12 5-16,-5 4 5 0,-8 3 4 15,7 3 3-15,0 9 4 0,-6-2 0 0,5 1 3 16,1 3 0-16,0-2 0 0,0-1 0 0,1-4-1 16,-2 1 2-16,1-5 0 0,6-3 1 15,1-4-3-15,-7 0-1 0,13-6-2 0,-6-1-3 16,-1-4-5-16,0-4-2 0,1 1-2 0,0 0 0 15,-1-8-1-15,0 4 0 0,-5-4 0 16,5-4 3-16,-6 3 0 0,6-3-2 0,-5-3-2 16,-2 0-1-16,2-3-1 0,5-6-3 15,-6 6-2-15,0-5-3 0,7-3-2 0,6-3 0 16,-8 2-3-16,2-2-2 0,6 0 1 16,6-5-1-16,2 5-1 0,-2-6-3 0,7 0 0 15,7-3 1-15,-2 5-1 0,9-8-1 16,-1 4 2-16,6 1 1 0,1-5 1 0,7 4 1 0,-2 0 1 15,1-1 1 1,7 2 2-16,0-1 0 0,0 4 1 0,-8-5 0 0,8 5 1 16,-7 0 3-16,0 0 1 0,-6 3 1 0,4-3 1 0,-9 3 3 15,4 0 1-15,-6 0 1 0,1 1 1 16,-9-1 0-16,2 1 0 0,0 3 0 0,-1-3 2 16,-5 2-1-16,-2 1 0 0,-5 0 0 15,0 4-1-15,-1 0-2 0,-6 0-5 0,0 3-6 16,0-1-6-1,-6 2-4-15,-1-1-5 0,-6 4-2 0,1 0-1 0,-8 4 1 16,0 4 2-16,-7 3 2 0,9 0 0 0,-9 3 3 0,7 9 4 16,2-6 3-16,-2 9 2 0,0-1 3 15,1 5 3-15,5-1 1 0,8 4 2 16,-7-4 1-16,13 5 2 0,-7-1 1 0,7-1 1 0,7 1 0 16,-7-3 0-16,7 3 0 0,-1-4-1 15,0 4-1-15,2 0 1 0,4-5-2 0,-7 6 2 16,-5-1 1-16,8 4 1 0,-1-3 2 15,-7-2-1-15,0 1 3 0,0-4-1 0,-7 0 6 16,-1 0 3-16,8-6 3 0,-11 2 4 16,5-6 8-16,-2-1 10 0,-4-4 8 0,5 1 5 15,-13-7 7-15,8-1 1 0,-2 0-2 0,2-3-6 16,-8-4-11-16,7 0-8 0,0-4-11 16,0 0-6-16,-1-3-8 0,2 0-6 0,5-1-6 15,1-3-10-15,-1 4-21 0,7-4-25 0,7 1-30 16,-7-2-24-16,13-2-18 0,-1 3-9 15,8-3 0-15,0 2 10 0,-1-2 9 0,7 2 4 16,0-2-13-16,-6 3-46 0,7-4-72 16,5 0-45-16,-7 1-12 0,1-5 4 0,7 1 25 15</inkml:trace>
  <inkml:trace contextRef="#ctx0" brushRef="#br0" timeOffset="398397.6509">16257 13936 77 0,'26'-19'308'0,"-1"1"32"0,-5-4 22 15,6 3-44-15,-6-2-115 0,-1 2-71 0,-6 5-40 16,-6-1-30-16,5 8-23 0,-12-4-15 15,7 7-12-15,-14 0-7 0,1 0-7 0,-14 8 0 16,8 0-1-16,-15 4 1 0,7 2-2 16,-5 5 1-16,-1-1-2 0,6 5 1 0,-6 3 0 15,7 0 0-15,-1 0 1 0,8 0-2 0,-2 4 1 16,1-4 0-16,7-1 1 0,-1 1 2 16,7-3 2-16,-7-1 4 0,14 0 2 0,-7 1 4 15,7-5 2-15,-7 4-1 0,6-2-1 16,-6-2 0-16,7 1-1 0,-7 3-2 0,0-4 1 15,0 6-1-15,0-6-1 0,-7 4-1 0,1 1-3 16,-1-5-3-16,0 0-3 0,-5 1-3 16,6-4-4-16,-2 0 0 0,2 1 3 15,0-8 2-15,6-1 1 0,-7 0 1 0,7-3-2 0,7-3-4 16,-7-4-8-16,12-1-8 0,-4-3-10 16,10-4-11-16,-4 0-27 0,5-3-32 0,7 0-47 15,0-4-40-15,1 1-17 0,5-2 34 16,1-3 85-16,-1 4 75 0,1 0 73 0,-7 0 66 15,6 1 38-15,1-1-10 0,-7-1-48 16,0 5-33-16,-1 0-18 0,2-1-14 0,-7 5-11 16,-1-1-7-16,-6 1-7 0,0-1-3 0,0 5-4 15,-6-2-3-15,-1 4-2 0,0-3 0 16,1 8 0 0,-7-5-3-16,0 5-1 0,-7-1-1 0,1 4 2 0,-7 0-1 0,0 0 2 0,0 7 3 15,0 1 3-15,-6 3 1 0,-1 0 0 16,1 4 1-16,5 7 1 0,-5-4 0 0,6 4 1 15,-6 3 3-15,5 1 6 0,1 0 7 16,6-4 6-16,-5 3 1 16,5-3 2-16,1 0-2 0,6-7-4 0,-7 3-8 0,7-6-6 0,-7-2-3 15,7 2-2-15,0-5-2 0,-6 4-1 16,6-4-3-16,-6 0-2 0,6 0-2 16,-7 1-3-16,0 0-4 0,7-1-2 0,-6 0-2 15,0-4-2-15,6 1-3 0,0 3-1 0,0-7 3 16,0 4 0-16,0 3 2 0,6-7 4 0,0 4 4 15,8 0 2-15,-8 0 1 0,7 3 0 16,0-4 1-16,6 5-1 0,-5-4 0 0,-2 4 1 16,2-2-1-16,-1 2 0 0,0-2 1 15,0 6 0-15,-1-5-1 0,-4 0 1 0,-2 4 1 16,0 0 2-16,1-3-2 16,-7 3 2-16,0-4 0 0,0 0-1 0,-7 1 0 0,-5-1-1 15,4-3 0-15,2 2-1 0,-7-2 1 16,0 1 0-16,7-2-1 0,-1-3 4 0,1 4 6 15,0-4 8-15,-2 4 6 0,8-4 2 0,-6 0 1 16,6 0-3-16,0 0-10 16,0 3-8-16,0-3-8 0,0 3-3 0,0-3-2 0,6 5 1 15,-6 2 1-15,8-3 3 0,-2 3 2 16,0-4 0-16,1 5 0 0,-1-5-4 0,1 5-4 16,-1-5-7-16,7 0-7 0,1 1-7 0,5-4-7 15,-6 0-5-15,6-4 0 0,-5 1 5 16,5-4 5-16,1 0 8 0,-8-1 8 0,8-2 11 15,0-6 10-15,-1 6 9 0,1-2 8 0,-8-2 7 16,8-1 6-16,-7 4 4 0,0 0 1 16,-6 0 1-16,6 4 2 0,-6 0 6 0,-1 4 4 15,-6-2 4-15,6 2 0 0,-6-1-4 16,0 0-6-16,0 4-11 0,-6 0-10 0,0 0-9 16,-1 4-9-16,-6 3-3 0,0 1-3 0,0-1-1 15,-6 4-1-15,5 0 0 0,1 4-1 16,0-1 0-16,0-3-1 0,1 4 0 0,-2-1 0 15,8 2 1-15,-8-6-3 0,8 5-1 16,0-5-3-16,-1 6 0 0,7-5-2 0,-6-1-3 16,6 1 1-16,0 0 0 0,0-3 2 15,0 3 1-15,0-4 0 0,6 1 2 0,-6-1 3 16,7-3 1-16,-7 3 1 0,6-3 0 0,0-4 1 16,8 3 0-16,-8-3 0 15,0 0 1-15,8 0-1 0,-1-3 0 0,-7 3-2 0,7-4-1 16,0 0 1-16,1-3-2 0,-2 4 2 0,1-1 0 15,0 0 1-15,-6 0-1 0,6 0 0 16,0 1 1-16,-7-1 0 0,8 1-2 0,-8-1 0 16,7 4 1-16,-7-3-1 0,8 3 1 15,-8-5 1-15,0 5-2 0,8 0 1 0,-2 0 1 16,-5-4-3-16,6 4-2 0,0 0-4 0,1 0-1 16,-2 0-2-16,1 0-2 0,0 0-2 15,0 0 4-15,1 4 2 0,-8-4 1 0,0 0 2 16,8 0 3-16,-8 5 1 0,0-5-1 15,1 0-1-15,-7 3-6 0,6-3-9 0,1 4-11 16,-7-4-12-16,0 3-11 0,7-3-11 16,-7 0-4-16,0 0-3 0,0 0 1 0,-7 0-17 15,7 0-79-15,0-7-86 0,-7 4-41 16,7-6-15-16,0-1-5 0,-6 2 41 0</inkml:trace>
  <inkml:trace contextRef="#ctx0" brushRef="#br0" timeOffset="398706.4775">17096 14566 130 0,'0'-8'248'0,"-6"4"36"15,0 0 1-15,-1 4-48 16,0 0-73-16,1 0-63 0,-7 4-32 0,0 0-14 0,6 4-4 15,-6-1-5-15,-6 0-1 0,5 4-2 0,2 3-2 16,-1 2-6-16,-1-2-3 0,-4 1-4 0,4 0-4 16,1 2-5-16,0-1-6 0,0-2-3 15,0-3-3-15,6 0-1 0,1 0-3 16,0-3 1-16,-1-5 4 0,7 4 6 0,0-3 1 16,0-4 1-16,7 4 2 0,-1-4-3 0,14 0-5 15,-1 0-6-15,1 0-2 0,6 0-2 16,0 0-1-16,-1 0-1 0,1 0 2 0,1 4 2 15,-1-4 4-15,-6 4 4 0,-1-1 0 0,1 1 4 16,-8 3 5-16,2 0 4 0,-2 1 7 16,-5-1 10-16,0 0 12 0,-7 5 15 0,0-6 4 15,0 5 2-15,-7-3-6 0,0 2-7 16,-5 2-15-16,-8-2-12 0,-6 1-18 0,-7 0-25 16,-6 4-39-16,1 0-62 0,-15-4-178 0,1 4-115 15,-8-1-55-15,2-6-13 0,1 3 17 16,11-8 49-16</inkml:trace>
  <inkml:trace contextRef="#ctx0" brushRef="#br0" timeOffset="399598.9634">12947 14169 74 0,'14'-10'325'0,"-1"-5"42"0,0-7 31 0,-6 0-14 0,5 1-114 0,-6-5-63 16,8 4-31-16,-8 3-25 0,7-3-13 0,-6 8-13 15,-7 0-12-15,7 2-9 0,-1 1-9 0,-6 4-13 16,6 0-17-16,-6 3-18 0,0 0-21 15,0 4-12-15,0 0-10 0,-6 4-4 0,6 7-1 16,-6 0 1-16,-1 8 0 0,-6 5 1 16,0 6 6-16,-1 3 2 0,2 7 0 0,-1 1 2 15,-7-2 0-15,8 7-3 0,-2-7-1 0,2 1-2 16,-2-3 0-16,8-4-2 0,-1-7-3 0,-6-1-5 16,13 1-4-16,-7-8-10 0,7 0-9 15,0-2-12-15,0-5-16 0,0 0-30 0,7-4-37 16,0-4-69-16,6-3-179 0,-1-7-88 15,2-4-36-15,-2-3 4 0,8-9 28 16,0-2 69-16</inkml:trace>
  <inkml:trace contextRef="#ctx0" brushRef="#br0" timeOffset="399905.7853">13189 14189 42 0,'6'-12'371'0,"1"-2"67"0,0-1 49 0,-1 4 25 0,0 0-170 0,-6 3-106 0,6 1-74 15,-6 7-65-15,0 0-50 0,-6 7-24 16,6 1-10-16,-6 7-3 0,0 3-2 0,-1 4 1 15,-6 0 1-15,6 7 0 0,-6 1-1 0,0 2-1 16,7 1 0-16,-8 4-1 0,2-3-3 16,-1-2-4-16,-1 1-11 0,2-3-17 0,-2-1-21 15,2-4-25-15,-2 1-27 0,-5-4-34 16,-1 0-61-16,1-4-105 0,6-3-82 0,-14-4-31 16,9-4-1-16,-2-7 22 0,-7-3 62 0</inkml:trace>
  <inkml:trace contextRef="#ctx0" brushRef="#br0" timeOffset="400160.6412">12700 14452 242 0,'-6'-15'342'0,"6"1"27"16,-7 3 14-16,7 0-127 0,0 3-111 0,0 5-56 15,0-1-39-15,0 8-23 0,0-1-12 16,0 8 1-16,7 4 6 0,-7 0 9 0,0 7 8 16,6-1 9-16,0 1 13 0,-6 4 7 0,8-1 8 15,4 2 4-15,2-2 5 0,-2 1 5 16,1-4 2-16,7 0 4 0,0-8-4 0,5 5-5 15,9-8-10-15,-2-4-13 0,7 0-17 0,6-7-15 16,1 0-18-16,-1-3-22 0,1-1-39 16,6-3-60-16,-12-1-101 0,5 2-184 15,-13-6-92-15,1 1-39 0,-1-3 7 0,-6-4 43 16</inkml:trace>
  <inkml:trace contextRef="#ctx0" brushRef="#br0" timeOffset="400486.4595">10889 14991 295 0,'-6'-11'349'0,"-7"3"29"15,7-3 23-15,-1 0-132 0,0 4-69 16,1-1-32-16,0 1-23 0,0 4-18 0,-2-1-23 0,8 1-15 15,-6 3-10-15,0 3-8 0,-8 4-4 16,1 0-1-16,-6 8 4 0,6 0 3 0,-13 6-4 16,-1 10-8-16,-5 1-9 0,-1 5-11 15,-5 3-9-15,-1 7-8 0,-7 2-6 0,1-1-5 16,-8-2-3-16,8 2-2 0,-1 0-1 16,7-4-1-16,0-4-1 0,6-3 0 0,8-4-2 15,-2 0-1-15,8-4-4 0,0-3-6 0,5-1-13 16,1-2-14-16,6-5-26 0,1-1-34 0,6-1-40 15,0-6-56-15,6 2-144 0,8-8-111 16,-2-8-42-16,1-4 0 0,7-6 24 0,0-12 51 16</inkml:trace>
  <inkml:trace contextRef="#ctx0" brushRef="#br0" timeOffset="400765.2941">10773 14921 13 0,'12'-22'327'0,"1"4"27"0,1 3 12 0,-8 3 6 16,8 6-171-16,-8 2-98 0,0 8-49 16,0 2-24-16,1 9-1 0,-7 4 12 0,7 6 20 15,-1 5 21-15,-6 3 20 0,7 8 18 16,-1 2 8-16,-6 1-3 0,6 7-10 0,2 1-16 16,-2-1-14-16,-6 4-15 0,6-4-15 15,0 1-11-15,2-1-10 0,-8 0-7 0,6-3-7 16,-1-5-4-16,-5 2-3 0,8-5-4 0,-8-4-1 15,0-3-6-15,0 1-8 0,0-5-14 0,0-4-24 16,-8 1-27-16,8-4-28 0,-5-3-29 0,-1-5-43 16,-2 1-69-16,2-4-131 0,-6-11-57 15,-2 0-14-15,1-7 7 0,0-4 37 0</inkml:trace>
  <inkml:trace contextRef="#ctx0" brushRef="#br0" timeOffset="401018.1494">10434 15617 66 0,'-26'-22'361'15,"12"0"52"-15,-5 0 39 0,13 0 13 0,-7 4-179 16,13 3-102-16,0 4-59 0,0-1-49 0,13 6-40 16,6 2-18-16,7 0-10 0,0 4-4 15,7 0 0-15,12 4-3 0,-5 0 2 0,5-1-5 16,7 6-10-16,-7 1-21 0,8-3-32 16,-1 8-47-16,0-4-164 0,-6 0-97 0,6 0-45 15,0-8-6-15,-6 1 16 0,5-1 40 16</inkml:trace>
  <inkml:trace contextRef="#ctx0" brushRef="#br0" timeOffset="401837.6785">11880 14913 245 0,'0'-2'342'0,"0"-2"16"16,6 4 11-16,-6 4-123 0,0-2-115 0,0 10-60 15,0-2-27-15,0 5-7 0,-6 4 0 0,6 3 4 16,-7-1 5-16,0 1 1 0,1 4-2 16,0-3-5-16,0 2-8 0,-2-3-7 0,1-4-6 15,7 0-5-15,-5-7-2 0,-2 4-1 16,7-8 5-16,-7 5 12 0,7-8 14 0,0-1 5 15,-6 1 1-15,-1-4-3 0,7-4-12 0,-6 1-33 16,6-9-35-16,-6 1-34 0,6-4-29 16,0-3-38-16,6-4-30 0,0 0-10 15,1-3 13-15,6 2 33 0,-1-3 36 0,3 5 49 16,-3-1 51-16,1 4 41 0,0-1 18 0,0 5 3 16,7-1-5-16,-8 4-7 0,2 1-10 15,5 1-12-15,-12 2-7 0,6 3-8 0,-1 4-4 16,2-3-2-16,-8 6-1 0,7-3 1 0,-6 8 3 15,0 0 1-15,-7-2-1 0,6 6 2 16,-6-5-3-16,0 4-1 0,0 0 0 0,-6 0-2 16,6 0-2-16,-7-1 0 0,0-2-2 15,-6 0 0-15,7-1-1 0,0 1-2 0,-2-5-1 16,2 0 1-16,6 1-1 0,-6 0 3 0,6-4 6 16,0 3 6-16,0-3 4 0,0 0-1 15,6 0 0-15,-6-3-5 0,14 3-4 0,-8 0-8 16,7-4-5-16,0 4-1 0,-6 0-2 0,5 4 0 15,-5-4-2-15,0 3-1 0,-1-3-3 16,0 4-3-16,-6-1-3 0,0 1 0 0,-6 4-2 16,0-4 1-16,-8 3 1 0,-5 4-1 15,-1-3 1-15,-6 2 1 0,0 1 2 0,-7 0 1 16,7 0 3-16,-6-3 2 0,-1 2 1 0,7-2 2 16,-6-1-2-16,6 0 1 0,0-3-1 0,6-1 3 15,8 1 2 1,-2 0 2-16,1 0 4 0,7 0 0 0,-1-4 0 0,7 0 1 15,0 3-1-15,7-3-2 0,6 0 0 0,-1 0-2 16,8 0 0-16,0 0 0 0,-1-3 1 0,7 3-1 16,0 0 1-16,1-4-2 0,-7 4-4 15,5 0-4-15,-5 0-5 0,0 0-8 0,-8 0-6 16,2 0-2-16,-8 4 0 0,-1-1 2 0,-10 0 3 16,5 5 6-16,-14 4 4 0,-4-2 4 15,-2 5 6-15,-7-1 10 0,1 5 8 16,0 3 13-16,-6-1 14 0,6 6 16 15,-6-2 16-15,-2 5 11 0,9-6 13 0,-1 10 6 0,-7-5 1 16,13 1-7-16,-6-5-7 0,7 5-14 0,6-9-16 16,-6 5-14-16,12-8-9 0,-6 1-9 15,7-5-1-15,6-3-7 0,-8 0 0 0,8-3 1 16,0-4 0-16,0-1-2 0,8 1-5 0,-2-8-4 16,7 1-11-16,0-1-17 0,6-4-29 15,-5-6-37-15,5 3-39 0,0-3-64 16,-5-2-114-16,5-2-111 0,1 0-40 0,-8-4-3 15,2 3 21-15,-1 5 55 0</inkml:trace>
  <inkml:trace contextRef="#ctx0" brushRef="#br0" timeOffset="402278.4272">11716 15503 254 0,'0'4'301'0,"0"0"34"0,0 0-4 15,0-1-103-15,-6 5-67 0,6-1-35 0,-6 4-26 16,6-1-25-16,-6 2-17 0,-2-1-15 16,8-4-11-16,-6 4-9 0,6-4-7 0,0 0-6 15,0-3-2-15,0 0-2 0,0 0-2 16,0 0-1-16,6-4 3 0,2 0-1 0,-2 0-2 15,6-4-8-15,8 0-14 0,-7-4-15 16,7 1-19-16,6 0-29 0,0-4-30 0,1 4-19 16,5-4-1-16,1-1 11 0,-1 5 19 0,1 0 35 15,-1-4 43-15,1 8 39 0,-7-5 23 0,0 5 8 16,-1 3 14-16,-5 0 9 0,0 3 4 16,-1 1 4-16,1 3 7 0,-8 1 11 0,2-1 1 15,-8 3 3-15,1-2-1 0,-1 3-4 16,-6 0 1-16,0 0 4 0,0-4 0 0,-6 4-5 15,-1-3-7-15,1 2-11 0,-14-2-14 16,7 0-17-16,-6 2-19 0,-1-2-14 0,7-5-12 16,-7 5-12-16,1-8-12 0,-1 3-11 0,1-3-12 15,6-3-4-15,0 3-5 0,6-4 3 0,1-3 5 16,6 3 9 0,-7 0 8-16,14 1 6 0,-1 0 8 0,1-1 9 0,6 4 9 15,0-4 9-15,0 8 7 0,7 0 6 0,-1-1 3 16,1 4 0-16,6 0 0 0,-7 4-5 0,1 0-6 15,6 1-2-15,0 2-2 0,-7 0-2 16,1-3-3-16,6 5-3 0,-7-6 0 0,1 2-3 16,0-2-6-16,4 1-15 15,-3-7-25-15,-7 3-27 0,5-7-57 0,0 4-111 0,0-8-123 0,-5-3-53 16,6-4-12-16,-8-3 10 0,1-5 46 16</inkml:trace>
  <inkml:trace contextRef="#ctx0" brushRef="#br0" timeOffset="404396.758">12772 15254 114 0,'7'-25'417'0,"-1"-1"57"16,-6 0 47-16,6 1 35 0,-6 3-191 0,7 4-125 15,-7-1-73-15,7 9-57 0,-7 2-49 16,0-3-34-16,0 7-17 0,0 4-9 0,0 0-3 16,6 0-2-16,-6 4-4 0,6 3-3 15,-6 1-9-15,7 3-9 0,6-4-7 0,-6 4-4 16,5-4-3-16,-4-4 0 0,10 5 1 15,-4-8 2-15,-1 4 2 0,7-8-1 16,-8 0-1-16,8 0-2 0,-7-2 3 0,7-5 3 0,-2 0 5 16,-4 0 8-16,-1-4 8 0,7 0 7 15,-8 0 10-15,2 1 13 0,-8 3 18 0,0 0 12 16,1-1 10-16,0 6 5 0,-1 2-2 0,-6-3-13 16,7 3-13-16,-7 4-13 0,0 0-11 0,0 0-6 15,-7 4-1-15,7-1 0 0,-6 8-1 16,-8 4 2-16,8-1 0 0,-8 5 3 0,2 3-2 15,-8 0-2-15,7-4-1 0,-7 4-2 16,2 0-1-16,-2 0-4 0,-7-4-3 0,1 0-1 16,7 2-1-16,-7-6 0 0,0 0 1 0,6 1 1 15,1-3 3-15,-1-6 2 0,8 2 1 16,-2-1-2-16,8-3-1 0,-1-1-5 0,1 1-2 16,6-1-1-16,0 1 2 0,6 0 0 15,1-1 4-15,6 2 6 0,0-5 2 16,7 0 2-16,-1 0-1 0,7 0 0 0,-6 0 0 15,-1 0-1-15,7 0 0 0,-6-5 0 0,-8 5 0 16,8 0-1-16,-13-3-1 0,6 3 1 0,-6 0 1 16,-1 3 0-16,-6-3 3 0,0 8 4 15,-6-5 3-15,-8 8 4 0,1 1 4 16,1-1 1-16,-8 3 2 0,6 1 0 0,-5 0-1 16,6-1-1-16,6 1-2 0,-5-4-1 0,6 0-3 15,-2 0 0-15,8 1 0 16,0-6 1-16,8 2 3 0,-2-5-1 0,6-3 3 0,-5 0-1 15,13-3-3-15,-8-1-4 0,8-3-3 0,-6-2-1 16,5 3-1-16,-13-5-3 0,8 3 1 16,-8 1-1-16,0 0-2 0,0 3-10 0,-6 0-4 15,0 0-4-15,-6 4-2 0,-6 4 0 16,5 0 3-16,-6 3 8 0,-6 1 5 0,5 3 4 16,2 0 7-16,-8 4 8 0,7-1 8 0,-1 1 4 15,2 3 3-15,-2 0 3 0,2 5-2 0,-2-2-5 16,8 5-5-16,-7 0-3 15,7 3-2-15,-8-3-3 0,8 3-2 16,-7 1-2-16,6-1 0 0,-6 0-2 0,7 0-2 0,-8 0-1 0,8-3 0 16,0 0 0-16,-8-4-4 0,8 0-1 15,0-4-3-15,-1-3-1 0,-6-1-3 0,13-3 0 16,-7 0 2-16,1-4 1 0,6-2 1 0,-6-5-1 16,0-5-2-16,6 1-8 0,-8-6-16 15,8-1-17-15,0-4-23 0,0-7-22 0,0 0-19 0,0-4-5 16,0-3 5-16,8 0 14 0,-8 0 21 15,0 3 25 1,-8-3 28-16,8 3 18 0,-6 4 10 0,0 0 6 0,-1 4 3 0,0 3-1 16,-6 1-1-16,7 3 3 0,-7 7 10 0,0-3 13 15,7 4 12-15,-8 3 9 0,8 0 5 16,-1 0 0-16,1 3-4 0,0 0-11 0,-1 5-8 16,7-5-6-16,0 5-3 0,0-1-3 0,0-4 0 15,13 5 1-15,-7-4 1 0,7 0-2 16,1-1-5-16,5-3-4 0,7 0-6 0,-6-3-4 15,12-5-3-15,-6 0-4 0,1 1-2 0,5-4-1 16,1 0-4-16,-1-3-3 0,-6 2-6 16,7-2 1-16,-7 2 2 0,-1-2 0 0,1 3 3 15,-6 4 2-15,0 0 4 16,-1-1 0-16,-5 1 2 0,-2 3-1 0,1 1 1 0,-6 3 1 16,0 0 2-16,-1 3 1 0,0 1 3 0,0 3 3 15,-6 5 3-15,0-2 3 16,0 5 3-16,0 3 3 0,-6 4 1 0,0 0 4 0,6 0 0 15,-6 1-1-15,-1 2-1 0,7-7-2 0,-7 4-3 16,7-3-1-16,0-5-5 0,0 1 0 16,-6-4-4-16,6 0 0 0,0 0-3 0,0-4-2 15,6 0-2-15,-6 1-1 0,0-1-1 0,7-3-1 16,-7-1-3-16,7 1 1 0,-7 0-3 0,6-4-3 16,6 0-7-16,2-4-11 0,-1 0-16 15,0-7-20-15,6 4-16 0,1-8-9 0,0 5-1 16,-1-9 10-16,1 5 16 0,0-1 19 15,-1-3 19-15,1 3 18 0,-8 4 13 0,2-1 9 16,-2 2 5-16,-5 3 1 0,0-1-1 0,-1 5-3 16,1-1-3-16,-7 1 0 0,6 3 2 15,-6 0 7-15,0 7 3 0,0-4 4 0,-6 5 0 16,6 2-4-16,0 1-3 0,0 1-8 0,0-2-2 16,-7 2-6-16,7-4-1 0,7-2-1 0,-7 2-2 15,6-1 0-15,0-3-1 0,1-1-1 16,6-3-2-16,7 0-6 0,-1-3-6 0,1-5-14 15,0 1-20-15,-1 0-26 0,7-8-34 0,0 1-60 16,0-6-102-16,7 3-128 0,-1-9-56 16,1 0-13-16,-1-3 14 15,1 3 53-15,-1-3 247 0,7 3 276 0,-6 1 150 0,-7-5 109 0,6 0 84 16,-6 2 64-16,1-5-99 0,-1 0-105 16,0 4-60-16,-7 0-57 0,1 6-53 0,-8 1-49 15,2 4-37 1,-8 3-25-16,1 4-15 0,-1 4-12 0,-6 0-10 0,-6 0-7 0,-1 7-7 15,-5 0-6 1,-8 7-8-16,-6 0-7 0,6 8-4 0,-5-1-4 0,5 2-1 0,-7 1 1 16,9 1 5-16,-2 1 5 0,6 0 5 0,1-5 5 15,7 1 5-15,-7-4 1 0,13 0 4 16,-7-4 2-16,7 4 0 0,-6-1 2 16,6 2 2-16,0-1 0 0,0 3 2 0,0 0-1 0,-6 6 1 15,-1-2 1-15,0 4 0 0,1-1-1 16,-1 2-1-16,-5-1 2 0,5 0-1 0,-6-4-1 15,7 0-1-15,-8-3 0 0,8-1-5 16,-1-2-2-16,1-1-3 0,6-4-2 0,0-3 2 16,0-1 0-16,6 1 1 0,7-8 2 15,1 1 1-15,12-5-1 0,-7 1-1 0,7-4 1 16,0 0-1-16,0 0 0 0,1 4 1 16,-2-4 0-16,1 4-3 0,-6-1 2 0,6 0 0 15,-7 5 0-15,-5 0-1 0,-2-1 1 16,2 4 3-16,-8-4 2 0,0 4 0 0,1-4 0 15,-7 4 1-15,6-4-1 0,-6 4 0 0,0-4-1 16,0 4-2-16,0-3 0 0,-6 3 0 0,6 0-1 16,0 0 0-16,-7 0 0 0,7 3 0 15,-6 1 0-15,0 4 0 0,-2 3 2 0,-4 4 2 16,6-1 2-16,-8 8 4 0,1 1 1 0,0 2 4 16,6-3-1-16,-5 4 0 0,-2-1-2 15,2 1-2-15,5-4-1 0,1 0-1 0,-8-4-3 16,8-3 0-16,0 0 1 0,6-4 0 0,-6 0 0 15,-2-4 0-15,2-7 1 0,0 4-1 0,6-8-2 16,-7 0-5-16,-6-4-8 0,6 2-13 16,-5-8-13-16,-2-2-10 0,2-2-8 0,-2-4-6 15,1 0 1-15,-6 0 1 0,6 0 2 0,-1-4 4 16,2 4 9-16,-1 4 5 0,0 0 7 16,6-1 8-16,1 8 13 0,0-3 14 0,-3 6 17 15,4 2 14-15,-1-2 8 0,6 4 5 0,0 0 0 16,-7 0-7-16,7 4-11 0,0 0-7 15,-7 8-4-15,1 0-1 0,-1 2 0 0,1 5 0 16,0-1 2-16,-1 5-2 16,-6 3-2-16,0-4-3 0,0 4-1 0,0-3 0 0,0-1-2 15,0-4 0-15,-1 2 3 0,8-6 4 0,-7 1 1 16,7-4 4-16,-1 1 2 0,1-1 2 16,-1-3 0-16,7-1-1 0,0-3-1 0,-6 4-2 0,6 0-4 15,6-1-1-15,1 1 1 0,-1 0 0 0,7 2 1 16,6 6 1-16,1-4 4 0,6 3-2 15,1 0-3-15,5 4-3 0,7-5-3 16,-6 4-3-16,13 1-4 0,-1 4-2 0,1-5-5 0,-1 9-16 16,1-5-33-16,-7 7-47 0,0-3-86 15,-1 4-204-15,-5-5-109 0,-1 2-46 0,2-1 0 16,-1-4 32-16,-8-3 75 0</inkml:trace>
  <inkml:trace contextRef="#ctx0" brushRef="#br0" timeOffset="404721.8226">14693 15771 177 0,'13'-22'385'15,"0"3"48"-15,-6 1 35 0,-1 4-46 0,0-1-154 16,-6 8-91-16,8-1-56 0,-8 5-35 0,-8 3-13 15,2 3 4-15,-7 5 10 0,0-1 11 16,-6 4 4-16,5 0-6 0,-5 0-14 0,-1 3-19 16,1 1-16-16,0 0-15 0,-1 0-10 0,-1-4-7 15,3 3-5-15,-2 1-2 0,1 0-3 0,-1-1-4 16,8 1-5-16,-8-4-14 0,6 0-22 0,2-4-29 16,5 4-34-16,-6-4-36 0,6-4-59 15,1 3-129-15,0-6-114 0,6-9-42 0,0-2-5 16,6-3 19-16,0-8 54 0</inkml:trace>
  <inkml:trace contextRef="#ctx0" brushRef="#br0" timeOffset="405063.6368">14602 15408 319 0,'6'0'374'0,"-6"0"19"16,7 4 14-16,0 0-116 0,-1 6-105 0,0 5-48 15,1 3-13-15,-1 8 1 0,-6 0 7 0,7 7-5 16,0 3-6-16,-1 1-1 0,0 3-8 0,2 5-13 15,-2-6-14-15,7 3-17 0,-7-3-16 16,1 1-17-16,-1 1-12 0,1-1-8 0,-1-3-5 16,0-1-6-16,8 1-6 0,-8 0-7 0,1-5-16 15,0 1-36 1,-1-3-43-16,0-4-51 0,1-1-63 16,-1-3-139-16,1-4-112 0,6-3-33 0,7-8 7 0,-8-3 34 0,8-4 55 0</inkml:trace>
  <inkml:trace contextRef="#ctx0" brushRef="#br0" timeOffset="405449.254">15026 16225 322 0,'12'-14'465'0,"-6"-1"61"0,2-4 42 0,-2 5-72 16,-6 3-168-16,6 0-100 0,-6 4-79 0,-6-1-60 16,0 8-39-16,-2 0-23 0,-4 0-13 0,6 8-4 15,-8-1-3-15,1 7-1 0,0-3 0 16,6 8 0-16,1-5-1 0,6 5-3 0,0-1 2 16,0 0-1-16,6-2 0 0,1-2-2 15,6 0 1-15,0-3 2 0,7-3 0 0,0-4 3 0,-1-1 0 16,1-3 4-16,6-3 4 0,-7-1 1 15,1-4 5-15,0-3 1 0,-2-3 4 0,-4 0 0 16,-1-5-3-16,-7 1-3 0,1-4-5 0,0 3-11 16,-14-3-18-16,0 4-36 0,-6 4-55 0,-13 2-81 15,0 1-218-15,-13 8-116 0,-7-1-52 16,7 0-2-16,-6 4 36 0,5-3 70 0</inkml:trace>
  <inkml:trace contextRef="#ctx0" brushRef="#br0" timeOffset="407129.0841">16100 15584 89 0,'13'-11'374'16,"1"0"55"-16,4-4 48 0,-4 1 22 0,-8-1-168 15,1 4-88-15,5 3-61 0,-4 2-52 16,-8-2-44-16,0 5-34 0,6 0-19 0,-12-3-11 16,6 6-7-16,-14-3-2 0,-5 6-2 0,-1-3-4 15,-6 9-2-15,-7-6-2 0,7 5-2 16,-6-2 0-16,-1 6-1 0,1-5 0 0,4 4-5 31,-3 0-6-31,5 0-9 0,7 0-13 0,-1 0-10 0,0-4-12 0,7 4-7 16,0-3-3-16,7-2 3 0,-1 2 9 0,1-4 9 0,6 4 11 15,-6-2 10-15,6 6 9 0,0-1 5 16,0 0 4-16,0 3 3 0,0 1 4 0,0 7 3 16,-8-1 6-16,8 2 6 0,-6 3 4 15,0 3 8-15,-1-3 5 0,7-1 1 0,-6 4 1 16,-1-6 2-16,7-1 0 0,-6-1-3 0,-1-2-1 15,7-5-3-15,0-3 2 0,-6 0 5 0,6-3 4 16,0-1 4-16,0-4 7 16,0 1-1-16,0-4-3 0,0 0-11 0,6 0-10 0,-6-4-10 15,7-3-11-15,-1 0-7 0,7-4-9 0,-6 0-9 32,5 0-5-32,2 0-4 0,-8 1-4 0,7-2-1 0,0 1 6 0,0 3 7 0,-6 2 5 0,6-2 4 15,-7 5 3-15,8 0 3 0,-8 3 1 16,7 0 1-16,-7 3-1 0,1 0 1 0,0 1 1 15,5 3 2-15,-4 4-1 0,-2 0 1 16,0-4 1-16,-1 8 0 0,3-4-1 0,-1 0-1 0,-1-4 1 16,-6 4 0-16,7-3 0 0,-1-5-1 15,0 4 0-15,2-3 0 0,-2-4-1 0,6 0 1 16,-5 0 0-16,6 0 0 0,0-4 0 16,1-3 0-16,-2 4-2 0,2-5 1 0,-2 1-1 15,8 0 0-15,-1 3-1 0,-5 0-1 0,5 0 1 16,1 1 0-16,-8-1 0 0,8 4 1 0,0 0 2 15,-7 0 0-15,7 4 1 32,-8-1 0-32,2 1-1 0,-2 0 1 0,-5 0 1 0,-1 3 1 0,1-3 0 0,0-1 0 0,-1 5 1 0,-6-5 2 15,6 4 1-15,-6-3 0 0,0 3 2 0,0-2 4 32,0-2 0-32,-6 1 0 0,6 0 0 0,0-1-3 0,-6 0-2 0,6-3-5 0,0 5-1 15,0-5-1-15,0 0-1 0,0 3-1 0,0-3 0 16,0 0 1-16,6-3-3 0,6-2-1 0,2 2-3 15,6-4-7-15,5 0-13 0,1-5-14 0,1-2-15 16,5 3-14-16,7-8-9 0,1 5-4 0,-1-5 7 16,-1 1 11-16,1 0 14 0,1-1 14 15,-1 1 13-15,0 0 10 0,0-1 5 0,-6 2 3 16,-1 1 2-16,1 2 1 0,-7-1-1 16,-1 1 1-16,-5-1 0 15,0 4 1-15,-1-1 1 0,1 2 1 0,-7 3 1 0,-6-4 0 0,5 4-6 16,-12-1-4-16,7-3-5 0,-7 4-5 15,0 3-5-15,0-3-2 0,0 3 4 0,0 0 1 16,0 1 2-16,-7 3 4 0,1 3 4 16,6 1 3-16,-6 0 2 0,-1 7 2 0,0-1 2 31,1 6 4-31,6 2 3 0,-6 3 0 0,6 1 2 0,-7 1 1 0,7-1 0 0,7 4-2 0,-7-9-3 16,6 5 0-16,-6-3-1 0,6-5 0 15,1 1 3-15,0-4 5 0,-1-3 4 0,0-1 1 16,1-3 1-16,6-4-1 0,0 0-1 0,-7-4-4 15,8 0-3-15,-8-4-3 0,7-2-2 0,-6 0-10 16,-1-6-15 0,7 1-26-16,-7 1-56 0,2-5-90 0,-2 5-113 0,-6-5-68 0,6 1-25 15,-6 1 4-15,6 1 44 0</inkml:trace>
  <inkml:trace contextRef="#ctx0" brushRef="#br0" timeOffset="407873.3545">17220 15741 24 0,'0'4'263'0,"-6"8"31"0,0-6 28 0,-8 10-21 15,8-2-104-15,-7 8-65 0,6 0-26 0,0 3-14 16,-5 5-11-16,-2-1-9 0,8 8 0 0,-7-5 1 15,0 9-5-15,0-5-2 0,0 1-4 0,0 4-5 16,0-5-9 0,0 5-7-16,-7-5-8 0,7 1-7 0,-7-1-6 0,8-2-5 0,-8 3-2 15,7-9-5-15,-7 1-1 0,8-2-1 0,-2-2 0 16,-5-7 0-16,6 1-4 0,0-1 3 0,0-7 0 16,0 0-1-16,0-4 2 15,0 0 0-15,0-3 1 0,-1-4 1 0,2-4 2 0,-1 1 2 16,6-1 2-16,-6-3 6 0,7-4 3 0,0 0 4 15,6-4-1-15,0 1-1 0,0-4 0 16,6-1-6-16,0-4-5 0,1 2-6 0,6-5-2 16,6 1-5-16,-5 3-4 0,11-4-1 0,-5 0-7 15,0 0-11-15,6 5-14 0,-1-5-14 0,9 8-17 16,-9-4-15-16,7 3-11 0,1 1-4 16,0 0 0-16,0 0 3 0,6 3 11 0,-1-3 12 15,1 3 12-15,7 1 15 0,-7-5 14 0,7 0 9 16,-1 1 11-16,1 0 8 0,6-4 7 0,-6 1 4 15,-1-2 5-15,1-2 5 0,6 2-2 0,-13 1-1 16,7 0-3-16,-8 1-2 0,-5 2-3 0,0 1-3 16,-7 0 1-16,0 3-3 0,-6 4 1 15,0-4-3-15,-8 4-2 0,1 0-7 0,-6 4-6 16,-1-4-5-16,-6 3-4 0,0-2-2 16,0-1 5-16,-6 3 4 0,-8-2 2 0,8 2 6 15,-6 0 2-15,-2 2 0 0,-6-2 1 16,7 4 1-16,-6 0 1 0,6 4 0 0,-7 0 1 15,1 4 2-15,-1 4 4 0,8-1 9 0,-8 4 10 16,7 4 9-16,-7 3 10 0,0 4 17 0,8 4 12 16,-2-1 4-16,2 9 1 0,5-2 5 15,-6 1-2-15,6 4-4 0,1 3-8 0,0-3-4 16,6 3-5-16,-7 0-7 0,7-3-6 0,0 0-6 16,-7-1-6-16,7 1-5 0,0-4-1 15,0-4 1-15,0 0 0 0,0-3 0 0,-6 0 0 16,0 0-1-16,-1-4-2 0,0-1-3 0,-6 1-1 15,1-3-3-15,-8-1-3 0,0 0-2 0,1-3-1 16,-1 3-5-16,-6-6-2 0,7-2-5 16,-7 1-6-16,6-3-1 0,-6-5-1 0,13 0-2 15,-7-3 1-15,8-3 2 0,5-4 1 0,0 0 0 16,7-4 1-16,7-4 1 0,0 0 2 0,5-4 7 16,8-2 8-16,0-1 9 0,-1 0 5 0,7 4 1 15,-6 0 0-15,5 3-4 0,-5 1-9 16,0 2-9-16,6 5-11 0,-7 3-13 0,1 1-17 15,-1 3-26-15,-5 0-30 0,5 0-33 0,-6 3-25 16,7 1-33-16,-7-1-66 16,-1 1-125-16,8-4-49 0,-8 0-9 0,9 0 10 0,-8 0 34 15</inkml:trace>
  <inkml:trace contextRef="#ctx0" brushRef="#br0" timeOffset="408730.9759">18425 15804 76 0,'32'-29'375'0,"-5"3"40"16,-1-3 31-16,-6 7 21 0,-1 0-188 15,-6 3-114-15,0 5-58 0,-7 6-40 0,-6 1-31 16,0 4-19-16,-12 3-9 0,-2 3-2 16,-5 0-2-16,-1 9 0 0,0-1 0 0,-5 0-2 15,-1 0-2-15,6 7-3 0,1-3-3 16,-1-1-5-16,0 0-6 0,8 6-6 0,-2-6-5 0,8 1-3 15,-1-4-3-15,7 3 4 0,0-3 3 16,0 4 6-16,7-4 6 0,-1 0 4 0,-6 3 4 16,7 1 3-16,-7 3 2 0,0 1 2 0,0 3 2 15,-7 0 0-15,1 3 3 0,-7 5 2 16,-1-1 2-16,2 1 6 0,-8-1 10 0,1 0 8 16,-1 0 6-16,0 0 8 0,1-3 7 0,6 0 0 15,-6-4-1-15,5-4-3 0,2 0-4 16,-2-3-1-16,8-4 0 0,-1 1 2 0,7-5-4 15,-6 0-2-15,6-3-1 0,0-1-7 0,0 5-10 16,0-1-9-16,0-4-5 0,0 8-2 0,0-3-4 16,0 3-3-16,0 0-3 0,-6 3-2 15,6-2-2-15,-7-2-2 0,0 1-7 16,7 1-7-16,-6-5-5 0,0 0-2 0,-2 0 0 0,8-3 2 16,-6 0 5-16,6 0 9 0,0-4 3 15,6-4-4-15,2-4-12 0,-2-3-15 0,7-4-20 16,6 1-22-16,1-8-20 0,6-1-17 0,7-5-6 15,-8-1 3-15,15-5 13 0,-7 1 21 0,-1-3 30 16,1-1 30-16,5 1 26 0,-11 2 15 0,5 1 11 16,1 4 6-16,-1 3-1 0,1 0-1 15,-7 5 0-15,6 3 2 0,1-1 3 16,-7 2 1-16,7-2 0 0,-1 4 0 0,-6 1-1 0,7 2-4 16,-7-2-3-16,0 3-6 0,0 3-6 0,0-3-4 15,-7 8-3-15,1-5-2 0,-1 5-3 16,-5-1 0-16,-2 4-1 0,-5 0 1 0,0 4 0 15,-7-1 0-15,0 5 3 0,-14-1 2 0,2 4 3 16,-2 4 4-16,-5 2 9 0,-7 3 12 16,6 5 12-16,-6-3 12 0,7 4 11 0,-7 3 9 15,6-3 1-15,-6 3-5 0,13-3-8 16,-7 0-8-16,8-1-10 0,-2-3-11 0,2 0-6 0,5 0-5 16,1-4-1-16,-1-3-2 0,7-1-2 15,0 1-2-15,0-1-3 0,0-2-2 0,7-1-6 16,-1 0-2-16,-6-3-3 0,7-1-2 0,-1 0-6 15,0-3-3-15,1-1-6 0,-7 0-12 0,7-3-17 16,-1 0-13-16,-6-3-4 0,6 0-1 0,-6-1 2 16,8 0 9-16,-8-3 16 0,6 0 14 15,0 3 8-15,1-4 6 0,-1-2 7 0,7 2 9 16,-6 0 8-16,5 1 9 0,2 0 9 0,-1 3 3 16,6-3-2-16,-6 3-3 0,7-2-7 0,0 2-9 15,-1 4-7-15,1-4-5 0,-1 4-5 16,0 0-1-16,1 4-12 0,-7-4-22 0,7 4-34 15,-1 2-38 1,-6-2-80-16,6 3-167 0,-5-3-80 0,6 0-26 0,-8-1 11 0,8 1 23 16</inkml:trace>
  <inkml:trace contextRef="#ctx0" brushRef="#br0" timeOffset="409842.18">19441 15737 176 0,'6'-3'334'0,"1"-4"30"0,6 0 21 16,-7-1-85-16,1-2-115 0,6 2-65 0,-6 0-36 15,5 1-28-15,-4 0-17 16,4 0-10-16,-6-1 3 0,2 5 11 0,4-4 10 0,-5 3 8 16,-1-4 9-16,1 4 6 0,0 1-4 15,-1 0-10-15,0-1-11 0,-6 0-10 0,6 4-12 16,-6 0-10-16,0-4-10 0,0 4-5 15,0 0-3-15,8 4-2 0,-8-4 1 0,-8 4-1 16,8 3 1 0,0-4 0-16,0 5 0 0,0 0 1 0,-6-1 0 0,6 0 1 0,-6 4 0 15,6-4-1-15,-6 4 0 0,-1-3-1 0,0 3-1 16,-6 0 0-16,6-1-1 0,-6 5 0 0,-5-3-3 16,-2 2 1-16,0 1-1 0,1-4-2 0,-1 3-1 15,0 5 0-15,1-5 0 0,-1 1-1 16,1 3 1-16,-1-3 1 0,0 2 3 0,8-1 0 15,-2-1 1-15,2-1-1 16,-1 1-1-16,6-1-2 0,0-3 0 0,7 4 0 0,0-4-1 16,0 0 2-16,7 3-5 0,0-2-11 0,6 3-18 0,-7-4-18 15,8 3-16-15,-2 1-12 0,2-1-1 16,5-2 10-16,-13 2 16 0,8 0 15 0,-8 1 17 16,6 0 10-16,-12-4 19 0,8 4 20 0,-8-1 29 15,0 4 28-15,0-2 29 0,-8 1 24 16,2 5 9-16,0 0-1 0,0 4-11 0,-1 0-15 15,-6-1-20-15,6 5-19 0,-5-1-17 0,-2 0-10 16,8-3-11-16,0 3-9 0,-2-3-6 16,2-4-3-16,0-4-4 0,6-3-2 0,-7 0-2 15,7-4 3-15,0-4-3 0,7-3 0 0,-1-4-6 16,0-4-10-16,8-7-25 0,-8 0-34 0,8-4-26 16,-2-7-33-16,-5 0-49 0,6-4-81 15,-6 1-146-15,-1-8-57 0,6 0-19 0,2-4 6 16,-1-3 40-16</inkml:trace>
  <inkml:trace contextRef="#ctx0" brushRef="#br0" timeOffset="410159.8305">19571 16086 325 0,'20'-19'364'0,"0"2"29"0,-8-2 22 0,8 4-148 0,-1 1-102 15,7-1-53-15,-6 8-34 0,6-4-27 16,0 3-23-16,0 5-14 0,6-1-6 0,-5 1-2 16,-1-1-5-16,-6 4-1 0,6-4-5 0,-1 1-8 15,-5 3-11-15,6-5-12 0,-6-1-15 16,-1 2-22-16,-5 0-38 0,5-2-74 0,-6-6-106 15,0-3-48-15,-1 0-18 0,-4-3 7 0,4 0 32 16</inkml:trace>
  <inkml:trace contextRef="#ctx0" brushRef="#br0" timeOffset="410864.1832">20138 15720 90 0,'-6'-8'288'0,"6"5"27"0,-7-1 14 16,0 1-60-16,-5 6-78 0,-2 1-46 16,8 3-15-16,-14 4-4 0,7-1 5 0,-7 10 5 15,8-2-4-15,-9 4-3 0,3 3-6 0,-2 4-10 16,0 1-12-16,7-2-14 0,-6 6-10 0,0 3-14 15,-1-4-10-15,0 4-12 0,1-4-9 16,5 2-9-16,2-1-7 0,-8-5-5 0,7 5-2 16,0-9-1-16,6 1-1 0,-5-1-1 0,5-3-2 15,0-4 1-15,1 1-3 0,6-4-1 0,-6-1 0 16,6-3 2-16,-7 4-1 0,7-8 1 0,0 3 0 16,0-2-1-16,0 0 1 0,0-5-2 15,7 1 0-15,-7 0 0 0,6 0-1 0,7-4 0 16,0-4 0-16,7 4-3 0,-1-4-5 0,7-3-5 15,0-1-2-15,0 0 0 0,1-2-1 16,-1 3 2-16,-1-4 3 0,1 3 4 0,1 1 2 16,-8 4 0-16,-6-5 3 0,7 5 1 0,-7 3 1 15,0 0 0-15,-7 0 1 0,1 6 1 0,-1-1 2 16,0 5 2-16,-6 1 2 0,0 4 2 16,-6 0 4-16,6-1 0 0,-6 4 0 0,-1-3 0 15,1 4 0-15,-1-1 0 0,1-3 1 0,-1-1-1 16,1 0 0-16,0-2 1 0,-8-1-1 0,8-4-2 15,-1 0-3-15,-7-3 0 0,9-4-2 16,-8 0-5-16,6-4-1 0,-6 1-1 0,7-5-5 16,-1 1-10-16,0-4-14 0,1 0-18 0,-1-3-24 15,7-1-16-15,-6 0-7 0,6 1 3 0,0-5 12 16,0 4 16-16,0 5 28 0,0-5 21 0,0 8 14 16,0-4 7-16,-6 7 5 0,6-3 8 15,-7 7 6-15,0-3 6 0,1 6 5 0,0 0 8 16,-8 5 5-16,8-2-1 0,-7 6-5 0,0-1-5 31,6 3-8-31,-5-3-4 0,4 5-5 0,2-2-2 0,0 1-3 0,-1-4 0 0,7 0-1 16,-6 3-2-16,6-7 0 0,0 5-4 0,6-2-1 15,-6 1-2-15,7-3-4 0,-1 2-2 16,0 2-6-16,2-5-9 0,-2 4-12 0,0-3-17 16,-6 3-23-16,7-4-18 0,-7 4-11 0,0-4-7 15,-7 4-3-15,-5-3 5 0,4 2 10 0,-11-2 8 16,6-1 11-16,-6 0 11 0,-1-3 10 15,-6-1 11-15,0 1 11 0,-7 0 8 0,1-4 5 16,-1 0 3 0,1-4 15-16,-1 0 21 0,1 4 28 0,12-7 27 0,-6 4 23 0,13-1 22 0,-7 0 8 15,7 1-3-15,1-1-12 0,4 0-19 16,2 1-17-16,0 0-18 0,0 3-18 0,6-4-16 16,-7 4-11-16,7 0-6 0,0 0-4 0,0 0-1 15,0 0-3-15,0 0 3 16,0 0 1-16,7 0 1 0,-7 4 1 0,12-1 4 0,-6 0 1 0,14 1 3 15,0 3 0-15,13 1 2 0,-1-1 4 16,7 0 7-16,7 5 12 0,6-6 18 16,0 2 16-16,13 0 16 0,0 3 23 0,0-4 16 0,7-4 15 15,0 5 6-15,-1-1 1 0,1-3-6 16,0 3-14-16,-7-3-17 0,0 0-22 0,0-1-22 16,-13 1-20-16,1-1-14 0,-2 1-14 0,-11-4-6 15,-1 4-11-15,-7-4-1 0,-6 0-6 0,0 0-17 16,-13 0-60-16,0 0-77 15,-6 0-58-15,-14-4-46 0,-6 0-48 0,-7 1-65 0,1 3-148 16,-7-7-83-16,-6 3-26 0,5-4 0 0,-5-3 29 16,6 0 70-16</inkml:trace>
  <inkml:trace contextRef="#ctx0" brushRef="#br0" timeOffset="411212.9818">20463 16932 319 0,'26'7'569'0,"7"-10"104"15,7-4 90-15,-1-4 54 0,-1-4-271 0,1 4-185 16,-6 0-176-16,-7 7-162 0,-6 4-173 16,-8 0-198-16,-12 7-247 0,-12-2-94 15,-2-2 6-15,-5-11 25 0,-1-3 63 0,-6-7 138 16</inkml:trace>
  <inkml:trace contextRef="#ctx0" brushRef="#br0" timeOffset="424808.5969">4324 8990 14 0,'8'0'212'15,"-8"0"11"-15,0-4-14 16,0 4-31-16,6 0-40 0,-6-4-38 0,0 4-33 0,0-4-20 0,0 4-13 16,0 0-5-16,0-3-2 0,0 3-3 15,0 0-4-15,0-4-3 0,0 4-1 0,0 0-3 16,0 0-4-16,0 0-3 0,0-3-3 16,0 3-2-16,0 0 0 0,0 0-1 0,0 0 0 15,0 0 1-15,0 0 1 0,6 0 1 0,-6 0 2 16,0 0-2-16,0 0 2 0,7 0 0 15,-1 0-1-15,1 0-2 0,6-4 0 0,-1 4-1 16,2 0 1-16,5-3 0 0,1 3-1 16,0 0 1-16,6-4-1 0,-1 4 0 0,1 0 1 15,7 0-1-15,-7-3 0 0,7 3 0 0,-1 0 1 16,8 0-2-16,-8 0 1 0,7-4 3 16,0 4-2-16,0-4 2 0,1 4-1 0,-2-4 2 15,8 4-3-15,0 0-1 0,-7 0 0 16,7-3 0-16,-1 3 1 0,-6 0-1 0,7 0 1 15,-1 0 0-15,1 3-1 0,-7-3 0 16,7 4-1-16,-7-4 0 0,6 4 0 0,-5 0-1 16,4-4 2-16,3 3 1 31,-2 1 1-31,1-4 1 16,-1 3 0-1,1 1-1-15,-1-4-1 0,0 3-1 0,8-3-1 0,-7 4 0 0,-1-4-1 0,1 0 0 16,-1 0-1-16,1 0 1 0,-1 0-1 0,2 0-2 0,-2 0 3 0,-7-4-2 0,9 4 1 0,-2 0 1 0,1 0 1 15,-7 0 1-15,6 0 0 0,-5 0 0 0,5 0-1 16,1 4-1-16,-1-4-2 0,1 0-1 16,-1 3 0-16,1-3 1 0,-1 4 0 0,1-4 0 0,0 4-1 15,0 0 2-15,-8-1 0 0,8-3-1 16,0 4 3-16,-8 0-2 0,7-4 1 16,-5 3 0-1,-1-3 0-15,-6 5 2 0,6-5 0 0,0 3 1 0,-6-3-1 0,-1 3 2 0,7-3-2 16,-6 4-1-16,-1-4-1 0,1 4-1 0,-1-4 1 15,1 3 1-15,6-3-1 0,-6 3 0 16,-1-3 1-16,1 6 0 0,0-6 0 0,5 0 0 16,-5 3 0-16,6-3 0 0,-7 0 0 15,2 0 0-15,-2 0 0 0,1 0-1 0,-1 3 0 16,-6-3-1-16,0 0-4 0,0 4-5 16,-6-4-12-16,-8 4-25 0,8-1-89 0,-14 0-81 15,8 2-40-15,-14-2-17 0,0 1-2 0</inkml:trace>
  <inkml:trace contextRef="#ctx0" brushRef="#br0" timeOffset="425603.8122">4168 8997 126 0,'0'0'238'0,"-6"-4"13"15,6 4-39-15,0-3-60 0,-6 3-57 16,6-4-25-16,0 0-17 0,0 0-5 0,0 4-10 15,0-3-8-15,0-1-6 0,0 4-5 16,0-3-10-16,6-1-4 0,-6 4-3 0,0-3-2 16,6 3-1-16,-6-4-1 0,7 4 0 15,0-3 0-15,-7 3-1 0,6 0-1 16,0-4 2-16,1 4 0 0,-1 0 0 0,1 0 2 16,0-4 1-16,4 4 0 0,4 0 0 0,-3 0 1 15,2 0-1-15,5 0-1 0,1 0 0 0,0 0 1 16,5 0 0-16,7 0 0 0,1 4 1 15,0-4-1-15,6 0 0 0,-6 0 1 0,12 0 0 16,-5 4 0-16,5-4-1 0,7 0 2 0,-7 3 1 16,1-3 2-16,6 4-1 0,0-1 0 15,7-3 0-15,0 4-1 0,-1 3-2 0,1-4-1 16,6 1-2-16,0 0-3 0,0 3 0 0,0-3-3 16,0 0 1-16,0 4-1 0,1-5 0 15,6 0 0-15,-7 1-4 16,0 0-2-16,0-1-4 0,7 0-4 0,-7 3-6 15,0-6-5-15,0 3-14 0,0-3-16 0,0 0-36 0,0 0-71 16,0 0-45-16,-6-3-19 0,-2-3 2 0</inkml:trace>
  <inkml:trace contextRef="#ctx0" brushRef="#br0" timeOffset="428874.7162">2495 9994 134 0,'0'0'171'0,"-7"-4"-15"15,7 4-22-15,0 0-26 0,0 0-29 16,0-4-27-16,-7 4-15 0,7 0-9 0,0-3-7 16,0 3-7-16,-6 0-3 0,6-5-1 0,0 5-2 15,0-3 1-15,0 3-1 0,0 0 3 16,0-3-1-16,0 3 1 0,0 0-2 0,0 0-1 15,0 0-2-15,0 0-3 0,0 0-1 16,0 0-2-16,0 0 0 0,0 0-1 0,0 0 1 16,0 0-1-16,0 0 0 0,0 0 1 15,0 0 0-15,0 0-1 0,0 0 1 0,0 0-1 16,0 0 0-16,0 0-1 0,0 0 1 0,0 0 0 16,6 0 0-16,-6 0 1 0,0 0-1 15,7 0 1-15,-7 0 0 0,7 0 0 0,-1 0 1 16,8 0-1-16,-3-4 3 0,10 4 0 0,-2 0 0 15,1-4 2-15,13 1-1 16,-1 0 1-16,1-5 0 0,5 4 1 0,8-3-1 0,0 3-2 16,6-3 0-16,0 0-1 15,0 3 1-15,7-3 2 0,-1 3 0 0,1-3 0 16,6 2 2-16,0 2 0 0,7-1-2 0,-7 4-2 0,0-3 0 16,7 3-2-16,-7 0 2 0,7 3 0 15,-7-3 2-15,0 4 2 0,6-4 0 16,-6 3 1-16,0-3 0 15,8 0-1-15,-8 5-5 0,6-5-4 0,-6 0-11 0,0 4-37 0,0-4-99 16,1-4-57-16,-8 4-28 0,-6 0-12 16,-6-5 1-16</inkml:trace>
  <inkml:trace contextRef="#ctx0" brushRef="#br0" timeOffset="429633.282">2339 11151 164 0,'0'0'203'0,"0"-4"-15"0,0 1-50 16,0-1-61-16,0 1-36 0,0-1-21 16,6 0-11-16,-6 1-6 0,0-1-6 0,6-4-9 0,-6 4-4 15,6 1-3-15,-6 0-2 0,8-1 0 16,-8 0 3-16,0 1 6 0,0-1 8 0,6 0 13 15,-6 1 11-15,0-1 10 16,0 4 9-16,0-3 10 0,0-1 11 0,0 4 1 0,0-4 0 16,0 4-2-16,0-3-7 0,0 3-7 15,0-5-12-15,6 5-12 0,-6 0-8 0,7-3-5 16,-1 3-4-16,8-3-3 0,5-1-1 0,0-3 0 16,8 2-1-1,5 1 1-15,1-2 0 0,5 2 0 0,9 0 0 0,-2-3 0 0,7 3 0 16,7 1 0-16,-1-1 0 0,1 0 2 0,0 1 3 15,6-1 0-15,0 0 1 0,0 1-1 16,6 3-5-16,-6 0-9 0,1 3-15 0,6 1-54 16,-7 0-100-16,0-1-53 0,-7 1-24 0,1 0-8 15,-7 3 5-15</inkml:trace>
  <inkml:trace contextRef="#ctx0" brushRef="#br0" timeOffset="430135.8161">2619 12162 159 0,'-7'0'236'0,"7"0"-5"15,-7 0-43-15,1 0-42 0,6 0-42 16,-7 0-33-16,7-3-21 0,0 3-10 0,-6 0-3 16,6-4 3-16,-6 4 3 0,6-4 5 0,0 4 5 15,0-3 5-15,0 3-5 0,0 0-8 16,-8-4-11-16,8 4-11 0,8 0-9 0,-8 0-9 16,0-4-5-16,0 4-2 0,6 0-1 0,0 0-2 15,7-3 2-15,7 3 0 0,0-4 0 0,6 1 0 16,13-1 1-16,0-4 0 0,7 4 1 15,5 1-1-15,8-4 4 0,-1 3 1 16,14 1 1-16,0-1-3 0,6 0-8 0,0 4-10 16,0 0-19-16,1 8-27 0,-2-1-122 15,-11 0-75-15,6 4-35 0,-14 0-11 0,1-4 5 16</inkml:trace>
  <inkml:trace contextRef="#ctx0" brushRef="#br0" timeOffset="433630.8132">2495 12060 19 0,'-7'0'87'0,"7"-4"-19"15,0 1-9-15,0-1-2 0,-7 4 10 16,7-4 27-16,0 0 19 0,0 2 2 0,0-4-6 16,-6 3-6-16,6 0-16 0,0-1-22 0,0 0-20 15,0 1-12-15,-6 0-2 0,6-2 2 0,0 2 4 16,0-1-7-16,0 4-5 0,-7-3-2 16,7-1-3-16,0 4-3 0,0-4-3 0,0 4 0 15,0-3 1-15,0 3 2 0,0-5 4 16,0 5-1-16,0 0-2 0,0-3-4 0,0 3-1 15,0 0-5-15,0 0-7 0,0 0-4 0,0 0-4 16,7 0-2-16,-7 0 1 0,6 0 2 16,7 0 2-16,0 3 2 0,1-3 2 0,11 0 2 15,1 5-1-15,7-5 0 0,-1 3 1 16,8-3-1-16,5 4 1 0,7-4-1 0,0 4-1 16,7-1 0-16,-1-3 4 0,7 0 0 0,-6 4 2 15,6-1 1-15,0 2-1 0,1-2 1 16,-7 4-3-16,-2 0 0 0,2 2-2 0,-6-3 0 15,-1 5 1-15,-7-4-3 0,1 5-6 16,-7-1-8-16,0 0-11 0,0-1-18 16,-6 1-79-16,0 1-92 0,-1-2-48 0,-7-2-18 0,-5-1-3 15</inkml:trace>
  <inkml:trace contextRef="#ctx0" brushRef="#br0" timeOffset="435685.638">3308 10067 2 0,'14'-4'26'0,"5"0"2"0,1 1-2 0,-8-4-1 16,8 3-2-16,0 0-4 0,-1-4-3 15,7 6-5-15,-6-3-1 0,6-2-2 0,1 3-1 16,-8 1-1-16,7-5-1 0,0 8-2 15,0-3 0-15,-1-1-1 0,2 1 0 0,5 3 0 16,-6 0-2-16,1 0 2 0,-1 0 0 0,6 0 1 16,-6 3-2-16,1 1 1 0,5-1 1 15,1 2 0-15,-7-2 1 0,6 0-1 0,1 5 2 16,-1-5-2-16,1 2 1 0,-1-3-3 16,7 6 0-16,-6-8 0 0,7 4 0 0,-2 0 1 15,-5-1-1-15,6 1 2 0,-1-4 1 0,2 3 0 16,-1 1-1-16,0-4-1 0,0 4-2 15,1 0 1-15,-8-1-2 0,7 1 1 0,-7 0-1 16,7-1 2-16,-6 1 3 0,0 0 1 16,0-1-1-16,5-3 1 0,-5 4-1 0,-1 0 0 15,1-4-2-15,0 3-2 0,-1-3 1 16,7 3-1-16,-7-3 0 0,0 0 0 0,2-3 0 16,-1 3 0-16,6 0 0 0,-7-3 0 0,1 3 0 15,-1-4-2-15,-6 4 1 0,7 0 0 16,-7 0 2-16,0 0-1 0,1 0 0 0,-9 0 0 15,2 0-1-15,-1 0-1 0,1 0-1 0,0 0 3 16,-1 0 0-16,1 0 1 0,-8 0-1 16,8 0 2-16,-7 0-1 0,7 0 0 0,0-4 0 15,-8 4-1-15,8 0 4 0,-1-3-2 16,1 3-1-16,-7 0 2 0,7-4-1 0,-1 0 2 16,-6 4-2-16,7 0 1 0,-7-3-3 0,0 3-9 15,0 3-24 1,-1-3-46-16,2 0-23 0</inkml:trace>
  <inkml:trace contextRef="#ctx0" brushRef="#br0" timeOffset="437237.7495">3257 10031 40 0,'-40'0'74'0,"1"0"-26"0,7-5-15 0,-7 5-11 16,-1 0-2-16,8 0-5 0,-7 0 1 0,0-3-1 15,7 3 2-15,-1 0-1 0,-7-4 3 16,8 4-1-16,-1 0 0 0,1-4 0 0,-1 4 1 16,7-3-1-16,1 3 1 0,-8-3 2 15,7-2 3-15,6 5 4 0,-6-3 6 0,7-1 4 16,-2 4 1-16,2-3-1 0,0-1 1 0,6 4-4 15,0-4-9-15,0 4-6 0,-6 0-5 16,12-3-5-16,-7 3-4 0,2 0-5 0,-1 0-1 16,6 0 0-16,-5 3 0 0,4-3 0 15,2 0-1-15,-6 4 0 0,5-4 0 0,0 4 1 16,1-1 0-16,-1-3 2 0,1 4-1 0,0-1 1 16,-2-3-1-1,8 0-1-15,-6 5 0 0,6-5-1 0,-6 0 1 0,6 3 4 0,0-3 4 16,0 0 6-16,0 0 7 0,-6 0 13 15,6 0 9-15,0 0 10 0,0 0 6 0,0 0 1 16,0 0-1-16,0 0-7 0,0 0-8 16,0 0-10-16,0 0-9 0,0 0-6 0,0 0-6 15,6 0-4-15,-6-3-5 0,0 3-4 0,6 0-2 16,0-5-1-16,2 5-2 0,-2-3 2 0,7-1-1 16,0 4 3-16,0-3 1 0,7 3-1 15,-1 0 1-15,1 0 0 0,6 0 0 0,-7 0 1 16,13 3 0-16,-6-3 1 0,7 4-1 0,7-1-1 15,-1 2-2-15,-1-2-2 0,8 0-3 16,0 1-2-16,0 0-6 0,5-1-6 0,-5 2-3 16,6-3-1-16,0 2-1 0,0 0 0 15,7 0 1-15,-7 0 4 0,6-1 2 0,-5 1 1 16,5-4 3-16,1 3 1 0,-7-3 3 16,6 4 2-16,-5-4 0 0,5 0-3 15,-13 4 1-15,8-4 1 0,-1-4-1 0,-7 4 1 0,1 0 2 16,0-4 2-16,0 4 3 0,-1-3 0 15,-5-1 2-15,-2 1 1 0,1-1 0 0,0 0 0 16,1 0 0-16,-8-2 0 0,7 1 0 0,-6 2 1 16,-1-5 1-16,1 5-1 0,-1 0 0 15,-6-5 0-15,7 4 0 0,-7 1-1 0,7-1 0 16,-7 0 1-16,0 1 0 0,0-2-1 16,-1 2 0-16,8 0 1 0,-7-1 1 15,0 4 0-15,1-4-1 0,-1 1 1 0,0 3-1 0,0-3 0 16,-1 3 1-16,2-5-2 0,-8 5 3 15,8 0 0-15,-1-3 1 0,-7 3-2 0,1 0 0 16,6 3 0-16,-7-3-1 0,1 0-1 16,0 0 0-16,5 5 0 0,-5-5 0 0,0 0 1 15,-1 3 0-15,0-3 1 0,8 3-2 0,-8-3 1 16,7 0 1-16,-6 4-2 0,6-4 1 16,0 0 0-16,-1 0-1 0,1 0 1 0,1 4 0 15,-1-4-1-15,6 0 1 0,-5 0 1 16,-1 0 1-16,6-4-1 0,-5 4 0 0,-2 0 1 15,1 0-2-15,6 0 1 0,-5 0 1 0,-7 0-1 16,6-4-1-16,-7 4 0 0,7 0 1 16,-6 0-1-16,-1 0 0 0,1 0 0 0,-1 0 1 15,0 0-1-15,1-3 0 0,0 3 1 0,-7 0-1 16,7-3-1-16,-8 3 1 0,8-5 0 16,-7 2 1-16,7 3 0 0,-8-4-1 15,2 4-1-15,-1-4 0 0,-1 4 1 0,8-3 0 16,-14 3 1-16,8 0-1 0,-1 0-3 0,0 0-3 15,-7 3-7-15,7-3-21 0,-7 4-59 0,8-4-75 16,-8 0-38-16,8 4-18 0,-8-4-6 16</inkml:trace>
  <inkml:trace contextRef="#ctx0" brushRef="#br0" timeOffset="443826.6487">2000 11217 95 0,'0'-3'214'16,"0"-1"9"-16,0 1-33 0,-6-1-80 15,6-4-51-15,0 4-26 0,0 1-15 0,0 0-8 16,0-1-3-16,0-4-6 0,6 4 0 0,-6 0-1 15,0 1 0-15,0-1 0 0,6 1 0 16,-6-1 0-16,0 0 0 0,0 1 0 0,6-1 0 16,-6 1 1-16,0-1 1 0,0 4 3 15,0-4 3-15,0 1 3 0,0-1 7 0,0 0 5 16,0 0 1-16,0 0 3 0,0 1 3 16,0 0 3-16,0-5-2 0,0 5-5 0,0-1-2 15,0 0-7-15,7-3-5 0,-7 4-5 0,0-5-3 16,7 5 1-16,-7-5 1 0,6 5 0 15,1-1 1-15,-7-3-1 0,6 2-2 16,8 1-2-16,-8-2-2 16,7 2 0-16,-6 0 0 0,5 1-1 0,-5-1 0 0,6 0 0 0,-6 1 1 15,5-1 0-15,-5 0 0 0,0 4 0 16,5-3 1-16,-5-1-1 0,0 4 1 0,-1-4 0 16,7 4 0-16,-7-3 0 0,8 3-1 15,-2 0 2-15,-5 0-1 16,13-4 0-16,-8 4 0 0,2 0 1 0,6 0 1 0,-1 0 0 0,1 0-1 15,-2 4 2-15,9-4-1 0,-2 0 0 0,2 0 0 16,-1 0 0-16,7 3 1 0,-7-3-3 16,7 0 2-16,-7 4-1 0,6 0-1 0,1-4-1 15,-1 3 2 32,1-3 0-47,-1 4 0 0,1 0-1 0,-1-1 2 0,1 1-1 0,6-4 0 0,-7 4-2 0,1-1 2 0,6-3 0 0,-6 4 1 0,6-4-1 0,0 0 3 0,0 4 0 16,0-4 0-16,0 0-1 0,7-4 1 0,-7 4-2 15,0 0 0-15,-1 0-1 0,2 0-1 16,-1 0 0-16,0 0 0 0,-7-4 0 0,1 4 1 16,-1 0-1-16,1 0 0 0,-7 0 1 0,0 0-1 15,1-3 0-15,-1 3 0 0,0 0 0 16,0 0 0-16,-1-4-1 0,2 4 1 16,-1 0 1-16,0 0-1 0,0-4 2 0,0 1-1 0,7 3 1 15,-7-4-1-15,-1 0 2 0,8 1-1 16,-1-5-2-16,2 5 0 0,-2-5 1 0,1 1-1 15,-1 0-1-15,7-4 1 0,-6 4 0 0,-1-4-1 16,7 0 0-16,-7 0 1 0,8 0 0 16,-7-1 0-16,-1 2-1 0,-5-2 0 15,5 5 1-15,1-4-1 0,-7 0 0 0,-1 1-1 0,1-2 1 16,0 1 0-16,-6 0 0 0,-1 0 0 16,1 1 0-1,0-6 2-15,-1 6 0 0,1-6 5 0,-8 2 0 0,2 0 1 0,-1-1 3 16,0-3-2-16,0 3 1 0,-7-3-1 0,0 0-1 15,-6-2-2-15,8 3-3 0,-8-1 1 0,-8-1-2 16,8 1-2-16,-6 0 0 0,0-1-1 16,-1 2 0-16,-6-3-1 0,0 2 1 15,1-1-1-15,-2 2-1 0,1-2-1 0,0 1 2 16,-6 0-1-16,5-1 0 0,-5 1 0 0,0-4 1 16,-1 4 0-16,1-1-1 15,-1 1 0-15,0 0 2 0,1-1 1 0,-7 1 0 0,0 3 0 16,-1-3 0-16,1 4 0 0,-6 3-1 0,6-4-1 15,-13 0 0-15,6 4 0 16,-6 0-2-16,1 4 1 0,-9-4-1 0,2 3 2 16,-1 2-1-16,1-2 0 0,-1 4 1 15,-5 0-1-15,-2 1 0 0,1 0 0 0,-1 3-1 0,2 0-1 16,-1 0 2-16,-1 3-1 0,-6-3 0 0,8 3 0 16,-8 1-1-16,7 0 0 15,-7 4 0-15,8-6 1 0,-8 6 3 0,7 0 0 0,-1-1 0 16,8-4 1-16,-7 5 0 0,7-1-1 15,-8-3-2-15,8 3 0 0,-1 1 1 0,1-1-1 16,5 0 1-16,-5 1 2 0,-1-5-1 16,1 8 0-16,6-4 1 15,-7 1 0-15,7-1 1 0,7 0 1 0,-7-4 1 0,5 5 0 0,-5 0 1 16,6-4-1-16,1 3-1 0,6-4 0 0,0-3 0 16,1 4-1-16,-1 0 1 0,6-4 0 15,-7 0 1-15,15 0-2 0,-14 0 1 0,13 0-1 16,-7 0 0-16,7 0 0 0,-6 0-1 15,5 0 1-15,-5-4-1 0,6 4 0 0,0 0 0 16,-1-4 0-16,2 4 1 0,-8 0-1 16,7 0 0-16,1 0 0 0,-8 0 0 0,5 0 0 15,-3 4 0-15,5 0 0 0,-6-4 0 0,5 4 0 16,-5 0-1-16,-1 3 1 0,0-4 0 0,1 1 0 16,0 3 0-16,0 0 0 0,-1 0 0 15,0 1 0-15,1 0 0 0,-1-1 1 16,7 0 0-16,-6 4 0 0,-1-4 0 0,1 4-1 15,-1 1-1-15,7-2 0 0,-7 2-1 0,8-1-1 16,-8-1-1 0,7 1-2-16,0 0 0 0,0 1 0 0,-1 2 0 0,8-4 0 0,-7 5-1 15,6-4 1-15,1 4-1 0,0-5 0 0,-1 6 0 16,7-1 1-16,0-4 1 16,-6 3 2-16,12 1 1 0,-6-1 2 0,7 1-1 0,-7 0 1 15,12-1 1-15,-5 1 0 0,0-1 0 16,5 5 0-16,2-1-1 0,-1 0 0 0,0-2 1 15,0 5 0-15,-1-3 1 16,2 1 0-16,-1-4-1 0,0 3 2 0,0 0-1 0,0-3-1 16,-6 0 0-16,5-1 0 0,2 1 0 0,-8 0 1 15,7-5 0-15,-7 2-1 16,1-4 0-16,0-2-1 0,-1 2 0 0,0-2 0 0,2-1 0 16,-8-2 0-16,6 5-1 0,-6-5 2 0,6-3 0 15,-6 4-1-15,0 0 1 16,7 0-1-16,-7-4 1 0,0 3-1 0,6 0 0 0,-6-3 0 15,0 4 0-15,7 0 2 0,-7-4-1 16,6 3-1 0,-6 1 1-16,7 0 0 0,-1-4 1 0,0 3-1 0,2 1 0 0,-2 3 0 0,7-3 0 15,-7 0 0-15,7-1-1 0,0 5-2 16,7-5 0-16,-7 1-3 0,13 0-1 0,-6 2-2 16,12-6-6-16,1 4-8 0,-1 1-12 15,7-2-35-15,7-3-107 0,-1 0-54 0,8 0-24 16,-1-3-9-16,7-2 5 0</inkml:trace>
  <inkml:trace contextRef="#ctx0" brushRef="#br0" timeOffset="453280.2436">3107 9155 2 0,'6'0'229'0,"-6"-4"16"15,7 0 5-15,-7 1-65 0,6-1-69 0,-6 0-42 16,7-3-22-16,0 4-10 0,-7-1-7 16,6-4-2-16,-6 4 0 0,6-3-1 0,1 4-3 15,-7-5-3-15,7 5-2 0,-7-1-3 0,6-3-4 16,-6 3-4-16,6-3 0 0,-6 3 0 0,7 1 1 15,-7-5-3-15,6 5 0 0,-6-1-2 16,0 0-2-16,7 1-2 0,-7 0-2 16,7 3-1-16,-7-6-2 0,6 3 0 0,0 0-1 15,2-1 0-15,-2 0 0 0,0 4 0 0,7-3 0 16,0 0 0-16,0-2 0 0,7 2-1 16,-8-1 1-16,8 4-1 0,7-4 1 0,-9 1 0 15,2 3 1-15,7-4 0 0,5 4 0 16,-6-4 0-16,0 4 1 0,7-4 0 0,0 1 0 15,-1 3 0-15,1-4 1 0,5 1 0 16,-5 3-1-16,-1-4 0 0,1 1 1 0,-1 3-1 16,8-4-1-16,-7 1 2 0,5-1 0 0,-5 0 0 15,6 4 1-15,-7-4 0 16,8 1 1-16,-7-1-2 0,5 0 0 0,-5 4 0 0,6-3-2 16,-8-1 0-16,10 0 1 0,-8 1-1 15,5 3 0-15,-5-4-1 0,-1 0 1 0,1 4 1 16,6-3-1-16,-7 3 0 0,-6 0 2 0,7 0 0 15,-1 0 0-15,-5 0-1 0,5 0-1 16,-6 0 0-16,1 0 0 0,-1 0 0 0,0 0 0 16,6 3 0-16,-5-3 2 0,-2 0 1 15,1 0 0-15,7 4 0 0,-7-4-1 0,0 0-2 16,7 0 0-16,-7 0-1 0,6 4 0 0,1-4 0 16,-7 0 0-16,6 0 0 0,-5 0 0 15,5 0 0-15,-6 0-1 0,7 0 1 0,-7-4-1 16,7 4 1-16,-7 0 1 0,6-4 0 0,-7 4 0 15,8-3-1-15,-7 3 0 0,7-3 0 16,-1 3 0-16,1 0 0 0,-7-6 0 0,6 3 0 16,-5 3 1-16,5-3 0 0,-6-1 1 0,1 4 1 15,-1-4 1-15,0 4-1 0,0-3-1 16,-1 3 0-16,2 0-1 0,-8-3 0 0,8 3 0 16,-1 0 0-16,-7-4 0 0,7 4 0 15,-6 0 0-15,5 0 0 0,-5-4-1 0,6 4 1 16,-6 0-1-16,5-4 0 15,-5 4 1-15,6-4 0 0,-6 4 0 0,6-3-1 0,-7 3 1 16,1-4 0-16,-1 4 0 0,7-3 0 0,-6 3 0 16,-1-4 0-16,1 4 1 0,0 0-1 15,6 0-1-15,-7-4 0 0,7 4 0 0,-6 0 1 16,7 0-1-16,-2 0 0 0,-5-3 2 0,6 3-1 16,0 0 1-16,-7-4-1 0,7 4 0 15,-6-4 0-15,6 4 0 0,-7 0-1 0,7 0-1 16,-6-3 1-16,-1 3 1 0,1 0-1 15,0 0-1-15,5 0 1 0,-5 0 0 0,0 0 1 16,-1 0 0-16,1 3 0 0,6-3 0 16,-6 0 0-16,5 0 1 0,1 0-1 0,-6 0 0 15,6 4-1-15,1-4 1 0,-2 0 0 0,1 0 0 16,0 0 0-16,0 0 0 16,-6 0 0-16,6 0 0 0,0 0 0 0,-6 4 0 0,6-4 0 15,-7 0 0-15,7 3 0 0,-6-3 0 16,6 4 0-16,-8-4 0 0,9 4 1 0,-1-4 1 0,-6 3 0 15,7-3-1-15,-2 4 1 0,-5-1-1 16,6-3 0-16,0 4-1 0,0-4 0 0,-1 0 0 16,-5 0 0-16,7 0 0 0,-9 0 1 15,2 0 0-15,0 0-1 0,-1 0 1 16,1 0 2-16,-7-4-1 0,0 4 0 0,0 0 0 16,0 0-1-16,-7 0 0 0,7 0-1 0,-5 0 0 15,-2 0-1-15,0 0 0 0,1 0 0 16,6 0 1-16,-6 4-1 0,-1-4 1 0,0 0 0 15,8 0 0-15,-8 4 0 0,0-4 0 0,1 4 0 16,6-4 0-16,-6 4-1 0,-1-4-1 16,0 3-3-16,1-3-2 0,0 0-6 0,-7 3-5 15,6-3-12-15,0 4-20 0,-6 0-102 16,0-4-82-16,0 0-39 0,0 0-16 0,0 0-3 16</inkml:trace>
  <inkml:trace contextRef="#ctx0" brushRef="#br0" timeOffset="466769.6923">2859 8920 195 0,'0'-3'215'0,"0"-1"-6"0,0-3-70 0,0 4-57 0,-7-3-29 0,7 3-19 0,0-4-14 0,0 3-5 0,0-2-2 15,0-2 0-15,0 4 1 0,0-3 1 16,0 0 3-16,0-1-3 0,0 5-1 0,0-5-2 16,0 1-3-1,0 0-2-15,7 3 0 0,-7 0-3 0,0 0-2 0,0 1-1 0,0-1-1 0,0 4-2 16,0-3-3-16,0 3-1 0,0 0 0 15,0 0-1-15,0 0 0 0,0 0-1 0,0 0 1 16,0 0 2-16,0 0 1 0,7 3 0 16,-7-3 2-16,0 4 1 0,0-1 0 0,6-3 1 15,-6 4-1-15,7 0 1 0,-7-4-1 0,7 4 0 16,-7 0 0-16,6-1 0 0,0 1 0 16,1 3 1-16,-1-3 0 0,1-1 0 0,0 1 0 15,5 3 1-15,-5-3-1 0,6-1 0 0,7 1 0 16,-7 0 0-16,7 0 0 0,-1 0 0 15,0-1 0-15,8 0 0 0,-8-3 2 0,7 4 1 16,0-4-1-16,0 4 2 0,0-4-1 0,7 0-1 16,-7 3-1-16,-1-3-1 0,9 0 1 15,-9 3 0-15,7-3 0 0,-5 6 0 0,5-6 0 16,-6 3 2-16,7 0-1 0,-7 1-1 16,7 0-1-16,-1-1 1 0,1 1 2 0,-7 0-1 15,6-1-1-15,1 5 0 0,-1-5 1 16,1 5-1-16,-1-4 0 0,1 3 0 0,-1-4-1 15,2 4 1-15,5-3 1 0,-7 3 2 0,1-3-1 16,6 0 1-16,-7 3-1 0,8-3 0 16,-8-1-1-16,7 2-2 0,-6-2 1 0,5 0-1 15,-5-3 0-15,-1 4 0 0,8 0 0 16,-7-1 0-16,6-3 1 0,-7 3-1 0,1-3 2 16,5 6 0-16,2-3-1 0,-7 0 1 0,6 1 0 15,-1 0 1-15,-5-1-1 0,6-3 1 16,-6 3 0-16,6 2 1 0,-7-2-1 0,7-3 0 15,-6 4-1-15,-1-4-1 0,1 0-1 0,7 4 0 16,-8-4 0-16,1-4 0 0,-1 4 0 16,1 0-1-16,-1 0 0 0,1-4 0 0,5 4 0 15,-5 0 0-15,-1 0 1 0,1-3 0 16,-7 3 0-16,7 0 0 0,-1 0 0 0,-6 0 1 16,7 0 0-16,-7 3 0 0,0-3-1 15,7 0 1-15,-7 4 0 16,0-4-1-16,-1 4 1 0,2-4 1 0,-1 3-1 0,0-3-1 0,0 4 1 15,-6-4-1-15,5 4 1 0,2-1-1 16,-1-3 0-16,0 4 0 0,0-1-1 0,0-3 1 16,0 4 0-16,6 0 0 0,-6-4 0 0,7 3 1 15,-7-3-1-15,7 4 0 16,-1-4-2-16,1 3 0 0,-1-3 0 16,8 0 1-16,-1 0-1 0,-1 4 0 0,2-4 1 0,-1 4 0 15,6-4 1-15,1 0 1 0,-1 0 1 0,2 0 1 16,4 4 0-16,-5-4 0 0,6 0-1 0,-6 4-2 15,6-4 0 1,-1 0-2-16,-4 3 1 0,5-3-1 0,-7 4 0 0,1-1-5 0,-7 1-7 16,0 0-29-16,0 3-102 0,-7-3-52 15,0 2-30-15,-5-2-11 0,-1 4-1 0</inkml:trace>
  <inkml:trace contextRef="#ctx0" brushRef="#br0" timeOffset="471227.1352">5790 11313 109 0,'13'-12'294'0,"-6"1"21"16,-1-7 13-16,7 4-84 0,-7-5-99 15,2 5-58-15,-2-1-33 0,-6 0-19 0,6 1-8 16,1 2-3-16,-7-2 1 0,6 3 2 15,-6 4 4-15,0-4 4 0,0 3 2 16,0-3 1-16,0 4 2 0,0 3-4 0,0-3-6 16,0 3-5-16,0 1-5 0,0-1-9 0,0 1-6 15,0 3-5-15,0 0-4 0,0 0-1 0,-6 0 1 16,-1 7-1-16,1 0 2 16,-8 4 1-16,2 3 2 0,-8 9 2 0,-6 2-1 0,0 4 1 15,-6 8 2-15,-2 0-1 0,-4 3-2 16,-1 4 0-16,6 1 1 0,-5 2 0 0,-2-3 0 15,1 3 2-15,6-3 2 0,1 4-1 16,-1-4 0-16,1-4 0 0,6 1-2 0,-1-1 0 16,1-3-1-1,0-5 0-15,7 1 0 0,-1-3 0 0,1 3-1 0,-1-8 1 0,6 1-1 16,-4-1 0-16,4-2 0 0,2-5 0 0,5 0-1 16,-6 0 0-16,7-3 0 0,-1-4 0 15,7 0 0-15,-6-4 0 0,0 1-4 0,6-2-6 16,0 2-11-16,6-4-14 0,-6-4-23 15,6 4-56-15,1-8-141 0,6-4-67 0,0-2-28 16,-1-9-7-16,2-7 9 0</inkml:trace>
  <inkml:trace contextRef="#ctx0" brushRef="#br0" timeOffset="471579.9335">5758 11217 115 0,'12'-10'222'15,"-5"2"15"-15,6 0-67 0,-6 5-43 0,-1 3-25 16,1 3-33-16,-1 5-30 0,1 3-14 16,-7 4 2-16,6 3 19 0,-6 4 12 0,0 3 8 15,0 5 8-15,-6-1 5 0,6 4-7 0,-7 4-20 16,7-1-12-16,0 1-6 0,-6 0-2 15,6 3-4-15,0 0-1 0,0 1-1 0,0-1-2 16,0-4-4-16,0 1-1 0,0 0-4 0,0-1-4 16,0-3-2-16,0 1-2 0,0-2-2 15,0 1 0-15,0-3-1 0,0-1 0 0,0-3-2 16,0-1 0-16,-7 1-2 0,7-4 2 16,-6-4-1-16,6 0-1 0,-7 5-8 0,-6-9-23 15,6 4-31-15,-12 1-93 0,6-5-110 16,-6-2-58-16,5-5-23 0,-6-4 7 15,2-3 23-15</inkml:trace>
  <inkml:trace contextRef="#ctx0" brushRef="#br0" timeOffset="471920.7447">5048 11704 223 0,'-14'-18'304'15,"8"0"22"-15,0 0 16 0,-1 3-134 16,0 0-65-16,7 4-36 0,-6 3-20 0,6 1-17 16,0 4-10-16,0-1-7 0,0 0-7 15,6 1-1-15,-6 3 0 0,7-4 2 0,0 4-4 16,5 0-4-16,8 0-8 0,0 4-5 0,5-4-7 16,2 3-4-16,5 1-5 0,1 0-3 15,6-1-2-15,0 4-4 0,6 1-2 0,1 0-5 16,-1-1-13-16,2 0-20 0,-2 5-30 0,1-2-32 15,-1 1-103-15,-5 0-112 0,-1-4-52 16,-1 1-12-16,-5-8 12 0,-1 0 23 0</inkml:trace>
  <inkml:trace contextRef="#ctx0" brushRef="#br0" timeOffset="474296.5507">6760 10887 226 0,'7'4'306'0,"0"-8"15"16,5 4 7-16,2-3-143 0,-1-1-87 15,-1 4-45-15,2 0-25 0,-2 0-14 0,8 0-7 16,-7 4-4-16,1-4 0 0,4 3-1 15,-4 1-1-15,-1 0-1 0,-1 0 1 0,2-2 0 16,-1 4 0-16,0-3 0 0,0 0 0 0,-6 5-4 16,-1-5-6-16,1 0-4 0,-1 2-4 15,-6-2-3-15,0 1-5 0,-6 0-1 0,-1-1 0 16,-6 1-1-16,-6 0 2 0,5 0 1 16,-6-4 3-16,-5 3 7 0,5-3 6 15,-6 3 9-15,7-3 6 0,-7 0 6 0,6 4 7 0,1-4 5 16,-7 4 4-16,6-1 0 0,1 5 0 15,-7-1-3-15,6 4-1 0,0 0-4 0,1 0-3 16,-1 3-1-16,8 5-3 0,-8-4-1 0,7 3-1 16,-1 0-1-16,2-3 0 0,-2 3-2 15,8-3-1-15,0-1-2 0,-1-2 0 16,1-2-3-16,6 2 0 0,-7-5-2 0,7 0 0 16,0 1-1-16,-8-1 1 0,8-3 0 15,8-1 0-15,-8 1 1 0,0-1 3 0,7-3 2 0,-7 0 2 16,6 0 0-16,7-3 0 0,-7-1 0 15,8 1-3-15,-2-5-2 0,2-3-1 16,5 1-1-16,-5-2 0 0,4 2-2 0,2-6 0 16,0 5 0-16,-1-3-1 0,1 3-1 15,0-4 0-15,5 4 1 0,-5 0-1 16,0 0 0-16,-1 4 1 0,1 0 0 0,0 0-1 0,-1-1 0 16,-6 5-1-16,0-1 0 0,-1 0-2 15,-4 4 1-15,-2-3 0 0,7 3 1 0,-6 3-1 16,-2 1 3-16,-5-4 0 0,0 7 0 0,8-4 0 15,-8 5 0-15,0 0 1 0,-8-1 0 16,8 4 1-16,-5-4 0 0,-9 3 1 0,8 2 0 16,0-1 0-16,-8 0 0 0,8 0 0 15,-7-1-2-15,0-2 0 0,0 4 0 0,-1-6 0 16,2 2 1-16,-2 0-1 0,2 2 0 0,-1-2 0 16,6-1-2-16,-6 0-4 0,7-3-3 15,-1 7-3-15,0-7-2 0,1 3-4 0,0 0 0 16,6 0-2-16,-7 4 2 0,7-7 0 15,-6 3 0-15,6 1 0 0,0-1-2 0,0 0 0 16,0-3-1-16,-7 4-2 0,7-1-3 0,0 0 2 16,-7-3 0-16,7 3 1 0,0 1 2 15,-6-1 2-15,6 0 5 0,-6 0 2 0,-2 1 4 16,2-1 3-16,-6 0 1 0,-2 1 4 0,1-1 0 16,-7 0 0-16,-5 1-2 0,5 3-3 15,-12-1-1-15,-1-3-2 0,7 5 0 0,-6-1-1 16,5 0 1-16,1-4 2 0,7 4 2 15,-1-3 1-15,7 3 0 0,0-5 1 0,7 2 0 16,6 0 2-16,0-1 7 0,6 0 3 0,7 0 9 16,0-3 5-16,7 0 4 0,6-1-1 15,0 1-4-15,6-4-3 0,1 3-5 0,-1-3-4 16,1 0-3-16,7-3-1 0,-8 3-2 16,7-4 0-16,-7 1-1 0,1-1-2 0,-1 0 0 15,1 1 0-15,-7-1-1 0,-6 0 3 0,-1-3 0 16,1 4 2-16,-8-5-1 0,2 0-5 15,-8 2-7-15,1-2-7 0,0-3-10 0,-7 0-5 16,0 4-4-16,-7-4 1 0,0 0 4 0,1-1 5 16,0 2 8-16,-2 3 5 0,-4 0 4 15,6-1 5-15,-8 1 1 0,8 3 2 0,-1 4 1 16,-5-4-1-16,4 4 3 0,2 4 1 0,-7 0 2 16,6-1 3-16,1 5 4 0,-7 3 8 15,7 4 10-15,-8-1 9 0,2 4 5 0,-2 4 6 16,2 0 1-16,-8 7-1 0,7-3-7 15,-7 3-4-15,1 5-5 0,-1-1-6 0,0-4-5 16,2 4-6-16,-2-4-7 0,7 0-4 16,-7 1-2-16,0-5-3 0,1-3-2 0,-2 4 1 15,10-8 0-15,-3 1-1 0,-5-5-6 0,6 0-14 16,0 2-13-16,0-9-33 0,6 1-113 16,1-8-95-16,0-5-43 0,6-2-15 0,0-7 0 15</inkml:trace>
  <inkml:trace contextRef="#ctx0" brushRef="#br0" timeOffset="474671.3389">6474 11917 164 0,'14'-7'330'0,"-2"-5"32"0,8 5 20 0,-7 3-69 0,-1-2-124 16,2 6-74-16,5-5-44 0,-6 10-26 16,7-2-15-16,-1 4-11 0,-5 0-6 0,-2 5-4 15,8 2-3-15,-7 1-3 0,-1 0-2 0,-4-1-2 16,4 0-5-16,2 2-5 0,-8-6-7 16,1 1-4-16,-1-3-7 15,0-2 0-15,-6 2-2 0,7-4-5 0,-7-4-22 0,0 0-38 16,7-4-88-16,-7-4-92 0,0-6-47 0,0 0-14 15,0-9 13-15</inkml:trace>
  <inkml:trace contextRef="#ctx0" brushRef="#br0" timeOffset="475970.5912">6930 11478 97 0,'20'-23'310'0,"-1"5"24"0,7-5 10 0,-6 9-57 15,5 0-130-15,-5 3-71 0,0 0-38 16,6 7-20-16,-7 4-10 0,1 4-4 0,-7 0 0 15,6 6 2-15,-6 1 2 0,1 4 0 16,-8 0-1-16,0-1-3 0,1 8-2 0,-7-4-4 16,0 4-3-16,0 1-2 0,-7-1 0 0,1-4-1 15,0 0 0-15,-8 0 1 0,-5 1 0 16,6-5 1-16,-6 2 1 0,-8-6 1 16,8 1 0-16,-8-3-3 0,1-5-6 0,1 0-10 15,5-3-12-15,0-3-13 0,0 0-21 0,8-5-21 16,-1 1-12-16,7-4 0 0,-2 0 7 0,8 3 18 15,0-2 29-15,8 2 33 0,-2-3 23 16,0 7 16-16,1-3 9 0,5 3-1 16,-4 1-5-16,4-1-8 0,2 4-3 0,-2 4-6 15,2-1-6-15,-1 5-4 0,-1-1-3 0,2 4-3 16,-2 4 0-16,2-4-1 0,-1 4-1 16,-7-4-1-16,7 0 1 0,-13-1 0 0,7-2 0 15,-1-1 2-15,-6 0 2 0,6-3 1 16,-6-4-1-16,0 0 0 0,0 0-3 0,0-7-4 15,0 3-4-15,0-3-1 0,0-5-1 0,0 6-1 16,0-9-1-16,8 4 0 0,-2 0-2 16,0 0 1-16,8-4 0 0,-2 4 1 0,8 0 3 15,-1 4 2-15,1-4 2 0,6 4 1 0,-7-4 0 16,7 3 0-16,1 1 1 0,-1 0 0 16,0 4 0-16,7-5 0 0,-14 4-1 0,7 0 0 15,0-3-2-15,-6 3 0 0,-1 0 0 16,1 1-1-16,-8 0 0 0,8-5 1 0,-14 5-1 15,8-6-1-15,-1 2-5 0,-13-3-7 0,6-1-10 16,1 0-4-16,-7 0-5 0,0-4-1 16,0 0 4-16,0 1 9 0,0-4 10 0,0 3 7 15,-7-4 9-15,7 5 10 16,0-1 6-16,0 0 7 0,0 4 8 0,-6 5-1 0,6-2-3 16,0 0-7-16,0 5-6 0,0 3-10 0,0 0-8 15,0 3-2-15,0 5 4 16,0 3 7-16,0 3 9 0,0 8 6 0,0 0 7 0,0 4 4 15,0 3 2-15,0 4 2 0,-7 4 1 16,7 0 3-16,0 4-2 0,0-2 0 0,-6 5-1 16,6-3-5-16,0-1-6 0,0 0-7 0,0-3-4 15,-7-1-3-15,7-3-5 0,0 0-2 16,-7-4 0-16,7 1-4 0,-6-4-1 0,0-4-1 16,0-4-1-16,-2 1 0 0,-4-5-1 15,5 0 1-15,-6-2 3 0,0-5 0 0,1 0 2 16,-2-3 0-16,1-4 1 0,0-4 0 0,6 0-2 15,-5 1 1-15,-2-8-2 0,8 1-1 16,0-6 0-16,-1-2 0 0,-1 0-1 16,8-4-2-16,8 0-1 0,-8-4-2 0,13 0 1 15,-7-3 2-15,8 0 2 0,5-4 3 0,1 4 0 16,0-5 2-16,-2 5-2 0,9-1-2 0,-7 2-3 16,5 2-3-16,1 0-2 0,0 0-2 15,0 5-3-15,1-1-4 0,5 0-4 0,-6 4-4 16,0-2-5-16,7-1-2 0,-8 3 1 15,9-4 3-15,-9 0 5 0,1 0 3 0,0 0 7 16,1 0 5-16,-1-1 6 0,-7 2 4 0,7-1 5 16,-6 4 4-16,-8-1 4 0,8 1 0 15,-7 0 0-15,0 2-2 0,0 6-3 0,-7-1-2 16,2 0-4-16,-2 4-2 0,0 3-3 0,1-4-2 16,-1 4 0-16,1 4-4 0,-1 0-4 15,1 4-3-15,-7 0-6 0,6 0-1 0,1 3-3 16,-7 4-1-16,7 0 3 0,-7 0 4 15,0 4 3 1,-7-4 2-16,7 8 2 0,-7-5-2 0,1 1 0 0,-7-1 0 0,0 1 0 16,-6 3 1-16,-1-4 2 0,0 2 4 0,-5-2 2 15,5 1 1-15,-6-4 1 0,6 4 1 0,1-5 0 16,-1 1 0-16,7-3 0 0,0-1 0 16,6 0 1-16,1-4 3 0,0 2 6 15,6-2 4-15,0 1 4 0,0-4 1 16,0 0 0-16,6 0-6 0,7 0-6 0,0 0-8 0,0-4-5 15,0-4-2-15,0 5 0 0,0 0 0 16,0-5 2-16,0 2 2 0,0 1 2 0,-6-2 6 16,-1 0 2-16,0 3 2 0,2 1 0 15,-8-1-2-15,6 0-2 0,-6 4-6 0,0 0-3 0,-6 4-1 16,6 0 1-16,-8 6 5 0,2 1 5 16,0 4 3-16,-8 7 2 0,2 4 3 15,-1 3 1-15,6 4 1 0,-12 7 3 0,5 0 0 16,8 1 0-16,-7 6 0 0,0-3-1 0,0 1-3 15,7-2-1-15,-2-2-5 0,2-5 0 16,0 1-1-16,6-8 0 16,-6 1-1-16,6-9-2 0,0 1 0 0,0-7 2 0,0 0 4 0,0-8 6 15,0 1 4-15,0-5 2 0,0-3-1 16,0-3-5-16,-7-5-15 0,7-3-16 0,0-6-13 16,0-3-8-16,-7-1-5 15,7-5 1-15,-6 4 9 0,-1-4 9 0,1 0 11 16,0 4 12-16,-2 4 9 0,2 0 4 0,-1 4 2 0,-6-1 0 15,7 4 0-15,-7 0-3 0,0 0-2 16,0 4-1-16,7-1 1 0,-1 1 2 16,-6 3-2-16,7 1-3 0,6-1-4 0,-7 4-4 0,7-4 0 15,0 4 5-15,7 0 2 0,-7-4 3 16,12 4 4-16,-5 0 3 0,12-4-1 0,1 4-6 16,6-7-2-16,7 0-3 0,-7 0-3 15,7-4-6-15,-1-4-6 0,1 1-9 0,-1-1-13 16,-6-3-19-16,1-1-36 0,-2-3-72 0,1 0-107 15,-6-3-52-15,-1 0-18 0,1-6 2 16,0 3 28-16</inkml:trace>
  <inkml:trace contextRef="#ctx0" brushRef="#br0" timeOffset="476347.3756">8258 11268 109 0,'0'-10'289'16,"0"-2"20"-16,0 2 7 0,0 2-91 16,7 5-100-16,-1-1-66 0,1 4-39 0,6 0-26 15,-1 4-17-15,2-1-21 0,-1 5-66 0,7-1-94 16,-8 0-47-16,8 1-20 0,0-1-6 0</inkml:trace>
  <inkml:trace contextRef="#ctx0" brushRef="#br0" timeOffset="476426.3327">8297 11489 112 0,'-12'37'298'0,"5"-5"19"0,-6 4 13 15,6 1-73-15,7 4-109 0,-6-5-56 16,6 5-28-16,0-5-16 0,0 1-9 0,6-1-7 16,-6-3-6-16,7 4-7 0,-7-8-4 0,0 4-4 15,6-4-2-15,1-3-4 0,-7 0-2 16,0-4-1-16,0-4-3 0,7 1-5 0,-7-5-4 16,-7-3-6-16,7-4-10 0,0 0-25 0,-7-3-72 15,1-12-114-15,-1 2-60 0,1-13-28 16,-7-3-5-16,0-3 15 0</inkml:trace>
  <inkml:trace contextRef="#ctx0" brushRef="#br0" timeOffset="476748.1475">8115 11844 258 0,'-13'-18'322'0,"1"-1"23"0,-2 5 17 0,8-1-150 15,-1 4-86-15,0 3-48 16,7 1-31-16,-6 4-25 0,6-1-14 0,0 4-6 0,0 0-1 16,6 4 1-16,8-1 2 0,-2 4-3 0,2 1-12 15,12 3-18-15,-1-4-13 0,2 4-28 16,5-4-31-16,8-3-30 0,-1 3-27 0,-1-7-6 15,1 4 17-15,7-4 55 0,-7-4 57 0,0 4 56 16,1 0 55-16,-8-3 36 0,1 3 4 16,-7-4-24-16,-7 4-22 0,1 0-23 0,-8 0-19 15,2 4-13-15,-14 3-14 0,-6 1-41 0,-2 2-125 16,-10 1-67-16,-9 4-34 0,-5-4-18 16,-1-3-5-16</inkml:trace>
  <inkml:trace contextRef="#ctx0" brushRef="#br0" timeOffset="478020.4167">5992 12250 207 0,'0'0'272'0,"0"0"12"16,0-4-39-16,7 4-88 0,-7-3-65 16,0-1-40-16,0 1-20 0,0-1-12 0,6 0-2 15,-6 1-1-15,7-1 3 0,-7 0 2 0,6-2 2 16,0 2 0-16,-6 0-3 15,7 0-2-15,-7 0-4 0,7 0-2 0,-1 1-6 0,-6 3-1 16,6-3-4-16,2 3 0 0,-2-4-2 16,-6 4 0-16,13 0-1 0,-7 0 0 0,1 0 1 15,6 0 0 1,-1 0 0-16,2 0 0 0,-1 0 0 0,6 4 0 0,1-4 1 16,6 3 0-16,0 0 0 0,0 1 0 0,13 0 0 0,-7 0 0 15,14 0-1-15,7 3 4 0,-2-4 0 16,8 5 2-16,6-1-2 0,7 0 0 0,0 4 1 15,5-3-4-15,8-1-1 0,6 4 0 0,-6 0 0 16,6-4 1-16,1 4 4 0,-1-3 1 16,-6-1 1-16,6 0 2 0,0 1 4 31,-1 0-2-31,-5-2 0 0,0 2-1 0,0-5 0 0,-7 5-1 0,0-1 1 0,-6-4-3 0,-1 5 0 16,1 0 0-16,-7-1-1 0,0 0-2 15,-6 0-3-15,0-3 1 0,-8 3-1 0,2 0-1 16,-7 1 0-16,-1-1 0 0,-6 0-2 0,-7-3 0 15,8 3-3-15,-14 2-2 0,7-3-2 0,-7 2-4 16,-1-2-4-16,1 2-7 0,-6 0-9 16,-1-1-6-16,1 0-15 0,-1 4-25 0,1-4-56 15,-7 0-91-15,0-3-41 0,1 4-17 16,-2-5 0-16</inkml:trace>
  <inkml:trace contextRef="#ctx0" brushRef="#br0" timeOffset="489321.9818">5628 11591 182 0,'0'0'230'0,"0"0"-6"16,0-4-23-16,-8 4-37 15,8 0-45-15,0 0-39 0,0 0-31 0,0 0-24 16,0 0-15-16,0 0-8 0,0 0-6 0,0 0-3 16,0 0-3-16,0 0-2 15,0 0 1-15,0 4 0 0,0-4 0 0,0 0 2 0,0 0 3 16,0 0 1-16,0 0 2 0,0 3 0 0,0-3 1 15,0 0 0-15,0 4 2 0,0-4-2 0,0 0 1 16,0 3 0-16,0 1 0 0,0 0-1 16,0-4 0-16,-6 4-3 0,6 0-2 0,0-1-4 15,0 1-3-15,0-1-2 0,-6-3 1 16,6 4-1-16,0 0 2 0,0 0 2 16,0-4 3-16,-6 4 2 0,6-1 2 0,0-3 0 0,-7 4-6 15,7-1-15-15,-7-3-37 0,7 4-67 16,0-4-54-16,-7 0-27 0,7 4-9 0</inkml:trace>
  <inkml:trace contextRef="#ctx0" brushRef="#br0" timeOffset="489759.7272">5549 11668 8 0,'-6'0'250'0,"6"0"27"16,0-4-9-16,-6 4-35 0,6 0-50 15,0-3-53-15,0 3-42 0,-8-4-20 0,8 4-12 16,0-4-6-16,0 1-3 0,0 3-3 0,0-4 2 15,-6 1 0-15,6 3 1 0,0-4-3 16,0 4-3-16,0-4-2 0,0 4-7 0,0 0-6 16,0 0-7-16,0-4-4 0,0 4-7 15,0 0-5-15,0 0-3 0,6 0-4 16,-6 0-3-16,0 0-4 0,0 0-1 0,0 0 1 0,8 4 1 16,-8-4 0-16,6 0 4 0,6 4 2 15,2 0 2-15,-2-1 0 0,9 1 1 0,-9 3 1 16,14-3 0-16,-6 3 2 0,-1-3 2 15,7 2-1-15,1 2 1 0,-1 0-3 0,6-1 2 16,-6 4-1-16,7-4-2 0,-7 4 1 0,7-4 0 16,-1 5 0-16,-6-2 0 0,7-2 0 15,-8 3 0-15,9 0-1 16,-2 0 0-16,-7-4 1 0,9 4 0 0,-9 1 0 0,8-6-1 16,-7 5 0-16,0-3-4 0,0-1-4 0,0 0-5 15,1 5-11-15,-9-6-13 0,2 2-19 0,0 0-24 16,-1 2-69-16,-5-2-112 0,-2 3-54 47,1-4-19-32,-6 0 3-15,-7-3 17 0</inkml:trace>
  <inkml:trace contextRef="#ctx0" brushRef="#br0" timeOffset="491645.6895">2266 13071 136 0,'0'-8'288'0,"8"1"24"0,-8-3 17 16,0 1-99-16,6-1-84 0,-6-1-45 0,0 0-25 15,6 0-17-15,-6-1-6 0,6-2 1 0,2 0-1 16,-8-1 5-16,6 1 4 0,-6-2 1 16,6 2-6-16,-6 3-8 0,0-4-5 0,7 4-5 15,-7 0-2-15,-7 4-1 0,7 0 3 0,0 0-1 32,-6-1-3-32,6 4-6 0,-6 1-8 0,-8 3-8 0,2 0-7 0,-2 0-6 0,1 3-3 15,-7 1-1-15,2 0-1 0,-9 4 0 16,7-2 0-16,1 2 0 0,-7 3 3 15,6-4-1-15,-6 4 1 0,0 4 0 0,7-4-1 0,-7 4 1 16,0-1-2-16,6 4 1 0,-6-2 1 16,7 1 0-16,-1 5 2 15,1-4 1-15,5 9 2 0,-6-2 3 0,8 4 1 0,5 1 1 16,1 2 5-16,-1 5 1 0,1-4 1 0,6 7 4 16,0-3 1-16,6 0 3 15,7-1-2-15,0 0-1 0,1-2 1 16,5-5-2-16,0 1-1 0,1-5-4 0,-1 1 0 0,1-8-2 0,6 0-3 15,-7 1 0-15,7-8 1 0,1 0-1 16,-1-3-2-16,0-1-10 0,0-4-20 0,0-3-29 16,0 4-43-16,-6-4-60 0,6-4-130 0,-7 1-106 15,1-4-42-15,0-5-5 0,-8-2 24 16,2-6 50-16</inkml:trace>
  <inkml:trace contextRef="#ctx0" brushRef="#br0" timeOffset="492137.7311">2345 13177 217 0,'0'-8'342'0,"-6"1"32"16,12-4 24-16,-6 0-102 0,0 4-101 0,6-4-50 16,0 3-32-16,8-2-21 0,-1 3-12 15,7-4-8-15,-1 4-7 0,7-5-6 0,0 5-9 16,0 0-11-16,-1-5-10 0,9 8-9 15,-8 1-8-15,7-1-6 0,-7 4-11 16,6 0-10-16,-6 0-18 0,0 4-23 0,0 3-27 0,0-2-29 16,-6 5-39-16,-1-3-67 0,-6 1-111 15,0 3-47-15,0-4-9 0,-6-2 13 0,-7 1 32 16</inkml:trace>
  <inkml:trace contextRef="#ctx0" brushRef="#br0" timeOffset="492214.6898">2540 13258 100 0,'-25'8'343'16,"5"-2"38"-16,0-2 24 0,1 0-31 0,12-4-150 0,-6 0-84 16,7 3-52-16,-1-3-35 0,7 0-15 15,0 0-6-15,7 0 1 0,5-3 0 16,8 3 3-16,-1-4-2 0,7 4-8 0,7-4-7 16,-1 4-7-16,1-3-10 0,7 3-9 0,-1 0-14 15,-1 0-20-15,-5 0-21 0,7 0-27 0,-2 3-27 16,-5 1-40-16,-1-4-92 0,-5 4-75 15,5-4-28-15,-6 0-2 0,1 0 19 16</inkml:trace>
  <inkml:trace contextRef="#ctx0" brushRef="#br0" timeOffset="492789.4398">3426 13005 208 0,'0'-4'330'16,"0"-3"21"-16,6 3 15 0,-6-4-109 15,0 2-109-15,0-2-59 0,0 2-32 16,0-2-20-16,7 0-10 0,-7 1-4 0,0-1-2 16,7 2 0-16,-7 2-1 0,6 0-1 15,-6-4-5-15,0 8-2 0,0-2-6 0,0-2-5 16,6 0-4-16,-6 4-3 0,0-4-1 0,0 4-3 15,0 4 0-15,7-4-1 0,-7 4 1 16,0 2 2-16,0 2 4 0,0 3 4 0,0 4 7 16,0-1 8-16,-7 5 6 0,7-1 7 0,-6 4 10 31,6 3 8-31,-6 1 9 0,6 4 10 0,-7 3 11 0,0 3 4 0,1 5 4 0,0-1 0 16,-1 4-5-16,0-1-9 0,1 5-8 15,-1 0-7-15,7-3-9 0,-6 2-9 0,6-7-4 16,0-1-6-16,0 3-4 0,0-10-3 0,0 1-5 15,0-4-2-15,6-3-1 0,-6-4-3 0,0-3-2 16,0-1 0-16,7-3-2 0,-7-4-3 16,0-1-4-16,0-2-10 0,6-1-13 15,-6 0-16-15,0-2-16 0,0-2-22 0,0-3-50 16,-6 0-81-16,-1-3-157 0,1-5-74 0,0-3-32 16,-2-7-1-16,2-8 40 0</inkml:trace>
  <inkml:trace contextRef="#ctx0" brushRef="#br0" timeOffset="493124.2481">3316 12954 246 0,'6'-26'314'0,"7"-3"17"31,-7-1 14-31,8 5-147 0,4 3-80 0,-4 4-39 0,5-1-25 0,7 5-9 0,-6 6-4 0,6 1-3 16,0 3 0-16,7 8-1 0,-7 3 2 15,-1 5-1-15,2 2 1 0,-1 4 2 0,-6 8 6 16,6-1 7-16,-13 1 7 0,6 4 3 16,-6-5 3-16,0 4 0 0,-6 1-3 0,-1-5-3 0,-6-2-4 15,0 2-2-15,0-2-1 0,0-6-2 16,-13 2-3-16,6-1-4 0,-5-4-6 16,-8 1-9-16,1 0-8 0,-1-4-8 0,0 0-10 15,-6 0-17-15,7 0-26 0,-7-4-36 0,0-3-48 16,-1 3-67-16,8-7-145 0,-7 0-92 15,6-4-33-15,1-6 3 0,6-9 30 0,0-3 60 16</inkml:trace>
  <inkml:trace contextRef="#ctx0" brushRef="#br0" timeOffset="493441.5793">3543 12708 56 0,'7'-10'359'16,"-1"-6"44"-16,1 6 29 0,-7-5 17 0,7 1-183 15,5 2-100-15,-6 2-55 0,8-2-39 0,-1 4-23 16,7-2-11 0,-2 3-4-16,2-1-5 0,7 1-1 0,-1 0-3 0,0-1-8 0,5 4-3 15,-3 1-7-15,-3 3-7 0,1 0-14 16,0 0-16-16,0 3-20 0,1 1-24 0,-8 7-25 16,0-3-29-16,1 3-26 0,-7 0-45 15,1-1-107-15,-2 6-46 0,-5-10-7 0,-7 6 11 0,6-5 29 16</inkml:trace>
  <inkml:trace contextRef="#ctx0" brushRef="#br0" timeOffset="493796.3716">3895 12672 247 0,'-7'-4'353'0,"1"0"34"16,0 1 24-16,6-1-123 0,-8 0-106 15,8 4-66-15,-6-3-49 0,6 3-33 0,0 0-18 16,0 0 0-16,0 3 2 0,0 1 7 0,0 3 6 15,6 1 4-15,-6 2-1 0,8 6-8 16,-8-2-2-16,6 4-4 0,-6 4-10 0,6 5-17 16,-6 1-26-16,-6 5-43 0,0 4-87 0,-2 0-143 15,2 3-71-15,-7-4-28 0,7-3 4 16,-7-7 26-16</inkml:trace>
  <inkml:trace contextRef="#ctx0" brushRef="#br0" timeOffset="494415.0166">4572 12979 227 0,'0'-3'338'0,"7"-8"26"0,-7 3 18 15,7-3-111-15,-7 4-103 0,0-1-49 0,0 2-22 16,6 2-15 0,-6-3-5-16,0 2 1 0,0 3 2 0,0-2 1 0,0 0-12 0,-6 0-11 15,6 4-15-15,0 0-15 0,0 0-14 0,0 4-7 16,-7 4 1-16,-6-1 4 0,0 7 5 16,-1 4 8-16,-4 8 5 0,-2 3 5 0,-7 4 1 15,1 4 1-15,0 3 1 0,1 0-1 16,-1 4-3-16,-1 1-3 0,1-2-4 0,6-3-5 31,1-2-5-31,-1-1-7 0,8-5-2 0,-3-3-2 0,4 1-2 0,4-5 1 0,-6-3-3 16,6-4-6-16,1 1-13 0,6-5-16 15,-6 0-20-15,6-2-26 0,-7-4-20 16,7-1-23-16,0 0-48 0,0-7-118 0,0-4-100 0,0-6-39 16,7-10-12-16,-1-1 11 0,0-9 50 15</inkml:trace>
  <inkml:trace contextRef="#ctx0" brushRef="#br0" timeOffset="494793.8001">4377 12939 284 0,'6'-11'359'0,"0"4"25"0,2 0 10 16,-2 0-137-16,0 3-112 0,1 4-59 0,-1 0-36 15,1 4-21-15,6 3-2 0,-7 4 3 0,8 3 12 16,-8 1 9-16,7 3 6 0,0 4 7 15,0 3 7-15,1 5 0 0,-8 0-2 0,6 2 0 16,2 1-2-16,-1 0-5 0,0 1-8 0,-6-2-8 16,5 5-7-16,2-4-9 0,-2-3-8 0,-5 2-4 15,-1 1-6-15,8-4-2 0,-8 0-3 16,0 1-5-16,0-1-12 0,-6 0-17 0,0-3-22 16,0 3-29-16,0-3-34 0,-6 0-37 15,0 3-54-15,-7-7-131 0,0 0-72 0,6-3-20 16,-5-5 7-16,-2-6 29 0</inkml:trace>
  <inkml:trace contextRef="#ctx0" brushRef="#br0" timeOffset="495143.5995">4214 13511 104 0,'-20'-8'335'0,"8"-3"44"0,-2 0 37 0,2 1-13 0,5-2-115 15,0 2-50-15,1-2-21 0,-1 5-19 0,1 0-21 16,6 2-27-16,0-1-30 0,0 2-30 16,6 0-27-16,1 1-24 0,6 0-15 0,0 3-10 15,7-5-6-15,-1 5-2 0,7 0 1 0,0 0-4 16,0 0-2-16,1 5-8 0,5-2-16 16,1 4-23-16,-1-3-41 0,1 7-57 0,-7-1-85 15,6 1-177-15,1 0-81 0,-7 0-27 16,7-6 11-16,-7 1 44 0</inkml:trace>
  <inkml:trace contextRef="#ctx0" brushRef="#br0" timeOffset="495470.4141">5145 13012 80 0,'7'-14'348'0,"-7"-2"42"15,6-1 28-15,-6-2-4 0,7-2-153 0,0 3-79 16,-7-1-46-16,0 4-29 0,6 0-21 16,-6 4-7-16,0 0-4 0,0 1 0 0,6 2-7 15,-6 1-10-15,0 3-13 0,0 1-14 0,0 3-18 16,0 3-14-16,7 1-4 0,-7 7 3 15,0 3 5-15,7 8 4 0,-7 8 6 0,0 3 5 16,-7 3 2-16,7 5 1 0,-7 7 0 16,7 3 0-16,-6 3 0 0,0 2 0 0,-1-1-2 15,0 0-2-15,1-1-3 0,-1 1-2 0,1-4-5 16,-2-3-3-16,3 0-3 0,-2-4-5 16,7-4-5-16,-6-3-10 0,0-4-15 0,6-4-16 15,-8 0-26-15,2-3-32 0,0 0-37 16,-1-5-51-16,1-2-98 0,-1-1-106 0,1-8-39 15,-1-1 1-15,-5-9 25 0,12-3 49 0</inkml:trace>
  <inkml:trace contextRef="#ctx0" brushRef="#br0" timeOffset="495818.2144">5198 12782 42 0,'12'-3'301'0,"1"-1"21"0,7 0 13 0,0 4-28 16,-1 4-135-16,7 0-69 0,0 6-31 15,0 5-11-15,1 3-1 0,5 0 2 0,-6 8 3 16,1-1 3-16,-2 1 3 0,-5 3 2 15,0-3 1-15,-2 0 3 0,-4-1-1 0,-2-2-2 16,2 2-4-16,-7-7 1 0,-1 1-1 16,-6-1-6-16,0-4-6 0,-13 5-7 0,-1-1-16 15,-12 0-34-15,-6 5-55 0,-7 2-80 0,-13 4-192 16,0 0-110-16,-14 1-50 0,1-4-9 16,0-4 28-16,0-3 64 0</inkml:trace>
  <inkml:trace contextRef="#ctx0" brushRef="#br0" timeOffset="497157.4484">1349 14012 192 0,'-14'-7'330'0,"8"0"33"0,0-5 24 15,-1 2-103-15,0 3-90 0,1-4-51 16,-1 0-38-16,1 0-28 0,6 3-17 0,-6-3-9 15,6 5-4-15,-8-3 3 0,8 6 3 0,0-5 2 16,-6 2 0-16,6 1-4 0,0 2-10 16,0-1-13-16,0 0-10 0,6 1-9 0,-6 3-6 15,8-4-6-15,4 4-1 0,1-4-1 16,7 4 1-16,0-3 2 0,-1 3 0 0,13 0 2 16,1 0-1-16,6 3 1 0,13-3 0 0,0 0-2 15,7 4 1-15,6-4-1 0,6 4 2 16,8 3 0-16,6-3 5 0,6 4 2 0,7-5-1 15,-1 4-4-15,7 3-6 0,7-1-5 0,7 2-10 16,5-4 0-16,1 4 0 0,6-4 5 16,0 1 4-16,0-4 6 0,1 3 4 0,5-7 10 15,-6 0 8-15,1-4 12 0,-1-3 13 16,0-1 11-16,-6 1 9 0,0 0-3 0,-7-4-6 16,-6 3-4-16,0 2-11 0,-14-3-8 0,1 6-8 15,-13-1-7-15,-1 0-3 0,-6 1-10 16,-6 3-4-16,-7 0-6 0,0 0-3 0,-12-3-4 15,-2 3-5-15,-5 0-4 0,-1 0-9 16,-5-5-10-16,-1 5-16 0,-6-3-22 0,-1 3-29 16,-6 0-34-16,-6-4-42 15,-1 4-80-15,1 0-102 0,-7 0-40 0,-7-4-1 16,1-3 23-16,-7 3 43 0</inkml:trace>
  <inkml:trace contextRef="#ctx0" brushRef="#br0" timeOffset="500132.465">2247 12877 118 0,'-6'0'242'0,"-1"-8"12"16,7 5-19-16,-7-5-88 0,1 5-66 15,6-5-33 1,-6 5-18-16,0-5-9 0,6 5-7 0,-8 0-1 0,2-1 0 0,0 0 1 16,-1 0-1-16,7 0 0 0,-6 4 0 15,-1-3-4-15,0 3-3 0,-5 0-2 0,5 0 0 0,0 3 0 16,1-3 1-16,-7 4 3 0,6 0 2 15,-6 0 3-15,1 0 3 0,-2 2 0 16,2 2 0 0,-2-1 0-16,1 4-1 0,-7 0-2 0,2 0-1 0,-2 0-2 0,0 3 0 0,7-2 1 15,-7-2 0-15,1 5 2 0,-1-4 0 0,1 0 0 16,6 0 0-16,-7-3 0 0,7 3-2 16,0 0-2-16,0-1-2 0,1 1-2 15,4 0-2-15,-4 1-1 0,5 2 0 0,-6-2 1 16,7 3 2-16,-1-1 2 0,7 0 1 0,-6 4 2 15,6 1 1-15,0-1 2 0,0 4 0 16,0-3-2-16,0 3 1 0,6 4 0 0,1-5 2 16,-7 9-3-16,13-4 1 0,-7-1 0 0,7 5-1 15,1-2-1-15,5 1-2 0,-6 1 0 16,6-1-2-16,1 1-1 0,0-5-3 0,-1 1 1 16,1 0 0-16,-1-4-1 0,0 0 2 0,1-5 1 15,-1 2-2-15,1-4 3 0,-7-1-2 16,7 1 1-16,0-4 1 0,-1 0 1 15,-6-3 0-15,6 2-6 0,1-2-10 16,0-1-22-16,6 0-38 0,-7 0-75 0,7 1-113 0,-6-4-54 16,-1 0-23-16,7-8 5 0,-6 0 28 0</inkml:trace>
  <inkml:trace contextRef="#ctx0" brushRef="#br0" timeOffset="503180.0512">1258 13100 208 0,'0'-3'327'0,"0"0"30"16,0-2 22-16,0-2-104 0,0 4-86 0,0-1-46 16,0 0-26-16,0-4-19 0,0 5-11 0,0-1-11 15,0 1-10-15,6-4-7 0,-6 2-11 16,6 1-12-16,-6 1-13 0,6-1-10 15,2 1-6-15,-2-1-7 0,7 0-1 0,0 1-2 16,-6-1 1-16,11 1 1 0,-4-1-1 0,-1 0 1 16,7 1-5-16,-1 3-8 0,0-4-12 15,1 4-12-15,-1 0-17 0,1 0-17 0,0 0-20 16,-1 4-19-16,-6-1-18 0,6 1-15 0,-5 3-31 16,-1 0-103-16,-7-3-41 0,1 3-6 15,-7 0 10-15,0 2 19 0</inkml:trace>
  <inkml:trace contextRef="#ctx0" brushRef="#br0" timeOffset="503558.8332">1290 13199 137 0,'-14'0'339'16,"2"0"39"-16,6 0 36 0,-8-7-46 0,14 3-124 0,-6-3-67 16,6-1-44-16,0 1-37 0,6-4-28 15,0 0-24-15,14 0-13 0,-6 0-9 0,11 0-5 16,-5 0-2-16,12 5-12 0,-5-6-14 15,5 5-20-15,-6 3-23 0,7 4-25 0,-7 0-32 16,0 4-28-16,-1 0-26 0,2 3-33 0,-7 1-100 16,-1-2-38-16,-6 5-4 0,0-4 15 15,-6 1 28-15</inkml:trace>
  <inkml:trace contextRef="#ctx0" brushRef="#br0" timeOffset="504280.4208">92 12661 243 0,'0'-8'292'0,"0"1"24"0,6 0-26 0,-6-5-75 0,0 2-45 0,0-2-25 0,6 2-12 0,-6-1-2 0,0 0-6 0,6-4-7 16,-6 4-6-16,8-4-3 0,-8 1-7 0,6 3-9 15,-6-4-9-15,0 4-10 0,0-1-10 16,6 6-10-16,-6-2-7 0,0 1-8 15,0 0-6-15,0 3-5 0,0 0-7 0,-6 1-2 16,6-1-8-16,0 0-5 0,-6 1-4 0,6 3-3 16,-8-4-1-16,-4 0-4 0,6 1 0 15,-8-1 0-15,1 1 1 0,1-1 0 0,-2 1 1 16,8-1 1-16,-8 0 1 0,8 0 2 0,-7 0 1 16,7 4-1-16,6-3-1 0,-7-1-2 15,0 4-4-15,7-3-8 0,0 3-8 0,-6-4-14 16,6 4-13-16,0 0-9 0,0 0-2 15,6 0 1-15,-6 4 6 0,7-1 9 0,-7 1 13 16,7-1 9-16,-1 5 7 0,1 3 4 16,-1 3 3-16,0 1 2 0,2 3 2 0,-2 1 2 15,0 7 3-15,8-1 0 0,-8 4 2 0,0 4 1 16,-6 0-1-16,7 4 0 16,-1-1-2-16,-6 5 1 0,7-5-1 0,-7 5 0 0,7-5 0 15,-7 1 0-15,0-1-1 0,6-2 0 16,-6-1 0-16,0-4 0 0,0 3-1 0,6-2 0 15,-6 0 1-15,0 3-1 0,0-8 1 0,6 5 1 16,-6-1 0-16,0-3 2 0,0 3 0 16,8-4 1-16,-8-2 0 0,0 3 0 0,0-5-1 15,0 1 0-15,0 0 0 0,0-7-2 0,0 3 2 16,0-4 0-16,6-3 3 0,-6 0 1 31,0-3 1-31,6 3 2 0,-6-4 2 0,6-3 3 0,-6 3 2 0,8-3 4 0,-2 3 0 16,1-3 1-16,5 0 0 0,2-1-4 0,-2 1-3 15,2 0-2-15,5-1-3 0,-5 4-2 0,4-3-5 16,2 4-10-16,7-1-13 0,-9 0-19 16,2 0-23-16,7 1-32 0,-8 2-41 0,7-2-42 15,-6 3-87-15,6-4-97 0,-6 1-39 16,-1-4 0-16,0-8 27 0,-6-4 41 0</inkml:trace>
  <inkml:trace contextRef="#ctx0" brushRef="#br0" timeOffset="504813.1626">495 12437 247 0,'0'-7'342'16,"0"-1"27"-16,0 1 15 0,0 0-132 0,7 0-97 15,-1 0-59-15,1 3-41 0,6-4-25 16,-1 4-15-16,2 1-8 0,5-1-5 0,7 4-1 16,-6-3 0-16,6 3-1 0,0 3 1 15,6-3-1-15,-5 4 1 0,-2-1 0 0,2 1 0 16,-8 0-1-16,8 0 0 0,-8 0 0 0,-6-1 1 15,0-3-1-15,0 4 2 0,-6-4 10 16,5 3 16-16,-12-3 22 0,7 0 22 0,-7 0 17 16,7 0 14-16,-7 0-1 0,0 0-11 15,0 0-19-15,0 0-22 0,0 4-26 0,6-4-25 16,-6 0-16-16,0 3-11 0,0 1-5 16,6 3-1-16,1 4 4 0,0 0 10 0,-1 8 7 15,1 3 6-15,5 7 1 0,-4 0 4 0,4 8 6 16,1 7 7-16,0 4 8 0,-6 3 3 15,5 5 5-15,2 1 3 0,-8-2 1 0,8 4-2 16,-2-4-3-16,-5 0-2 0,6-4 0 16,0-3-2-16,-7 0-3 0,1-8-1 0,0 0-4 15,-1-4-1-15,0-2-4 0,-6-1-5 0,0-5-9 16,0-2-19-16,-6 1-28 16,0-6-33-16,-1 5-41 0,-6-8-56 0,0 4-146 0,-7-7-80 15,-1-4-25-15,4-8 5 0,-10-3 25 0</inkml:trace>
  <inkml:trace contextRef="#ctx0" brushRef="#br0" timeOffset="506307.9217">300 12562 6 0,'-7'-4'295'0,"7"0"35"0,-6 0 25 16,-1 1-19-16,7-1-100 0,-6 1-71 15,6-1-32-15,-6 0-19 0,6 1-16 0,0 3-17 16,0-4-18-16,0 4-21 0,0 0-20 0,0 0-16 16,0 0-10-16,0 0-6 0,6 4 1 15,0-1 2-15,1 1 2 0,-1 0 1 0,8 3 1 16,-2 0 2-16,2 4-1 0,-2 0-1 0,8 4 0 16,-7-1 0-1,7 5 1-15,-1 0-1 0,7 2 1 0,-6 5 3 0,6 3 2 0,0 4-1 16,-1 0 3-16,2 8 0 0,5-5 2 15,-6 9-1-15,7-6 1 0,-1 5 4 0,1 0 3 16,-1 1 2-16,1-6 3 0,0 5 2 16,-7-3 3-16,6-4-1 0,-6 3 0 0,7-7 0 15,-7 4 0-15,-6-8-3 0,6 0-2 0,-7 0-1 16,1-3-4-16,0-4-1 0,-1 0-2 0,-6 0-1 16,0-7-3-16,0-1 0 0,-6-3 0 15,-1 0 3-15,0-4 12 0,-6 1 23 0,7-5 25 16,-7 0 18-16,7-3 11 0,-7 0 2 15,-7 0-11-15,7-3-20 0,-7 0-25 0,1-8-19 16,0 3-14-16,-8-2-4 0,2-6-3 0,-2 2-4 16,1 0 0-1,1-5-1-15,-8 1-1 0,6-1 0 0,-5 2 0 0,-7-6 0 0,6 1-1 16,1-3 2-16,-1 3 0 0,-6-1-2 16,7-2 0-16,-7-1 0 0,6 1-2 15,-6-1 0-15,0 1 1 0,1-1-1 0,5 0-1 16,-6 1 1-16,-1-1 0 0,8 1 2 0,-7-1 1 15,6-4 2-15,-6 8 0 0,7-3 1 0,-1-1 1 16,8 1-1-16,-8 3-1 0,0 0-1 16,7-1 1-16,1 1 0 0,-2 4-1 15,1 0-1-15,0 0 2 0,0-1 0 0,7 8-1 0,-8-4-2 16,8 4 0-16,0 0-3 0,-1 1-1 16,0 3-1-16,1-1 1 0,-7 0-2 0,7 1 0 15,6 4 2-15,-7-1 1 0,0-3 2 0,1 3-1 16,0 0 1-16,6 1 0 0,-8-1 0 15,8 4-2-15,-6-3-4 0,6-1-1 0,0 4-4 16,-6 0-6-16,6-4-9 0,0 4-10 16,0 0-13-16,0 0-13 0,0 0-17 0,0-4-15 15,0 4-6-15,0 4 4 0,0-4 11 16,6 4 15-16,-6 0 19 0,6 3 21 0,-6 0 14 16,8 0 7-16,-2 8 4 0,7-4 3 15,-6 4 2-15,12 3 3 0,-6 0-1 0,6 4 1 16,1 0 0-16,-1 4 0 0,1-1 1 0,6 1 0 15,0 3 1-15,-7-3 2 0,8 0-2 16,-1-1 0-16,0 5 0 0,-6-9 0 0,5 6 0 16,-5-6-1-16,-1 6 1 0,1-10-1 0,0 5 2 15,0 0-2 1,-1-4 2-16,-6 1 0 0,6 0 1 0,-5-5-2 0,-2 1 2 0,2-1 0 16,-8 1 2-16,7-4-2 0,-7-4 1 15,1 4 0-15,0-4 0 0,-7-3 0 0,6 4 1 16,-6-5 4-16,6-3 9 0,-6 3 6 0,0-3 3 15,0 0 1-15,-6 0-2 0,6 0-4 16,-6-3-9-16,-1 0-6 0,-6-5-6 0,0 0-1 16,0 1-1-16,0-4-1 0,0 0-3 0,-7-3 0 15,7-1 0-15,-6 1 1 0,-1-4-2 16,-6-1 2-16,6 0 1 0,1 1 2 0,-7-4-1 16,7 3 1-16,-7-1 1 0,6-7-2 0,-6 6 1 15,7-6 1-15,-1 2-1 0,-6-1-2 16,7 1 1-16,-8-4 0 0,8-1 1 15,-1 4-1-15,-6-2 1 0,7-2-1 0,-1 5 2 16,-7-5 2-16,9 4 2 0,-2 5 1 0,7-2 2 16,-8 1 3-16,10 0 2 0,-3 4-3 15,1 3 1-15,0 4 0 0,6 0-3 0,1 0-4 16,0 4-3-16,0 3-3 0,6-3-9 16,-8 3-11-16,8 1-11 0,0 3-9 15,-6 0-6-15,6 0 0 0,0 0 6 0,0 0 9 0,6 7 9 16,-6-4 11-16,8 5 5 0,-2-1 3 0,0 4 2 15,0 4 0-15,1-1 1 0,6 5-1 16,0 0 2-16,1 2-1 0,4 1 1 0,2 7 1 16,7 1 0-16,5 0 0 0,-6 6 1 15,13 0 3-15,-6 1 3 0,5 4 1 0,8-1 0 16,0 0-5-16,6 8-9 0,-7-4-23 0,8 3-34 16,-1 1-42-16,0-4-117 0,0 0-88 15,0-1-40-15,-7-5-5 0,1-6 17 0</inkml:trace>
  <inkml:trace contextRef="#ctx0" brushRef="#br0" timeOffset="507072.7764">274 14100 112 0,'-6'0'318'0,"6"0"29"0,0-3 19 16,0 3-64-16,-8-4-116 0,8 0-74 0,0 1-43 15,0-1-28-15,0 4-19 0,8-3-13 0,-8-1-7 16,6 4-5-16,-6-4-1 0,13 4 0 15,-7 0 0-15,8 0-1 0,4 0 2 0,-4 0 2 16,6 0-1-16,5 0 0 0,-5 4 0 0,6-4 3 16,7 4 1-16,-1-4 1 0,7 3 0 15,0-3 0-15,1 0-3 0,11 4-6 16,-5-4-5-16,7 3-8 0,-2 1-8 0,8 0-11 16,-1 3-8-16,1-3-12 0,0 6-13 0,0-2-11 15,-1 0-15-15,7 2-58 0,-6-6-79 16,6 3-32-16,0 1-7 0,0-5 5 0</inkml:trace>
  <inkml:trace contextRef="#ctx0" brushRef="#br0" timeOffset="507519.3858">2755 14134 105 0,'65'-12'292'0,"7"1"21"0,-7 0 11 0,7-3-81 16,-7 3-108-16,7-1-63 0,-7 2-41 15,6 0-27-15,0-2-18 0,2 4-14 0,-8 1-11 16,6-4-6-16,0 4-3 0,2-1-1 15,-8 4-7-15,0-3-31 0,6 0-72 16,-12 4-53-16,6-4-25 0,1 3-12 0,-8 0 7 16</inkml:trace>
  <inkml:trace contextRef="#ctx0" brushRef="#br0" timeOffset="511714.1929">2365 12749 8 0,'-8'-8'255'0,"8"4"22"0,-6-3 15 0,0-4-49 16,6 4-97-16,-6 0-55 0,6-4-31 0,-7 3-20 15,7 1-15-15,0 0-10 0,-7-1-6 16,7 5 0-16,0-5 1 0,0 5 1 0,0-1 2 16,0-3 1-16,-6 7 2 0,6-4-1 15,0 0-1-15,0 0-1 0,0 4-3 0,0 0-5 16,0 0-4-16,0-3-4 0,0 3-3 16,0 3-2-16,0-3 1 0,0 0 0 0,0 4 1 15,0 4 3-15,0-1-1 0,0 4-5 0,-7 4-17 16,7-1-43-16,-6 8-122 0,0-4-67 15,-2 5-32-15,-4-9-11 0,-2 2 6 0</inkml:trace>
  <inkml:trace contextRef="#ctx0" brushRef="#br0" timeOffset="512860.618">163 12694 81 0,'-6'-4'219'0,"6"-4"10"0,-7 1-23 15,1 0-73-15,6 0-49 0,0-1-21 16,-8 1-11-16,8 0-1 0,0-1 0 0,0 1-3 15,0 0 0-15,0-1-2 0,0 0 0 0,0 2-3 16,0 2-4-16,0-3 1 0,0-1 5 16,0 5 5-1,0-1-1-15,0 0-1 0,-6-3-2 0,6 3-2 0,0 4-8 0,0-4-11 16,0 4-6-16,0-3-5 0,0 3-4 0,0-4-6 16,0 4-8-16,0 0-5 15,0 0-3-15,6 0-3 0,-6 4-1 0,8-4 3 0,-8 3 3 16,6 1 4-16,7 4 2 0,-7-5 2 0,8 5 2 15,-2-1-1-15,2 4 1 0,5-1 0 16,-5 2 0-16,4-1 0 0,2 4 0 0,7 3 0 16,-9-3 1-16,9 3-1 0,-1 4 0 15,0-1 0-15,7 2 4 0,-7 0 1 0,0 2 0 16,6 1 2-16,1-1-1 0,-7 1 0 0,7 0-1 16,-1-2-1-16,1 7-2 0,-8-6 0 0,8 0 0 15,0 4 0-15,-7-3 1 0,7 1 0 16,-7 1-1-16,6 1 2 0,-6-3 0 15,0 0-1-15,0 3-2 0,0-3-1 0,0-1-1 16,-7 1-5-16,6-1 0 0,3-2-1 0,-2 2-1 16,-6-3 0-16,6 0-1 0,-7 1 2 15,1-6 0-15,-1 2 1 0,1-1 1 0,0 1 3 16,-8-5 1-16,2 0 0 0,-2-2 1 16,1 2 0-16,1-3 0 0,-8 0 1 0,0-4-1 0,0 5 0 15,2-5 0-15,-2 0 0 0,0 1-2 16,1-4-1-16,-7 3-2 0,0-3 2 0,6-1-2 15,-6 1 4-15,0 0 5 0,0-4 8 16,7 3 6-16,-7-3 2 0,-7 0 1 0,7-3-2 16,0-1-4-16,-6 0-6 0,-1 1-5 15,1-4-2-15,0-1-2 0,-8-3 0 0,2 0-1 16,-2-1-1-16,1-2 0 16,-7-1-1-16,2 1 0 0,-2-4-1 0,-7-1 1 0,9 1 1 15,-9 0-1-15,1-5 0 0,-6 6 0 0,5-9 0 16,-5 4 2-16,-1-4-2 0,1 1 0 0,-1-2-1 15,-6 2 1-15,0-4-3 0,0 0 0 16,-7 0 0-16,7-5 1 0,0 5 3 16,0-1 0-16,0-2 1 0,0 2 0 0,0-3 0 15,6 4-1-15,1 0-1 0,-1 0 1 16,7 2-1-16,0 2 1 0,0-1-1 0,7 1 1 0,-1 3 0 16,6 4 1-16,2 0-1 0,-1 2 0 15,0 2 0-15,6 2-4 0,1 2-12 16,0 2-21-16,6 5-16 0,0-1-8 0,0 1-6 15,0 3-6-15,6 3-6 0,-6 1-10 0,6 3-75 16,1-3-60-16,-1 3-32 0,1 0-9 16,6 5 9-16</inkml:trace>
  <inkml:trace contextRef="#ctx0" brushRef="#br0" timeOffset="514250.3201">4474 13030 9 0,'-19'16'236'15,"6"-2"19"-15,-7 5 15 0,1-1-65 0,5 3-76 0,-4 1-42 0,-9 4-21 16,7 0-14-16,-6 7-13 0,7 0-8 15,-7 0-5-15,5 7-6 0,-4-3-5 0,6 3-7 0,-1 1-13 16,1-1-16-16,6 0-35 0,0 0-108 16,-7-4-72-16,14-2-34 0,0-5-13 15,-2-7 3-15</inkml:trace>
  <inkml:trace contextRef="#ctx0" brushRef="#br0" timeOffset="515686.5005">5399 12903 96 0,'-6'6'259'0,"0"6"18"16,-1-2 14-16,0 2-93 0,1 2-69 0,-7 5-35 15,7 3-18-15,-8-1-11 0,8 6-5 0,-8 2-7 16,2 4-1-16,5-1-3 0,-6 1 0 16,0 5 0-16,7 1-2 0,0-2-1 0,-8 7-5 15,8-4-2-15,-1 4-5 0,0 0-5 16,1 0-5-16,-1 0-4 0,7 0-4 15,-6-4-5-15,0 1-1 0,6-5-2 0,0 1 0 16,0-7-1-16,-7-1 0 0,7-3 1 0,0-1-2 16,0-7-1-16,0 0-6 0,0-4-6 0,0 2-6 15,0-5-2-15,0-4 0 0,0 1 3 0,0-5 3 16,0 1-3-16,0 0-11 0,0-8-23 16,-7 0-34-16,7 1-55 0,0-8-123 0,-6 0-69 15,6-9-24-15,-6 3 3 0,6-9 20 16</inkml:trace>
  <inkml:trace contextRef="#ctx0" brushRef="#br0" timeOffset="516121.3682">5074 12884 76 0,'-7'-15'267'16,"7"1"20"-16,-6-1 15 0,6-3-72 0,0 3-90 16,0-3-43-16,0 4-21 0,0-2-11 0,0-2-9 15,6 3-9-15,-6 4-3 0,7-3-4 16,-1 3-7-16,1 0-7 0,-1 4-4 0,8-4-5 16,-2 3-8-16,0 1-5 0,9 0-3 0,-8 3 0 15,6 0-1-15,7 0 0 0,1 4 0 16,-7 0 0-16,12 0 0 0,-7 4-1 15,1 0 1-15,7 4 0 0,-1-1 0 0,-5 4 0 16,5 0 2-16,-6 7 2 0,7 0 3 16,-7 0 1-16,0 8 1 0,1 4 0 0,-9-1 1 0,2 4-2 15,0 0-1-15,-7-1 0 0,-1 5 1 16,-4-1 0-16,4 1 3 0,-12-3 0 16,7-1 1-16,-14-1 3 0,7-6 2 0,-6-1 3 15,0-2 6-15,-8-1 3 0,2-4 2 0,-8 0-2 16,1-2-3-16,-7-2-6 15,-1 0-14-15,1 1-16 0,-6-4-21 0,-7 3-21 0,-1-2-38 16,1-1-73-16,0 0-124 0,1-4-57 16,-2-3-20-16,7-4 2 0,1-4 23 0</inkml:trace>
  <inkml:trace contextRef="#ctx0" brushRef="#br0" timeOffset="520816.232">489 13969 167 0,'0'-4'281'0,"-6"1"16"0,-2-1-13 0,8 0-88 15,-6-3-78-15,6-1-42 0,-6 5-23 0,6-5-8 16,0 5-4-16,-7-5-1 0,7 2 0 16,-7 0 6-16,7 0 1 0,0 2 0 0,0-3-5 15,-6 4-6-15,6-5-2 0,0 4-9 0,0-3-5 16,0 3-1-16,0 0 0 0,0 1-3 16,0-1-3-16,0 1-2 0,0 3-5 15,0-4-4-15,0 4-3 0,0-4-2 0,0 4-1 16,0 0 0-16,0 0-2 0,0 0 2 15,6 0 0-15,1-3 0 0,0 3 2 0,-1 0 1 16,8 0 1-16,-2 0 4 0,1 0-1 0,7 0 2 16,0 0-1-16,-1 0 1 0,7 0-1 0,6 3-1 15,-5-3 0-15,11 0-2 0,2 0-2 16,-1 0-3-16,0 0-4 0,7 0-4 0,-1 0-1 16,1 0 1-16,-7 0-1 0,6 0 4 0,1 0 2 15,-1 0 2-15,-5 0 1 0,5-3 2 16,-6 3 1-16,7 0 0 0,-7-4 1 0,6 1 1 15,-5-1 0-15,5 0 0 0,1 0-1 16,-7 0 0-16,6 1 0 0,1-4 0 0,-1 3 0 16,8-3 0-16,-7-1 0 0,-8 2 0 15,8-2 0-15,0 4 0 0,-1-4 0 16,-5 2 0-16,-2 2 1 0,8 0-1 0,-7 0 2 0,0 0 2 16,0 1 0-16,7 3 1 0,-7-4 1 0,0 4-1 15,7-3-2-15,-7 3 0 0,6 0-2 16,1 0 0-16,-1 0-2 0,-5 0 0 15,11 0-2-15,-5 0-1 0,6-4 0 0,0 4-3 16,0 0 0-16,1-4 0 0,-8 4-1 16,7 0 0-16,0 0 0 0,0 0 1 0,1 0 1 15,-2 0 1-15,-5 4-1 0,7 0 3 0,-2-1-1 16,-5 1 3-16,6 3 0 0,-6-3 1 0,6 0 0 16,-7 3 0-16,8-4 0 0,-8 5-1 15,7-4 0-15,-6 0-1 16,6 0 3-16,0-1 2 0,0-3 0 0,0 0 2 0,0-3 2 15,7-1 0-15,0 0 2 0,-1 0 0 0,-6-4 1 16,6 2-2-16,1-2 1 0,-6 4-2 16,-1-3-3-16,-1 3-1 0,-4 1-1 0,-2-1 0 15,1 0-1-15,-7 4 0 0,6-3 1 16,-6 3 0-16,0 0 0 0,-6 0 0 0,6 0 1 16,-7 0-2-16,1 3 0 0,6-3 1 0,-6 0 0 15,-1 0 0 1,-5 4-1-16,5-4 2 0,1 0 0 0,-7 0-1 0,-1 0 1 0,9-4-1 15,-16 4-2-15,9 0 1 0,-1 0 1 0,-6 0-2 16,-1 0 0-16,1 0 0 0,-8 0-1 16,2 0-1-16,5 0-1 0,-6 0-2 15,0 4-1-15,1-4-1 0,-8 0 0 0,6 4-1 16,2-4-2-16,-8 0-1 0,7 3-7 0,1-3-11 16,-8 0-20-16,6 0-30 0,-5 4-58 0,6-4-116 15,-7 0-56-15,1 0-23 0,0-4 4 16,0 4 22-16</inkml:trace>
  <inkml:trace contextRef="#ctx0" brushRef="#br0" timeOffset="521776.6827">886 13936 147 0,'-13'0'217'0,"-6"0"-11"16,-1 3-41-16,0-3-53 0,1 0-52 15,6 0-29-15,0 0-15 0,-7 0-4 16,7 0 1-16,0-3 3 0,0 3 7 0,6 0 7 0,-6-4 4 16,1 0 4-16,5 4-5 0,0-3-4 15,1 3-5-15,0-4-4 0,-1 4-2 0,1-4-4 16,6 4-2-16,-7 0-1 0,7-3-1 16,-7 3-2-16,7 0-2 0,-6 0 1 15,6 0 4-15,-6-3 7 0,6 3 5 0,-7 0 5 16,7-6 5-16,-7 6 3 0,7 0-1 0,-6-3 2 15,6 3 3-15,-7-3-1 0,7 3 1 16,0-4-2-16,-6 4 1 0,6 0-7 0,0-4-3 16,0 4-5-16,0 0-4 0,0-3-5 0,0 3-6 15,0 0-6 1,6 0-5-16,-6-3-3 0,7 3-2 0,-1 0 0 16,8-5 1-16,-2 5 4 0,8 0 1 0,-7 0-1 0,13 0-1 15,-7 0-3-15,8 0-1 0,6 5-5 0,-1-5-3 16,1 3-2-16,5 0-2 0,1 5-1 15,7-5 0-15,-1 0-1 0,8 3 0 0,-8-3 0 16,7 0 0-16,7 1 1 0,-6 0 1 0,5-1 0 16,0 1-2-16,-6 0 2 0,13 3-1 15,-6-3 0-15,0-1-1 0,0 5 2 0,-1-4 0 16,1-1 4-16,0 4 1 16,-1-3 2-16,-6-1 3 0,6-3 2 0,1 4 5 0,0-1 1 15,-7-3 2-15,7 0 1 0,-8 4 3 0,2-4 2 16,-1 0 2-16,0 0 3 0,-6 0 4 0,-1 0 4 15,7 0 2-15,-6-4 1 0,0 4 2 16,-8-3-1 0,8-1 1-16,-7 1-3 0,6-1-2 0,-5 1-3 0,5-1-2 0,-5 1-3 0,-1-1-3 15,6 0-2-15,-5 0-1 0,5 4-1 16,-6-3 0-16,7 3-3 0,-1-4 1 0,1 4-1 16,-1 0-1-16,-6 0 0 0,7 0-1 15,-1 0 0-15,1 0 0 0,-7 0-2 0,7 4-4 16,-7-1-1-16,0-3-5 0,7 0-2 0,-7 4-2 15,0-4-2-15,7 4 2 0,-8-4-1 0,8 0 0 16,-7 0 0 0,7 0 0-1,0 0-2-15,-1 0-1 0,1-4-5 0,-1 4-8 0,1 0-16 0,-1-4-33 16,-6 4-79-16,7-3-69 0,-7 3-32 0,0-4-7 0,1 0 6 0</inkml:trace>
  <inkml:trace contextRef="#ctx0" brushRef="#br0" timeOffset="529714.4623">5510 12653 235 0,'-6'-10'273'0,"-1"-6"17"16,7-2-31-16,-7 4-101 0,1-5-51 15,0 5-24-15,0-1-12 0,-2-3-9 0,2 3-4 16,0-4-2-16,-1 5 0 0,0-4-1 16,1 3-3-16,-1-3-2 0,-5 3-5 15,4-3-6-15,-4 3-4 0,6 1-4 0,-8-1-6 0,8 5-5 16,-7-6-5-16,-1 9-5 0,2-4-5 15,-2 3-3-15,2 5-3 0,-8-1-2 0,1 4 0 16,-7 4-1-16,-1-1 1 0,1 5-2 16,-6 3 2-16,6 6-1 0,-7 3 1 0,1 1-1 15,-1 5 3-15,1 3 3 0,5 4 2 0,-5 4 2 16,6 3 1-16,-1 4 0 0,2 0-1 0,-1 7-3 16,6 4-2-16,1 1-2 0,-1-2 1 15,7 6 0-15,0-5 0 0,0 2 2 16,13 6 4-16,-7-5 2 0,7 5 1 0,7-4 0 15,0-4-1-15,5-1-1 0,8 1 0 0,0-6-1 16,5 1 0-16,2-6 1 0,5 0 0 16,1-3 1-16,6-1 0 0,0-4 1 0,6 1-1 15,1-8-1-15,0 5 1 0,6-9 0 0,0 5 0 16,0-10 0-16,0 3 0 0,7-4 1 16,0-4 0-16,-7-1 1 0,6-7 3 15,0-4 0-15,1 1 2 0,0-8 2 0,-7 1 2 16,7-4 1-16,-8-7 1 15,8-1 4-15,-6-4 1 0,-1 2 0 0,-7-9 2 0,1-4 2 0,-1 1 7 16,-6-8 3-16,-5-3 7 0,-2-4 5 16,-7 0 5-16,1-8 1 0,-6 1-5 15,-7-4-1-15,-6 1-8 0,0-5-5 0,-7 0-8 16,-7-3-4-16,-6 4-7 0,0-5-7 0,-13 1-6 16,0-1-4-16,-7 5-3 0,1 0-5 15,-7 2-5-15,-1 1-10 0,-5 8-19 0,-7 3-35 16,-1 7-53-16,-12 8-82 0,0 7-174 0,-13 6-84 15,-6 6-30-15,-8 6 11 0,-5-3 40 16</inkml:trace>
  <inkml:trace contextRef="#ctx0" brushRef="#br0" timeOffset="537556.6179">1941 14679 84 0,'6'-3'343'0,"-6"-1"35"0,0 0 27 0,0-3-16 15,0 0-153-15,0 0-81 0,0-1-45 16,0 0-24-16,0 1-12 0,0 0-2 0,0-1 5 15,0-3 5 1,0 4 4-16,0-4 0 0,-6 4-5 0,6-4-12 0,0 3-10 0,-6-2-11 16,6 2-12-16,-7 2-9 0,7-2-7 15,-7 1-7-15,1-1-6 0,0 5-4 0,-1-5-2 16,0 5-1-16,-6-5-3 16,7 5 1-16,-7-2-1 0,0 1 0 0,-1 1 1 0,2 0 0 15,-8-1 0-15,7 4 2 0,1-4-2 0,-2 1 2 16,1-1-1-16,0 0 0 0,0 4 1 15,1-3-2-15,4-1 1 0,-4 4-1 0,5-4-2 16,0 4-7-16,1 0-10 0,0 0-7 16,6 0-5-16,-7 4-5 0,1 0-3 0,-1 3 2 15,7 0 6 1,-7 4 5-16,1 4 3 0,0-1 1 0,6 5 2 0,-7 3 3 0,7 4 2 16,0-1 4-16,0 5 0 0,0-1 4 0,0 7 3 15,7 1 2-15,-7 7 3 0,0 0 2 16,0 4 2-16,0 0 0 0,6 6 1 0,-6 2 3 15,0 2 0-15,0-3 0 0,0 4 2 0,0-5 3 16,0 1 1-16,0-6 2 0,6-2 3 16,-6-4 0-16,0 2 1 0,0-5-2 0,0-4-1 15,7 1-3-15,-7-1 0 0,0-2-1 0,7-1-2 16,-7-4 0-16,6 1-2 0,-6-1 0 0,7-4-2 16,-7 1-1-16,6-4-1 0,-6 3 0 15,6-3-1-15,1 1 2 0,-7-5-1 0,7 4 0 16,-7-8 2-16,6 5-1 0,0-5-1 0,-6 1 1 15,8-5-3-15,-2 2 2 0,-6-1-3 0,6-3 2 16,-6-1-1-16,7-3 0 0,-1 3 3 16,1-4-3-16,-1 1 2 0,1 3-1 0,-1-3 2 15,8 0-2 1,-2 2-3-16,8-2-8 0,-1 4-17 0,1-4-23 0,6 3-31 0,0 0-43 0,0 0-62 16,5 1-123-16,4-5-98 0,3-3-37 15,-5 0-2-15,6-7 27 0,0 0 55 0</inkml:trace>
  <inkml:trace contextRef="#ctx0" brushRef="#br0" timeOffset="538298.1895">3231 14430 40 0,'0'-4'291'0,"0"4"30"15,0 0 15-15,0-3-57 0,0 3-98 0,0-4-75 16,0 4-47-16,6-4-26 0,-6 4-14 15,6-3-8-15,1 3-1 0,6-4-1 0,-6 4 2 16,5 0 1-16,2 0 2 0,-2 0 4 0,8 0 0 16,-7 4 0-16,13-4 0 0,-6 0-3 15,-1 3-2-15,7-3-3 16,0 0-2-16,1 4-2 0,-8-4 0 0,8 0-1 0,-2 4-2 0,1-4 0 16,-6 0 0-16,-1 3-2 0,1-3 1 15,-8 0-1-15,8 0 0 0,-6 0 1 16,-8 0-2-16,1 0 2 0,-1 4 3 0,0-4 3 15,1 0 7-15,-7 0 2 0,0 0 1 0,7 4-1 16,-7-4-3-16,0 0-5 0,0 3-4 16,-7 1-3-16,7 0-2 0,0 7 0 0,-7 0 1 15,7 4 0-15,-6 2 0 0,6 2 0 0,-6 7 0 16,-1 3 0-16,7 3 3 0,0 6 3 0,0 1 6 16,0 6 7-16,0 3 12 0,7 3 12 15,-1 4 9-15,0-1 7 0,8 5 9 31,-2 0 3-31,2-4 6 0,-1 0-2 0,0 0-2 0,0-7-3 0,7-1-5 0,-8-7-6 16,1 1-11-16,0-5-9 0,-6-3-8 0,5-3-6 16,-4-1-5-16,-8-4-4 0,0 1 0 0,0 0-2 15,-14-4-1-15,1 8-11 0,-13-5-35 0,0 8-61 16,-13-1-122-16,0 6-175 0,-19-2-89 16,-1-3-40-16,0-4 6 0,-6-3 43 0</inkml:trace>
  <inkml:trace contextRef="#ctx0" brushRef="#br0" timeOffset="538765.9253">2605 16412 217 0,'0'-7'339'15,"-6"4"19"-15,6-5 3 0,0 4-117 0,-7 0-134 16,7 1-80-16,0 3-51 0,0-4-33 0,-6 1-18 16,6 3-16-16,-6 0-28 0,6 0-59 15,0-5-60-15,-8 5-24 0,8 0-6 0,0 0 9 16</inkml:trace>
  <inkml:trace contextRef="#ctx0" brushRef="#br0" timeOffset="539284.1775">3765 16122 136 0,'6'-10'420'0,"-12"-1"41"0,6 0 24 0,0 0 13 16,-7-1-216-16,7 2-125 0,0 3-66 16,0 2-39-16,-6-2-17 0,6 3-7 0,0 1-6 15,0 3-3-15,0-4-6 0,0 4-4 16,0 4-8-16,0-1-6 0,0 4-1 0,6 9 3 16,-6-1 5-16,0 6 3 0,7 4 5 0,-7 5 1 15,6 3 1-15,-6 8 0 0,0-1-1 0,0 3-1 16,7 6-2-16,-7-1 3 0,0-1 2 0,0 0-2 15,0 1 0-15,0-1 1 0,0 1-1 16,5-4-2-16,-5-4-1 0,0 0-1 0,0 1-4 16,8-8-8-16,-8 0-14 0,0-4-18 0,6 1-27 15,-6-8-30-15,6 3-44 0,-6-7-57 0,0 1-112 16,0-8-88-16,0-4-32 0,8-3 1 16,-8-4 32-16,0-8 55 0</inkml:trace>
  <inkml:trace contextRef="#ctx0" brushRef="#br0" timeOffset="540694.6821">307 15097 28 0,'-7'-14'273'15,"0"2"31"-15,-6-2 22 0,7 2-38 0,6 1-105 16,-6 4-59-16,6 0-40 0,-8 4-30 16,8-2-24-16,0 5-18 0,0 0-11 15,0 5 0-15,0 1 6 0,8 5 9 0,-8 0 10 0,6 8 10 16,-6 3 9-16,6 0 3 0,1 7 2 15,-7 0 0-15,6 4-5 0,1 4-4 16,0-3-6-16,-1 1-7 0,0 7-5 0,0-10-5 16,2 5-4-16,-2-5-2 0,-6 2-1 0,6-5-1 15,1 0 0-15,0-7 0 0,-7 0-3 16,6-1-9-16,-6-1-13 0,7-6-18 0,-7 1-23 16,0-4-23-16,6 0-18 0,-6-4-30 15,0-4-107-15,0-3-75 0,-6-7-29 0,6-4-5 16,-7-6 6-16</inkml:trace>
  <inkml:trace contextRef="#ctx0" brushRef="#br0" timeOffset="541011.4951">268 15060 194 0,'-8'-22'314'0,"8"1"21"0,-7-2 13 16,7 5-116-16,7-4-98 0,-7 7-53 15,14-3-32-15,-1 4-21 0,7 2-7 0,-2-2-5 16,9 6 1-16,-1 1 1 0,0 3 3 15,0 1 3-15,7 6-1 0,-7 4 1 0,6 1 1 16,-5 6 3-16,-2 2 4 0,1 2-1 16,-6 0-1-16,0 0 2 0,-7 4 2 0,-1 0 7 15,-5 0 11-15,-7-4 16 0,0 4 15 0,0-3 7 16,-7 3 2-16,-5-4-9 0,-1 0-14 0,-7 1-16 16,7-5-19-16,-7 4-20 0,1-2-30 15,6-2-34-15,-1 4-39 0,2 1-47 0,-1-5-59 16,0 5-129-16,6-1-79 0,1-4-21 15,6-3 7-15,-6 1 30 0</inkml:trace>
  <inkml:trace contextRef="#ctx0" brushRef="#br0" timeOffset="541322.3194">723 15499 65 0,'13'12'362'0,"0"3"31"0,-7-4 17 15,2-4-16-15,-2 3-157 0,0-2-109 16,-6 0-60-16,7 2-28 0,-1-2-6 0,-6-1 2 31,7 0 3-31,-7 0 2 0,6 5-1 0,-6-5-1 0,7 0-6 0,-7 5-9 0,6-5-5 16,-6 4-4-16,7 0-9 0,0-1-15 0,-7 2-23 15,6 2-27-15,-6 1-34 0,6-1-48 16,-6 2-105-16,0-2-95 0,0-2-38 0,7-6-4 0,-14-2 15 16,7-4 38-16</inkml:trace>
  <inkml:trace contextRef="#ctx0" brushRef="#br0" timeOffset="541378.287">788 15405 92 0,'-6'-11'393'0,"6"0"53"0,-7 0 42 16,1 0 27-16,6 3-194 0,-6 2-105 16,6-3-78-16,-8 6-65 0,8-1-46 0,0 0-34 15,8 4-19-15,-8 0-17 0,6 0-14 0,0 8-14 16,7 0-23-16,-6 2-35 0,6 1-60 15,-7 4-136-15,8 0-60 0,-8-4-18 0,7 0 8 16,-6-1 28-16</inkml:trace>
  <inkml:trace contextRef="#ctx0" brushRef="#br0" timeOffset="541707.0976">990 15467 167 0,'0'3'309'0,"6"0"16"0,-6 3 10 0,7-3-105 16,-7 4-105-16,7 0-55 0,-1 0-25 0,1 5-7 16,5 2 1-16,-4 1 10 0,4-1 11 0,-7 5 10 15,10-1 8-15,-2 4 7 0,0 0 1 16,0 0 0-16,0 3-3 0,0 1-5 0,0-4-6 16,0 1-4-16,-6 3-6 0,-1-5-5 0,0 1-7 15,2-4-3-15,-2 4-5 0,0-4-4 16,-6 1-4-16,0-4-2 0,-6 2-1 0,0-1-3 15,-2-1-2-15,2-1-3 0,-7 0-3 0,0 1-5 16,0-4-5-16,0 0-9 0,0-1-13 0,0-1-21 16,-7-2-25-16,8 0-37 0,-2-4-45 15,-6-3-78-15,1 0-155 0,6-6-71 0,0-2-22 16,1-11 11-16,-2 1 33 0</inkml:trace>
  <inkml:trace contextRef="#ctx0" brushRef="#br0" timeOffset="542078.8863">945 15416 240 0,'0'-18'416'0,"0"-1"50"0,0-3 40 16,-7 0-51-16,7 3-165 0,0 5-89 0,0-1-65 16,0 8-52-16,7-3-39 0,-7 6-27 15,6 0-17-15,-6 0-16 0,13 4-18 0,-7 4-24 16,8 0-32-16,-2 6-39 0,2 1-49 15,5 7-99-15,-5-2-106 0,-2 1-39 0,8 2-1 16,-7-4 22-16,0-8 43 0</inkml:trace>
  <inkml:trace contextRef="#ctx0" brushRef="#br0" timeOffset="542689.5375">1094 15222 91 0,'0'0'310'0,"-6"0"29"16,6 0 15-16,0 0-65 0,0 0-116 0,0 0-70 16,0 0-45-16,0 0-25 0,0 0-11 0,0 0-2 15,6-4-2-15,-6 4 3 0,7-3 3 16,0 3 4-16,-1-4 3 0,0 4 4 15,1-4 3-15,6 0 1 0,-7 0-1 0,8 0-5 16,-8 1-6-16,7 3-7 0,1-3-4 16,-2-1-6-16,1 0-3 0,0 4-3 0,0-4-1 0,1 4-3 15,-2 0 0-15,2 0-3 0,-8 0-9 16,7 0-13-16,0 4-12 0,0 0-18 16,-7 0-22-16,8-1-23 0,-8 0-34 0,0 5-93 15,1-4-74-15,-1 4-28 0,1-5-2 0,-7 1 15 16</inkml:trace>
  <inkml:trace contextRef="#ctx0" brushRef="#br0" timeOffset="543059.3227">1225 15357 334 0,'-7'4'401'0,"0"-1"39"16,7-3 7-16,-6 4-97 0,6-4-114 0,-6 4-70 15,6-4-42-15,0 0-36 0,0 0-24 0,0 0-18 16,6-4-14-16,-6 4-15 0,6-4-7 16,8 4-8-16,-8-3-9 0,7-1-14 0,1 4-21 15,4-4-25-15,-4 4-32 0,5 0-36 0,1 0-46 16,-8 4-57-16,8 0-108 0,0-4-43 0,-1 0-4 16,7 0 19-16,-6-4 42 0</inkml:trace>
  <inkml:trace contextRef="#ctx0" brushRef="#br0" timeOffset="544715.9606">1570 14969 172 0,'0'0'285'0,"-6"0"19"0,-2 0-22 0,8-4-65 16,-6 4-70-16,6 0-42 0,-6-4-16 15,6 4-9-15,0-3-4 0,-7-1 1 16,7 4-5-16,0 0-6 0,0-4-7 0,0 4-5 16,0 0-12-16,0-3-12 0,0 3-9 0,0 0-10 15,7-4-9-15,-7 4-5 0,6 0-3 0,0-4-1 16,2 4-1-16,-2-4 2 0,7 4 2 15,0-3 2-15,0 3-1 0,7-4 1 0,-1 4 1 16,1-3-1-16,6 3 0 0,0 0-1 16,0-4-1-16,7 4 1 0,-1 0 0 0,7 0-1 15,0-3-1-15,0 3-1 0,7 0-2 16,-1 0-4-16,7-5-1 0,1 5-5 0,-1 0-5 16,6-2-4-16,0 2-4 0,7 0 0 0,-6-4 0 15,6-1 2-15,1 2 6 0,6-1 6 0,-7 0 5 16,0-2 4-16,0-2 4 0,0 0 3 15,0 5 2-15,-7-9 2 0,7 9 1 16,-6-4 0-16,6 0 2 0,-6-1-2 0,7 1 1 16,-9 0 1-16,2 0-2 0,0 3-1 0,0-3 1 15,-1-1-1-15,-5 1-2 0,5 4 1 0,-6-5 0 16,0 0 1-16,7 5 1 0,-14-4-1 16,7-1-1-16,-5 4-5 0,-9 0-5 0,1 1-13 15,0 3-24-15,-6 0-34 0,-7 0-73 16,0 0-108-16,-6 0-51 0,-1 0-21 0,-12 0 6 15,-1 3 24-15</inkml:trace>
  <inkml:trace contextRef="#ctx0" brushRef="#br0" timeOffset="545358.0837">2039 15720 85 0,'-13'-4'155'16,"6"4"-3"-16,-6-4-1 0,1 4-7 0,4-3-7 15,-4-1-7-15,5 1-9 0,-6-1-19 16,6 0-20-16,-5 0-12 0,5-3-7 0,0 0-1 15,-5 3-2-15,5-3 1 0,0 3 3 16,-6 0 1-16,13 1 2 0,-6-4 0 0,0 3-1 16,-1 0-2-16,7 4 2 0,-7-4-1 0,1 0 0 15,6 1 8-15,-6 3 7 0,6-3 4 16,0 3-2-16,0-4-4 16,0 4-9-16,-8-4-17 0,8 4-18 0,0 0-20 0,0 0-17 15,8 0-11-15,-8 0-5 0,6 0-1 0,0 0 1 16,8 0 6-16,-2 0 6 0,8 0 5 0,6 4 1 15,0-4 1-15,6 0 0 0,8 0 1 16,-1-4-1-16,13 4 4 0,0-4 1 0,13 0 2 16,1-3 1-16,5 4-1 0,7-5 1 15,7 5-4-15,0-5-2 0,6 5-4 0,0-1 4 16,6 1 1 0,-5 3 0-16,5-4 1 0,1 4 0 0,-1 4 0 0,2-4-3 0,-2 3-3 15,1 1-5-15,-7-1 0 0,-6 1-7 0,-1 0-9 16,1-1-12-16,0 1-19 0,-14 0-23 15,8 2-36-15,-14-2-49 0,0 4-112 0,-7-4-93 16,-5 0-35-16,-2-4-3 0,-11 0 21 0,-1 0 46 16</inkml:trace>
  <inkml:trace contextRef="#ctx0" brushRef="#br0" timeOffset="546294.1354">4800 14647 49 0,'0'3'372'0,"0"-3"54"0,0 4 29 0,0-4-22 16,0 0-117-16,7 0-125 0,-7 0-81 16,0 0-54-16,0 0-31 0,6 0-13 0,0 0-6 0,2 0-2 15,4-4-2-15,1 4 1 0,7-3 1 16,0-1 0-16,-1 0-3 0,0 0 0 0,-6 4-1 16,7-4-2-16,-7 4-2 0,0 0-3 15,0 0-2-15,-7 4-3 0,1 0-1 0,-7 0 0 16,0 7 1-16,0 0 2 0,-7 3 4 0,1 5 3 15,-7-1 2-15,0 0 2 0,6 1 0 16,1-1 1-16,0-3 1 0,-1 3-2 0,7-4-1 16,0 2-3-16,7-2-3 0,-1-3-4 15,7-1-11-15,-6 2-14 0,12-5-16 0,-6 0-25 16,6-3-40-16,1-1-58 0,-7-3-125 16,0-3-57-16,0-1-18 0,1-3 6 0,-8 0 31 15</inkml:trace>
  <inkml:trace contextRef="#ctx0" brushRef="#br0" timeOffset="546732.1243">4943 14386 304 0,'-6'-11'462'0,"-7"0"51"16,7 0 35-16,-1 1-58 0,0-2-192 15,7 5-120-15,-6 0-101 0,6 3-70 16,-6 0-45-16,6 4-27 0,6 4-18 15,-6 0-8-15,6 6-6 0,1 6-33 0,0 2-78 0,-1 3-133 16,7 5-65-16,-7 3-21 0,8 1 10 16,-8 2 39-16</inkml:trace>
  <inkml:trace contextRef="#ctx0" brushRef="#br0" timeOffset="547107.9147">4963 15467 148 0,'6'3'353'0,"-6"0"35"0,0 3 18 0,7-3-71 0,-7 0-107 16,0-3-73-16,7 0-38 0,-1 4-13 0,1-4 0 16,-1 0 3-16,0 0 1 0,8 0-6 15,-8 0-13-15,8 0-18 0,-8 4-16 0,7-4-16 0,-7 0-12 16,7 3-9-16,-6 0-5 0,5 5-7 15,-4-4-3-15,-2 3 0 0,0 4 0 16,-6 0-3-16,7 0 1 0,-14 4 2 0,7-1 0 16,-6 5 0-16,6-1 0 0,-6 0 0 15,-2 1 0-15,2-1-2 0,0-4 0 0,6 5-1 16,-7-4 3-16,7 2-2 0,0-1 3 0,0-2 1 16,0 2-5-16,0 1-13 0,7-2-28 0,-7 4-36 15,6-2-65-15,-6 2-94 0,0-1-156 0,6 0-71 16,-6-3-20-16,-6-4 11 0,6 0 51 15</inkml:trace>
  <inkml:trace contextRef="#ctx0" brushRef="#br0" timeOffset="547177.8732">4787 15195 332 0,'7'-10'495'16,"6"-5"50"-16,-7 0 27 0,8 1-52 15,-2 3-218-15,1-1-118 0,7 2-80 0,0 3-50 16,-8 3-33-16,8 0-23 0,-7 4-26 16,7 4-33-16,-8 0-41 0,2 3-57 0,-1 3-87 15,-7 9-152-15,0-4-69 0,-6-1-17 16,0 1 14-16,0-4 45 0</inkml:trace>
  <inkml:trace contextRef="#ctx0" brushRef="#br0" timeOffset="547838.4681">2501 14408 22 0,'0'-4'243'0,"-6"1"24"0,-1 0 8 15,7-2-46-15,-7-2-58 0,1 3-34 16,0-3-18-16,-1-1-6 0,1 2-2 0,-1-2-3 15,7-2 2-15,-7 2-4 0,1 0-5 0,0-2-13 16,-1 2-12-16,0 1-10 16,0-1-14-16,7 1-10 0,-5 0-8 0,5 3-9 0,0 1-8 15,-7-1-10-15,7 4-15 0,0-3-16 16,0 3-9-16,0 3-6 0,0 1-1 0,0 3 1 16,7 4 8-16,-7 7 11 0,5 8 8 0,-5 6 5 15,7 9 3-15,0 7 4 0,0 7 5 16,-1 7 3-16,0 8 8 15,1 3 9-15,0 11 6 0,6 1 6 0,-7 6 3 0,7 0 3 16,0 1-3-16,1-4 0 0,-3 3-2 0,3-3 2 16,-7-3 3-16,6-5-1 0,-1 1-2 0,2-8-4 15,-1 4-5-15,0-7-6 0,-6-4-6 0,5 0-6 16,2-7-3-16,-8-1-4 0,7-3-12 0,0-7-13 31,-6-5-19-31,5 1-26 0,-5-7-32 0,0-3-36 0,-1-6-51 0,0-5-95 0,1-2-102 16,0-6-40-16,-7-8-3 0,6-3 21 15,-6-8 51 1</inkml:trace>
  <inkml:trace contextRef="#ctx0" brushRef="#br0" timeOffset="548338.7292">3282 14240 134 0,'0'0'371'0,"0"3"28"0,0-3 4 16,8 0-42-16,-8 7-170 0,0-3-100 16,0 4-59-16,0 6-25 0,0 1 0 0,6 3 6 15,-6 8 12-15,0 3 13 0,6 11 19 0,-6 4 22 16,0 7 17-16,6 8 12 0,-6 7 7 0,8 12 6 15,-2 6-2-15,-6 3-10 0,6 9-16 16,1 2-13-16,-1 5-14 0,-6 0-17 0,7-4-12 16,0 2-8-16,-1-1-6 0,0-5-6 15,8-3-3-15,-8-1-2 0,-6-7-10 0,6-3-10 16,1-4-18 15,-7 0-27-31,6-3-45 16,-12-5-57-16,6 1-96 0,-7-8-165 0,-5-4-76 0,4-3-22 0,-4-7 17 0,-1-7 43 15</inkml:trace>
  <inkml:trace contextRef="#ctx0" brushRef="#br0" timeOffset="549389.6007">2456 16665 72 0,'0'0'391'0,"0"-4"48"0,0-3 26 15,0 4 15-15,6-1-187 0,-6-4-123 0,7 4-70 16,-1 1-46-16,0-1-27 0,1-3-13 16,6 3-7-16,-7 0-6 0,8 4-1 0,-9-4-3 15,9 4-1-15,-7 0-1 0,6 4 3 0,-7-4 2 16,0 8 5-16,2-4 4 0,4 3 5 0,-5 0 1 16,-7 1 4-16,6-1 2 0,1 0 2 15,-7 1 4-15,0-1 1 0,7 3 1 0,-7-2 0 16,0 0-4-16,6-4-5 0,-6 2-5 0,0 2-2 15,0-1-4-15,6 0-5 0,-6 0-10 16,7 1-15-16,-7 0-19 0,7-5-23 0,-1 4-28 16,-6-3-35-16,6 4-39 0,1-4-65 0,-7-1-117 15,0-3-51-15,7 0-10 0,-7-3 17 16,0-6 37-16</inkml:trace>
  <inkml:trace contextRef="#ctx0" brushRef="#br0" timeOffset="549774.3793">2572 16467 231 0,'-6'-8'385'0,"0"2"28"0,6-2 15 16,-6 4-93-16,6-3-170 0,-7 3-97 0,7 4-59 15,7-3-41-15,-7 3-29 0,6 3-20 0,-6 1-44 16,6 0-126-16,8-1-61 0,-8 1-27 16,7 0-6-16,0 0 17 0</inkml:trace>
  <inkml:trace contextRef="#ctx0" brushRef="#br0" timeOffset="549821.3524">3140 16628 165 0,'12'0'360'0,"2"0"34"0,-8 0 20 0,7 0-65 0,-7 0-123 0,8 0-75 16,-2 0-38-16,2 4-17 0,-2-4-4 15,2 3 4-15,-1 5-1 0,-1-4 2 0,8 3-1 16,-6 0-7-16,-8 1-3 0,13 3-9 0,-12-1-6 16,6 2-11-16,-7-2-10 0,8 5-11 0,-8-1-10 15,-6 2-9-15,6-2-5 0,-6 5-5 16,0-1-3-16,-6 0-6 0,0 4-8 0,-8 0-14 16,2 0-22-16,-2 1-30 0,1 1-42 0,-7-5-57 15,2 3-80-15,-2-4-140 0,7-3-77 0,-7-4-23 16,0-4 13-16,8-3 47 0</inkml:trace>
  <inkml:trace contextRef="#ctx0" brushRef="#br0" timeOffset="550161.6666">3257 16526 122 0,'13'-11'473'15,"-7"-1"65"-15,0-5 39 0,2 1 21 0,-2 2-179 16,0 3-180-16,0 0-108 0,2 4-73 0,-2-1-55 15,0 5-39-15,-6-1-43 0,7 0-49 16,-1 4-66-16,1 4-118 0,-7-4-117 0,0 4-52 16,0-1-4-16,0 0 25 0,0-3 62 0</inkml:trace>
  <inkml:trace contextRef="#ctx0" brushRef="#br0" timeOffset="551512.913">2554 14756 182 0,'0'0'251'0,"0"-3"-10"0,0 3-27 15,0-4-38-15,0 4-41 0,0-4-39 0,0 4-23 16,0-4-13-16,0 4-7 0,0-4-3 16,0 1 1-16,0 3 4 0,0-4 1 0,0 4 2 15,0-3 3-15,-7 3 0 0,7 0-2 0,0-4-1 16,0 4-4-16,0 0-2 0,0 0-6 16,0-4-4-16,0 4-5 0,0-3-4 15,-7 3-1-15,7-4-3 0,0 4 1 16,0-4 2-16,0 4 3 0,0-3 2 15,0 0-1-15,-6 3 1 0,6-4-4 0,0 0-1 0,0 4-2 16,-8-4-3-16,8 4-1 0,0-4-4 0,-5 4-2 16,5 0-4-16,0 0-5 0,-6-4-4 15,6 4-4-15,0 0-2 0,-8 0-2 0,2 0-2 16,6 0-1-16,-6 4-1 0,-1-4-1 0,-6 4 2 16,7 0 0-16,-1 0 0 0,-6 0 1 15,6 2-1-15,-5 2 0 0,5-5-1 0,-7 5 0 16,9 2 0-16,-9-2 0 0,8 3 2 15,-1 0-1-15,1 1 2 0,0-2 1 0,-2 1 1 16,2 4-1-16,6-4 1 0,0 3 4 0,0 0 4 16,0 5 5-16,0-1 2 0,6-2 6 0,2 2 3 15,-2-4-1-15,0 5-1 0,1-5-1 16,6 5 0-16,-1-5-4 0,-5-2 1 16,7 2-3-16,-2-4 1 0,-5 2 2 0,6-1-2 15,-6-4 0-15,5 1-1 0,-5-1 0 0,6-3-2 16,-7 3-3-16,8-3 2 0,-9-4-1 0,9 3 1 15,0-3-2-15,-8 0 0 0,6 0-3 16,2-3-11-16,-1 3-20 0,0-4-34 0,0 0-48 16,-7 4-77-16,8-3-133 0,-8 3-119 15,7-4-49-15,-6-3-4 0,-1-1 29 0,-6 1 64 16</inkml:trace>
  <inkml:trace contextRef="#ctx0" brushRef="#br0" timeOffset="551974.168">2599 14682 133 0,'-7'-6'330'15,"1"-2"31"-15,0 1 19 0,-8 0-67 16,8 3-126-16,0-3-70 0,-1 3-42 0,0 0-25 16,7 0-13-16,-6 1-3 0,-2-1 3 15,3 1 4-15,-1-1 5 0,6 4-3 0,-8-3-4 16,8 3-8-16,-6 0-9 0,0 0-9 0,6 3-6 16,-7 1-3-16,0-1-1 0,1 4 2 0,-7 5 3 15,7-5 3-15,-8 8 2 0,8-1 1 16,-7 1 2-16,6-1 1 0,-5 5 2 15,5-1 1-15,-6 0 0 0,6 1 0 0,1-1 3 0,0 0 0 16,-2-2 0-16,8 1 0 0,-6-2 2 16,0 0-4-16,6-1 1 0,0 2-1 15,0-2 0-15,0 0-1 0,0-3-3 0,0 4 1 16,0-4-3-16,6 4-2 0,0-4-2 16,-6 4-1-16,8-5 0 0,-2 1-1 0,7 4 0 15,-7-4-2-15,8 4-10 0,-2-1-14 0,2-3-24 16,5 3-31-16,1 2-44 0,-1-2-68 15,8-3-146-15,-2 3-84 0,1-2-28 0,7-5 3 16,-1 0 28-16</inkml:trace>
  <inkml:trace contextRef="#ctx0" brushRef="#br0" timeOffset="553016.5699">3472 15489 276 0,'0'0'326'0,"0"0"24"0,0 0-32 0,0 0-80 16,-7-4-67-16,7 4-51 0,0 0-29 0,-7-3-19 16,7 3-11-16,-6-3-10 0,6 3-9 15,-6-6-9-15,-1 6-5 0,0-3-8 0,7 3-4 16,-6-3-2-16,-7 3 2 0,6 0 2 16,1 0 3-16,-7-4 0 0,7 4 2 0,-8 0-1 15,8 0-1-15,-7 0-2 0,6 4-1 0,-6-4-2 16,7 0 1-16,-8 3-2 0,8-3-1 0,-6 3 0 15,4 3 0-15,2 0-1 0,0-2 2 16,-1 3 3-16,1 0 4 0,-1 1 2 0,0 3-1 16,7 0 3-16,-6 3-3 0,6 1-3 15,0 0-4-15,0-1-1 0,0 4-2 0,0 1 0 16,6 0 1-16,1-1 0 0,-7 0 2 16,7 1 3-16,6-1 0 0,-7-1 1 0,0-1 0 15,8 2-2-15,-2-3-3 0,-4-4-1 0,4 3-2 16,1-3-3-16,7-3-1 0,-8-1 1 0,2 0-1 15,5 0 0-15,1-3-1 0,-7 0-2 0,6-4-6 16,1 3-14-16,-7-3-22 0,7 0-31 16,-8 0-47-16,2 0-59 0,-1 0-89 0,0 0-129 15,-6 0-54-15,-1-3-10 0,0-1 25 0,0-3 49 16</inkml:trace>
  <inkml:trace contextRef="#ctx0" brushRef="#br0" timeOffset="553489.2983">3563 15482 118 0,'-7'-3'308'0,"7"-3"25"0,-6 3 14 0,-1 0-76 0,1 3-108 16,0-8-64-16,-2 8-30 0,2-3-15 15,0 0-3-15,-1-2 2 0,0 5 1 16,1-3 1-16,-7 3-1 0,7-4-4 0,-1 4-7 16,0 0-3-16,1-4-3 0,0 4-1 0,-1 0-1 15,0 4-2-15,1-4-2 0,0 0-3 16,-8 4-2-16,8-4-1 0,-1 3-4 0,-5 2-2 15,4 1-2-15,-4 2-1 0,-1-2-1 16,6 3-1-16,-6 2 1 0,1-5 1 0,-2 6 1 16,2-1 3-16,-2 0 4 0,1 3 1 0,7-3 2 15,-8 1-1-15,8-2-1 0,0-2-1 16,0 3-4-16,-2-1-1 0,2 2-3 0,6-5-3 16,-6 4 0-16,6 1-2 0,0-2-1 0,0 1 1 15,6 0-2-15,-6 0 3 0,6 0-3 16,8 0 0-16,-2 3-9 0,2-3-13 0,-1 5-23 15,7-2-38-15,-2-2-57 16,2 2-59-16,7 0-131 0,-9-3-94 16,9 1-38-16,-1-5 7 0,0-4 39 0,-6 1 50 0</inkml:trace>
  <inkml:trace contextRef="#ctx0" brushRef="#br0" timeOffset="554557.6861">2963 14873 177 0,'0'0'329'16,"-6"0"33"-16,6-4 5 0,-6 4-54 15,6-3-82-15,0-1-51 0,-7 1-18 0,7-2-6 16,0 2-2-16,-7 0-7 0,7-1-12 16,0-3-10-16,0 4-17 0,0-2-16 0,0-2-18 15,0 7-16-15,0-4-13 0,7 1-12 16,-7 3-13-16,0-4-11 0,7 4-3 0,-7-3-5 15,6 3-1-15,7-4-1 0,0 4 1 16,0-4-1-16,1 4-1 0,5 0 1 0,0-3 0 16,0 3 1-16,1 0-1 0,0 0-3 0,6 3-8 15,-7-3-10-15,7 0-18 0,-6 0-19 0,-1 4-26 16,1-4-31-16,0 4-45 16,-1-1-51-16,-5 1-86 0,4-1-114 0,-10 1-41 0,4 0-3 15,1-4 33-15,-6 0 50 0</inkml:trace>
  <inkml:trace contextRef="#ctx0" brushRef="#br0" timeOffset="555389.209">3296 14756 91 0,'0'-3'315'15,"6"-1"28"-15,-6 4 14 0,6-4-63 0,-6 4-104 16,0-4-58-16,0 0-27 0,8 4-9 15,-8-3 6-15,0-1 11 0,0 1 8 16,0-1-1-16,0 4-5 0,0-4-5 0,0 1-7 0,0-1-8 16,0 0-10-16,-8 1-8 0,8 0-8 15,0-1-8-15,-6 0-11 0,6 0-10 0,-6 0-11 16,0 0-8-16,-2 4-7 0,2-3-8 16,0 0-4-16,-1 3-2 0,1-4-1 0,-8 4-2 15,8 0-1-15,-6 0 2 0,-2 0-1 16,1 0 1-16,0 4-2 0,0-1 2 0,0 0 1 15,-6-3 0-15,5 8-1 0,1-4-1 16,1 0 2-16,-2 0-3 0,2-1 1 0,-2 0 0 16,8 5 0-16,-7-5 1 0,13 1-1 0,-7 0 0 15,1-1 1-15,-1 1-2 0,7 3 3 0,0-3-1 16,-6 0-1-16,6 3-1 0,0 0 0 16,0-3 0-16,6 4-1 0,-6-1-1 15,7 0-1-15,-1 1 0 0,1-1 0 0,-1 0 0 16,1 4 0-16,-1-4-3 0,8 4 0 0,-2 0 2 15,2-3-1-15,5 2 2 0,-6 6 0 0,6-6 5 16,1 2 1-16,-7-1-1 0,13 3 0 16,-6 1-2-16,-1-4 3 0,1 3-4 0,-8-3 1 15,8 4 1-15,0-4 1 0,-7 0-1 0,-7-4-1 16,8 4 1-16,-8-4 0 16,0-3 4-16,0 4 6 0,-6-5 12 0,8 1 10 0,-8-4 11 15,-8 3 3-15,8 1 2 0,-12 0-6 16,6-4-8-16,-8 0-11 0,-5 4-9 15,5-4-5-15,-4 4-4 0,-2-4-1 0,7 0-8 16,-7 0-10-16,0 0-23 0,1 3-38 0,-1-3-59 16,1 4-89-16,6-1-182 0,-7-3-90 15,7 4-32-15,1-8 11 0,-2 1 43 0,14-1 82 16</inkml:trace>
  <inkml:trace contextRef="#ctx0" brushRef="#br0" timeOffset="555871.9324">3348 14822 165 0,'0'-7'376'0,"0"-4"43"0,0-4 31 15,0 5-37-15,0-2-152 0,0 5-84 0,0-4-45 16,0 3-27-16,-7 1-13 0,7 0-3 0,-6-1 0 16,-1 1 0-16,7 0-2 0,-6 0-9 15,0 3-14-15,-2 0-18 0,2-4-14 0,6 8-10 16,-12-3-9-16,4 0-8 0,-4 3-4 16,-1 0-1-16,-1 0-2 0,2 3-1 0,-8 0 0 15,7 1 0-15,-7 4 1 0,1 0 1 0,0-2 1 16,-1 5 0-16,7-3 1 0,-7-1-1 15,8 0-2-15,4 1-3 0,-4-1-3 0,5-3-4 16,1 3-2-16,-1 1-1 0,7-4 0 0,0 3 1 16,0 0 1-16,7 0 3 0,-7 4 3 15,13-4 0-15,-7 4 3 0,8-3 2 16,5 6 3-16,-6-3 1 0,6 0 3 0,1 4 0 16,-7-4 1-16,0 3-1 0,6 1-2 0,-5-4-2 15,-8 4-6-15,8 0-5 0,-8-1-14 0,0 1-15 16,-6-1-23-16,0 5-32 0,-6 3-44 15,-8 0-70-15,2 0-147 0,-8 3-83 16,1-3-28-16,-7 0 3 0,-1 1 34 0,1-5 69 16</inkml:trace>
  <inkml:trace contextRef="#ctx0" brushRef="#br0" timeOffset="556338.6651">2150 15753 25 0,'0'0'262'0,"0"0"47"0,-7 0 8 0,7 0-19 0,0 0-34 0,-7 0-36 0,7-4-27 0,0 4-17 16,0 0-10-16,0 0-7 0,-6-4-12 15,6 4-12-15,6-4-22 0,-6 0-28 0,0 1-24 16,7-4-25-16,0 0-17 0,5-1-10 0,2 1-4 16,-1 0-2-16,-1-1-1 0,2-3 1 15,5 4-2-15,1-4-2 0,0 4-2 0,-8 0-1 16,8-1-2-16,-1 0-1 0,-5 5-4 16,4 0-5-16,-4-1-12 15,-1 0-19-15,0 4-30 0,-1 0-35 0,2 0-47 0,-1 4-52 0,-7 0-67 16,1 2-126-16,0-2-49 0,-1 0-5 15,1 0 27-15,-1-4 45 0</inkml:trace>
  <inkml:trace contextRef="#ctx0" brushRef="#br0" timeOffset="556719.4471">2703 15473 351 0,'0'-10'410'0,"0"0"42"15,-7-2 32-15,7 5-123 0,0-5-119 16,-6 6-62-16,6-5-37 0,-6 4-35 0,6 3-24 16,-7-4-17-16,1 5-12 0,6-1-16 0,-7 0-12 15,0 4-9-15,1 0-9 0,0 0-8 16,-8 4-3-16,8 0-1 0,0 3 1 0,-8-3-1 16,8 3 0-16,-1 4 1 0,1-4-3 0,6 0 0 15,-6 4 0-15,6 0 0 0,6-3-2 16,-6 6-1-16,6-2-4 0,7-1-1 0,-6 3-1 15,6-3 1-15,7 4 0 0,-8-1 2 16,8 1 4-16,-1-4 1 0,-5 4 3 0,5-1 0 16,1-3 0-16,-7 4 0 0,0-4 0 0,-1 4 2 15,2-4-1-15,-8-4 3 0,7 4 4 16,-6-4 8-16,-7-3 13 0,6 4 13 0,-6-5 8 16,0 1 4-16,-6-1 0 0,-1 5-8 0,1-1-15 15,-7 0-23-15,-7 0-31 16,1 5-43-16,-1 2-62 0,0 2-105 0,-6 1-171 0,-6-2-83 15,6 4-27-15,-7-9 11 0,8 1 45 16</inkml:trace>
  <inkml:trace contextRef="#ctx0" brushRef="#br0" timeOffset="557788.8361">1954 14324 222 0,'0'0'283'0,"-7"3"14"0,7 1-42 0,0 0-82 16,0 0-71-16,0 4-38 0,0-2-17 0,7 5-5 15,-7 0-1-15,0 0 1 0,0 4 1 16,0-4-4-16,0 3-6 0,5 1-5 0,-5 0-5 0,0-1-7 16,0 1-6-16,8-1-2 0,-8 2-5 15,0-1-8-15,0-1-15 0,0 0-25 16,7 5-51-16,-7-5-129 0,0 0-65 0,0-2-30 16,0-1-5-16,0-4 14 0</inkml:trace>
  <inkml:trace contextRef="#ctx0" brushRef="#br0" timeOffset="558191.6037">2110 14635 264 0,'0'-4'345'0,"0"1"19"16,-6-1 3-16,6 4-138 0,0-3-124 16,-7-1-74-16,7 4-51 0,0 0-40 0,0 4-43 15,0-1-88-15,-6-3-66 0,6 4-30 16,6-1-11-16,-6-3 7 0</inkml:trace>
  <inkml:trace contextRef="#ctx0" brushRef="#br0" timeOffset="558558.3935">2182 14686 199 0,'0'4'349'0,"0"0"26"0,0-4-21 0,0 4-97 15,0-4-134-15,0 0-102 0,0 4-80 16,0-1-105-16,0 0-101 0,0 1-32 0,0-4-8 16,7 4 1-16,-7-4 21 0</inkml:trace>
  <inkml:trace contextRef="#ctx0" brushRef="#br0" timeOffset="558630.3563">2319 14763 225 0,'6'4'346'16,"1"-4"20"-16,-7 4 2 0,7-4-132 0,-7 4-123 15,0-4-88-15,6 4-83 0,-6-1-138 0,0-3-82 16,0 4-34-16,0-1-11 0,0 1 8 16</inkml:trace>
  <inkml:trace contextRef="#ctx0" brushRef="#br0" timeOffset="559058.1204">3543 15760 287 0,'0'-7'414'0,"0"3"50"0,0-8 35 0,0 5-92 15,0 4-119-15,0-4-65 0,0 3-53 0,0-3-33 16,0 3-22-16,0 1-17 0,0-1-15 16,0 0-15-16,0 0-16 0,0 4-15 0,0-4-17 15,0 4-15-15,7-3-18 0,-7 3-18 0,6 0-29 16,-6 3-33-16,7 1-43 0,-7 0-48 16,7 4-54-16,-7-1-80 0,6 0-109 0,-6 4-36 15,0-4 7-15,0 0 34 0,6 5 54 0</inkml:trace>
  <inkml:trace contextRef="#ctx0" brushRef="#br0" timeOffset="559420.915">3647 15826 301 0,'6'0'392'0,"-6"4"32"0,0-4 3 15,0 4-109-15,8-4-113 0,-8 0-80 0,0 0-53 16,0 0-38-16,0 0-30 0,0 0-29 16,0 0-20-16,6 0-24 0,-6 3-26 0,0-3-30 15,6 4-47-15,-6-1-84 0,0-3-66 0,0 0-23 16,7 0 3-16,0 0 23 0</inkml:trace>
  <inkml:trace contextRef="#ctx0" brushRef="#br0" timeOffset="559492.858">3758 15859 203 0,'0'0'325'0,"7"3"27"15,-7-3-17-15,0 0-83 0,6 0-103 16,-6 4-78-16,0-4-56 0,0 0-51 0,0 4-75 16,0-4-121-16,0-4-58 0,7 4-26 0,-7-4-5 15,5 1 16-15</inkml:trace>
  <inkml:trace contextRef="#ctx0" brushRef="#br0" timeOffset="559930.6081">3830 15709 360 0,'-7'-7'436'0,"7"-1"41"16,-6 4 14-16,0-3-103 0,6 3-135 0,-8 1-89 15,8-1-67-15,0 4-45 0,0-4-30 16,0 8-18-16,0-4-11 0,0 7-5 16,0 0 3-16,0 9 1 0,0-2 5 0,8 4 3 15,-8 8 3-15,6 0 3 0,0-1 2 0,-6 5 1 16,7 2 0-16,-1 1 0 0,1 4 0 0,-1 0-6 16,1-1-20-16,-1 5-37 0,-6 3-72 0,6-4-166 15,-6 4-116-15,0-4-56 0,0-3-13 16,0-4 17-16,0-4 64 0</inkml:trace>
  <inkml:trace contextRef="#ctx0" brushRef="#br0" timeOffset="561955.46">456 16024 64 0,'0'0'221'0,"0"0"13"0,0 0-4 16,0-4-20-16,0 4-30 0,0 0-41 0,0 0-38 15,0 0-32-15,-7 0-26 0,7 0-16 16,0 0-12-16,0 0-7 0,0 0-2 0,0 0-4 16,0 0 1-16,0 0-3 0,0 0 0 0,0 0-2 15,0 0 0-15,0 0-2 0,0 0-3 16,0 0-4-16,0 0-5 0,0 0-6 0,0 0-8 16,7 0-4-16,-7 0-1 0,0 0 2 0,0 4 0 15,0-4-2-15,0 3-9 0,0 1-26 16,0-4-53-16,0 3-71 0,0-3-40 0,0 0-12 15,7 0 3-15</inkml:trace>
  <inkml:trace contextRef="#ctx0" brushRef="#br0" timeOffset="568585.7689">4468 13009 58 0,'0'-4'200'0,"0"0"-1"0,6 4-11 0,-6-3-22 16,0-1-30-16,7-3-33 0,-7 2-21 15,0 2-14-15,7-4-6 0,-7 0-1 0,6 4-5 16,-6-5-1-16,0 0-2 0,0 1 0 0,7 4-2 16,-7-5-4-16,0 1-5 0,0 3-5 15,0-4-4-15,0 6-4 0,0-2-3 0,0 0-2 16,0 0 1-16,0 0-1 0,0 1 0 15,0 3-2-15,0-4-4 0,0 4-4 0,0 0-6 16,0-3-8-16,0 3-7 0,0 0-6 0,0 0-4 16,0 3-1-16,0-3-1 0,0 0 5 15,-7 4 4-15,7-1 3 0,-6 5 3 16,-1 0 2-16,7-1 2 0,-7 4-1 0,-5 0 1 16,5-1 1-16,-6 6 0 0,0 1-1 0,0 2 1 15,0-1 0-15,-7 0 0 0,1 4-1 16,6 4 0-16,-6 0 0 0,-1 3-1 0,0 0 0 15,1 0 0-15,-1 1 2 0,-1 3-1 0,3 0 1 16,-2-1 1-16,1 2 2 0,0-1-1 0,5-5 0 16,-5 6 1-1,6-1 2-15,0-4-1 0,-1 1 0 0,8-5-1 0,-7 1 1 0,7 0-2 16,-1-4-1-16,-6-4 0 0,7 3 0 16,0-2 1-16,-2-1-1 0,2 0-3 0,6-2-6 15,-6 2-11-15,-1-4-15 0,1 1-24 0,-1-1-37 16,7 2-90-16,-7-6-92 15,7 1-40-15,0-7-11 0,0-1 7 0</inkml:trace>
  <inkml:trace contextRef="#ctx0" brushRef="#br0" timeOffset="568992.5359">4488 13001 189 0,'0'-7'317'16,"-7"0"24"-16,7-1 19 0,0 5-106 15,0-5-96-15,0 5-55 0,0 0-36 0,0-2-24 16,0 5-20-16,0-3-16 0,0 3-12 0,0 3-4 15,7 2 1-15,-7-2-1 0,6 8 4 16,1 0 3-16,-7 3 4 0,6 4 2 0,0 4 2 16,2 4 2-16,4 1-1 0,-6 1 0 0,1 1 0 15,0 5-1-15,6-1 2 0,-13 3 0 0,6-3-2 16,1 3-4-16,0 2-8 0,-7 2-9 16,0-4-14-16,0 2-16 0,-7-2-20 0,0 0-34 15,1-3-80-15,-1 0-86 0,-6-7-39 16,0 3-12-16,1-7 7 0</inkml:trace>
  <inkml:trace contextRef="#ctx0" brushRef="#br0" timeOffset="569611.6996">1537 13873 17 0,'-6'-4'252'16,"-1"4"20"-16,1-3 12 0,-2-1-59 0,3 0-92 31,-1-3-51-31,-8 4-28 0,8-1-18 0,-8 0-9 0,8 1-8 0,-7-4-6 0,7 3-4 15,-8 0-3-15,8 4-2 0,-7-4-2 0,6 0-1 16,-5 1 1-16,5 3 1 0,0-4 0 16,1 4 3-16,-1 0 0 0,7 0 1 0,-6-3-2 15,6 3 0-15,-6 0-1 0,6 0-4 16,0 0-1-16,0 0-5 0,0 0-1 0,0-4 0 16,0 4 0-16,6 0 3 0,0 0 2 0,1-4 6 15,6 1 2-15,-6 3 1 0,12-4 0 16,0 0 0-16,-5 1-2 0,5 0-2 0,7-1-5 15,-6 4-8-15,-1 0-13 0,7 4-36 16,0-1-104-16,-6 0-74 0,6 1-36 0,0-4-14 16,0 0 4-16</inkml:trace>
  <inkml:trace contextRef="#ctx0" brushRef="#br0" timeOffset="570805.0154">3166 14148 55 0,'0'7'302'16,"0"-3"41"-16,0 0 23 0,0-1-39 0,0-3-71 16,0 0-55-16,0 0-37 0,0 0-26 0,0-3-8 15,-7-1-3-15,7 0-4 0,0-3-5 16,0 3-4-16,0-3-4 0,0-4-9 0,0 3-12 16,0-2-10-16,0-1-7 0,7 0-12 15,-7 0-11-15,0-4-10 0,6 4-8 0,0-4-8 16,1 1-7-16,-1-1-5 0,8 0-5 15,-2-3-3-15,8 0-2 0,6-4-1 0,1 1 0 16,-1-5 0-16,6-4 0 0,7 1-1 0,6-4 0 16,1-1 0-16,-1 2-4 0,2-5-6 15,-2 4-10-15,-7 4-16 0,2-1-22 0,-1 8-29 32,-6 0-36-32,-1 4-41 0,-6 4-39 0,0 3-40 0,-7 7-54 0,-5-4-102 0,-8 8-35 15,1 0 7-15,-7 0 30 0,-7 4 43 0</inkml:trace>
  <inkml:trace contextRef="#ctx0" brushRef="#br0" timeOffset="571202.7873">3596 13455 82 0,'-8'0'290'0,"2"-3"30"0,0 0 17 16,0-2-62-16,-1 5-90 0,7-3-52 15,-7-1-30-15,7 4-22 0,-6-4-19 0,6 4-17 16,0 0-16-16,0 0-15 0,0 0-11 0,6 0-7 16,1 0-2-16,0 4 2 0,-1 3 0 15,6-2 3-15,8 1 0 0,0 5 2 0,-1-2 1 16,1 1 0-16,0 1 0 0,5 4-1 16,1-4 3-16,-6-4-2 0,5 4-1 0,-5-4 1 15,7 0 0-15,-8-3 0 0,0 4 1 0,1-8 0 16,0 3 0-16,-1-3 1 0,-5 0 2 15,-2 0 2-15,2 0 2 0,-8 0 3 16,0 0 1-16,1 0-1 0,-7 4-5 0,7-4-3 16,-7 3-5-16,0 1-4 0,0 0 0 0,0 7 0 15,-7 3 3-15,0 5 2 0,1 7 2 0,0-1-2 16,-8 12-11-16,8 3-17 0,0 4-32 16,-1 4-70-16,0 6-134 0,7 2-68 15,0-2-29-15,0 1-2 0,7-4 21 0</inkml:trace>
  <inkml:trace contextRef="#ctx0" brushRef="#br0" timeOffset="574175.085">7197 14448 270 0,'0'-3'321'16,"-7"-1"16"-16,1-3-6 0,-1-1-124 15,-5 1-83-15,-2 3-36 0,8-3-16 0,-8 0-3 16,2-1 0 0,-1 1 4-16,-7 0 3 0,8-5-2 0,-2 6-2 0,1-5-8 0,0 4-8 15,0-5-11-15,0 1-10 0,0 0-9 0,0 0-8 16,0 0-8-16,-1 0-4 0,2 1-2 15,-1-2-3-15,-1 1-1 0,2 4-2 0,-1 0 2 16,6-4-2-16,-6 8 1 0,1-5-1 16,-2 0 0-16,8 4 0 0,-8 1 1 0,2 0-2 15,5-1 0 1,-6 4 1-16,6 0-3 0,-5 0 1 0,5 0 0 0,-6 0-1 0,7 4 2 0,-1-1 0 16,1-3 0-16,-8 3 0 0,8 1-1 15,0 0 1-15,-2 4-1 0,2-1-1 0,0 0 0 16,0 0 1-16,-1 4 0 0,0 8 2 15,1-1 1-15,-1 4 0 0,7 3 1 0,-6 9 0 16,0-2 0-16,6 12 0 0,-8 4 0 16,8 0 1-16,0 6-3 0,8 6 2 0,-2 1 3 15,-6 2 3-15,13 0 1 0,-7 2 5 16,8 1 2-16,-2-4 2 0,-6 4-2 0,8-7 2 0,-1 0-1 16,0 0-1-16,0-8-1 0,0-4-1 15,0 1 0-15,0-8-3 0,-6 0-1 16,6-3-1-16,-7-4 0 0,0 0 0 0,8-7-1 15,-8 3 0-15,0-7 1 0,2 4-1 16,-2-8 0-16,0-1-1 0,1 3 2 0,-1-6-2 16,1 1 1-16,6-4-1 0,-7 0 1 0,8-1 0 15,-2 2-3-15,2-5-8 0,5 4-11 0,7-4-19 16,0 0-27-16,13 1-41 0,-6-1-53 0,5-3-116 16,8-1-99-16,0 1-39 0,6-4-5 0,0-4 22 15,7 1 49-15</inkml:trace>
  <inkml:trace contextRef="#ctx0" brushRef="#br0" timeOffset="575039.9538">8799 14215 59 0,'-13'-8'323'0,"7"0"38"0,-1-2 27 0,-6-2-15 16,6-2-130-16,1 3-72 0,0-4-38 0,-2 4-25 15,2 0-16-15,0 0-10 16,0 0-8-16,-1 0-5 0,0 4-6 0,7-1-4 0,-6 1-7 0,6 0-11 16,0 3-9-16,-7 1-12 0,7 3-15 15,0-3-12-15,7 3-6 0,-7 0-5 16,6 3 0-16,1 0 2 0,6 1 7 0,-1 3 2 16,2 4 5-16,6 4 0 0,-1-4 2 0,1 3 0 15,-1 5-1-15,7-5 0 16,-6 5 0-16,0-5 0 0,5 4-1 0,-5 2 0 0,0-6 1 15,-1 0 0-15,1 5 1 0,-8-1-3 0,8-4-2 16,-7 5-1-16,-6 3-2 0,6-4-1 16,-7 8-1-16,0-1 2 0,-6 5 1 0,0-1 1 15,0 7 2-15,0 1 0 0,-6 4 2 16,0 6-1-16,-1 1 1 0,1 3 0 0,-1 5 2 16,0 2 2-16,1 4 3 0,0 0 4 0,-1 0 5 15,0 5 6-15,7-5 2 0,-6 4 6 16,6-8 2-16,0 1 1 0,0 0 0 0,0-5 0 15,0-3-3-15,6 1 0 0,-6-4-2 0,0-4 0 16,0-4-3-16,-6 0-4 0,0-3-1 16,-1 0-3-16,-6-4-3 0,-6 3-4 0,-1-3-8 15,-13 0-15-15,1 1-27 0,-7-2-43 0,-7 1-66 16,-7 3-154 0,-12 1-119-16,0-7-55 0,-6-1-11 0,-7-7 24 0,0 0 55 0</inkml:trace>
  <inkml:trace contextRef="#ctx0" brushRef="#br0" timeOffset="577281.5297">7887 16215 75 0,'0'3'321'0,"0"1"32"0,0-1 14 16,0 1-59-16,0 0-112 0,0-1-86 0,0-3-55 16,0 4-29-16,0 0-13 0,-6-1-1 15,6 1 4-15,-6-1 5 0,6 5 8 0,-8 0 8 16,-5 2 5-16,0 1 6 0,1 3 2 0,-1 5 6 16,-7 4 1-16,-6-2 3 0,7 1-1 0,-7 7-1 15,0 1-3-15,-1-2-3 0,1 2-7 0,7 0-5 16,-7 3-7-16,0-8-5 0,6 5-6 0,1-4-5 15,-1-5-4 1,8 1-1-16,-2-4-5 0,1-3-1 0,0-1-8 0,6 2-13 0,1-6-20 16,0 2-30-16,-1-5-36 0,0 0-57 0,7 0-105 15,-6-3-107-15,6 0-46 0,0-8-4 16,0-7 18-16,6 1 47 0</inkml:trace>
  <inkml:trace contextRef="#ctx0" brushRef="#br0" timeOffset="577665.1247">7790 16343 168 0,'12'-8'329'16,"-5"4"21"-16,-7-3 11 0,7 4-86 0,-1 3-114 16,1 0-54-16,5 0-22 0,-5 7-4 0,-1-4 7 15,7 5 8-15,-5 3 11 0,4 4-1 0,1 3-3 16,-6 1-3-16,6 1-7 0,-1 3-8 0,-4 2-9 15,4 1-9-15,-5 4-8 0,6-5-11 16,0 4-10-16,-7-3-10 0,1 3-7 0,0-3-5 16,-1 3-5-16,0-7-11 0,-6 4-16 0,7-1-22 15,-7-2-33-15,0-1-38 0,0 0-49 16,-7 0-52-16,1-4-86 0,0-4-106 0,-1-3-35 16,-6 0 1-16,0-6 29 0,0-5 49 0</inkml:trace>
  <inkml:trace contextRef="#ctx0" brushRef="#br0" timeOffset="577719.0935">7751 16698 293 0,'-7'-12'402'0,"0"2"35"0,7-1 14 0,-6 4-106 15,6 0-156-15,0 3-83 0,0-4-51 0,6 8-33 16,1-4-14-16,0 4-5 0,-1 0 0 16,7 0 0-16,7 0-9 0,-8 4-13 0,8 0-24 15,6 0-33-15,-7 0-53 0,1-1-97 0,0 1-103 16,5-4-45-16,-5 0-7 0,7 0 16 15,-1-4 44-15</inkml:trace>
  <inkml:trace contextRef="#ctx0" brushRef="#br0" timeOffset="579344.4661">7607 16434 123 0,'0'0'266'0,"0"0"17"16,7 0-21-16,-7 0-49 0,6-4-61 0,-6 1-43 15,7 3-28-15,0-5-16 0,5-1-9 0,-6 2-3 16,2-3-2-16,4 4-5 0,1-5-3 0,1 0-5 16,-2 1-5-16,2-1-5 0,-2 2-6 0,2-2-7 15,-1 5-6-15,-1-1-4 0,2 1-3 16,-8 3-2-16,7-4-2 0,-6 8 1 0,-1-1-2 16,1 1 0-16,-1 7 2 0,-6 0 0 15,6-1 1-15,-6 6 0 0,-6 1 3 0,6 2 3 0,-6-1 3 16,-1 0 3-16,1-3 2 0,-1 3 0 15,-6-3 5-15,7 0 3 0,-1-4 3 0,-6-5 0 16,7 2 3-16,-7 0-2 0,-1-8-3 0,2 3-3 47,-8-6-6-47,7 3-2 0,0-8-3 0,0 0-2 0,-1-2-2 0,8-1-5 0,0 0-7 0,0-4-6 0,-1 1-10 0,7-2-6 0,7 6-4 16,-1-4-1-16,6 2 1 0,2 5 3 0,5 0 6 15,1 2 5-15,0 5 4 0,-1 0 5 16,1 0 3-16,-1 5 8 0,0 2 7 0,1 0 8 15,-1 5 5-15,-6-2 4 0,8 1 6 32,-9 1 2-17,-5-2 1-15,-1-3 2 0,1 5 11 0,0-5 27 0,-7 0 27 0,0 1 19 0,-7-5 12 0,-6 5 2 0,0-8-7 0,-1 3-27 0,-5-3-30 16,0 0-23-16,-1 0-18 0,1-3-10 0,-1 3-7 16,1-4-7-16,5 0-8 0,-6 1-12 0,8-1-14 15,6-3-30-15,-1 3-35 0,0 1-44 16,1-1-62-16,6-4-69 0,6 4-91 0,1-3-73 15,0 4-18-15,5-1 19 0,2 1 51 0,-2 3 70 16</inkml:trace>
  <inkml:trace contextRef="#ctx0" brushRef="#br0" timeOffset="579735.3059">7790 16507 62 0,'6'12'270'0,"0"-5"32"15,-6 0 22-15,0 0-23 0,0 1-83 0,-6-2-50 16,6-2-21-16,-13 0-14 0,6 4-21 0,-5-8-23 16,-1 3-24-16,-7 1-18 0,6-1-17 15,-4-3-11-15,4 4-13 0,1-4-13 0,-7 0-13 16,14 0-14-16,-6 0-20 0,5-4-20 0,0 1-24 15,7-1-25-15,0-3-24 0,7 3-4 0,0-4 22 16,-1 2 36-16,6-2 43 0,8 1 48 0,0 3 47 16,-7 1 30-16,7-1 6 0,-8 4-4 0,8 0-7 15,-7 4-8-15,0-1-8 0,-6 5-4 16,5 3-1-16,-5-1-3 0,0 5-4 0,-1 0-4 16,-6 3-5-16,0 1-5 0,-6-1-7 0,-1 4-7 15,-6-4-10-15,7 1-22 0,-8-1-34 16,2 0-76-16,-1-3-141 0,6-5-73 0,0-6-32 15,1 0-4-15,0-8 21 0</inkml:trace>
  <inkml:trace contextRef="#ctx0" brushRef="#br0" timeOffset="580128.0815">8435 16643 65 0,'0'0'374'0,"6"4"57"0,-6-8 42 0,0 4 2 16,0-4-127-16,6 4-106 0,-6-4-60 0,0 1-42 15,7-1-27-15,-7 1-16 0,0-1-9 16,7 0-8-16,-7 0-8 0,0 0-11 0,0 1-12 16,0-1-9-16,0 4-10 0,0-3-6 0,0-1-6 15,-7 0-7-15,7 1-1 0,-7 3-5 0,1-4-3 16,-7 4-3-16,6-4 0 0,-6 4 0 16,0 4-1-16,-6 0 2 0,5-1 0 0,-5 1-1 15,-1 3-1-15,0 4-1 0,8-3 0 0,-8 6-2 16,1-2 1-16,6 2 0 0,-6 5 2 0,5 3 0 15,1-4 2-15,0 7 1 0,7 1 1 0,-7 3 1 16,7 1 1-16,6-2 1 0,0 6 2 16,0-5 0-16,6 1 3 0,0-5 3 0,7 5 3 15,0-5 2-15,7-3 0 0,-1 0 2 0,1-3 1 16,6-1-1-16,-1-4-3 0,2-2-2 0,5-2-2 16,-5 1-5-16,5-7-10 0,1 3-14 0,-1-4-14 15,1-3-36-15,0 4-62 0,-8-4-109 16,8 0-184-16,-7-4-105 0,-6-2-49 0,6-5 0 15,-7 0 44-15,1 0 103 0</inkml:trace>
  <inkml:trace contextRef="#ctx0" brushRef="#br0" timeOffset="580511.8625">8668 16643 49 0,'0'-11'378'0,"0"-4"47"15,0 0 32-15,-6 1 23 0,6 3-161 0,0-4-118 16,-6 7-64-16,0-2-42 0,6 3-25 0,-8-1-15 16,2 1-4-16,-7 0 0 0,7-1 2 15,-8 4 4-15,2 1 0 0,-2-1-5 0,2 1-11 16,-1 3-10-16,-1 0-8 0,2 0-7 0,-2 3-5 15,-5 1 0-15,6 3-2 0,-6 1-1 0,-1 3 2 16,7 0 2-16,-7 3 1 0,1 1 0 16,0 3 0-16,-1 0 2 0,0 5-1 0,1-1 0 15,5 3-1-15,-5 1 0 0,6-1 0 0,0 1-1 16,7-1-1-16,-1 5-2 0,0-4 0 16,1-1-2-16,6 1-2 0,0-1-5 0,6 1-10 15,1 0-17-15,0-4-35 0,5 0-59 0,-5 0-107 16,6-5-185-16,0 3-89 0,-1-10-39 0,8-2 6 15,-6 0 44-15,5-8 97 0</inkml:trace>
  <inkml:trace contextRef="#ctx0" brushRef="#br0" timeOffset="583997.301">6181 14862 151 0,'0'0'289'0,"0"0"29"0,0 0-28 0,-7 0-60 0,7 0-68 0,0 0-55 15,0-3-39-15,0 3-22 0,0-5-9 0,0 5-6 16,0-3-3-16,0 3-3 0,-6-3-3 16,6-1-4-16,0 4 1 0,0-4 1 0,0 1 4 15,0 0 4-15,0-2 4 0,0 5 4 0,0-3 3 16,0-1-1-16,0 4 0 0,0-4-3 16,0 1-2-16,0 3-8 0,6-4-7 15,-6 1-4-15,0-1-2 0,7 4-4 0,-7-4-2 16,7 1 0-16,-1-1-2 0,0 4-1 15,1-4-2-15,0 1-1 0,-1 3 0 0,0-4 0 16,1 4 0-16,-1 0 0 0,8-3-1 0,-8 3 1 16,8 0 0-16,-2-4-1 0,-6 4 0 15,8-4 1-15,5 4 0 0,-5 0-1 16,-2-4 1-16,8 4 0 0,-1-4 0 0,7 4 0 0,-6 0 0 16,6-3 0-16,1 3 0 0,-2 0 0 15,1 0-1-15,6-4 1 0,1 4 0 0,-1 0 0 16,1 0 1-16,-1 0 0 0,8 0-1 15,-7 4-1-15,6-4 0 0,-7 3 0 0,7-3 0 16,1 4-1-16,-1-4 2 0,-1 4 0 0,8-4 0 16,-7 0-1-16,6 4 1 0,-5-4 0 15,5 0-2-15,-6 0 0 0,1 0 1 0,-1 0 1 16,-1-4 0-16,2 4 1 0,-1-4 0 0,-6 0 0 16,5 1 0-16,-5 3-2 0,6-4 0 15,-6 1 0-15,0-1 1 0,-1 4-2 0,1-4 1 16,-1 4 0-16,1 0-1 0,-7 0 1 0,6 0 0 15,-5 0 1-15,5 0-1 0,1 4 1 16,-1-4 0-16,-6 0-1 0,7 4 0 16,-1-4 0-16,-5 0 0 0,5 3 1 15,1-3-1-15,-8 0 1 0,8 0-1 0,0-3-1 0,-1 3 2 16,-7 0-1-16,9-4 1 0,-9 4 0 0,8 0-1 16,-7 0 0-16,7-4 0 0,-7 4-1 15,0 0 0-15,6 0 0 0,-5 4 1 0,-1-4 1 16,6 0 0-16,1 0 0 0,-7 4-1 15,7-4 1-15,-1 3 0 0,7-3 1 0,-7 0-1 16,1 4 2-16,7-4 0 0,-8 0-1 0,7 0 1 16,0 0-1-16,-7 0 2 0,7-4 3 15,-5 4 3-15,-2 0 4 0,7-3 1 0,-7-1 3 16,1 4-2-16,6 0-2 0,-7-4-2 16,8 4-4-16,-1-4-3 0,-7 4-1 0,7-4-1 15,0 4-1-15,1 0-1 0,-8-3 1 0,1 3 0 16,-1 0 0-16,1-4 0 0,-7 4-5 15,-7 4-10-15,1-4-17 0,0 3-26 16,-8 1-32-16,-5 4-55 0,0-1-145 0,-14 0-71 0,0 1-25 16,-13 0 3-16,2-1 20 0</inkml:trace>
  <inkml:trace contextRef="#ctx0" brushRef="#br0" timeOffset="584838.1894">6246 15507 285 0,'-13'0'349'16,"6"-4"26"-16,1 0-13 0,0-2-92 16,-8 2-91-16,14 0-47 0,-6 1-30 0,0-6-9 15,6 6-1-15,0 0-6 0,-7-5-1 0,7 5-5 16,0-5-8-16,7 1-10 0,-7 0-12 0,0-1-10 15,6 1-9-15,-6 0-6 16,6 3-7-16,-6-3-2 0,7 4-3 0,-7-5-4 0,7 4-2 16,-1 1-1-16,0-1-2 0,1 0-2 15,-1 1-2-15,8-5-1 0,-8 5-1 0,8-1 0 16,-2 0-1-16,8 4 1 0,-1-3-1 0,1 0 1 16,6 3 0-16,0 0-1 15,0 0 0-15,6 0 2 0,2 0 0 0,-2 3 1 0,7 0 1 16,6 1 1-16,-5 0 1 0,11 3-1 15,-5 0-1-15,13 1-3 0,-8-1-4 0,14 1-4 16,-6-1-4-16,6 0-5 0,1 0-2 0,-1 4 0 16,6-4 2-16,-6-3 4 0,7 3 2 15,-6-2 5-15,5 1 4 0,0-2 1 0,-6 0-3 16,0-1 1-16,1 0-2 0,-1 3 0 0,-6 0 0 16,0-2 3-16,-8 0-2 0,8-1 3 15,-7 0-1-15,0 1 2 0,-6 0-1 0,6 0 0 16,-7 0 0-16,8-1 0 0,-8 1 1 15,1 0-2-15,6-1 1 0,-6 1-1 0,6 0 2 16,-7-1-2-16,8-3 2 0,-1 4 2 16,-7-4-1-16,8 0-1 0,-2 3 1 0,1-3 0 0,1 0 2 15,-2 4 2-15,2-4 0 0,-1 3 1 16,7-3-1-16,-8 4 2 16,8 0-3-16,0-4-2 0,-1 4-6 0,-5 0-17 0,5 3-24 15,-6-4-36-15,-6 1-53 0,-1 3-89 16,1-3-127-16,-13 0-53 0,5-1-13 0,-11-3 17 15,-1 0 40-15</inkml:trace>
  <inkml:trace contextRef="#ctx0" brushRef="#br0" timeOffset="586093.4711">7470 13936 23 0,'0'0'281'0,"0"0"31"15,0 0 7-15,0-4-47 0,0 4-78 16,0-4-57-16,7 1-40 15,-7-1-22-15,0 0-4 0,7 1 3 0,-7-6 5 0,6 6 0 16,-6 0-5-16,6-5-1 0,-6 5-7 0,8 0-10 16,-8-2-14-16,0 2-14 0,0-1-9 0,0 4-8 15,0-4-6-15,6 4-7 0,-6 0-4 16,0-3-5-16,0 3-1 0,0 3-1 0,0-3-2 16,6 4 0-16,-6 0 0 0,6-1-1 0,-6 5-4 15,7-1-7-15,-7 0-12 0,7 5-17 16,-1 2-23-16,-6-3-29 0,7 8-45 0,-7-5-123 15,6 0-58-15,0-2-19 0,2-1 5 16,-8 0 22-16</inkml:trace>
  <inkml:trace contextRef="#ctx0" brushRef="#br0" timeOffset="586510.7959">7620 14089 12 0,'0'4'307'0,"0"-4"36"16,0-4 24-16,0 4-27 0,-6-3-98 15,6-1-90-15,0 1-50 0,0-1-28 0,0 0-18 16,0 0-6-16,0 0-3 0,-7 1 1 0,7 3 1 15,0-3-6-15,0 3-12 0,0-4-16 16,0 4-15-16,0 4-12 0,0-1-8 0,0 4-1 16,0 1 1-16,0 6 11 0,0 5 5 0,7 3 4 15,-7 3 2-15,0 9 3 0,0 2 5 16,0 5 1-16,0 2 3 0,0 9 6 0,0-1 5 16,-7 7 6-16,7 5 7 0,0-1 11 15,0 8 15-15,-6 6 9 0,6 1 9 0,0 4 5 16,0 0 2-16,0 3-4 0,0 4-8 15,0-4-7-15,6 1-7 0,-6-1-4 0,7 0-6 0,-1-3-9 16,1 0-7-16,0-5-7 0,-1-3-8 16,6 0-9-16,-4-3-6 0,4-4-2 0,-5-3-1 15,6-5-2-15,-6-3-7 0,5 0-14 0,2-8-26 16,-8 1-47-16,7-4-74 0,-6-1-119 16,-7-6-158-16,6 0-73 0,1-11-20 0,-7-4 22 15,6-12 60-15</inkml:trace>
  <inkml:trace contextRef="#ctx0" brushRef="#br0" timeOffset="587873.9668">8408 13969 148 0,'0'-7'288'0,"0"3"22"0,0-4-1 0,0 1-75 16,0 0-81-16,-6-1-41 0,6-3-25 16,0 5-13-16,-7-3-7 0,7 2-7 0,0 0-5 15,-6-1-7-15,6 5-4 0,-7-5-1 16,7 5-3-16,-6-5 0 0,6 5 2 0,0-1 1 15,0 1-4-15,-6 3-7 0,6-4-7 16,0 4-14-16,0 0-12 0,0 0-8 0,0 0-4 16,-8 4-1-16,8-1 0 0,0 4 3 0,-6 4 5 15,6 0 3-15,-6 8 0 0,6-1 2 16,-7 4 1-16,1 4 0 0,-1 3 0 0,7 0 2 16,-7 8 2-16,1 0 1 0,0 3 2 15,-2 0 1-15,2 4 3 0,0 4-2 0,0 3 0 16,-1 1 1-16,0-1 0 0,7 3 3 0,-6 5 2 15,6-4 5-15,0 4 1 0,0 3 9 16,0 1 8-16,0-1 5 0,0 3 4 0,6 2 6 16,1-2 9-16,0 2 1 0,-1-2 1 15,6 1 1-15,-4-3-1 0,4 3-4 0,-5-5-5 16,6 2-6-16,-6-4-4 0,5-1-5 0,-4 1-5 16,4-4-6-16,-5 0-4 0,6 0-4 0,-7-4-6 15,1 1-3-15,6-5-4 16,-6 1-1-16,-1-5-1 0,0 5-4 0,-6-8-6 0,7 4-14 15,-7 1-27-15,0-5-41 0,-7 4-60 0,1-1-100 16,-7-2-172-16,0 3-81 0,6-4-24 0,-6-10 14 16,7-2 45-16</inkml:trace>
  <inkml:trace contextRef="#ctx0" brushRef="#br0" timeOffset="589551.9875">6363 14734 147 0,'0'-4'280'0,"0"1"21"0,-7-1-22 16,7-3-51-16,0 3-82 0,-6-3-42 16,6 4-18-16,0-5-9 0,0 4-3 0,0-4 0 15,0 5-1-15,0-4 0 0,0 3-3 16,0 1 0-16,0-1-2 0,0-3-3 0,0 3-2 16,0 4-4-16,0-3-7 0,0 3-10 0,0-4-10 15,0 4-12-15,0 0-11 0,0-4-5 16,0 4-5-16,0 0-3 0,0 0 0 0,6 0 1 15,-6 0 1-15,7 4 0 0,0-4 2 0,-1 0 2 16,1 4-1-16,6-4 1 16,0 3-2-16,0 1 0 0,0-1 1 0,6 1 0 0,1-4 0 15,0 4 0-15,-1-1 2 0,1 1-3 0,0 0 1 16,-2-1 0-16,2-3 0 0,7 3 0 16,-9 1-1-16,2 0 2 0,7-4-1 0,-9 4-1 15,9 0 0-15,-7 0 0 0,6-4 0 16,0 3 0-16,-7 0-1 0,7-3 1 0,0 4-2 15,-6 0 0-15,13-1-1 0,-7 1 0 16,-1-4 0-16,8 4-1 0,-7-1 1 0,6 1 0 16,1-1 0-16,-7 1 0 0,7 0 0 15,-7 0 0-15,6 0-1 0,1-1 2 0,-7 1-1 16,6-4 0-16,1 3 1 0,-1 1 2 0,0-4 1 16,2 4 1-16,-2-4 0 0,2 0 1 15,-2 0-1-15,1 0-2 0,-1 0-2 0,1-4 0 16,5 4-3-16,-5-4-1 0,-1 4 0 0,1-3 2 15,-1-1 0-15,1 4 2 0,-1-3 2 16,-5-1 1-16,5 0-1 0,-6 0 0 0,1 0 0 16,-1 4-1-16,6-3-1 0,-6-1 0 15,1 1 2-15,-2-1-1 0,1 4 0 0,0-4 1 16,0 1 0-16,1-1 0 0,-1 0-2 16,-1 1 1-16,1 3 1 0,0-3 0 0,1-1-1 15,-1 4-2-15,0-4 2 0,0 4-3 0,0 0 2 16,0 0-1-16,6 0 0 0,-6 0 2 15,1 0-1-15,-1 0 1 0,0 4-1 0,-1-4 0 16,1 4 2-16,1-4-1 0,-1 3 0 0,0-3 0 16,0 3 0-16,0-3 1 0,0 4 0 15,0 0 0-15,0-4 1 0,0 3 0 16,1 1 0-16,-1-4-1 0,6 0 1 0,-6 4 0 16,0-4 1-16,6 3-1 0,-6-3 0 0,1 4 0 15,-1-4 0-15,6 0-1 0,-6 0 1 0,1 0 2 16,-1 0 0-16,-1 0-2 0,1 0 1 15,7-4 0-15,-7 4 0 16,0 0 0-16,0 0 0 0,7 0 0 0,-7 4-2 0,0-4 0 0,0 0-1 16,-1 0 1-16,2 3 0 0,-1-3-5 15,0 4-7-15,1-4-14 0,-1 4-21 0,-7 0-32 16,1 0-43-16,-8-1-80 0,2 1-118 16,-2-1-54-16,-12 5-13 0,0-4 9 0,-6-4 35 15</inkml:trace>
  <inkml:trace contextRef="#ctx0" brushRef="#br0" timeOffset="590292.5625">6070 15398 196 0,'-6'0'282'0,"6"-4"21"0,-6 4-28 15,-2-4-56-15,2 0-57 0,6 1-38 0,-6-1-20 16,-1 0-21-16,7 1-7 0,-7-1-4 15,7 0-13-15,-6 1-5 0,6-1-3 0,-6 0-2 16,6 4-4-16,0-6-6 0,0 6-1 0,0-4-5 16,0-4-3-16,0 4-4 0,6 0-1 15,-6 1 0-15,6 0-2 16,-6-2-4-16,7 5-3 0,-7-3-2 0,7-1-6 0,-1 0-3 16,0 1-3-16,8 3-1 0,-8-4 0 15,7 4 0-15,-6-3 3 0,12 3-2 0,-5-4 2 0,5 4-1 16,7 0 0-16,-6 0-1 15,12-4-1-15,-6 4 0 0,13 0 0 0,0 4-1 0,0-4 0 16,7 0 0-16,6 0 2 0,7 4 0 16,-1-1 0-16,8-3 0 0,-1 4 1 0,6-1-3 15,8 5-1-15,-2 0-3 0,2-5 0 0,-1 8-1 16,6-3 3-16,-6-1 0 0,1 4 2 0,-1 0-1 16,0 0-1-16,7 0 1 0,-8 0-5 15,2 0-1-15,6 3 0 0,-7-3 0 16,7 4-4-16,-1-4 0 0,-6 4-2 0,7-4-4 15,0 3-6-15,-1-3-2 0,1 0-2 16,0 0-5-16,0 0-1 0,-8 0 0 0,2 0 4 0,-8-4 2 16,8 4 5-16,-14-3 4 0,6-2 3 15,-12 2-6-15,6 0-10 0,-7-4-18 0,-5 2-37 16,-2 2-60-16,2-4-124 16,-7 0-62-16,-7 0-22 0,-1-4 0 0,-5 3 27 0</inkml:trace>
  <inkml:trace contextRef="#ctx0" brushRef="#br0" timeOffset="591114.7946">7516 13965 148 0,'0'-7'335'0,"0"-1"36"0,0-3 27 0,0 0-66 0,0 0-116 15,0-1-63-15,0 6-42 0,0-5-30 0,0 3-21 16,0 1-11-16,0 0-3 15,0-1-2-15,0 5-5 0,0-1-6 0,0 1-7 0,0 3-17 16,0 0-16-16,0-4-9 0,0 8-7 16,0-1-1-16,6 1 3 0,-6 7 6 15,7 0 8-15,0 3 0 0,-1 9 5 0,1-1 1 0,-7 4 1 16,6 6-1-16,-6 1 4 0,6 7 2 16,2 4 0-16,-8 4 0 0,0 0 1 0,0 7 1 15,0 3-3-15,6 1 0 0,-12 3-2 16,6 4 3-1,0 4-2-15,0 0 3 0,-8 2 1 0,8 6 0 0,-6-2 1 0,6 1 0 16,-6 0 1-16,6 0-4 0,0-4-1 0,-7 0 1 16,7-2 1-16,0-2 2 0,0-3 3 0,-6-4 5 15,6 0 3-15,0-3 1 0,0 0-1 0,0 0 0 16,-7-5-2-16,7-3-4 0,0 2 0 16,-7-2-4-16,7-4 1 0,0-3-1 0,0 3 0 15,-6-6 0-15,6-1-2 0,6 0-2 0,-6-3-7 16,0-4-11-16,0 0-18 0,0 0-20 15,7-4-26-15,0 0-32 0,-7-3-50 0,0-4-92 16,6-3-102-16,-6-2-43 0,7-5-6 0,-1-5 15 16,-6 0 46-16</inkml:trace>
  <inkml:trace contextRef="#ctx0" brushRef="#br0" timeOffset="591946.1393">8180 13958 25 0,'0'0'223'0,"0"4"19"0,0-4-18 0,0 0-28 0,0 0-40 15,7-4-44-15,-7 4-33 0,6-4-25 16,-6 4-15-16,7-4-11 0,-1 4-6 0,-6 0-1 16,7-3-2-16,-7 3 1 0,0-4-1 0,0 4 0 15,7 0 3-15,-7 0 3 0,0 0 0 16,0 0 1-16,0 0-1 0,0 0-3 0,0 0-5 16,0 0-4-16,0 0-6 0,0 0-4 15,0 0-2-15,0 0-2 16,0 4-2-16,0-4 2 0,0 3 0 0,0 1-1 0,0 0 1 0,6 0-1 15,-6 3 2-15,0 0 0 0,6 0 1 16,-6 4 2-16,7 4 2 0,-7-1 2 0,7 6 2 16,-7 0 4-16,0 6 4 0,0 3 2 0,6 5 1 15,-6 3 3-15,-6 3 0 0,6 7 2 16,0 4 3-16,-7 1 3 0,7 6 1 16,-7 1 2-16,7-1 3 0,-6 9 1 0,6-2 3 0,-6 5 2 15,6 0 3-15,0 3 0 0,0 0 0 16,0 0-3-16,0-3-2 0,0 4-3 15,0-5 0-15,0-3-2 0,6 0 1 0,-6 0-1 16,0-4 2-16,6-3-1 0,-6-1-3 0,7-3-4 16,-7 0-3-16,0 0-3 0,7-4-6 15,-7-3-3-15,0 0-2 0,0-1-7 0,0 0-12 0,-7-2-15 16,7-1-25-16,0-4-27 0,-7-3-39 16,7 0-56-16,-6-1-118 0,0-7-98 0,6-3-38 15,-7-4-5-15,7-3 21 0,-7-5 48 0</inkml:trace>
  <inkml:trace contextRef="#ctx0" brushRef="#br0" timeOffset="597689.6197">6943 14749 89 0,'-7'-4'205'0,"7"0"5"0,0 0-28 0,0 4-34 16,0-3-27-16,0-1-15 0,-6 1-3 15,6-1 1-15,0 4-7 0,0-4-9 0,0 1-6 16,-6-1-1-16,6 0-3 0,0 4-11 15,-8-3-8-15,8 0-6 0,0-1-6 0,0 0-8 16,-6 4-10-16,6-4-3 0,0 0-3 0,0 4-2 16,0-4-3-16,0 1-1 0,0 3 3 15,-6-3 2-15,6-1 6 0,0 4 6 0,0-4 5 16,0 4 3-16,0-3 0 0,-6 3-3 16,6 0-6-16,0 0-8 0,0 0-10 0,0 0-6 15,0 0-7-15,0 0-5 0,0 0-3 0,-7 0-1 16,7 0 1-16,0 0-1 0,0 3-2 15,0 1 3-15,-7 0 1 0,1 2 2 0,6 2 0 16,-7 0 2-16,7-1 1 0,-6 4 0 16,6 0 0-16,-6-4 1 0,6 4 1 0,0 0 1 15,0 0-2-15,0-3 3 0,0 3-1 0,0 0-1 16,0 0 0-16,0-1 0 0,0 1 0 16,6-3 0-16,-6 3 0 0,6 0 0 0,-6-4 0 15,0 0 0-15,7 1-1 0,-1-1 0 0,-6-4 0 16,7 1 0-16,-7 0 1 0,7-4 1 15,-1 3 0-15,-6-3 2 0,6-3 1 0,0-1-1 16,2-3 0-16,-2 0-1 0,0-5-1 16,1 2 0-16,0-5-2 0,-2 0-1 0,-5-3-2 15,0 4-1-15,8-4-1 0,-8 2-5 16,0-2-3-16,0 3-6 0,0 1-9 0,-8 3-17 16,8 4-37-16,0-5-47 0,-5 8-68 15,-2 1-123-15,0 3-57 0,1 0-19 0,-8 3 19 16,8 1 41-16</inkml:trace>
  <inkml:trace contextRef="#ctx0" brushRef="#br0" timeOffset="598421.7118">7066 15383 161 0,'0'0'320'0,"0"-4"24"15,0 4-7-15,0 0-66 0,0-4-88 16,0 1-66-16,0-1-33 0,0 0-14 0,0 1-5 15,0-5-4-15,0 5-2 0,0-4-1 0,0 2-5 16,-6 2-7-16,6-1-4 0,0 0-1 16,0 1-2-16,0 0-2 0,0 3 0 0,0-5 3 15,0 5-1-15,0 0-4 0,0-3-5 16,-6 3-6-16,6 0-6 0,0 0-9 0,0 0-4 16,0 0-5-16,0 0 0 15,-7 0-2-15,7 3-2 0,-7-3 1 0,7 0 1 0,-6 5 0 16,0-2 1-16,-1 0-1 0,1 1 1 15,-8 3 0-15,8 2 1 0,-7-3-1 16,6 5 0-16,-5-3 1 0,4 3 2 0,3 0-1 0,-9 0 0 16,8 0 0-16,0-1 0 0,-2 1-1 0,8 0-1 15,-6 0-2-15,6 0-2 0,-6-2-1 16,6 1-1-16,0-3 1 0,6 0 1 0,-6 1 2 16,6-4 3-16,-6 3 2 0,8-3-1 15,-2-1 2-15,7 1 0 0,-6-4 0 0,6 4 0 16,-7-4 1-16,7 0 2 0,0 0 2 15,-7 0 5-15,8-4 8 0,-8 0 7 0,1 1 11 16,-1-1 9-16,0-3 7 0,1-1 3 0,0 0-4 16,-7 2-4-16,6-5-9 0,-6-1-11 15,0 1-12-15,-6 0-15 0,6 0-27 0,0-4-43 16,-7 9-69-16,0-5-106 0,1 4-160 16,0-5-78-16,-1 1-26 15,-6-3 17-15,6 0 51 0</inkml:trace>
  <inkml:trace contextRef="#ctx0" brushRef="#br0" timeOffset="599489.9878">7672 14215 124 0,'0'0'272'0,"0"0"18"16,-6 0-25-16,6-4-52 0,-6 4-63 15,6-4-55-15,-8 4-35 0,2-4-20 0,6 4-8 16,-6-4-4-16,0 0-1 0,-1 4 0 0,0-3-1 15,7 0-2-15,-6-1-2 0,-1 0 0 16,7 4 1-16,-6-4-2 0,-1 0 2 0,7 4 2 16,-7-4 2-16,7 1-1 0,0 3-1 15,-6-3-4-15,6 3-4 32,-6-4-7-32,6 4-6 0,-6 0-4 0,6 0 0 0,-8 0 0 0,2 0-1 0,6 0 0 0,-6 4 1 0,-1-4 1 15,1 3 0-15,-1 0-1 0,0 1 1 0,7 0 2 16,-6 0-1-16,0 4-1 0,6-5 0 0,-6 4 1 15,6-3 1-15,0 4-1 0,0-4 2 16,0-1-1-16,0 4 3 0,0-3 1 0,6-1 0 16,0 1 0-16,0 0-1 0,1-1-1 15,6 1-2-15,0-4 0 0,-7 0-2 0,8 0-1 16,-2-4 3-16,-5 1 1 0,6-1 2 0,-6 0 5 16,6-3 7-1,-6 0 6-15,-1 0 4 0,-6-1 7 0,6-3 3 16,-6 0-2-16,0 3-5 0,0-2-4 0,0-1-8 0,-6 3-16 0,6-2-17 15,-6 2-29-15,6 0-43 0,-7 5-64 16,0-4-138-16,1 7-73 0,-1-4-27 16,1 4 0-16,-1-4 30 0</inkml:trace>
  <inkml:trace contextRef="#ctx0" brushRef="#br0" timeOffset="600133.9543">8303 14203 63 0,'8'0'287'0,"-8"-4"27"0,0 4-4 0,0 0-56 0,6-4-82 0,-6 4-68 15,0 0-50-15,6-3-27 0,1 0-14 16,-7-1-6-16,7 0-2 0,-7 4-1 0,6-4 2 16,-6 0 5-16,7 4 7 0,-7-4 8 0,0 4 10 15,0-3 9-15,6 3 7 0,-6-3 8 16,0-1 8-16,0 4 7 0,0-4 3 0,0 4-2 16,0-3-3-16,0-1-8 0,0 4-9 15,0-4-14-15,-6 4-10 0,6 0-10 0,0 0-9 16,-7-3-6-16,1 3-6 0,-1 0-3 15,7 0-1-15,-13 0-2 0,7 3 1 0,-2 1 1 16,2 0 1-16,0-1-4 0,0 1-1 0,-8 3-4 16,14 0-3-16,-6-3-6 0,-1 4-6 15,7-4 0-15,0 2 1 0,0-2 5 0,0 4 2 16,7-4 6-16,-7 3 5 0,6-4 3 0,8 1 0 16,-8 0-2-16,6-1-3 0,2 1-4 15,-1-4-2 1,0 0-2-16,0 0-1 0,7 0 2 0,-7-4 2 0,0 1 4 15,0-1 0-15,-7 0 1 0,8 1-4 0,-8-4-7 0,0-1-11 16,-6 4-23-16,0-3-47 0,0 0-123 0,-6-1-89 16,-7 4-40-16,0-3-14 0,-7 4 11 15</inkml:trace>
  <inkml:trace contextRef="#ctx0" brushRef="#br0" timeOffset="602816.4829">7445 14727 30 0,'-7'-4'296'0,"7"-3"39"0,-7-1 30 16,7 2-22-16,-6-6-102 0,0 4-52 15,6 2-25-15,0-5-14 0,-7 3-9 0,7-2 1 16,-8-2-2-16,8 5-7 0,0-4-5 0,0-1-9 16,-5 5-12-16,5-4-19 0,0 4-15 15,0 0-14-15,0 0-17 0,-7 3-15 0,7 0-8 16,0 0-8-16,0 0-5 0,0 1-5 16,0 3-3-16,0 0-1 0,0-3-4 0,7 3-4 15,-7 0 1-15,5 3-2 0,-5-3 3 16,15 3 0-16,-9 1 2 0,7 4 2 0,0-4-1 0,0 3 0 15,7 0-1-15,0-3 0 0,-2 3 0 16,2-3 0-16,-1 3 0 0,1-4 0 0,6 1-3 16,-6 1-1-16,5 2-3 0,-5-4-5 15,0 1 1-15,-1-4-1 0,1 3 4 0,-7 1 2 16,7-4 3-16,-14 4 3 0,7-4 3 0,-6 4-2 16,-1-4 0-16,-6 0-5 0,6 4-8 15,-6-4-1-15,0 3-2 0,-6 1 1 16,6-1 0-16,-13 5 7 0,6 3 6 0,-5-1 2 15,-1 6 2-15,-1 1 1 0,-6 1 1 16,8 5 0-16,-1-1 0 0,-7 0-1 0,8 3-1 16,-2 0 3-16,-5 2 1 0,6-1-1 0,0-1 2 15,-1 1 1-15,2-1 0 0,-2-3-2 16,8 0 0-16,-7-8 0 0,7 5-1 0,-1-8 0 16,0 1 6-16,1-5 4 0,0 0 10 15,6-3 6-15,-6-1 4 0,6 1 3 0,-8 0 3 16,2-8 0-16,0 4-3 0,-1-4-4 0,0-3-2 15,1 0-1-15,-1-4-5 0,1-1-5 16,0-2-2-16,6-5-5 0,-7 2-1 0,0-6-4 16,7-2-1-16,-6 3-2 0,6-7-2 0,0 2-2 15,0 2-1-15,0-4 1 0,0 3 0 16,0-3 1-16,0 7 0 0,0-4 1 0,0 4-1 16,0 4-1-16,0 0 1 0,0 3-1 15,6 1-2-15,-6-2 0 0,0 6 2 0,0-2 0 16,7 5 1 46,-7 0-1-62,7-1 0 47,-7 5 0-47,6-1-2 0,0 1-2 0,7-1-4 0,-6 4-8 0,6 0-11 0,1 4-23 0,-2-1-33 0,1 4-53 16,0 1-69-16,6 2-147 0,-5 2-94 0,5-1-36 0,1 0 6 0,0 0 39 0,-2 0 65 0</inkml:trace>
  <inkml:trace contextRef="#ctx0" brushRef="#br0" timeOffset="603511.8973">8063 14719 43 0,'0'0'325'0,"0"-3"35"15,0 3 27-15,7-4-32 0,-7 4-91 0,0-4-86 16,0 4-37-16,0-3-13 0,0 0-4 16,0-1-7-16,0 4-9 0,6-4-13 0,-6 0-19 15,0 4-25-15,0-4-21 0,6 4-13 16,2-4-10-16,-2 4-5 0,0 0-2 0,7 0 0 16,-6-3 0-16,6 3-1 0,-1 0 0 0,2 0-1 15,5 0 0-15,-6 0 0 0,7-3 1 16,-7 3-1-16,7 0-2 0,-1 0 0 0,-6 0-1 15,6-4-2-15,-5 4 1 0,5 0 0 0,-6 0 1 16,0 0 2-16,1 0 0 0,-2 0 1 16,-5 0 1-16,6-4 1 0,-7 4 0 0,1 0 0 15,-1 0 0-15,-6 0-1 0,7 0-5 0,-7 0-1 16,7 0-7-16,-7 4-5 0,0-4-4 16,6 0-4-16,-6 4-2 0,0-1-2 15,0 0 1-15,0 5 6 0,0 4 0 0,-6-2 4 16,6 5 3-16,-7-1 4 0,0 1 2 0,1 4 0 15,6 3 5-15,-7-4 3 0,1 4 1 0,-1-5 2 16,7 6 1-16,-6-1 0 0,-1 0-1 16,7 0 0-16,-6 0-1 0,6-4-2 0,-6 1 1 15,6-4 0-15,-8-1-1 0,8 0 2 16,0-6 1-16,-6 3 6 0,6-4 8 0,0-3 15 16,0 0 12-16,-6 0 7 0,6-4 2 0,0 0-2 15,-7 0-6-15,1-4-11 0,-1-4-5 16,0 1-3-16,1 0 0 0,0-5 1 15,-8 1-2-15,2 0 1 0,5-3-3 0,-6-1-2 16,6 1-3-16,-5-5 0 0,5 5 1 0,-6-5 0 16,7 4-2-16,-1-3 2 0,-6 4 1 15,6-5 3-15,7 5 1 0,-6 0 2 0,-1-5 0 16,7 4-2-16,0 1-2 0,0-1-2 16,0 0-3-16,7 0-3 0,-1 1-4 0,1-1-1 15,-7 1-2-15,13-2-3 0,-6 6-1 0,5-5-1 16,-5 1 0-16,6 2-8 0,0 2-14 15,0-2-28-15,0 1-46 0,-1 8-70 0,-4-1-109 16,4 4-149-16,-5 0-67 0,0 4-15 0,-7 3 23 16,0 0 59-16</inkml:trace>
  <inkml:trace contextRef="#ctx0" brushRef="#br0" timeOffset="604219.0172">7451 15694 50 0,'0'0'166'0,"0"-4"4"0,-6 4-2 0,6-4 0 16,0-3 6-16,0 4-1 0,-7-1-17 16,7-3-21-16,0-1-14 0,-7 2-8 0,7-2-5 15,0 0-3-15,0 1 3 0,-6 0 3 16,6-1 3-16,0-3 3 0,0 4 0 0,-6 0 0 16,6-1-8-16,0 1-7 0,0 0-10 0,-7-1-9 15,7 1-10-15,0 0-8 0,-8 0-7 16,8 3-8-16,0-3-4 0,0 3-5 0,0-3-3 15,-5 3-3-15,5 0-6 0,0 0-2 16,0-3-6-16,0 4-7 0,5 3-2 0,-5-4-5 16,0-3-3-16,15 4-3 0,-9-3-1 0,7 0-2 15,0 2-1-15,6-3-2 0,1 4-2 16,0-5-3-16,6 4-2 0,-1-3-2 0,1 3-4 16,1-4-1-16,-1 5 0 0,0 0 2 15,0-5 2-15,-1 5 3 0,-5-1 2 0,0-3 4 16,-1 3 2-16,-5 0 2 0,-2 1 2 0,-5-1 1 15,6 4 2-15,-13-4 0 0,7 4 1 16,-7 0-4-16,6-3 0 0,-6 3-7 16,0 3-2-16,-6-3-4 15,6 4-1-15,-7 0-4 0,-6 3-1 0,0 1-1 0,7 2-3 0,-8 4-3 16,2 1-4-16,-1 4-1 0,-1 4 3 16,2-6 0-16,-2 5 6 0,8 0 3 0,-7-4 6 15,6 4 4-15,1-3 3 0,-1-1 4 16,1-4 2-16,0 2 0 0,6-2-1 0,-8-3 1 0,8-4 4 31,-6 0 9-31,6 1 12 0,-6-4 11 0,6 0 7 0,-6-4 4 0,6 3 3 16,-7-6-2-16,0 3-7 0,1-8-6 0,-1 4-2 15,1-7 0-15,-1 4-4 0,0-8-4 16,7 5-5-16,-6-9-3 0,6 4-4 0,-6-3-5 16,6 0-4-16,0-1-5 0,0 1-8 0,6 0-13 15,-6-1-18-15,6 1-30 0,-6 0-50 16,14 4-76-16,-8 2-111 0,7-3-142 0,1 1-63 15,-2 3-13-15,2-4 28 16,5 4 67-16</inkml:trace>
  <inkml:trace contextRef="#ctx0" brushRef="#br0" timeOffset="604799.6845">8147 15507 183 0,'8'0'334'0,"-8"0"31"0,6 0 4 15,-6-4-74-15,6 4-88 0,1-4-56 16,-1 1-30-16,1 0-15 0,-1-5-10 0,1 2-7 16,6 0-12-16,-6 0-17 0,5-2-15 15,2 2-18-15,-2-2-10 0,1 4-8 0,7-3-5 16,-8 3-4-16,8 0 0 0,-6 0 0 0,5 1-3 15,-5 0-1-15,-2 3 2 0,1-4-2 16,0 4-2-16,0 0-1 0,1 0-1 16,-8 0-1-16,0 4-4 0,1-1 0 0,0-3 0 15,-1 3-1-15,0 5 0 0,-6-1 2 0,7 1 0 16,-7 3-2-16,0 0-3 0,0 4-4 16,0-4-4-16,6 3-4 0,-6 1-2 0,0 0 1 15,0-1 2-15,7 1 5 0,-7-4 3 0,0 3 5 16,7-3 4-16,-7 0 4 0,6 1 3 15,-6-2 0-15,0 2 3 0,0-2-2 0,0-2 2 16,0 3 3-16,-6-4 4 16,6 0 5-16,-7 5 3 0,0-5 3 0,1 0 3 0,-1 4 3 15,-5-8 4-15,5 4 6 0,0 1 9 16,1-4 9-16,-7-4 9 0,6 4 7 0,-6-4 4 0,0 0 2 16,7 0 2-16,-7 0 0 0,7-4-1 15,-8 0-1 1,1 0-3-16,7-3-5 0,-8 0-6 0,2 0-5 0,4-1-8 0,-4-2-7 15,-1-2-5-15,6 1-4 0,-6-3-5 16,7 3-5-16,0-4-3 16,-1 1-4-16,0-2-4 0,7 6-2 0,-6-5-3 0,6 1-4 0,6-2-6 15,-6 6-7-15,7-5-7 0,0 4-21 0,-7 0-35 16,12 0-62-16,-5 4-90 0,-1 0-171 16,8-2-101-16,-8 6-39 15,6-4 4-15,2 0 47 0,-1 4 84 0</inkml:trace>
  <inkml:trace contextRef="#ctx0" brushRef="#br0" timeOffset="609484.5899">7705 14808 118 0,'0'0'275'0,"0"-4"20"0,-6 4-13 0,6-4-54 16,0 1-70-16,0-1-53 0,0 0-22 15,-7 1-10-15,7-1-10 0,0 1-9 0,0-1-4 16,0 0-7-16,-7 0-15 0,7 0-26 15,0 4-43-15,0-3-38 0,0 3-39 0,0 3-80 16,0 1-86-16,7-4-31 0,-7 4 9 0,7-4 17 16</inkml:trace>
  <inkml:trace contextRef="#ctx0" brushRef="#br0" timeOffset="610834.3416">8512 14727 24 0,'0'0'245'0,"0"-4"20"16,0 4-15-16,0-4-43 0,0 1-54 0,0-1-51 15,7 0-30-15,-7 4-13 0,0-3-5 0,0 0-4 16,0-1-4-16,0 0-3 0,0 0-3 16,0 0 1-16,0 0-4 0,0 4 1 0,0-3-4 0,0 3-1 15,0-3 0-15,0-1-2 0,0 4 2 16,0-4-1-16,0 4 3 0,-7-3 3 0,7 3 2 16,0-4 1-16,0 4-2 0,-6-4-1 15,6 4-5-15,0-3-5 0,0 3-7 16,-6-4-5-16,6 4-5 0,0-3-4 0,-7 3-2 15,7-4-4 1,-7 4 1-16,7 0-1 0,-6-4 0 0,-1 4-1 0,1-4 1 0,0 4 0 16,-1 0-1-16,0 0 0 0,1-4 0 0,-7 4 0 15,6 0 1-15,-6 0 1 0,7 0 1 0,-1 0 0 16,-6-3 1-16,7 3-2 0,0 0-2 0,-2 0 0 16,-4 0 0-16,5 3-1 15,1-3 0-15,-1 4 0 0,-6-4 0 0,7 8 0 0,-8-4 0 16,8 3 0-16,-7 0 1 0,0 0-1 15,6 4 0-15,-5 0-1 0,-2 1 2 16,8 2-1-16,-7-3 0 0,6 3 0 0,-6 1 1 0,7 0 1 16,-1 0 0-16,1 3 2 0,-1-4 1 15,1 2 3-15,0-2 2 0,-2 0 2 0,8 1 2 16,-6-4 1-16,6 3 0 0,0-5 0 16,0 1-2-16,0-3-2 0,0 0-1 0,0 1 0 15,0-4-2-15,6 3 0 0,2-3 0 0,-8-1 0 16,12 1 0-16,-5-4 0 0,6 4 0 15,0-4-1-15,0 0-1 0,0-4 1 0,7 0 0 16,-8 1-2-16,8-1-1 0,-7-3 3 0,7-1-2 16,-1 1 0-16,-6-4 1 0,6 1-3 15,-5-2 0-15,5-2-1 0,-6-2 0 0,0 1-1 16,1 1 0-16,-2 0 0 0,-5-1 0 0,0 4 0 16,-1-3-3-16,0 3-2 0,-6-1-4 15,0 2-3-15,0-2-3 0,-6 5-1 0,0 0-2 31,-8 3 1-31,2-3 3 0,-2 3 2 0,-5 4 0 0,6 0 1 0,-6 0 3 0,-8 4 0 16,7 3 1-16,0-3 1 0,2 3 1 0,-2 0 2 16,1 1-1-16,5 3 0 0,2-4 0 15,-2 5 0-15,1-2 1 0,7 1 1 0,-1 0 0 16,7-4 1-16,-6 9 1 16,6-6 1-16,6 0 0 0,-6 2 1 0,7-1 0 0,-1 0 1 0,1-4 0 15,6 5-2-15,-6-6 2 0,5-1 0 16,2-2-2-16,-2 1 2 0,-5-4 0 15,6 0 2-15,0-4-1 0,-1 1-1 0,-4-2 0 16,4-1 2-16,-5-2-1 0,6-3 0 16,-6 0 2-16,-7 0 1 0,6-4 0 0,-6 4-1 15,0-3-1-15,0 3-2 0,0-4-4 16,-6 4-5-16,-1 1-7 0,1 2-7 0,-1 0-9 16,-6 1-8-16,-1 4-13 0,2-1-11 0,-1 4-15 15,0 0-18-15,0 4-19 0,7-1-30 16,-8 1-65-16,8 3-84 0,0-3-33 0,-1 0-4 15,7 0 14-15,-7-1 34 0</inkml:trace>
  <inkml:trace contextRef="#ctx0" brushRef="#br0" timeOffset="611446.0947">8128 14702 74 0,'-6'0'297'0,"6"0"28"0,0 0 5 16,0 0-63-16,0 0-85 0,-7 0-64 15,7 0-35-15,0 0-14 0,0 0-1 0,0 0 1 16,7 0-2-16,-7 0-7 0,0 0-11 15,6 0-15-15,-6 0-13 0,7-4-11 0,5 4-5 16,-4 0-4-16,4 0-1 0,1 0-1 0,0-4 0 16,0 4 0-16,1 0-1 0,-2 4 1 15,8-4 0-15,-7 0 1 0,7 0 0 0,-2 4 0 16,-4-4 1-16,-1 3-1 0,7-3 0 16,-8 0 0-16,2 3 1 0,-1-3 1 0,0 0 0 15,0 0 0-15,-7 0 1 0,1 0-1 0,6 0 2 16,-13 0 0-16,6 0 2 0,1 0 1 0,-7-3 2 15,7 3 1-15,-7 0 1 0,0-3 2 16,0 3 3-16,0 0 2 16,0-4 2-16,0 4-3 0,0 0 0 0,0-4-3 0,0 4-5 15,0-4-3-15,0 4-5 0,0 0-1 0,0 0-2 16,0 0-5-16,-7 0-1 0,7 0-2 16,0 0-1-16,0 4 1 0,-7 4 2 0,7-5 2 15,-6 8 3-15,0 0 1 0,6-1 2 0,-7 6 0 16,0-2 0-16,1 1 0 0,6 3 1 0,-7 0 1 15,7 1 0-15,-6-2 1 0,6 2 0 16,0-1 1-16,0-2-1 0,0 2 1 0,0-4-1 16,0 1 1-16,0-4 0 0,0 0 2 15,6-4-3-15,-6 1 1 0,0-1 0 0,0-3 2 16,0-1 1-16,0 1 1 0,0-4 2 16,0 3-5-16,0-3-20 0,0 0-31 0,-6 0-47 15,6-3-96-15,-7-1-131 0,1 1-64 0,-7-5-18 16,7 0 8-16,-8-2 37 0</inkml:trace>
  <inkml:trace contextRef="#ctx0" brushRef="#br0" timeOffset="611936.3376">8147 14654 162 0,'0'-4'336'0,"0"-3"27"0,0 3 8 0,0 0-86 15,-6 4-134-15,6 0-71 0,0 0-46 0,0 4-27 16,0 0-8-16,-6 3 0 0,6 0 2 16,0 4 3-16,0 0 1 0,0 0 2 15,-7 4 2-15,7 3-1 0,0-4 3 0,0 2-1 16,0-2 1-16,0 1-2 0,0 0 1 0,0-1-1 15,0-3-1-15,0 1-1 0,0-2-2 16,7 0-1-16,-7-5 0 0,0 2-1 0,0 0 2 16,0-3-2-16,0 0 2 0,0-4 1 15,0 4 1-15,0-4 6 0,0 0 7 0,0 3 9 16,0-3 2-16,0-3 1 0,6 3-2 0,-6 0-5 16,0-4-9-16,0 0-8 0,6 0-5 15,-6 0-1-15,8 4-2 0,-8-3-2 0,0 3 0 16,6-4 0-16,7 4-3 0,-7 0 2 0,7 0 0 15,0 0 1-15,1 0 1 0,5 4 0 16,0-4 2-16,1 3-1 0,-1-3 1 0,7 4 0 16,1-4 1-16,-1 4-3 0,0 0-10 15,0-4-16-15,-7 4-28 0,7-1-36 0,-6 0-74 16,-1 1-121-16,-5 0-56 0,-2-4-20 31,-5-4 9-31,6 4 27 0</inkml:trace>
  <inkml:trace contextRef="#ctx0" brushRef="#br0" timeOffset="612629.9698">8239 14753 99 0,'-7'0'310'0,"7"0"23"0,-6-4 12 0,6 4-74 16,0 0-115-16,0 0-73 0,6 0-42 0,-6 0-24 0,7 0-11 15,6 4-6-15,-7-4-9 0,1 3-17 0,6 1-24 16,-6-1-58-16,5 1-114 0,2-4-57 16,-8 4-24-16,0 0-3 0,1-4 17 0</inkml:trace>
  <inkml:trace contextRef="#ctx0" brushRef="#br0" timeOffset="612723.9157">8311 14848 186 0,'6'3'140'16,"-6"0"-66"-16,0-3-101 0,6 0-101 16,-6 0-60-16</inkml:trace>
  <inkml:trace contextRef="#ctx0" brushRef="#br0" timeOffset="613277.1725">8467 14804 208 0,'-6'0'288'16,"6"0"21"-16,-7 0-22 0,0-4-53 0,7 4-52 15,-6-3-24-15,6-1-5 0,-6 0 0 16,6 1 3-16,-7-1 0 0,7 1-4 0,0-1-10 16,0-4-13-16,0 4-16 0,7-3-21 0,-1 0-22 15,0-1-17-15,1-3-13 0,6 4-14 16,0-4-12-16,13 1-7 0,0-2-1 0,0 1-5 15,7-3-1-15,12-1 0 0,-5-4 0 16,11 2 0-16,2-6-1 0,-1 1-1 0,7 0-1 16,-8-7 1-16,8 4 1 0,0-5 1 15,-8-3 0-15,1 4-2 0,1 0 2 0,-7 4 0 16,-7-2-3-16,0 5-5 0,-7 0-5 0,1 4-8 16,-7 3-11-16,-6 4-18 0,-1 0-22 15,0 5-26-15,-6-2-25 0,1 4-26 0,-8 4-20 16,0 0-17-16,1 4 0 0,-7 0 0 0,0 0-15 15,-7-1-48-15,7 0-47 0,-6 1-11 16,-7 0 2-16,6-1 16 0</inkml:trace>
  <inkml:trace contextRef="#ctx0" brushRef="#br0" timeOffset="613808.9996">9321 14144 41 0,'-8'-3'300'0,"8"-4"36"0,-6-5 30 0,6 5-30 0,-6 0-99 16,6 3-54-16,-7-3-27 0,7 3-19 0,0-3-23 15,0 7-18-15,0-4-24 0,0 1-20 16,7 3-21-16,-1 0-17 0,8 0-8 0,-2 0-5 16,1 3 0-16,7 1-2 0,0-1 1 0,-1 1 0 15,0 3 0-15,1 1 2 0,6-1 1 0,-7 0 1 16,1 1 1-16,6-1 0 0,-7-3-2 15,1-1 2-15,-1 1-1 0,7 0 0 0,-6-1-1 16,-1-3-1-16,-5 0 0 0,6 0 0 16,-8 0 3-16,1 0 6 0,1-3 6 0,-8-1 8 15,0 4 7-15,0 0 5 0,2-4-3 0,-2 4-4 16,-6 0-7-16,6 0-8 0,-6 0-13 16,0 0-9-16,0 0-3 0,0 0-3 0,-6 4 0 15,6 0 1-15,-6 3 5 0,-2-3 5 0,2 6 2 16,0-2 0-16,0 6 1 0,-1-2 0 15,-6-1-1-15,6 3 0 0,1 1-1 0,0 0-3 16,-9 3-8-16,10-4-7 0,-1 5-11 16,-8-1-16-16,8 4-17 0,-7 0-23 15,-1 1-33-15,8 2-50 0,-6-3-139 0,-2 0-72 0,8-4-26 16,-1-4 2-16,1-2 27 0</inkml:trace>
  <inkml:trace contextRef="#ctx0" brushRef="#br0" timeOffset="614954.4884">9677 14049 105 0,'7'0'224'16,"-7"0"9"-16,8 0-42 0,-2 0-67 16,0 0-56-16,1 0-33 0,6-3-19 0,0 3-7 15,-7-3 0-15,8 3 4 0,-2-6 7 0,2 3 5 16,-8 0 6-16,7-1 2 0,-7 4 0 15,2-4 0-15,-2 4-2 0,0-3 6 16,0-1 7-16,1 4 7 0,0-4 4 0,-7 4 3 16,6-3 2-16,-6-1-3 0,7 0-5 0,-7 1 0 15,6 3-1-15,-6-4-2 0,6 0 1 16,-6 0 4-16,8-3 6 0,-8 4 0 0,6-1 1 16,-6 1-3-16,0-1-2 0,0 1-5 0,6-1-10 15,-6 0-5-15,0 4-4 0,0-4-4 16,0 4-4-16,0 0-5 0,-6 0-5 0,6-3-4 15,-6 3-4 1,-2 3-3-16,2-3-4 0,-7 4 0 0,7 0 0 0,-8 3 0 0,-4 0 0 16,4 4-1-16,-5 0 1 0,5 4 2 0,-12-1-1 15,14 6 0-15,-8-3 2 0,1 2 1 0,-1 2 1 16,6 1 0-16,-5 0 1 0,6 0 0 16,0 1 0-16,1-1-3 0,-2-1 1 0,8-3-1 15,6 1-1-15,-7-1 0 0,7 0 0 16,7-3 3-16,-1 4 0 0,0-5 0 0,8 0 0 15,-2-2 2-15,8-1-1 0,-1 0-2 16,0-4 1-16,8 4-2 0,0-7 1 0,5-1-1 16,-6 1 0-16,1 0 0 0,5-4 0 15,-7-4-1-15,1 4 0 0,1-4 0 0,-1-3 0 16,0 0-1-16,0-1 0 0,-7-3 1 16,1 4-1-16,0-7 0 0,-1 3-2 0,-6-3-2 0,6-6-5 15,-11 6-5-15,4-5-4 0,-5 1-2 16,6 0-5-16,-7 0 1 0,-6-1 3 15,0 1 2-15,0-4 4 0,0 4 3 0,0-1 4 16,0 1 3-16,-6 3 5 0,6-3 2 0,-7 4 1 16,1-2 2-16,6 2 2 0,-7-1 1 0,0 4 0 15,2 0 0-15,-3 0 1 0,2 4-1 16,0-1-2-16,-1 1-2 0,-6 4 0 16,0-4-3-16,7 3-3 0,-14 4-5 15,7 0-13-15,-7 0-21 0,1 7-38 0,0 0-54 0,-7 4-151 16,6 0-83-16,-7 0-37 0,9 4-2 15,-2 1 22-15</inkml:trace>
  <inkml:trace contextRef="#ctx0" brushRef="#br0" timeOffset="616156.8244">7717 15522 181 0,'8'0'302'0,"-2"-4"25"0,-6-3 1 0,6 3-85 16,-6 0-75-16,7 0-40 0,-7 1-27 0,0 0-15 16,0-1-14-16,0 0-11 0,0 1-11 15,0 0-7-15,0 3-6 0,-7-6-5 0,7 3-1 16,0 3-2-16,-6-3-2 0,6 3-6 15,-6 0-4-15,6 0-4 0,-8 0-6 0,2 0-4 16,-6 3-3-16,-2 0-1 0,1 6-1 0,-7 2 1 16,-5 3 1-16,-1 1 2 0,-6 3 3 15,-1 8 1-15,1-1 2 0,-15 5 3 0,9 3 6 16,-2-1 4-16,1 5 3 0,0-3 2 0,7 2 2 16,-1 1-1-1,1-1-4-15,-1-3-4 0,7 0-5 0,0 1-2 0,6-6-3 0,1 2-1 16,-1-4 0-16,7-4-2 0,0-4 0 0,7-4-1 15,-7 0 0-15,6-2 1 0,0-4 1 0,7-1 0 16,-6-4 0-16,6 1-3 0,-6-1-12 16,-1 1-18-16,0-4-30 0,-5 4-35 0,4-4-54 15,-4 0-82-15,-1 0-122 0,-1 0-54 0,2-8-11 16,-1 5 17-16,6-4 40 16</inkml:trace>
  <inkml:trace contextRef="#ctx0" brushRef="#br0" timeOffset="616617.5569">6963 15895 226 0,'0'-11'359'0,"0"0"30"0,6 0 23 0,-6 4-97 15,0-4-131-15,-6 8-70 0,6-4-44 0,0 7-32 16,-8 0-17-16,3 3-8 0,-2 1 2 0,-6 3 5 15,7 7 3-15,-8 5 8 0,2-1 4 16,-8 8 3-16,7 3 1 0,-7 0 0 0,7 4 4 16,-6 1 1-16,6 2-2 0,-1-4-2 0,-5 2-1 15,12-5-4-15,-5 1-6 0,5-5-3 16,1-3-5-16,-1 0-3 0,0-4-2 0,7-3-3 0,-6 0 0 16,6-8 0-16,0 1 2 0,0-1 4 15,0-3 1-15,0-1 2 0,6 1-1 0,-6-4 0 16,7 4-3-16,0-8-4 0,-1 4-4 0,7-4-3 15,0 4-4-15,6-3-10 0,1-1-17 0,-1 1-26 16,1 3-35-16,6-4-46 0,1 4-64 16,-9 0-118-16,9 0-97 0,-1 0-37 0,0 0 5 15,0-4 27-15,-7 4 57 0</inkml:trace>
  <inkml:trace contextRef="#ctx0" brushRef="#br0" timeOffset="617113.2725">6461 16430 130 0,'-13'8'293'0,"-6"-5"28"16,-1 5 8-16,0-1-68 0,1 0-81 0,-1 0-38 16,8 0-20-16,-8 5-10 0,0-1-5 0,7 4-2 15,1-1-2-15,-8 1-5 0,6-1-3 16,8 5-7-16,-7-1-4 0,7 0-8 0,-1 4-8 16,0-3-10-16,7 3-9 0,0-4-7 0,0 4-8 15,7-4-8-15,6 5-4 0,-7-6-5 0,7 2-4 16,7-4-3-16,-6-1-2 0,4 1-1 0,2-4-4 15,7-4 1-15,-9 1-1 0,9-5-1 16,-1-3 1-16,-6 0-1 0,5-3-1 0,1-5 1 16,-6-3-2-16,6 1 1 0,-7-2 0 0,-5-2-1 15,5 3 0-15,-6-3 1 0,0-6 0 0,-6 6 2 16,0-4 2-16,-1-1 3 0,-6 1 2 16,0 0-1-16,0 0 0 0,-6 3-10 0,-1-3-13 15,-6 2-25-15,0 2-39 0,-7 7-53 0,0-1-71 16,1 1-144-16,-2 4-98 0,-4 3-35 0,6-4 5 15,-7 0 37-15,13 0 63 0</inkml:trace>
  <inkml:trace contextRef="#ctx0" brushRef="#br0" timeOffset="618651.3914">7522 14935 38 0,'-6'8'352'0,"6"-12"32"0,0-3 18 0,6 3 9 16,-6-6-177-16,0 5-109 0,0-1-65 15,0 1-34-15,0 2-22 0,0-1-14 0,0 0-8 16,0 1-5-16,0 0 2 0,0 3-2 16,0-4-1-16,7 0-10 0,-7 4-20 0,0-4-26 15,0 4-32-15,0 0-66 0,0 0-91 16,0 0-39-16,7 0-6 0,-7 0 18 0</inkml:trace>
  <inkml:trace contextRef="#ctx0" brushRef="#br0" timeOffset="619175.0913">8232 14808 36 0,'7'0'359'0,"6"0"42"0,-7-8 34 16,7 1 28-16,1 0-156 0,-8-4-96 16,6 3-50-16,-4 1-29 15,-2-4-26-15,7 7-23 0,-13-4-24 0,7 1-33 0,-7 4-46 0,6-1-36 16,-6 4-28-16,0 0-29 0,0 4-38 16,0 6-47-16,-6-2-125 0,6 7-60 0,-7 0-24 15,0-1 1-15,7 1 26 0</inkml:trace>
  <inkml:trace contextRef="#ctx0" brushRef="#br0" timeOffset="619261.0418">8447 15757 213 0,'0'0'338'16,"0"-4"20"-16,0-4 10 0,0 0-113 15,-6 5-142-15,6-1-85 0,-6 1-70 0,-8 3-79 16,8-4-122-16,-7 4-56 0,6-3-16 16,-6-1 5-16,1 4 24 0</inkml:trace>
  <inkml:trace contextRef="#ctx0" brushRef="#br0" timeOffset="619688.7989">7561 15690 266 0,'-6'-7'397'15,"-7"0"39"-15,7-4 22 0,-1 0-96 0,0 4-141 16,7-1-92-16,-6 0-74 0,6 5-65 16,0-4-55-16,-6 7-42 0,6-4-26 0,0 4-28 15,0 0-66-15,0 0-79 0,0 0-25 0,0 0 0 16,0-4 8-16,0 0 24 0</inkml:trace>
  <inkml:trace contextRef="#ctx0" brushRef="#br0" timeOffset="619788.7513">7504 14972 234 0,'0'-7'348'0,"6"-4"18"0,-6 0 1 16,0 0-130-16,0 4-152 0,6 0-85 15,-6 7-55-15,0 0-43 0,0 0-41 0,6 0-46 16,-6 3-59-16,7-3-24 0,6 0-1 0,0 0 14 16</inkml:trace>
  <inkml:trace contextRef="#ctx0" brushRef="#br0" timeOffset="619882.6898">8447 14782 91 0,'14'-3'343'15,"-8"-1"27"-15,7 0 14 0,-7-4-25 0,1 1-186 16,-7 4-121-16,7-1-73 0,-1 4-58 16,-6 0-67-16,0 0-114 0,0 4-48 0,0 3-1 15,0-4 7-15,0 5 21 0</inkml:trace>
  <inkml:trace contextRef="#ctx0" brushRef="#br0" timeOffset="620295.4488">8454 15526 51 0,'7'14'297'16,"-7"-3"25"-16,0-4 12 0,0 1-54 0,6-4-131 15,-6 3-96-15,0-4-70 0,0-3-78 0,0 0-118 16,-6 4-60-16,-1-8-20 0,0 4 3 16,-5 0 20-16</inkml:trace>
  <inkml:trace contextRef="#ctx0" brushRef="#br0" timeOffset="620411.383">7504 15661 169 0,'-14'-4'406'0,"8"1"41"0,-1-4 22 15,0-5-18-15,1 2-197 0,6 2-121 0,0-4-102 16,0 6-96-16,-7 2-95 0,7 0-148 0,7 1-87 16,-7-1-30-16,0 0 14 0,6 1 45 0</inkml:trace>
  <inkml:trace contextRef="#ctx0" brushRef="#br0" timeOffset="620852.1347">8428 14848 71 0,'0'0'292'0,"0"-4"22"16,0 0 13-16,7 1-64 0,-7 0-109 15,6-2-64-15,-6-2-41 0,13 3-26 0,-6-3-16 16,-1 4-13-16,7-5-10 0,0 1-10 16,6 0-7-16,1 0-6 0,0-1-7 0,5-3-3 15,1 4 0-15,7-5 1 0,-1 1 5 0,8 0 5 16,-1-3 6-16,6-1 3 0,1 4-3 15,-1-7-18-15,2 4-34 0,5-5-61 0,-7-4-51 16,7 2-23-16,0-5-4 0</inkml:trace>
  <inkml:trace contextRef="#ctx0" brushRef="#br0" timeOffset="621881.5407">7490 15547 88 0,'6'-3'270'15,"-6"3"23"-15,0-4-14 0,8 1-45 0,-8-1-72 16,0 0-50-16,6 1-23 0,-6-1-14 15,0 0-10-15,0 1-11 0,0 3-17 0,0-4-19 0,-6 4-23 16,6 0-15-16,-8 0-21 0,2 4-31 16,0 3-81-16,-8 0-95 0,1 1-45 0,1-1-21 15,-2 3-1-15,8-2 21 0</inkml:trace>
  <inkml:trace contextRef="#ctx0" brushRef="#br0" timeOffset="624167.762">7679 14719 194 0,'0'0'264'0,"0"-3"-2"0,0 3-32 15,-7-4-51-15,7 0-61 0,0 4-47 16,0-3-25-16,-6 0-18 0,6-1-11 0,0 4-6 15,0-4-3-15,-6 0-2 0,6 0 2 16,0 0 2-16,0 4 2 0,0-3 2 0,0 0 4 16,0 3 2-16,-8-4 3 0,8 0 3 0,0 4 3 15,0-3 3-15,0-1 1 0,0 4 1 16,0-4-1-16,0 1-2 0,-6 3-4 16,6-4-3-16,0 4-3 0,0-3-4 0,-6 3-4 15,6-4-4-15,0 4-2 0,-6-4-4 0,6 0 0 16,0 4-1-16,0 0-1 0,-7 0 1 15,7 0-1-15,-7-4-1 0,7 4 0 0,-6 0-1 16,6 0 0-16,-7 4 0 0,7-4 0 16,-6 0 1-16,6 0 0 0,-7 0 0 0,7 0 0 15,-7 0 0-15,7 0 0 0,-6 0 0 16,0 0 0-16,0 0 0 0,-2 0 0 0,2 0 0 16,0 4 0-16,-1-4 0 0,1 0 0 0,-8 4 0 15,8 0-1-15,0-4 0 0,-8 7-1 16,8-4 2-16,-7 5-1 0,0-1 1 0,6 0 1 15,-5 4 0-15,-2-3-1 0,2 2 0 0,5 1-1 16,-6 0 0-16,6 0-1 0,-6 1 1 16,6-2-1-16,1 6-1 0,0-6 0 0,6 1-1 15,-6 0 1-15,6 0-2 0,0 1 2 32,0-2 1-32,0 0 0 0,0 5 1 0,0-7 1 0,6 3 0 0,0 0 1 0,-6-3 1 0,6 3 0 15,1-4 1-15,0 0-1 0,-1 0 2 16,6-3 0-16,-4 3 0 0,-1-3 3 0,5 0 0 15,2-4 1-15,-8 3 1 0,7-3 1 0,0 0 0 16,0 0 0-16,1 0-2 0,-8-3 0 16,6-1-1-16,2 4 0 0,-1-7-3 0,7 3-1 15,-8-4 1-15,1 5-2 0,0-4 0 16,0 0 2-16,1-4-2 0,-8 3 0 0,6-3 1 16,-4 0 1-16,-2 0 2 0,0-1 0 0,1 2 1 15,-7-5 0-15,0 4 0 0,0-3 0 0,0 3-2 16,0-3-3-16,-7 2 0 0,7 1-2 15,-6 0 0-15,0 3-2 0,-2-2 0 0,2 2-1 16,0 5 1-16,-7-5-2 0,6 5 1 16,1 0-1-16,-1-1 0 0,1 0-2 15,-1 0-3-15,0 0-5 0,7 4-12 0,-6 0-16 0,0 0-28 16,0 0-50-16,-8 8-131 0,8-4-64 16,-1 3-26-16,-6-4-2 0,6 5 18 0</inkml:trace>
  <inkml:trace contextRef="#ctx0" brushRef="#br0" timeOffset="624640.6668">8271 15609 315 0,'7'-4'361'0,"0"1"25"0,-7-4 14 0,6 0-157 15,-6 3-100-15,6-3-66 0,-6 3-46 0,0 1-39 16,0-1-31-16,0 4-33 0,0 0-37 0,0-4-63 16,0 4-97-16,0 0-44 0,-6 0-13 15,6 0 9-15,0 4 28 0</inkml:trace>
  <inkml:trace contextRef="#ctx0" brushRef="#br0" timeOffset="624706.6267">8402 15654 21 0,'6'0'273'0,"-6"0"10"15,-6-3-23-15,6-1-151 0,0 0-191 16,-7 0-110-16,7 0-56 0,-6 0-22 0</inkml:trace>
  <inkml:trace contextRef="#ctx0" brushRef="#br0" timeOffset="625221.8726">8362 15647 235 0,'8'4'225'0,"-8"-4"-105"0,0 0-118 0,0 0-124 0,0 0-75 0,0 0-34 0</inkml:trace>
  <inkml:trace contextRef="#ctx0" brushRef="#br0" timeOffset="625299.8277">8362 15683 47 0,'0'0'134'0,"0"-4"-63"0,0 1-33 0,0 3-114 16,0-4-95-16</inkml:trace>
  <inkml:trace contextRef="#ctx0" brushRef="#br0" timeOffset="625385.7767">8421 15757 5 0,'0'-8'15'0</inkml:trace>
  <inkml:trace contextRef="#ctx0" brushRef="#br0" timeOffset="626212.303">6324 14057 122 0,'-6'-8'270'0,"-1"2"11"15,1-3 8-15,-1 2-111 0,7 3-93 0,-7-3-51 16,1 3-34-16,6 1-22 0,0-5-21 0,-6 5-10 16,6 3-4-16,0-4 5 0,0 0 8 15,0 4 10-15,0-4 10 0,0 4 4 0,0 0-6 31,0 0-32-31,0 0-62 0,0 0-50 0,0 0-22 0,0 0-8 0</inkml:trace>
  <inkml:trace contextRef="#ctx0" brushRef="#br0" timeOffset="630557.4811">7034 14327 123 0,'-6'-10'261'0,"-1"2"20"0,1 1-5 0,6-4-81 16,-7 0-64-16,0 0-29 0,1 0-18 16,6-4-13-16,-6 4-12 0,-1-3-8 0,7 3-9 15,0-1-9-15,-7-2-9 0,7 2-7 0,-6 2-3 16,6-1-7-16,0 4 0 0,0 0-3 15,-6-1-2-15,6 0-1 0,0 5 1 0,0-1-1 16,-8 1 0-16,8-1-2 0,0 4-6 0,0-4-6 16,0 4-7-16,0 0-3 0,0 0-1 15,8 4 1-15,-8 0 4 0,6-1 6 16,0 4 6-16,1 5 5 0,6-1 2 0,0 3 1 0,0 0 2 16,6 6 0-16,1 2 0 0,6 3 0 15,-6 1-1-15,5 3 0 0,2 0-1 16,5 4 1-16,1 4-1 0,-1 3-1 0,0-3-1 15,8 7-1-15,-1-5 2 0,-1 6 0 0,-4-1 0 16,5-1 0-16,0 2 0 0,6 3 1 16,-5-1-1-16,-1 0 0 0,0-3 1 0,-1 4 1 0,9 0 0 15,-9 0 0-15,1-4-1 0,1 3-1 16,-1-3 0-16,0-4 0 0,0 1 0 0,0-5 0 16,0 2 1-16,-6-6 0 0,-1 1 1 15,1 0 0-15,-1-5 0 0,-6 2-1 0,7 0 1 16,-13-1-2-16,6-3 0 0,0 3 0 15,-7-3 0-15,1 3-1 0,-1-3-1 0,1-1-3 16,0 1-3-16,-1-4-6 0,0 4-7 0,1-5-11 16,-7 2-13-16,7-2-13 0,-1-2-8 0,1-1-1 15,6 1-1-15,-7-2 5 0,1-1 10 16,0-1 11-16,-2-1 8 0,2-4 5 0,0 2 0 16,-1-1-12-16,-5-4-38 0,-2 0-63 0,2 0-46 15,-1-3-23-15,-7-1-7 0</inkml:trace>
  <inkml:trace contextRef="#ctx0" brushRef="#br0" timeOffset="631047.7125">7484 14848 16 0,'0'-8'334'0,"6"-3"40"0,-6 0 37 0,6-7 30 16,2 0-151-16,-8 3-86 0,6-3-42 0,0 3-35 15,-6 0-32-15,0 1-27 0,0 3-21 16,6 3-19-16,-6 1-19 0,0 0-30 0,0 3-33 16,0 1-22-1,-6 3-22-15,6 0-23 0,0 3-22 0,-6 5-14 0,0-2-39 0,6 6-101 16,-8-1-43-16,2 0-12 0,6 0 11 0,0-4 29 15</inkml:trace>
  <inkml:trace contextRef="#ctx0" brushRef="#br0" timeOffset="631124.6691">7529 14818 191 0,'0'0'317'16,"7"0"27"-16,-7 0 0 0,0 0-86 0,0-3-97 16,6-1-57-16,-6 1-37 0,0 3-32 15,0-4-37-15,0 0-56 0,0 4-88 0,0 0-113 16,0 0-61-16,0 0-24 0,0 0 4 0,0 0 36 15</inkml:trace>
  <inkml:trace contextRef="#ctx0" brushRef="#br0" timeOffset="631532.4335">8350 15537 287 0,'12'-4'340'0,"2"0"18"16,-1 1 5-16,0-1-169 0,-7 0-114 0,1 4-76 16,-1 0-66-16,-6 4-130 0,0 3-82 15,0-3-31-15,-6 3-6 0,-1-3 10 0</inkml:trace>
  <inkml:trace contextRef="#ctx0" brushRef="#br0" timeOffset="632033.1593">8415 14826 203 0,'0'0'259'0,"6"-4"0"15,-6 4-36-15,0-4-63 0,7 1-54 16,-7 3-29-16,0-4-18 0,7 1-6 0,-7-1-3 15,6-3-1-15,-6 3-3 0,0 0-1 0,0-3 0 16,6 4-4-16,-6-1-7 0,0 0-7 16,0 0-16-16,0 0-23 15,0 4-29-15,0 0-19 0,-6 0-16 0,6 4-29 0,-6 0-81 16,-1 0-66-16,0 0-21 0,1 3-10 0,-1-4 4 16</inkml:trace>
  <inkml:trace contextRef="#ctx0" brushRef="#br0" timeOffset="632523.2542">7569 15753 150 0,'-8'0'298'0,"8"-4"17"0,0 4-1 0,0-4-88 16,0 4-104-16,-6-4-57 0,6 0-36 15,0 4-18-15,0 0-14 0,0-3-5 0,0 3-6 16,0-4-9-16,0 1-13 0,0 3-24 0,0-4-71 16,0 1-88-16,6-5-43 0,2 5-17 15,-2-8 2-15</inkml:trace>
  <inkml:trace contextRef="#ctx0" brushRef="#br0" timeOffset="633161.888">8532 14800 9 0,'13'-7'273'15,"-6"0"13"-15,-1 3-18 0,1 1-65 0,-7-1-192 16,0 4-153-16,0 0-80 0,-7 4-37 16,-6 3 7-16</inkml:trace>
  <inkml:trace contextRef="#ctx0" brushRef="#br0" timeOffset="633281.8167">7425 15789 152 0,'-6'8'307'0,"-1"-1"23"0,-1-3 12 16,8-4-94-16,-5 0-108 0,5 0-57 0,0 0-33 15,0-4-24-15,0 0-15 0,0 1-12 0,0-1-10 16,0 0-15-16,5 1-19 16,-5 0-35-16,0-5-95 0,8 4-79 0,-1-4-38 0,-7-2-10 15,12 2 3-15</inkml:trace>
  <inkml:trace contextRef="#ctx0" brushRef="#br0" timeOffset="640962.0449">9171 16449 314 0,'-8'0'382'0,"8"-4"36"15,-6 0 29-15,6-3-127 0,0 3-101 16,0-4-53-16,0 2-37 0,0 2-24 0,0-3-15 16,0 4-12-16,0-5-1 0,0 0-1 0,0 5-4 15,0-4-3-15,0 2-7 0,0 2-8 16,0 0-10-16,0-1-12 0,6 0-8 0,-6 4-10 0,0-3-6 16,0 3-5-16,0 0-4 0,0-4-3 15,8 4-2-15,-8 4 1 0,6-4-1 0,0 3 1 16,7-3 2-16,-6 4 3 0,12 3 0 0,-5-4 2 15,5 2 0-15,0 2 0 0,8-4-1 0,5 5 0 16,-6 0 0-16,13-5-1 0,0 4 2 0,1-3 0 16,5 2 0-16,1 2-2 0,5-4 1 15,-4 3-1-15,4-3-1 0,-5 4-1 0,7-5 1 16,-8 4 1-16,-7-3-3 0,9 3-1 0,-9-4-4 16,-5 1-8-16,-1 1-10 15,-5-2-15-15,-1 1-18 0,-1-1-28 0,-5 1-28 0,-7-1-43 16,0 1-45-16,1 0-67 0,-8 0-118 0,0 0-42 15,-6-4-6-15,-6-4 27 0,0 4 47 0</inkml:trace>
  <inkml:trace contextRef="#ctx0" brushRef="#br0" timeOffset="641430.7733">9978 16270 160 0,'-6'-8'344'15,"-2"4"40"-15,8 0 27 0,0 1-65 0,0-1-129 16,0 1-72-16,0-1-49 0,0 4-36 0,8 0-27 16,-2 0-16-16,7 4-7 0,0-1-1 0,6 4 1 15,1 1 2-15,0 3 3 0,-1 0 4 16,7 3 1-16,0 1 1 0,-6 0 1 0,5 0-1 16,-5-1-3-16,0 5-2 0,-1-5-3 0,1 1-2 15,0-1-2-15,-7 1-2 0,-1 0-3 16,-5-5 1-16,0 5-1 0,-1-3 0 0,-6-2-3 15,-6 5-8-15,-1-4-16 0,-12 4-25 0,-1 2-47 16,-13-1-74-16,1 2-146 0,-7 0-71 0,6-3-27 16,-6-1 4-16,7-2 33 0</inkml:trace>
  <inkml:trace contextRef="#ctx0" brushRef="#br0" timeOffset="643165.7355">11560 16617 156 0,'0'0'318'0,"0"-4"28"0,0 4-6 0,0 0-56 0,0-4-77 0,0 1-67 0,0-1-37 16,0 1-19-16,0-1-9 0,-6 0-9 0,6 1-7 15,0-5-1-15,-6 1 2 0,-1 4-2 0,7-5 1 16,-7 0 0-16,1 5 2 16,-1-4 1-16,7 0-3 0,-6-1-4 0,0 1-10 0,-1 4-9 15,-6-5-10-15,7 0-9 0,-8 5-9 0,1-4-7 16,0 3-1-16,-6 1 0 0,-1-2-2 0,-6 1-1 15,0 4 1-15,-7 0 2 0,1 0-2 0,-7 4-2 16,0 1 0-16,0-2-1 0,-1 1 1 0,8-1 2 16,-1 4 0-16,7-3 1 15,-6 4 0-15,5-1 2 0,-5 4-1 0,7-4 0 0,5 4 1 16,-6 0 0-16,6 4 0 0,1-1 1 0,-1-3 2 16,0 8-1-16,1-5 1 0,6 5 0 0,0-4 3 15,0 6 2-15,6-2 2 0,1-1 2 16,-1 4 1-16,7-4 3 0,0 1 1 0,7 3 2 15,-1-4 1-15,8 0 1 0,-2 1 2 16,8-5 0-16,-1 4-3 0,7-2 0 0,0-2-5 16,1-3-2-16,5 4-1 0,1-8-3 15,-1 4-1-15,1 0-9 0,-1-4-20 0,1 4-36 0,-1 0-61 16,-6 1-87-16,1-6-184 0,-1 5-93 16,-6-4-33-16,5-3 6 0,-5-4 44 0</inkml:trace>
  <inkml:trace contextRef="#ctx0" brushRef="#br0" timeOffset="644315.7117">11560 16225 231 0,'7'8'284'0,"-7"-5"21"0,0 1-29 0,0-4-77 0,0 4-40 0,0-4-10 0,0 0 7 15,0 3 12-15,0-3 9 0,-7 0 0 0,7 0-15 16,-6-3-24-16,0 3-30 0,-1-4-28 0,0 4-28 15,1-4-18-15,-7 1-13 0,-7-1-8 0,8 4-5 16,-15-4-7-16,8 4-2 16,-14-3-7-16,7 6-7 0,-13-3-8 0,7 4-7 0,-7-4-6 15,-7 4-5-15,7-1-1 0,6 1 0 0,-6 0 3 16,7-1 4-16,6-3 4 0,0 4 7 16,-1-4 6-16,7 0 7 0,8 0 5 0,-8-4 5 15,6 4 4-15,3-3 4 0,3 3 3 0,2-4 3 16,0 4 2-16,0 0-2 0,6-4-2 15,-8 4-9-15,8 0-9 0,0 0-8 16,0 4-5-16,-6-4 2 0,6 7-1 0,0 4 3 0,-6 1 6 16,6 2 5-16,-7 4 4 0,1 8 4 15,-1 0 6-15,7 6 9 0,-7 1 11 0,-5 1 9 0,12 2 10 16,-6 1 9-16,-2-1 0 0,2 1 2 16,0-1-2-16,6-2-1 0,-7 3-3 0,0-9-6 15,7 5-3-15,0-7-5 0,-6 3-7 0,6-3-7 16,0-1-8-16,0-3-4 0,6 1-2 0,-6-2-3 15,0-2-1-15,0-1-1 0,7 4 0 16,-7-7 0-16,7 3 1 0,-7-4-1 0,0 2-3 16,6-2-2-16,-6-2-2 0,6 2-4 15,-6-7-1-15,8 4-1 16,-2-4 3-16,6 1-1 0,2-4-1 0,-1 3-2 0,7-4-12 0,6 1-20 16,-1 0-33-16,7-4-44 0,1 3-62 0,7-3-91 15,-1 0-142-15,7 0-60 0,-1-7-10 0,7 0 20 16,0-4 54-16</inkml:trace>
  <inkml:trace contextRef="#ctx0" brushRef="#br0" timeOffset="644831.4147">12219 16266 179 0,'6'-26'407'16,"-6"1"39"-16,6-1 25 0,1 3-20 0,-7 9-211 16,6 0-109-16,-6 2-62 0,7 4-40 15,-7 5-24-15,7 3-10 0,-1 3 4 0,0 1 6 16,7 4 8-16,7 3 7 0,0 0 9 0,-1 3 7 16,7 1 3-16,5 0 4 0,-4 0 2 0,6-1-1 15,-1 5-2-15,-5-5-2 0,5 1-4 0,-6-1-5 16,0 1-6-16,1-4-6 0,-7 4-3 0,-2-4-6 15,2 0-3-15,-1 4-2 0,-5-4 1 16,-2-1-3-16,-4 6-1 0,4 1 1 0,-12 2 1 16,7-1-1-16,-7 3 2 0,0 5 1 0,0 4 2 15,-7 3 0-15,1 0-1 0,0 3 1 0,-8 5 0 16,8-1-1-16,-8 4-2 0,2 0 2 16,5 0 0-16,-6 0 2 0,0 3 0 0,1-2 1 15,4-2 0-15,-4 5 1 0,5-4-1 0,-6-4-1 16,0 4 0-16,7-3-1 0,-8-1-5 0,2-3-14 15,-2-4-17-15,-5 0-24 0,-1-4-43 16,-6-4-66-16,0 1-124 0,-13-7-131 0,0-5-61 0,-13-3-17 16,-1-7 19-16,-4-4 55 0</inkml:trace>
  <inkml:trace contextRef="#ctx0" brushRef="#br0" timeOffset="646133.2524">11053 16258 71 0,'-7'8'381'0,"14"2"34"0,-7-2 18 0,12-1 9 0,2 7-185 16,-1 2-116-16,13 2-59 0,-6 8-29 0,12-1-6 15,-7 7 7-15,15 5 10 0,-7 0 15 0,12 4 18 16,-6-1 15-16,7 0 7 0,-1 1-5 0,-5-5-9 16,5 1-13-16,7-1-17 0,-7 1-18 0,1-4-13 15,-1 0-11-15,2 0-6 0,-2-7-7 16,-5 3-7-16,-2-3-3 0,1-4-4 0,-6-1-3 16,-1-3-1-16,1-2 0 0,-7-2-3 0,-6-2-2 15,-1-2-3-15,-6-3-3 0,0 1-4 16,-7-5-7-16,-6 1-11 0,7-4-14 0,-14 0-12 15,1-4-11-15,-7 1-12 0,-7-5-6 0,1 1-1 16,-7-3 1-16,0-2 3 0,0 1 3 0,-8-4 5 16,3 4 3-16,-2-6 4 0,-5 2 7 15,4-4 7-15,-5-3 6 0,7 0 8 0,-7-3 9 16,6-1 10-16,1-3 6 0,-1 0 6 0,1-1 2 16,-1 0 3-16,1-3 0 0,-2 4 2 0,9 0 0 15,-7 4 2-15,5-1 0 0,8 0 1 16,-8 4 0-16,8 4 0 0,0 0 0 0,-1-1 0 15,7 1 4-15,-7 3 7 0,7 0 5 16,0 4 9-16,0-3 9 0,7 3 9 0,0 0 7 16,-8-1 2-16,8 6 2 0,-1-5-3 0,1 3-2 15,-1-3-5-15,7 4-7 0,-6-1-6 0,6 5-6 16,-7-4-7-16,7 3-5 0,-6 1-3 16,6-1-4-16,0 1 0 0,0-1-2 0,0 4-1 0,0-4-2 15,0 4-2-15,0 0-3 0,0 0 0 16,0 0-3-16,0 4 0 0,6-4-1 0,-6 7 2 15,7-3 2-15,-1 3 2 0,7 3 4 0,0 5 5 16,1 1 7-16,5 1 7 0,0 5 7 0,8 4 8 16,-1 0 8-16,-1 3 7 0,8 0 0 15,-2 4 1-15,4 0-1 0,3 1-5 0,1-2-8 16,0 5-7-16,1-4-5 0,-1 0-5 0,-1 0-6 16,1 0-3-16,1-4 0 0,-1-4 0 15,-7 1-4-15,0-4-2 0,-5 0 0 0,-1-4-3 16,1-3-3-16,-9 0 0 0,-4-4 2 0,-1-5 0 15,-7 2 2-15,1-4-1 0,0 0-1 0,-7-4-3 16,-7-4-5-16,0 0-7 0,-7-4-10 16,-5-2-9-16,-7-5-10 0,-6 1-14 0,-8-4-10 15,-4-1-6-15,-2-3-2 0,-7-3-2 0,8 2-4 16,-7-6-1-16,7 4 0 0,-8-5 1 0,8 2 5 16,-1-2 7-16,1-3 12 0,-1-1 14 0,1 2 15 15,5-5 11-15,7 0 7 0,-5 5 4 0,5-5 0 16,7 3 1-16,-7 6-4 0,7-2-4 15,7 5-8-15,-7-1-4 0,6 8-4 0,1-4-2 16,-2 7 1-16,10 0 3 0,-3 1 9 0,8 3 9 16,-8 4 12-16,8-1 4 0,6 1 4 15,-6 3 1-15,6 1-1 0,0 3-5 0,0 0-1 16,0 0-1-16,6 3 3 0,8 1 7 0,-8 3 7 16,6 1 7-16,7 2 6 0,-5 5 7 0,12-1 4 15,-6 5 0-15,6 4 2 16,0-2 1-16,7 5 2 0,-1 2 2 0,1-1 1 0,6 5 1 15,0-2 2-15,0 3 2 0,0-4-6 16,6 4-1-16,-7-4-4 0,9 1-3 0,-2-1-8 16,1 0-7-16,0-3-6 0,-7-1-6 0,6-2-8 0,-6 2-1 15,1-6-1-15,-1 3-1 0,-7-4-2 16,0 0 0-16,-5-2 0 0,-1-2-3 0,-7-4-3 16,1 2-1-16,-6-1 1 0,-3-4 0 15,3-3 1-15,-7-1 2 0,0 1 1 0,-7 0 2 0,0-4-2 16,0-4-1-16,-7 0-3 0,0-3-3 15,-7 0-3-15,-5-4-5 0,1-1-4 0,-2-2-5 16,-7 4-5-16,1-6-7 0,-6 1-5 0,-1-3-6 16,1 4-5-16,-1-4-4 0,1-1-1 15,-7 1-4-15,0 0 1 0,6-4 2 16,-6 3 4-16,0-7 4 0,-7 4 7 0,7-3 9 0,0-1 7 16,0 0 7-16,0-3 4 0,0 3 5 0,0 1 0 15,6-5-3-15,1 8-6 0,-1 0-9 0,1 1-11 16,6 2-12-16,0 5-11 0,-1-1-5 15,7 8 0-15,2-5 4 0,4 6 8 0,0 2 12 16,3-3 11-16,3 3 9 0,2 4 7 0,0-3 4 16,0 3 5-16,6 0 3 0,0 0 6 15,0 0 6-15,6 3 6 0,-6 1 6 16,6 3 6-16,8 3 4 0,-8 2 4 0,7-1 2 0,7 3 2 16,-2 5 3-16,-4 3 1 0,12-1-1 0,-7 5 0 15,7 4-4-15,1-2-2 0,-1 2-6 16,0 3-3-16,6 1-5 0,-5 1-4 0,11 2-2 15,-5 0-4-15,0 0-1 0,-1 0-11 0,7-1-13 16,-7 0-22-16,1-3-29 0,-1 1-46 0,2-1-79 16,-9-4-149-16,1-3-71 0,0-4-24 0,-6-8 4 15,-1 1 33-15</inkml:trace>
  <inkml:trace contextRef="#ctx0" brushRef="#br0">9033 16207 229 0,'0'-4'323'0,"-6"0"30"0,6 1-11 15,0-4-79-15,0 3-93 0,0 0-44 16,0 0-25-16,0-3-17 0,0 3-7 31,0 1-4-31,6-1-2 0,-6 0-2 0,0 1-4 0,7-1-4 0,-7 4-10 0,7-3-7 0,-1 3-9 16,1-4-9-16,5 4-10 0,2 0-7 0,6 4-4 15,-1-1-1-15,7 1 2 0,6-1 2 0,1 5 4 16,6-1 4-16,7 4 4 0,6-3 4 0,0 2 3 16,6 2 2-16,1 2 1 0,6-3-2 15,0 0-2-15,0 4-2 0,1-4-4 0,-8 3-1 16,0-3-3-16,7 4-2 0,-12-4-3 0,-1 4-2 15,1-4-1-15,-8 4-5 0,0-4-3 0,-5 3-2 16,-1-2-8-16,-7-2-11 0,1 5-13 0,-7-4-16 16,-6 0-22-16,5-4-26 15,-12 4-30-15,0-4-32 0,1 0-40 0,-14-2-71 0,0 2-90 16,-8-7-33-16,2 0 4 0,-7-4 26 0,-6-4 42 16</inkml:trace>
  <inkml:trace contextRef="#ctx0" brushRef="#br0" timeOffset="647177.1751">9946 16027 116 0,'-7'0'249'0,"7"0"31"0,0 4-22 0,0 3-46 0,7 5-35 0,5 2-23 15,2 5-17-15,5-1-13 0,7 7-11 0,0-3-8 16,7 7-3-16,-1-3-4 0,1 4-1 15,5-1 0-15,-5 0 0 0,7-3 0 0,-8 0 1 16,1-1-4-16,-7-7-6 0,6 4-9 0,-13-8-11 16,8 2-12-16,-14-5-14 0,0-1-14 15,-1-2-12-15,-4-1-7 0,-8 0-6 0,0 1-10 16,-20-1-21-16,-6-3-33 0,-7 3-55 0,-12 1-95 16,-14-1-177-16,-6-3-85 0,-13-4-33 15,0-11 9-15,-7-4 40 0</inkml:trace>
  <inkml:trace contextRef="#ctx0" brushRef="#br0" timeOffset="654213.1401">8291 14851 116 0,'-6'0'206'0,"6"0"1"0,0 0-15 16,0 0-26-16,0 0-31 0,0 0-34 0,0-3-27 15,0 3-22-15,0 0-13 0,0-4-5 16,6 4-7-16,-6-4-3 0,0 4-4 0,0-3-2 16,0 3-4-16,6-3-4 0,-6 3-2 0,0 0 1 15,0-5 0-15,0 5 1 0,0 0 2 16,0 0 0-16,0 0-1 0,0-3 0 0,0 3-3 16,0 0-2-16,0 0-3 0,6 0-2 0,-6 0-1 15,0 0-3 1,0 0-3-16,0 0-3 0,0 0-6 0,0 0-6 0,0 0-4 0,0 0-3 15,0 0 0-15,0 0 1 0,0 3 3 16,-6-3 5-16,6 0 4 0,0 0 3 0,0 0 5 16,0 0 6-16,0 0 2 0,0 0 5 0,0 0 4 15,-6 0 3-15,6 0 4 0,0-3 1 16,-6 3 3-16,6 0 4 0,0 0 3 0,0-4 3 16,0 4 4-1,0 0 5-15,0 0 1 0,0 0 1 0,0 0-2 0,0-4-7 0,0 4-7 16,6 0-7-16,0-3-8 0,8-1-5 15,-2 1-5-15,2-1 0 0,-1-3-1 0,7 3 0 16,-1 0 1-16,7-3 0 0,-6 4 0 0,6-5-1 16,-1 4 0-16,1-3 0 0,0 3 0 0,1-3-1 15,-7 3-1-15,5-4 0 0,-5 5-1 16,0-1-4-16,-8 1-5 0,2-1-9 0,-8 4-11 16,0-4-11-16,1 4-5 0,-7 0 0 15,0 0 2-15,-7 4 7 16,-5 0 9-16,-2-1 8 0,-6 4 0 0,-5 5-11 0,-1-5-15 15,0 4-20-15,-7 1-25 0,7 2-25 0,-7-7-20 16,7 4-7-16,-6 0 11 0,12 1 16 0,-5-6 25 16,5 5 26-16,0-8 31 0,7 5 29 15,-1-1 27-15,8-7 29 0,0 4 34 0,0 0 31 16,6-4 18-16,0 0-4 0,0 0-12 0,6 0-23 16,0-4-31-16,0 0-32 0,2-3-19 15,4 4-11-15,2-5-7 0,-1 1-7 0,-1 0-11 16,2 4-17-16,-8-5-47 15,7 0-78-15,-6 1-40 0,-1 4-15 0,1-5-3 0</inkml:trace>
  <inkml:trace contextRef="#ctx0" brushRef="#br0" timeOffset="654719.8497">8278 14779 178 0,'-7'-4'171'0,"7"0"-27"0,0 4-41 0,0-4-54 15,-6 4-48-15,6-4-30 0,-7 4-11 16,1 0 0-16,0 0 3 0,-1 0 9 0,0 0 10 16,1 4 7-16,0-4 4 0,-1 4 5 0,-6-4 1 15,6 4 0-15,1 0 1 0,-1-1 2 16,1-3 1-16,-1 4 1 0,1-4-1 0,0 3 1 15,-2 1-3-15,8 0 0 0,-6-1 2 0,6-3-1 16,-6 4-2-16,6 0 2 0,0-1 0 16,-7 1-1-16,7-1-4 0,0 5-11 15,0-5-32-15,0 2-46 0,0 1-27 0,0-2-13 16</inkml:trace>
  <inkml:trace contextRef="#ctx0" brushRef="#br0" timeOffset="659524.0986">698 16412 110 0,'-8'-7'233'0,"-4"-1"17"0,-2-3-21 15,2 4-80-15,-1-1-50 16,-1-2-25-16,2 3-14 0,-2 0-10 0,-5-1-3 0,6-3-1 16,0 4 2-16,-1-1 5 0,-5-3 3 15,6 4 1-15,0-1-1 0,1 1-2 0,-2 0-2 16,1 0-2-16,6-1-2 0,-5 4 3 0,5 1 1 31,1-4 2-31,-1 3 0 0,0 4 0 0,7-4-8 0,-6 1-9 0,6 3-12 0,0-4-10 0,0 4-11 16,0 0-5-16,6-4-4 0,1 4 0 0,6 0 1 15,0 0-1-15,7 4 2 0,0-4 3 16,5 0 1-16,7 0 2 0,1 0 2 0,0 4 2 16,6-4 1-16,6 0-1 0,-5-4-2 0,5 4-1 15,1-4-1-15,-7 1-2 0,0 3 1 16,0-4 0-16,-7 1-1 0,1-5 1 16,-7 4 1-16,-6 0 1 0,0 1 0 0,-8-1 0 0,1 4 2 15,-6-3 0-15,6-1-1 0,-13 4-10 16,6 0-15-16,-6 0-20 0,-6 0-21 0,0 0-23 0,-8 0-20 15,1 4-13-15,-13 3-3 0,6 0 4 16,-5 1 12-16,-1-1 16 0,0 0 18 16,-1 4 19-16,1-3 19 0,0-1 19 0,1 0 15 0,-1 1 14 15,-1-1 14-15,8-4 18 0,0 1 17 16,-1 0 17-16,0-1 16 0,7-3 13 0,1 0 12 16,-2 0 7-1,1 0-3-15,6 0-11 0,7 0-16 0,0-3-21 0,0-1-21 0,7 0-23 0,6-2-15 16,1-6-9-16,5 1-6 0,7 0-3 15,0 0-2-15,6 1-2 0,-5-2-10 0,5 1-12 16,1 4-19-16,-1 3-21 0,-6 0-27 0,7 8-32 16,-7 0-32-16,-1 3-70 0,-5 0-95 15,6 1-39-15,-6 0-4 0,6-5 17 0,-7 4 31 16</inkml:trace>
  <inkml:trace contextRef="#ctx0" brushRef="#br0" timeOffset="660442.5878">8076 14698 61 0,'0'4'289'15,"0"-1"19"-15,0-3 13 0,0 3-67 0,6-3-104 16,-6 0-70-16,8 4-39 0,-8 0-21 0,6-4-10 15,0 0-3-15,1 3 0 0,-7-3 1 16,6 0 4-16,1 0 5 0,-7 0 4 0,6 0 4 16,1 0 5-16,-7-3 4 0,6 3 2 15,-6 0 2-15,0 0-1 0,6 0-2 0,-6 0-7 16,0-4-8-16,0 4-17 0,0 0-21 16,8 0-21-16,-8 0-19 15,-8 4-30-15,8-1-68 0,0 1-101 0,-6 0-43 0,6-1-16 16,-6 1 2-16,-1-1 19 0</inkml:trace>
  <inkml:trace contextRef="#ctx0" brushRef="#br0" timeOffset="660918.2982">7392 15730 59 0,'0'7'316'0,"0"-3"35"0,-6 0 23 15,6-4-44-15,-7-4-90 0,7 4-77 0,0-4-38 16,0-3-19-16,0 4-8 0,0-8-6 16,0 0-6-16,7 0-7 0,-7-4-10 0,6 4-14 15,-6-3-15-15,7 3-13 0,-7-1-21 16,5 6-39-16,-5-2-46 0,8 0-45 0,-8 8-46 16,7-4-90-16,-7 4-108 0,6-3-32 0,7 3 8 15,-6-7 23-15,5 0 38 0</inkml:trace>
  <inkml:trace contextRef="#ctx0" brushRef="#br0" timeOffset="661315.0729">8577 14647 38 0,'0'0'302'15,"0"0"29"-15,0-4 17 0,0 0-41 0,0 0-109 16,0 0-83-16,0 1-46 0,0 3-27 15,0-4-18-15,0 4-13 0,0 0-11 0,0-3-19 16,0 3-15-16,-6 0-18 0,6 3-29 16,0 1-88-16,-6-1-88 0,6 1-38 0,-13-4-12 15,6 4 3-15</inkml:trace>
  <inkml:trace contextRef="#ctx0" brushRef="#br0" timeOffset="661699.8508">7412 15723 203 0,'-8'4'329'16,"3"-4"26"-16,-2 0 14 0,7-4-110 16,-6 1-101-16,-1-1-53 0,7 0-32 15,-7-3-20-15,7 4-11 0,0-5-7 0,0 0-3 16,0-2-8-16,0 6-5 0,0-3-6 0,0-1-12 15,7 2-21-15,-7 2-26 0,7 0-30 0,-1 0-52 16,1 0-137-16,6 0-65 0,0 1-21 16,0-4 1-16,6-1 19 0</inkml:trace>
  <inkml:trace contextRef="#ctx0" brushRef="#br0" timeOffset="661806.7908">8285 14789 240 0,'12'-18'334'0,"8"-4"19"0,-7 3 13 0,-6 1-125 16,6 4-109-16,-13-2-63 0,6 10-42 15,0-2-25-15,-6 1-16 0,8 3-9 0,-8 1-3 16,0 3 5-16,-8 0 9 0,8 7 4 0,-6-3-2 15,0 3-14-15,-1 3-22 0,1 6-61 16,-1-6-113-16,0 5-60 0,1-4-24 0,0 4-4 16,-2-4 16-16</inkml:trace>
  <inkml:trace contextRef="#ctx0" brushRef="#br0" timeOffset="662238.5422">7581 15599 274 0,'-6'18'309'0,"0"-7"13"0,-2 0-32 15,2-3-112-15,6-1-78 0,0 0-40 16,-6-3-5-16,6-4 11 0,0 3 22 0,-7 1 15 15,7-4 7-15,0 0 1 0,0 0-10 0,-6 0-21 16,6-4-25-16,0 4-19 0,0-3-11 16,0 3-22-16,-7 0-31 0,7 0-42 0,7 0-35 15,-7 0-40-15,0 0-74 0,0 0-109 16,6 0-37-16,1-4 4 0,-1-3 17 0,8-4 27 16</inkml:trace>
  <inkml:trace contextRef="#ctx0" brushRef="#br0" timeOffset="662353.4761">8297 14869 7 0,'20'-18'343'0,"0"4"36"0,-7-8 26 0,-1 4 18 0,2 0-154 16,-8 2-123-16,1 6-77 0,-1 2-47 15,-6 0-31-15,7 5-22 0,-7 3-10 0,0 0 5 16,-7 0 13-16,7 3 5 0,-13 5-4 0,7 3-17 16,-8 0-35-16,2 4-106 0,-1 3-97 0,-1 0-48 15,2 1-17-15,-8-2 6 0,0 2 27 16</inkml:trace>
  <inkml:trace contextRef="#ctx0" brushRef="#br0" timeOffset="662884.1727">7477 15639 31 0,'-20'22'312'0,"8"-4"52"0,5 1 39 0,-6-8-31 16,7-4-73-16,-1 4-71 0,-1-8-58 0,8 1-45 15,0-4-36-15,-5-4-29 0,10 1-21 16,-5-1-14-16,0-3-11 0,8 0-5 0,-8 0-15 15,7 3-33-15,-7 0-36 0,6 0-44 0,0 4-61 16,1 0-148-16,0 0-68 0,-7 0-14 16,6 0 14-16,0-4 31 0</inkml:trace>
  <inkml:trace contextRef="#ctx0" brushRef="#br0" timeOffset="662994.1094">8239 14834 214 0,'19'-19'395'0,"1"-3"31"0,-7 0 16 0,7 0-58 16,-14 3-216-16,0 5-122 0,1 6-79 15,-7 5-72-15,-7 6-146 0,1 1-91 0,-8 7-21 16,8-4 2-16,-13 4 13 0</inkml:trace>
  <inkml:trace contextRef="#ctx0" brushRef="#br0" timeOffset="664000.5332">5002 16984 252 0,'0'0'335'0,"0"-4"25"0,0 0-6 16,0-3-90-16,-6 0-93 0,6-1-45 0,0-3-26 15,-7 0-6-15,7 0-1 0,0 1 5 0,-6-6 4 16,6 2 3-16,-7-1 0 0,7 1-5 0,-7-1-8 16,1-3-12-16,0 3-11 0,-1 1-13 15,0 3-12-15,1-1-12 0,-1 2-10 0,1-2-9 0,-7 5-6 16,6 3-4-16,-5 1-5 0,-8-1 0 15,7 4 0-15,-7 0 1 0,0 4-2 0,1 3 1 16,-7 0 0-16,0 5-1 0,0-2 1 0,7 2 0 16,-7 2 0-16,0 1 0 0,6 3 1 15,1-3 0-15,-1 2 0 0,0-2-1 0,7 4 1 16,0 4 0-16,6-6-1 0,1 5 0 0,0 0-1 16,6 0 3-16,0 4 0 0,6-5 0 15,0 1-1-15,8 1 0 0,-1-1-1 0,7 0-4 16,-2-4-1-16,2 0-5 0,7 1-10 0,-9-5-18 15,9 5-24-15,-1-5-37 0,0 1-49 0,0 0-68 16,0-4-137-16,1 3-77 0,-2-7-24 16,1 1 13-16,-6-8 37 0</inkml:trace>
  <inkml:trace contextRef="#ctx0" brushRef="#br0" timeOffset="664513.2382">5145 17193 270 0,'0'-4'391'15,"7"-4"33"-15,-7 4 17 0,0-3-95 16,0 4-156-16,0-1-82 0,0 4-49 0,0 0-32 16,0 0-17-16,0 0-8 0,0 4 0 0,0-1-1 15,0 4 0-15,0-3 1 0,6 4 0 0,-6 2-1 16,7-2-6-16,-7 4-8 0,0-2-12 16,7 1-14-16,-7 0-23 0,6 0-23 0,-6 0-34 0,0 0-58 15,0-4-112-15,0-3-49 0,6-1-15 16,-6-3 8-16,-6-3 28 0</inkml:trace>
  <inkml:trace contextRef="#ctx0" brushRef="#br0" timeOffset="664607.1883">5131 16998 42 0,'-5'-11'358'0,"5"0"41"16,0 0 23-16,-7 0 12 0,1 4-178 0,6-1-121 15,0 5-67-15,-6-1-48 0,6 4-36 0,-8 7-30 16,8-3-30-16,0 7-39 0,0 0-97 15,0 0-92-15,0 3-43 0,8-2-9 0,-8-5 12 16,6 5 36-16</inkml:trace>
  <inkml:trace contextRef="#ctx0" brushRef="#br0" timeOffset="664740.109">5282 17156 125 0,'13'7'309'0,"-6"0"24"0,5 0 14 15,2 5-74-15,-2-5-110 0,8 0-64 0,-7 5-33 16,1-2-17-16,4 5-10 0,-4-1-9 0,-1 2-5 15,0-2 0-15,-6 0 1 0,5 1 0 0,-4 0 1 16,-2-1 2-16,0 1 1 0,0-1 1 0,-6-2 6 16,0 3 9-16,0-5 9 0,0-2 10 0,-6 2 7 15,0 2-1-15,-8-5-5 0,8 4-11 16,-14-4-14-16,7 1-14 0,1-2-10 0,-8 3-11 16,0-2-19-16,-5 0-24 0,5 1-32 0,-6-5-49 15,6 1-107-15,-5 0-129 0,-2-8-57 0,7 0-17 16,-6-7 11-16,7-6 36 0</inkml:trace>
  <inkml:trace contextRef="#ctx0" brushRef="#br0" timeOffset="664861.0402">5295 16980 279 0,'7'-4'369'0,"-1"1"16"15,0-1 5-15,2 4-125 0,-2 0-140 0,0 4-77 16,0 3-54-16,2 0-34 0,-2 0-38 15,0 5-69-15,1-2-109 0,-1 1-54 0,1-3-18 16,0 2 3-16,5-2 23 0</inkml:trace>
  <inkml:trace contextRef="#ctx0" brushRef="#br0" timeOffset="665406.727">5693 17138 168 0,'6'0'346'0,"-6"0"26"0,0 0 12 0,6 3-79 16,1-3-130-16,0 0-77 0,-1 0-42 0,1 4-20 15,-1-4-7-15,7 3-2 0,0 1 1 0,0-4-1 16,0 4-2-16,7-1-5 0,-7 1-7 0,7 0-4 15,-1-1-9-15,0 4-10 0,-6 1-12 16,7 0-15-16,0-2-18 0,-7 2-26 0,-1 4-39 16,2-2-85-16,-8-3-88 0,7 1-38 15,-6-1-10-15,-7-4 12 0</inkml:trace>
  <inkml:trace contextRef="#ctx0" brushRef="#br0" timeOffset="665513.667">5770 17325 158 0,'-12'0'368'0,"-2"0"40"0,8-4 25 0,-7 4-50 0,7-4-145 16,-1 4-91-16,7-4-53 0,-7 4-38 0,7 0-24 15,0-4-11-15,0 4-2 0,7 0-1 0,0 0 1 16,-1 0 0-16,7 0-3 0,0 4-1 16,0-4-3-16,0 4-5 0,0 0-8 0,7 3-10 15,-7-4-12-15,7 5-17 0,-8-2-18 0,8 6-24 16,-7-4-25-16,7-2-33 0,-8 6-68 0,8-8-103 15,-7-1-44-15,7 1-11 0,-8-4 13 0,8 0 33 16</inkml:trace>
  <inkml:trace contextRef="#ctx0" brushRef="#br0" timeOffset="665621.6043">6220 17309 120 0,'6'-7'356'0,"1"-4"37"0,-1 4 25 16,-6 0-40-16,7 0-142 0,-7-1-93 0,0 0-56 15,-7 5-35-15,7-1-26 0,-6 4-11 16,-1-3-6-16,-5 3-2 0,5 3 0 0,-6 1 1 15,7-1 2-15,-1 5 0 0,0 0 3 0,1 2 0 16,-1 5 1-16,7-4 0 0,0 4 1 16,0-1-2-16,7 2 0 0,-1-6 0 0,1 5 2 15,0-8 4-15,5 4 4 16,2-3 2-16,-2-2 2 16,8-2-1-16,-1 0-1 0,1-4-3 0,0-4-4 0,-1 0-4 0,1-2 0 0,-1-6-1 0,-6 1-1 15,7-3-1-15,-7-6 2 0,0 6-1 0,-6-4-3 16,-1 0-5-16,0 0-11 0,-6 3-18 15,-6 0-28-15,6 1-34 0,-13 3-51 0,0 0-69 16,-7 7-138-16,1 0-61 0,-7 0-17 0,0 4 13 16,-1 4 37-16</inkml:trace>
  <inkml:trace contextRef="#ctx0" brushRef="#br0" timeOffset="667727.9813">4149 17474 244 0,'-13'-7'353'0,"6"-4"30"0,1 4 23 15,0-4-111-15,-8-1-110 0,14 2-57 0,-6 2-35 16,0 2-22-16,-2-2-16 0,8 1-8 0,-6 3-6 16,6 0-4-16,-6 1-4 0,6-2-7 0,0 2-6 15,6 3-7-15,0 0-5 0,2-3-5 0,-2 3-3 31,14 3-1-31,-8-3-1 0,15 8 1 0,-1-5 3 0,-1 5 2 0,9 3 1 0,-2-1 3 16,7 5 2-16,0-4 2 0,-1 7-2 0,9-3 0 16,-2 1-1-16,7 1 1 0,1 2 0 0,-2-5 2 15,8 4 1-15,6-3 0 0,1 3 1 0,5-3 1 16,0-1-1-16,8-2-4 0,-1-2-2 0,0-2-2 16,0 0-5-1,0-5-4-15,-6-3-4 0,6 4-3 0,-7-4-4 0,1 0-4 0,-6-4-7 0,-1 4-5 16,0 0-10-16,0-3-10 0,-6 3-10 15,-1 0-6-15,-6 0-4 0,0 0 0 0,1 0 5 0,-8 0 7 16,1 0 8-16,-1-4 11 0,1 4 8 0,-7-4 8 16,0 0 9-16,1 0 3 0,-8-2 6 15,1 2 5-15,-1-4 5 0,-6-3 5 0,7 4 3 16,-8-4 3-16,1-3 1 0,0 2 0 0,1-2-2 16,-1-1-3-16,0 1-3 0,-7 3-4 0,1-4-2 15,0-1-1-15,-1 6-2 0,-6-1 0 0,0 0-2 16,-1 0 2-16,2 0 3 0,-8 4 4 15,1-4 5-15,0 0 8 0,-7 4 10 0,5-4 8 0,-5 0 2 16,0 3 1-16,-5-4 0 0,5 2-4 16,-7 0-4-16,0-6-6 0,1 5-4 15,0-3-5-15,-2 3-5 0,-4-4-4 0,-1 1-3 0,6-1-2 16,-6 1-2-16,1-2 1 0,-2 2-2 16,1-1-1-16,0 4 0 0,0-3-3 0,0-1 1 15,0 0-2-15,-7 1 1 0,8 0-1 0,-8-2 0 16,7 2 2-16,-7-2 0 0,1 2 1 0,-7 3-1 15,6-3-1-15,-6 2 2 0,0-2-2 16,1 3-1-16,-2 0-1 0,-5 0 1 16,6 4 2-16,-7-4 0 0,7 1 1 0,0-2 0 0,-1 4-1 15,-5-3 0-15,6 4-1 0,1-4 0 0,-2 0 0 16,1 4 2-16,-6 0-1 0,5-4 1 0,-5 3-1 16,6 1 1-16,-7-4 1 0,1 4-3 0,-1 3 0 15,-6-3 0-15,7 0 1 0,-8 2 1 0,-5 2-1 16,6-1 2-16,-7 0 0 0,1 1-1 15,5 3-3-15,-5-3 1 0,6-1 0 0,-7 0 0 16,7 0 0-16,7 0 1 0,-8 1 0 16,7-1 2-16,1 1-1 0,-1-1 1 0,1 0 0 15,-1-3 1-15,7 3 3 0,-6-2 0 0,-1 2 2 16,1-4-1-16,6 4-1 0,-7 0 0 0,1-2-3 16,-1 2 2-16,1-3-1 0,-1 3 0 15,0 0-2-15,1 1 0 0,-1-1 1 0,1 1-2 16,-1-1-1-16,1 0-1 0,6 0 1 0,-7 0-2 15,6 1 1-15,2-1 3 0,-1 1 0 0,-1-1 0 16,2 0 5-16,-1 0 4 0,0-3 1 16,0 3 1-16,6-3 1 15,-6 3 0-15,0-3-1 0,0 3-5 0,6 1 0 0,-6-4-2 0,1 3 0 16,-1 0-3-16,6 0 1 0,0 0 0 0,1 1 0 16,-1 0-1-16,0-1 0 0,1 0 0 15,-1 1-1-15,8 3 1 0,-8-4-1 0,1 8-2 16,5-4 1-16,-6 3-2 0,1 5 0 0,0-2 1 15,6 2 0-15,-7 3 1 0,7 4 1 0,0 3 1 16,0 4 0-16,0 1 1 0,0 6 2 0,7 0 1 16,-8 3 1-16,14 6 1 0,-6-2 1 15,-1 4 1-15,7 4 0 0,7-4-1 0,-7 5 0 16,6-2 1-16,1 1 0 0,0 4 1 0,5-4 3 16,2 4 3-1,-2-1 5-15,15-3 2 0,-7 5 3 0,5-6 1 0,7 4 0 0,8-2-1 0,5-5-7 16,8 4-10-16,5-5-24 0,7-1-40 0,0-2-73 15,20-3-136-15,-7 0-124 0,13-7-58 0,0-8-17 16,1-7 17-16,5-8 59 0</inkml:trace>
  <inkml:trace contextRef="#ctx0" brushRef="#br0" timeOffset="676468.5441">13319 16672 134 0,'0'-3'349'0,"0"-1"29"16,0-3 18-16,7 0-47 0,-7-1-145 0,0 0-82 15,0 1-45-15,6 0-28 0,-6-1-16 0,7 1-8 0,-7 0 1 16,0-1 3-16,6-3 13 0,-6 4 13 16,6 0 10-16,-6-1 11 0,0-2 5 0,0 2 1 15,7 1-7-15,-7 0-6 0,0 0-13 0,0 3-11 16,0 0-11-16,0 0-9 0,0 0-12 16,7 1-6-16,-7 3-5 0,0-4-5 0,0 4-3 15,0 0-1-15,6 0 1 0,0 4-1 0,1-4 2 16,6 3 3-16,-6 5 0 0,12-4 1 0,0 3 1 15,8-3 0-15,-8 3 4 16,14 4 0-16,-7-4 1 0,7 0 1 0,-1 1 0 0,1-1 0 16,-1 0-3-16,1 1-1 0,-1-1 1 15,1 0-2-15,-1-3 0 16,1 3 2-16,-7-3-2 0,6 0 0 0,-5 0-1 0,-7-1 1 0,-2 1 0 0,2-1-1 16,-7-3-1-16,1 4 1 0,-8-4-3 15,0 0-8-15,0 0-9 0,2 4-5 0,-8-4-5 16,-8 4-2-16,2 0 2 0,-6 3 6 0,-2 0 9 15,-5 0 8-15,-1 7 1 16,0-2 5 0,-5 2 0-16,5 5 1 0,0-1 1 0,1 0 1 0,6 1 3 0,0 3 0 0,0 0 3 0,6 0 2 15,1-1 3-15,6 1 2 0,0 1 4 16,0-2 2-16,6-2 0 0,8-1 1 0,-8 4 0 16,7-4-3-16,0-3-3 0,0 3-3 0,7-3-4 15,-1 0-12-15,1 0-20 0,0-1-33 0,-2 0-55 16,9-2-89-16,-7-1-167 0,6 0-85 0,-7-4-28 15,7-7 5-15,-1 0 39 0</inkml:trace>
  <inkml:trace contextRef="#ctx0" brushRef="#br0" timeOffset="676964.2664">14361 17104 232 0,'-6'4'508'0,"6"0"57"0,-7-4 32 0,7 3 14 0,0-3-254 15,0 0-147-15,0 4-97 0,0-1-60 0,7 1-36 16,-7 4-19-16,0-1-15 0,6 0-8 0,-6 1-8 16,6-1-9-16,-6 0-11 0,7 0-13 0,-7 1-19 15,0-4-27-15,7 3-35 0,-7-4-42 0,0 1-49 16,0-4-132-16,0 0-55 0,0-4-8 0,0 1 18 16,-7-4 42-16</inkml:trace>
  <inkml:trace contextRef="#ctx0" brushRef="#br0" timeOffset="677073.2025">14322 17013 149 0,'-6'-4'451'0,"-2"-3"61"0,8-5 43 0,0 6 30 15,0-5-212-15,0 3-129 0,0 5-100 16,0-1-71-16,0 0-53 0,0 4-42 0,0 0-36 16,8 4-29-16,-8 3-22 0,0 1-29 0,0-1-48 15,0 3-66-15,0-2-125 0,0 3-53 0,6-7-10 16,0 4 18-16,1-5 45 0</inkml:trace>
  <inkml:trace contextRef="#ctx0" brushRef="#br0" timeOffset="677163.1509">14485 17094 340 0,'6'7'423'0,"1"-4"33"0,6 1 23 16,-7 0-119-16,0-1-134 0,8 4-81 0,-1-3-49 16,0 4-30-16,-7 3-14 0,7-4-12 0,1 4-4 15,-2-1-4-15,-5 6-1 0,0-6 3 0,5 2 3 16,-5-1 3-16,-7 0 6 0,6 3-1 15,-6-3-2-15,7 1-5 0,-14-5-7 0,7 7-6 16,-6-3-8-16,-7 0-3 0,0 4-1 0,-6-1-3 16,-1 1 0-16,-1 4 1 0,3-5-3 0,-8 1-6 15,0 3-15-15,7-3-16 0,-8-1-31 0,1 1-43 16,0 1-64-16,6-2-98 0,-5-3-148 0,5-4-66 16,0-7-17-16,8 0 15 0,-2-12 54 15</inkml:trace>
  <inkml:trace contextRef="#ctx0" brushRef="#br0" timeOffset="677235.119">14569 16951 266 0,'7'-4'511'0,"6"-4"46"16,0 1 24-16,0 0 12 0,-6 3-271 0,5 4-149 16,1 4-91-16,1 3-57 0,-8 4-40 0,8 0-35 15,-8 8-32-15,-6-5-30 0,6 5-27 16,-6-1-37-16,-6-1-51 0,0 3-109 0,-2-6-71 15,2-2-22-15,-7-2 7 0,-7-3 32 0</inkml:trace>
  <inkml:trace contextRef="#ctx0" brushRef="#br0" timeOffset="679950.5536">14921 17031 160 0,'-7'-4'376'0,"1"4"45"0,0-3 35 15,6 3-38-15,-6-3-121 0,6-5-84 0,-8 8-42 16,8-4-31-16,0 1-21 0,0-1-14 15,0 4-12-15,-6-4-7 0,6 0-6 0,0 0-8 16,0 1-8-16,0 0-10 0,0-1-9 0,0 0-9 16,0 1-7-16,0-1-6 0,0 0-4 0,0 1-5 15,0-1-4-15,0 0 0 16,6 4-4-16,-6-3-2 0,0 3-3 0,0 0 0 16,0 0-2-16,0 0-3 0,8 0 0 0,-8 0-2 0,6 0 3 15,0 0-1-15,7 3 3 0,0-3 0 16,6 4 1-16,1 0 0 0,0-1 0 0,-1 1 0 0,7 0 0 15,7-1 0-15,-1 1 0 0,-6 3 0 16,7-4 1-16,-1 1 0 0,8 4 2 0,-7-4-2 16,-1-1 1-16,1 4-2 0,-7-2-1 0,6-2-5 15,1 0-1-15,-8 1-3 0,9 0-3 16,-9-1-3 0,1 0-5-16,0 1-7 0,-6-4-11 0,-1 4-19 0,1-4-29 0,0 4-45 15,-7-4-59-15,-1 4-84 0,2-4-150 0,-8 0-67 0,-6-4-14 16,6-4 27-16,-6-2 50 0</inkml:trace>
  <inkml:trace contextRef="#ctx0" brushRef="#br0" timeOffset="680418.2863">15494 16844 131 0,'-6'-3'384'0,"0"3"49"15,6-4 36-15,-8 4-13 0,8-3-167 0,0 3-102 16,0-4-62-16,0 4-47 0,8 4-36 0,-2-4-20 15,0 3-10-15,7 1-2 16,0-1 2-16,0 5 8 0,7-2 13 0,0 2 14 0,-1 3 11 16,1-4 11-16,-1 4 5 0,7-3 0 0,-6 4-7 15,6-2-8-15,-7 1-8 0,1-4-6 16,6 4-11-16,-13 0-6 0,6-3-5 0,1 3-7 16,-7-5-4-16,-7 2-7 0,8-4-2 0,-8 3 0 15,0-3-3-15,-6-1 1 0,0 5 0 16,-6-5 0-16,-7 5 0 0,-6-2 0 0,-1 2 0 15,0 0-3-15,-13-1-2 0,8 4-9 0,-1 1-13 16,0-2-18-16,-7 1-32 0,7 3-44 0,0 2-63 16,0-2-94-16,-1 1-149 0,8-5-67 0,0 2-15 15,6-5 22-15,-1 0 53 0</inkml:trace>
  <inkml:trace contextRef="#ctx0" brushRef="#br0" timeOffset="680850.0413">16217 17108 344 0,'0'-7'407'0,"0"0"46"16,0 0 22-16,0-1-111 0,0 0-121 0,0 1-65 15,-7 4-50-15,1-5-41 0,6 4-29 0,-6 0-16 16,0 4-12-16,-2-4-4 0,-4 4 0 0,5 0 1 16,1 0 4-16,-1 4 4 0,0 0 3 15,1 0 1-15,0 4 1 0,6-2-4 0,-6 2-7 16,6 4-5-16,0-2-4 0,0 1-5 0,0 0-2 16,0 4-2-16,6-4 1 0,0 3-1 0,7-3 1 15,0 4-2-15,0-4 0 0,1 0-1 0,4 1-2 16,2-6-3-16,-1 2-1 0,7-5 2 15,1 1 0-15,-1-4 3 0,0-4 4 0,-1 1 6 16,2-1 3-16,6-3 4 0,-8-4 6 0,1-1 5 16,-6-2 11-16,0-1 12 0,-1-3 11 0,1 0 2 15,-7-1-4-15,-6-2-10 0,-7 2-25 16,-7 1-39-16,-12-1-37 0,-8 8-38 0,-11 0-55 16,-8 8-72-16,-13 3-109 0,-6 3-165 0,0 2-78 15,0 1-22-15,-6-2 23 0,4 3 58 0,2-4 113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A771EC-1D41-4583-A442-CB2D15016FAB}" type="datetimeFigureOut">
              <a:rPr lang="zh-CN" altLang="en-US" smtClean="0"/>
              <a:t>2020/6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A09033-9AC6-4E03-BE7C-A1CBC95C234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2990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911D03-E9DF-4340-B4EF-A7F012C4AAC0}" type="slidenum">
              <a:rPr lang="zh-CN" altLang="en-US" smtClean="0">
                <a:solidFill>
                  <a:prstClr val="black"/>
                </a:solidFill>
              </a:rPr>
              <a:t>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10043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456FA60-4E47-42E6-BAE3-A7227D5B6F0B}" type="slidenum">
              <a:rPr lang="en-US" altLang="zh-CN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2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17475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>
              <a:ea typeface="宋体" panose="02010600030101010101" pitchFamily="2" charset="-122"/>
            </a:endParaRP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6787F2A-9E15-4797-97A2-7F32006AEA44}" type="slidenum">
              <a:rPr lang="zh-CN" altLang="en-US" sz="1200" smtClean="0"/>
              <a:pPr/>
              <a:t>8</a:t>
            </a:fld>
            <a:endParaRPr lang="zh-CN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7178269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1" y="2130441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1" y="3886203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571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143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7715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2858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5430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8002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cxnSp>
        <p:nvCxnSpPr>
          <p:cNvPr id="8" name="直接连接符 7"/>
          <p:cNvCxnSpPr/>
          <p:nvPr/>
        </p:nvCxnSpPr>
        <p:spPr>
          <a:xfrm>
            <a:off x="1" y="857232"/>
            <a:ext cx="9144000" cy="1588"/>
          </a:xfrm>
          <a:prstGeom prst="line">
            <a:avLst/>
          </a:prstGeom>
          <a:ln w="63500" cap="flat" cmpd="thickThin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1" y="6286523"/>
            <a:ext cx="9144000" cy="1588"/>
          </a:xfrm>
          <a:prstGeom prst="line">
            <a:avLst/>
          </a:prstGeom>
          <a:ln w="63500" cmpd="thinThick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图片 10" descr="0691001310289278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" y="39446"/>
            <a:ext cx="4000496" cy="746362"/>
          </a:xfrm>
          <a:prstGeom prst="rect">
            <a:avLst/>
          </a:prstGeom>
        </p:spPr>
      </p:pic>
      <p:sp>
        <p:nvSpPr>
          <p:cNvPr id="12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9153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8C59FB-605C-4C7D-B919-7FAA724F604E}" type="datetime3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年6月21日星期日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3"/>
          </p:nvPr>
        </p:nvSpPr>
        <p:spPr>
          <a:xfrm>
            <a:off x="2928927" y="6391535"/>
            <a:ext cx="3357586" cy="365125"/>
          </a:xfrm>
          <a:prstGeom prst="rect">
            <a:avLst/>
          </a:prstGeom>
        </p:spPr>
        <p:txBody>
          <a:bodyPr vert="horz" lIns="91440" tIns="46800" rIns="91440" bIns="45720" rtlCol="0" anchor="ctr"/>
          <a:lstStyle>
            <a:lvl1pPr marL="0" marR="0" indent="0" algn="ctr" defTabSz="51371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9153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9C2993-0D8B-4C74-B58E-D64184401CD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53"/>
            <a:ext cx="2057400" cy="5851525"/>
          </a:xfrm>
        </p:spPr>
        <p:txBody>
          <a:bodyPr vert="eaVert">
            <a:normAutofit/>
          </a:bodyPr>
          <a:lstStyle>
            <a:lvl1pPr>
              <a:defRPr sz="36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2" y="274653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67C64D-FDFE-45D5-A38B-1843F9B35488}" type="datetime3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年6月21日星期日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C2993-0D8B-4C74-B58E-D64184401CD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55650" y="260350"/>
            <a:ext cx="7924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744538" y="1943100"/>
            <a:ext cx="8013700" cy="4132263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5C9BF2-7E1C-4B01-9B50-DF0031B7937C}" type="datetime3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年6月21日星期日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877B27-A0DD-4156-8AD6-DB08D2C93C62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 marL="0" marR="0" indent="0" algn="ctr" defTabSz="513715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 sz="36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8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38E9B0-1B34-43BC-AFAD-EE77FF47DC41}" type="datetime3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年6月21日星期日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C2993-0D8B-4C74-B58E-D64184401CD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5" y="4406910"/>
            <a:ext cx="7772400" cy="1362076"/>
          </a:xfrm>
        </p:spPr>
        <p:txBody>
          <a:bodyPr anchor="t"/>
          <a:lstStyle>
            <a:lvl1pPr algn="l">
              <a:defRPr sz="225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5" y="2906713"/>
            <a:ext cx="7772400" cy="1500187"/>
          </a:xfrm>
        </p:spPr>
        <p:txBody>
          <a:bodyPr anchor="b"/>
          <a:lstStyle>
            <a:lvl1pPr marL="0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01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790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79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790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790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790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79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5FF3D4-A361-4693-BAC9-F79C1F025CEB}" type="datetime3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年6月21日星期日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C2993-0D8B-4C74-B58E-D64184401CD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1" y="973667"/>
            <a:ext cx="4038600" cy="5152503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200"/>
            </a:lvl4pPr>
            <a:lvl5pPr>
              <a:defRPr sz="1200"/>
            </a:lvl5pPr>
            <a:lvl6pPr>
              <a:defRPr sz="1015"/>
            </a:lvl6pPr>
            <a:lvl7pPr>
              <a:defRPr sz="1015"/>
            </a:lvl7pPr>
            <a:lvl8pPr>
              <a:defRPr sz="1015"/>
            </a:lvl8pPr>
            <a:lvl9pPr>
              <a:defRPr sz="1015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1" y="973667"/>
            <a:ext cx="4038600" cy="5152503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200"/>
            </a:lvl4pPr>
            <a:lvl5pPr>
              <a:defRPr sz="1200"/>
            </a:lvl5pPr>
            <a:lvl6pPr>
              <a:defRPr sz="1015"/>
            </a:lvl6pPr>
            <a:lvl7pPr>
              <a:defRPr sz="1015"/>
            </a:lvl7pPr>
            <a:lvl8pPr>
              <a:defRPr sz="1015"/>
            </a:lvl8pPr>
            <a:lvl9pPr>
              <a:defRPr sz="1015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A5F531-0187-4D66-8883-7023BEBBCA4C}" type="datetime3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年6月21日星期日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C2993-0D8B-4C74-B58E-D64184401CD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AE308D-30D1-4105-B619-B1C5A4399566}" type="datetime3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年6月21日星期日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C2993-0D8B-4C74-B58E-D64184401CD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E9C4E0-1257-4675-A5F6-7507A4F28695}" type="datetime3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年6月21日星期日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C2993-0D8B-4C74-B58E-D64184401CD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7" y="273051"/>
            <a:ext cx="3008313" cy="1162050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63"/>
            <a:ext cx="5111750" cy="585311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7" y="1435104"/>
            <a:ext cx="3008313" cy="4691063"/>
          </a:xfrm>
        </p:spPr>
        <p:txBody>
          <a:bodyPr/>
          <a:lstStyle>
            <a:lvl1pPr marL="0" indent="0">
              <a:buNone/>
              <a:defRPr sz="790"/>
            </a:lvl1pPr>
            <a:lvl2pPr marL="257175" indent="0">
              <a:buNone/>
              <a:defRPr sz="675"/>
            </a:lvl2pPr>
            <a:lvl3pPr marL="514350" indent="0">
              <a:buNone/>
              <a:defRPr sz="565"/>
            </a:lvl3pPr>
            <a:lvl4pPr marL="771525" indent="0">
              <a:buNone/>
              <a:defRPr sz="505"/>
            </a:lvl4pPr>
            <a:lvl5pPr marL="1028700" indent="0">
              <a:buNone/>
              <a:defRPr sz="505"/>
            </a:lvl5pPr>
            <a:lvl6pPr marL="1285875" indent="0">
              <a:buNone/>
              <a:defRPr sz="505"/>
            </a:lvl6pPr>
            <a:lvl7pPr marL="1543050" indent="0">
              <a:buNone/>
              <a:defRPr sz="505"/>
            </a:lvl7pPr>
            <a:lvl8pPr marL="1800225" indent="0">
              <a:buNone/>
              <a:defRPr sz="505"/>
            </a:lvl8pPr>
            <a:lvl9pPr marL="2057400" indent="0">
              <a:buNone/>
              <a:defRPr sz="50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D9D409-1CA7-40F1-8F95-21E3CC2314C3}" type="datetime3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年6月21日星期日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C2993-0D8B-4C74-B58E-D64184401CD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2"/>
            <a:ext cx="5486400" cy="566738"/>
          </a:xfrm>
        </p:spPr>
        <p:txBody>
          <a:bodyPr anchor="b">
            <a:normAutofit/>
          </a:bodyPr>
          <a:lstStyle>
            <a:lvl1pPr algn="l">
              <a:defRPr sz="14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>
            <a:normAutofit/>
          </a:bodyPr>
          <a:lstStyle>
            <a:lvl1pPr marL="0" indent="0">
              <a:buNone/>
              <a:defRPr sz="900"/>
            </a:lvl1pPr>
            <a:lvl2pPr marL="257175" indent="0">
              <a:buNone/>
              <a:defRPr sz="675"/>
            </a:lvl2pPr>
            <a:lvl3pPr marL="514350" indent="0">
              <a:buNone/>
              <a:defRPr sz="565"/>
            </a:lvl3pPr>
            <a:lvl4pPr marL="771525" indent="0">
              <a:buNone/>
              <a:defRPr sz="505"/>
            </a:lvl4pPr>
            <a:lvl5pPr marL="1028700" indent="0">
              <a:buNone/>
              <a:defRPr sz="505"/>
            </a:lvl5pPr>
            <a:lvl6pPr marL="1285875" indent="0">
              <a:buNone/>
              <a:defRPr sz="505"/>
            </a:lvl6pPr>
            <a:lvl7pPr marL="1543050" indent="0">
              <a:buNone/>
              <a:defRPr sz="505"/>
            </a:lvl7pPr>
            <a:lvl8pPr marL="1800225" indent="0">
              <a:buNone/>
              <a:defRPr sz="505"/>
            </a:lvl8pPr>
            <a:lvl9pPr marL="2057400" indent="0">
              <a:buNone/>
              <a:defRPr sz="50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3A35C3-AA09-4D29-82E0-ADF24CA7330C}" type="datetime3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年6月21日星期日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C2993-0D8B-4C74-B58E-D64184401CD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A9F423-D737-4729-83E7-C1E3C50D8AFD}" type="datetime3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年6月21日星期日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C2993-0D8B-4C74-B58E-D64184401CD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142852"/>
            <a:ext cx="8229600" cy="64294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000116"/>
            <a:ext cx="8229600" cy="5126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9153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3765"/>
            <a:fld id="{8A4481FC-45FE-414E-BBA0-26B41EF62386}" type="datetime3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年6月21日星期日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928927" y="6391535"/>
            <a:ext cx="3357586" cy="365125"/>
          </a:xfrm>
          <a:prstGeom prst="rect">
            <a:avLst/>
          </a:prstGeom>
        </p:spPr>
        <p:txBody>
          <a:bodyPr vert="horz" lIns="91440" tIns="46800" rIns="91440" bIns="45720" rtlCol="0" anchor="ctr"/>
          <a:lstStyle>
            <a:lvl1pPr algn="ct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3765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9153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3765"/>
            <a:fld id="{829C2993-0D8B-4C74-B58E-D64184401CD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1" y="857232"/>
            <a:ext cx="9144000" cy="1588"/>
          </a:xfrm>
          <a:prstGeom prst="line">
            <a:avLst/>
          </a:prstGeom>
          <a:ln w="63500" cap="flat" cmpd="thickThin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1" y="6286523"/>
            <a:ext cx="9144000" cy="1588"/>
          </a:xfrm>
          <a:prstGeom prst="line">
            <a:avLst/>
          </a:prstGeom>
          <a:ln w="63500" cmpd="thinThick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ctr" defTabSz="513715" rtl="0" eaLnBrk="1" latinLnBrk="0" hangingPunct="1">
        <a:spcBef>
          <a:spcPct val="0"/>
        </a:spcBef>
        <a:buNone/>
        <a:defRPr sz="247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93040" indent="-193040" algn="l" defTabSz="513715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17830" indent="-160655" algn="l" defTabSz="513715" rtl="0" eaLnBrk="1" latinLnBrk="0" hangingPunct="1">
        <a:spcBef>
          <a:spcPct val="20000"/>
        </a:spcBef>
        <a:buFont typeface="Arial" panose="020B0604020202020204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642620" indent="-128270" algn="l" defTabSz="513715" rtl="0" eaLnBrk="1" latinLnBrk="0" hangingPunct="1">
        <a:spcBef>
          <a:spcPct val="200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899795" indent="-128270" algn="l" defTabSz="513715" rtl="0" eaLnBrk="1" latinLnBrk="0" hangingPunct="1">
        <a:spcBef>
          <a:spcPct val="20000"/>
        </a:spcBef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156970" indent="-128270" algn="l" defTabSz="513715" rtl="0" eaLnBrk="1" latinLnBrk="0" hangingPunct="1">
        <a:spcBef>
          <a:spcPct val="20000"/>
        </a:spcBef>
        <a:buFont typeface="Arial" panose="020B0604020202020204" pitchFamily="34" charset="0"/>
        <a:buChar char="»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414145" indent="-128270" algn="l" defTabSz="513715" rtl="0" eaLnBrk="1" latinLnBrk="0" hangingPunct="1">
        <a:spcBef>
          <a:spcPct val="20000"/>
        </a:spcBef>
        <a:buFont typeface="Arial" panose="020B0604020202020204" pitchFamily="34" charset="0"/>
        <a:buChar char="•"/>
        <a:defRPr sz="1125" kern="1200">
          <a:solidFill>
            <a:schemeClr val="tx1"/>
          </a:solidFill>
          <a:latin typeface="+mn-lt"/>
          <a:ea typeface="+mn-ea"/>
          <a:cs typeface="+mn-cs"/>
        </a:defRPr>
      </a:lvl6pPr>
      <a:lvl7pPr marL="1671320" indent="-128270" algn="l" defTabSz="513715" rtl="0" eaLnBrk="1" latinLnBrk="0" hangingPunct="1">
        <a:spcBef>
          <a:spcPct val="20000"/>
        </a:spcBef>
        <a:buFont typeface="Arial" panose="020B0604020202020204" pitchFamily="34" charset="0"/>
        <a:buChar char="•"/>
        <a:defRPr sz="1125" kern="1200">
          <a:solidFill>
            <a:schemeClr val="tx1"/>
          </a:solidFill>
          <a:latin typeface="+mn-lt"/>
          <a:ea typeface="+mn-ea"/>
          <a:cs typeface="+mn-cs"/>
        </a:defRPr>
      </a:lvl7pPr>
      <a:lvl8pPr marL="1928495" indent="-128270" algn="l" defTabSz="513715" rtl="0" eaLnBrk="1" latinLnBrk="0" hangingPunct="1">
        <a:spcBef>
          <a:spcPct val="20000"/>
        </a:spcBef>
        <a:buFont typeface="Arial" panose="020B0604020202020204" pitchFamily="34" charset="0"/>
        <a:buChar char="•"/>
        <a:defRPr sz="1125" kern="1200">
          <a:solidFill>
            <a:schemeClr val="tx1"/>
          </a:solidFill>
          <a:latin typeface="+mn-lt"/>
          <a:ea typeface="+mn-ea"/>
          <a:cs typeface="+mn-cs"/>
        </a:defRPr>
      </a:lvl8pPr>
      <a:lvl9pPr marL="2185670" indent="-128270" algn="l" defTabSz="513715" rtl="0" eaLnBrk="1" latinLnBrk="0" hangingPunct="1">
        <a:spcBef>
          <a:spcPct val="20000"/>
        </a:spcBef>
        <a:buFont typeface="Arial" panose="020B0604020202020204" pitchFamily="34" charset="0"/>
        <a:buChar char="•"/>
        <a:defRPr sz="112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513715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3715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3715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3715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3715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3715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3715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3715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3715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customXml" Target="../ink/ink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1.bin"/><Relationship Id="rId7" Type="http://schemas.openxmlformats.org/officeDocument/2006/relationships/customXml" Target="../ink/ink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5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wmf"/><Relationship Id="rId17" Type="http://schemas.openxmlformats.org/officeDocument/2006/relationships/customXml" Target="../ink/ink5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8.emf"/><Relationship Id="rId4" Type="http://schemas.openxmlformats.org/officeDocument/2006/relationships/customXml" Target="../ink/ink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633797" y="1143000"/>
            <a:ext cx="6065866" cy="2134235"/>
          </a:xfrm>
        </p:spPr>
        <p:txBody>
          <a:bodyPr>
            <a:normAutofit fontScale="90000"/>
          </a:bodyPr>
          <a:lstStyle/>
          <a:p>
            <a:r>
              <a:rPr lang="zh-CN" altLang="en-US" sz="8000" dirty="0" smtClean="0"/>
              <a:t>计算方法</a:t>
            </a:r>
            <a:r>
              <a:rPr lang="en-US" altLang="zh-CN" sz="8000" dirty="0" smtClean="0"/>
              <a:t/>
            </a:r>
            <a:br>
              <a:rPr lang="en-US" altLang="zh-CN" sz="8000" dirty="0" smtClean="0"/>
            </a:br>
            <a:r>
              <a:rPr lang="en-US" altLang="zh-CN" sz="8000" dirty="0" smtClean="0"/>
              <a:t>——</a:t>
            </a:r>
            <a:r>
              <a:rPr lang="zh-CN" altLang="en-US" sz="8000" dirty="0" smtClean="0"/>
              <a:t>总复习</a:t>
            </a:r>
            <a:endParaRPr lang="zh-CN" altLang="en-US" sz="80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787650" y="4062845"/>
            <a:ext cx="4170680" cy="1007919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sz="2000" b="1" dirty="0">
                <a:solidFill>
                  <a:schemeClr val="tx1"/>
                </a:solidFill>
                <a:latin typeface="+mj-lt"/>
                <a:cs typeface="+mj-lt"/>
              </a:rPr>
              <a:t>吉林大学计算机科学与技术学院</a:t>
            </a:r>
            <a:endParaRPr lang="en-US" altLang="zh-CN" sz="2000" b="1" dirty="0">
              <a:solidFill>
                <a:schemeClr val="tx1"/>
              </a:solidFill>
              <a:latin typeface="+mj-lt"/>
              <a:cs typeface="+mj-lt"/>
            </a:endParaRPr>
          </a:p>
          <a:p>
            <a:r>
              <a:rPr lang="zh-CN" altLang="en-US" sz="2000" b="1" dirty="0">
                <a:solidFill>
                  <a:schemeClr val="tx1"/>
                </a:solidFill>
                <a:latin typeface="+mj-lt"/>
                <a:cs typeface="+mj-lt"/>
              </a:rPr>
              <a:t>机器学习研究室</a:t>
            </a:r>
            <a:endParaRPr lang="en-US" altLang="zh-CN" sz="2000" b="1" dirty="0">
              <a:solidFill>
                <a:schemeClr val="tx1"/>
              </a:solidFill>
              <a:latin typeface="+mj-lt"/>
              <a:cs typeface="+mj-lt"/>
            </a:endParaRPr>
          </a:p>
          <a:p>
            <a:r>
              <a:rPr lang="zh-CN" altLang="en-US" sz="2000" b="1" dirty="0">
                <a:solidFill>
                  <a:schemeClr val="tx1"/>
                </a:solidFill>
                <a:latin typeface="+mj-lt"/>
                <a:cs typeface="+mj-lt"/>
              </a:rPr>
              <a:t>计算方法课程组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25538"/>
            <a:ext cx="8435975" cy="5446712"/>
          </a:xfrm>
        </p:spPr>
        <p:txBody>
          <a:bodyPr/>
          <a:lstStyle/>
          <a:p>
            <a:r>
              <a:rPr lang="en-US" altLang="zh-CN" b="1" dirty="0" smtClean="0"/>
              <a:t>1  </a:t>
            </a:r>
            <a:r>
              <a:rPr lang="zh-CN" altLang="en-US" b="1" dirty="0" smtClean="0"/>
              <a:t>乘幂法及其变体</a:t>
            </a:r>
            <a:endParaRPr lang="en-US" altLang="zh-CN" b="1" dirty="0" smtClean="0"/>
          </a:p>
          <a:p>
            <a:pPr lvl="1" eaLnBrk="1" hangingPunct="1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乘幂法</a:t>
            </a:r>
            <a:endParaRPr lang="en-US" altLang="zh-CN" dirty="0" smtClean="0">
              <a:solidFill>
                <a:srgbClr val="CC0000"/>
              </a:solidFill>
              <a:latin typeface="Times New Roman" panose="02020603050405020304" pitchFamily="18" charset="0"/>
            </a:endParaRPr>
          </a:p>
          <a:p>
            <a:pPr lvl="1" eaLnBrk="1" hangingPunct="1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反幂法</a:t>
            </a:r>
          </a:p>
          <a:p>
            <a:pPr lvl="1" eaLnBrk="1" hangingPunct="1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乘幂法的加速</a:t>
            </a:r>
            <a:endParaRPr lang="en-US" altLang="zh-CN" dirty="0" smtClean="0">
              <a:solidFill>
                <a:srgbClr val="CC0000"/>
              </a:solidFill>
              <a:latin typeface="Times New Roman" panose="02020603050405020304" pitchFamily="18" charset="0"/>
            </a:endParaRPr>
          </a:p>
          <a:p>
            <a:r>
              <a:rPr lang="en-US" altLang="zh-CN" b="1" dirty="0" smtClean="0"/>
              <a:t>2   </a:t>
            </a:r>
            <a:r>
              <a:rPr lang="en-US" altLang="zh-CN" b="1" dirty="0" smtClean="0"/>
              <a:t>Jacobi</a:t>
            </a:r>
            <a:r>
              <a:rPr lang="zh-CN" altLang="en-US" b="1" dirty="0" smtClean="0"/>
              <a:t>旋转法</a:t>
            </a:r>
            <a:endParaRPr lang="en-US" altLang="zh-CN" b="1" dirty="0" smtClean="0"/>
          </a:p>
          <a:p>
            <a:pPr lvl="1" eaLnBrk="1" hangingPunct="1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平面选择矩阵</a:t>
            </a:r>
            <a:endParaRPr lang="en-US" altLang="zh-CN" dirty="0" smtClean="0">
              <a:solidFill>
                <a:srgbClr val="CC0000"/>
              </a:solidFill>
              <a:latin typeface="Times New Roman" panose="02020603050405020304" pitchFamily="18" charset="0"/>
            </a:endParaRPr>
          </a:p>
          <a:p>
            <a:pPr lvl="1" eaLnBrk="1" hangingPunct="1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旋转法</a:t>
            </a:r>
            <a:endParaRPr lang="en-US" altLang="zh-CN" dirty="0" smtClean="0">
              <a:solidFill>
                <a:srgbClr val="CC0000"/>
              </a:solidFill>
              <a:latin typeface="Times New Roman" panose="02020603050405020304" pitchFamily="18" charset="0"/>
            </a:endParaRPr>
          </a:p>
          <a:p>
            <a:pPr lvl="1" eaLnBrk="1" hangingPunct="1">
              <a:buFont typeface="Wingdings" panose="05000000000000000000" pitchFamily="2" charset="2"/>
              <a:buChar char="Ø"/>
            </a:pPr>
            <a:r>
              <a:rPr lang="zh-CN" altLang="en-US" dirty="0" smtClean="0">
                <a:latin typeface="Times New Roman" panose="02020603050405020304" pitchFamily="18" charset="0"/>
              </a:rPr>
              <a:t>过关法</a:t>
            </a:r>
          </a:p>
          <a:p>
            <a:endParaRPr lang="zh-CN" altLang="en-US" b="1" dirty="0" smtClean="0"/>
          </a:p>
        </p:txBody>
      </p:sp>
      <p:sp>
        <p:nvSpPr>
          <p:cNvPr id="5" name="标题 10"/>
          <p:cNvSpPr txBox="1">
            <a:spLocks/>
          </p:cNvSpPr>
          <p:nvPr/>
        </p:nvSpPr>
        <p:spPr>
          <a:xfrm>
            <a:off x="827088" y="260350"/>
            <a:ext cx="7467600" cy="576263"/>
          </a:xfrm>
          <a:prstGeom prst="rect">
            <a:avLst/>
          </a:prstGeom>
        </p:spPr>
        <p:txBody>
          <a:bodyPr anchor="b">
            <a:noAutofit/>
          </a:bodyPr>
          <a:lstStyle/>
          <a:p>
            <a:pPr eaLnBrk="1" hangingPunct="1">
              <a:defRPr/>
            </a:pPr>
            <a:r>
              <a:rPr lang="zh-CN" altLang="en-US" sz="3200" b="1" dirty="0" smtClean="0">
                <a:latin typeface="+mj-lt"/>
                <a:ea typeface="+mj-ea"/>
                <a:cs typeface="+mj-cs"/>
              </a:rPr>
              <a:t>第四章   </a:t>
            </a:r>
            <a:r>
              <a:rPr lang="zh-CN" altLang="en-US" sz="3200" b="1" dirty="0">
                <a:latin typeface="+mj-lt"/>
                <a:ea typeface="+mj-ea"/>
                <a:cs typeface="+mj-cs"/>
              </a:rPr>
              <a:t>矩阵特征值特征向量的计算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-9360" y="836280"/>
              <a:ext cx="8973000" cy="557460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16920" y="830160"/>
                <a:ext cx="8985960" cy="5583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44271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25538"/>
            <a:ext cx="8435975" cy="5446712"/>
          </a:xfrm>
        </p:spPr>
        <p:txBody>
          <a:bodyPr/>
          <a:lstStyle/>
          <a:p>
            <a:pPr>
              <a:defRPr/>
            </a:pPr>
            <a:r>
              <a:rPr lang="en-US" altLang="zh-CN" b="1" dirty="0" smtClean="0"/>
              <a:t>§4.1  Lagrange</a:t>
            </a:r>
            <a:r>
              <a:rPr lang="zh-CN" altLang="en-US" b="1" dirty="0" smtClean="0"/>
              <a:t>插值</a:t>
            </a:r>
            <a:endParaRPr lang="en-US" altLang="zh-CN" b="1" dirty="0" smtClean="0"/>
          </a:p>
          <a:p>
            <a:pPr lvl="1" eaLnBrk="1" hangingPunct="1">
              <a:buFont typeface="Wingdings" panose="05000000000000000000" pitchFamily="2" charset="2"/>
              <a:buChar char="Ø"/>
              <a:defRPr/>
            </a:pPr>
            <a:r>
              <a:rPr lang="zh-CN" altLang="en-US" dirty="0" smtClean="0">
                <a:latin typeface="Times New Roman" panose="02020603050405020304" pitchFamily="18" charset="0"/>
              </a:rPr>
              <a:t>存在性及唯一性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lvl="1" eaLnBrk="1" hangingPunct="1">
              <a:buFont typeface="Wingdings" panose="05000000000000000000" pitchFamily="2" charset="2"/>
              <a:buChar char="Ø"/>
              <a:defRPr/>
            </a:pPr>
            <a:r>
              <a:rPr lang="zh-CN" altLang="en-US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插值余项</a:t>
            </a:r>
            <a:endParaRPr lang="en-US" altLang="zh-CN" dirty="0" smtClean="0">
              <a:solidFill>
                <a:srgbClr val="CC0000"/>
              </a:solidFill>
              <a:latin typeface="Times New Roman" panose="02020603050405020304" pitchFamily="18" charset="0"/>
            </a:endParaRPr>
          </a:p>
          <a:p>
            <a:pPr lvl="1"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zh-CN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Lagrange</a:t>
            </a:r>
            <a:r>
              <a:rPr lang="zh-CN" altLang="en-US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插值函数</a:t>
            </a:r>
            <a:endParaRPr lang="en-US" altLang="zh-CN" dirty="0" smtClean="0">
              <a:solidFill>
                <a:srgbClr val="CC0000"/>
              </a:solidFill>
              <a:latin typeface="Times New Roman" panose="02020603050405020304" pitchFamily="18" charset="0"/>
            </a:endParaRPr>
          </a:p>
          <a:p>
            <a:pPr lvl="1"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zh-CN" dirty="0" err="1" smtClean="0">
                <a:latin typeface="Times New Roman" panose="02020603050405020304" pitchFamily="18" charset="0"/>
              </a:rPr>
              <a:t>Hermite</a:t>
            </a:r>
            <a:r>
              <a:rPr lang="zh-CN" altLang="en-US" dirty="0" smtClean="0">
                <a:latin typeface="Times New Roman" panose="02020603050405020304" pitchFamily="18" charset="0"/>
              </a:rPr>
              <a:t>基函数插值法</a:t>
            </a:r>
          </a:p>
          <a:p>
            <a:pPr>
              <a:defRPr/>
            </a:pPr>
            <a:r>
              <a:rPr lang="en-US" altLang="zh-CN" b="1" dirty="0" smtClean="0"/>
              <a:t>§4.2  Newton</a:t>
            </a:r>
            <a:r>
              <a:rPr lang="zh-CN" altLang="en-US" b="1" dirty="0" smtClean="0"/>
              <a:t>插值法</a:t>
            </a:r>
            <a:endParaRPr lang="en-US" altLang="zh-CN" b="1" dirty="0" smtClean="0"/>
          </a:p>
          <a:p>
            <a:pPr lvl="1" eaLnBrk="1" hangingPunct="1">
              <a:buFont typeface="Wingdings" panose="05000000000000000000" pitchFamily="2" charset="2"/>
              <a:buChar char="Ø"/>
              <a:defRPr/>
            </a:pPr>
            <a:r>
              <a:rPr lang="zh-CN" altLang="en-US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差商概念</a:t>
            </a:r>
            <a:endParaRPr lang="en-US" altLang="zh-CN" dirty="0" smtClean="0">
              <a:solidFill>
                <a:srgbClr val="CC0000"/>
              </a:solidFill>
              <a:latin typeface="Times New Roman" panose="02020603050405020304" pitchFamily="18" charset="0"/>
            </a:endParaRPr>
          </a:p>
          <a:p>
            <a:pPr lvl="1"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zh-CN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Newton</a:t>
            </a:r>
            <a:r>
              <a:rPr lang="zh-CN" altLang="en-US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插值函数</a:t>
            </a:r>
            <a:endParaRPr lang="en-US" altLang="zh-CN" dirty="0" smtClean="0">
              <a:solidFill>
                <a:srgbClr val="CC0000"/>
              </a:solidFill>
              <a:latin typeface="Times New Roman" panose="02020603050405020304" pitchFamily="18" charset="0"/>
            </a:endParaRPr>
          </a:p>
          <a:p>
            <a:pPr lvl="1"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zh-CN" dirty="0" err="1" smtClean="0">
                <a:solidFill>
                  <a:srgbClr val="CC0000"/>
                </a:solidFill>
                <a:latin typeface="Times New Roman" panose="02020603050405020304" pitchFamily="18" charset="0"/>
              </a:rPr>
              <a:t>Hermite</a:t>
            </a:r>
            <a:r>
              <a:rPr lang="zh-CN" altLang="en-US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差商插值法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zh-CN" altLang="en-US" b="1" dirty="0" smtClean="0"/>
          </a:p>
        </p:txBody>
      </p:sp>
      <p:sp>
        <p:nvSpPr>
          <p:cNvPr id="5" name="标题 10"/>
          <p:cNvSpPr txBox="1">
            <a:spLocks/>
          </p:cNvSpPr>
          <p:nvPr/>
        </p:nvSpPr>
        <p:spPr>
          <a:xfrm>
            <a:off x="827088" y="260350"/>
            <a:ext cx="7467600" cy="576263"/>
          </a:xfrm>
          <a:prstGeom prst="rect">
            <a:avLst/>
          </a:prstGeom>
        </p:spPr>
        <p:txBody>
          <a:bodyPr anchor="b">
            <a:noAutofit/>
          </a:bodyPr>
          <a:lstStyle/>
          <a:p>
            <a:pPr eaLnBrk="1" hangingPunct="1">
              <a:defRPr/>
            </a:pPr>
            <a:r>
              <a:rPr lang="zh-CN" altLang="en-US" sz="3200" b="1" dirty="0" smtClean="0">
                <a:solidFill>
                  <a:prstClr val="black"/>
                </a:solidFill>
                <a:latin typeface="Arial"/>
                <a:ea typeface="黑体" panose="02010609060101010101" pitchFamily="49" charset="-122"/>
              </a:rPr>
              <a:t>第五章 </a:t>
            </a:r>
            <a:r>
              <a:rPr lang="zh-CN" altLang="en-US" sz="3200" b="1" dirty="0">
                <a:solidFill>
                  <a:prstClr val="black"/>
                </a:solidFill>
                <a:latin typeface="Arial"/>
                <a:ea typeface="黑体" panose="02010609060101010101" pitchFamily="49" charset="-122"/>
              </a:rPr>
              <a:t>函数插值与曲线拟合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-42120" y="0"/>
              <a:ext cx="9158400" cy="621756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45000" y="-2880"/>
                <a:ext cx="9166320" cy="6223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54561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25538"/>
            <a:ext cx="8435975" cy="5446712"/>
          </a:xfrm>
        </p:spPr>
        <p:txBody>
          <a:bodyPr/>
          <a:lstStyle/>
          <a:p>
            <a:pPr>
              <a:defRPr/>
            </a:pPr>
            <a:r>
              <a:rPr lang="en-US" altLang="zh-CN" b="1" dirty="0" smtClean="0"/>
              <a:t>§5.1Newton-Cotes </a:t>
            </a:r>
            <a:r>
              <a:rPr lang="zh-CN" altLang="en-US" b="1" dirty="0" smtClean="0"/>
              <a:t>求积公式</a:t>
            </a:r>
          </a:p>
          <a:p>
            <a:pPr lvl="1" eaLnBrk="1" hangingPunct="1">
              <a:buFont typeface="Wingdings" pitchFamily="2" charset="2"/>
              <a:buChar char="Ø"/>
              <a:defRPr/>
            </a:pPr>
            <a:r>
              <a:rPr lang="zh-CN" altLang="en-US" dirty="0" smtClean="0">
                <a:latin typeface="Times New Roman" pitchFamily="18" charset="0"/>
              </a:rPr>
              <a:t>插值型求积公式</a:t>
            </a:r>
            <a:endParaRPr lang="en-US" altLang="zh-CN" dirty="0" smtClean="0">
              <a:latin typeface="Times New Roman" pitchFamily="18" charset="0"/>
            </a:endParaRPr>
          </a:p>
          <a:p>
            <a:pPr lvl="1" eaLnBrk="1" hangingPunct="1">
              <a:buFont typeface="Wingdings" pitchFamily="2" charset="2"/>
              <a:buChar char="Ø"/>
              <a:defRPr/>
            </a:pPr>
            <a:r>
              <a:rPr lang="zh-CN" altLang="en-US" dirty="0" smtClean="0">
                <a:solidFill>
                  <a:srgbClr val="CC0000"/>
                </a:solidFill>
                <a:latin typeface="Times New Roman" pitchFamily="18" charset="0"/>
              </a:rPr>
              <a:t>代数精度（定义、验证）</a:t>
            </a:r>
            <a:endParaRPr lang="en-US" altLang="zh-CN" dirty="0" smtClean="0">
              <a:solidFill>
                <a:srgbClr val="CC0000"/>
              </a:solidFill>
              <a:latin typeface="Times New Roman" pitchFamily="18" charset="0"/>
            </a:endParaRPr>
          </a:p>
          <a:p>
            <a:pPr lvl="1" eaLnBrk="1" hangingPunct="1">
              <a:buFont typeface="Wingdings" pitchFamily="2" charset="2"/>
              <a:buChar char="Ø"/>
              <a:defRPr/>
            </a:pPr>
            <a:r>
              <a:rPr lang="en-US" altLang="zh-CN" dirty="0" smtClean="0">
                <a:solidFill>
                  <a:srgbClr val="CC0000"/>
                </a:solidFill>
                <a:latin typeface="Times New Roman" pitchFamily="18" charset="0"/>
              </a:rPr>
              <a:t>Newton-Cotes</a:t>
            </a:r>
            <a:r>
              <a:rPr lang="zh-CN" altLang="en-US" dirty="0" smtClean="0">
                <a:solidFill>
                  <a:srgbClr val="CC0000"/>
                </a:solidFill>
                <a:latin typeface="Times New Roman" pitchFamily="18" charset="0"/>
              </a:rPr>
              <a:t>求积公式</a:t>
            </a:r>
            <a:endParaRPr lang="en-US" altLang="zh-CN" dirty="0" smtClean="0">
              <a:solidFill>
                <a:srgbClr val="CC0000"/>
              </a:solidFill>
              <a:latin typeface="Times New Roman" pitchFamily="18" charset="0"/>
            </a:endParaRPr>
          </a:p>
          <a:p>
            <a:pPr marL="864000" lvl="1" eaLnBrk="1" hangingPunct="1">
              <a:lnSpc>
                <a:spcPct val="90000"/>
              </a:lnSpc>
              <a:defRPr/>
            </a:pPr>
            <a:r>
              <a:rPr lang="en-US" altLang="zh-CN" sz="1800" dirty="0" smtClean="0">
                <a:solidFill>
                  <a:srgbClr val="CC0000"/>
                </a:solidFill>
                <a:latin typeface="Times New Roman" pitchFamily="18" charset="0"/>
              </a:rPr>
              <a:t>n=1 </a:t>
            </a:r>
            <a:r>
              <a:rPr lang="zh-CN" altLang="en-US" sz="1800" dirty="0" smtClean="0">
                <a:solidFill>
                  <a:srgbClr val="CC0000"/>
                </a:solidFill>
                <a:latin typeface="Times New Roman" pitchFamily="18" charset="0"/>
              </a:rPr>
              <a:t>梯形求积公式（余项、代数精度）</a:t>
            </a:r>
          </a:p>
          <a:p>
            <a:pPr marL="864000" lvl="1" eaLnBrk="1" hangingPunct="1">
              <a:lnSpc>
                <a:spcPct val="90000"/>
              </a:lnSpc>
              <a:defRPr/>
            </a:pPr>
            <a:r>
              <a:rPr lang="en-US" altLang="zh-CN" sz="1800" dirty="0" smtClean="0">
                <a:solidFill>
                  <a:srgbClr val="CC0000"/>
                </a:solidFill>
                <a:latin typeface="Times New Roman" pitchFamily="18" charset="0"/>
              </a:rPr>
              <a:t>n=2 Simpson(</a:t>
            </a:r>
            <a:r>
              <a:rPr lang="zh-CN" altLang="en-US" sz="1800" dirty="0" smtClean="0">
                <a:solidFill>
                  <a:srgbClr val="CC0000"/>
                </a:solidFill>
                <a:latin typeface="Times New Roman" pitchFamily="18" charset="0"/>
              </a:rPr>
              <a:t>辛普森</a:t>
            </a:r>
            <a:r>
              <a:rPr lang="en-US" altLang="zh-CN" sz="1800" dirty="0" smtClean="0">
                <a:solidFill>
                  <a:srgbClr val="CC0000"/>
                </a:solidFill>
                <a:latin typeface="Times New Roman" pitchFamily="18" charset="0"/>
              </a:rPr>
              <a:t>)</a:t>
            </a:r>
            <a:r>
              <a:rPr lang="zh-CN" altLang="en-US" sz="1800" dirty="0" smtClean="0">
                <a:solidFill>
                  <a:srgbClr val="CC0000"/>
                </a:solidFill>
                <a:latin typeface="Times New Roman" pitchFamily="18" charset="0"/>
              </a:rPr>
              <a:t>求积公式（余项、代数精度）</a:t>
            </a:r>
          </a:p>
          <a:p>
            <a:pPr marL="864000" lvl="1" eaLnBrk="1" hangingPunct="1">
              <a:lnSpc>
                <a:spcPct val="90000"/>
              </a:lnSpc>
              <a:defRPr/>
            </a:pPr>
            <a:r>
              <a:rPr lang="en-US" altLang="zh-CN" sz="1800" dirty="0" smtClean="0">
                <a:latin typeface="Times New Roman" pitchFamily="18" charset="0"/>
              </a:rPr>
              <a:t>n=4 Cotes(</a:t>
            </a:r>
            <a:r>
              <a:rPr lang="zh-CN" altLang="en-US" sz="1800" dirty="0" smtClean="0">
                <a:latin typeface="Times New Roman" pitchFamily="18" charset="0"/>
              </a:rPr>
              <a:t>柯特斯</a:t>
            </a:r>
            <a:r>
              <a:rPr lang="en-US" altLang="zh-CN" sz="1800" dirty="0" smtClean="0">
                <a:latin typeface="Times New Roman" pitchFamily="18" charset="0"/>
              </a:rPr>
              <a:t>)</a:t>
            </a:r>
            <a:r>
              <a:rPr lang="zh-CN" altLang="en-US" sz="1800" dirty="0" smtClean="0">
                <a:latin typeface="Times New Roman" pitchFamily="18" charset="0"/>
              </a:rPr>
              <a:t>求积公式</a:t>
            </a:r>
          </a:p>
          <a:p>
            <a:pPr>
              <a:defRPr/>
            </a:pPr>
            <a:r>
              <a:rPr lang="en-US" altLang="zh-CN" b="1" dirty="0" smtClean="0"/>
              <a:t>§5.2</a:t>
            </a:r>
            <a:r>
              <a:rPr lang="zh-CN" altLang="en-US" b="1" dirty="0" smtClean="0"/>
              <a:t>复合公式与</a:t>
            </a:r>
            <a:r>
              <a:rPr lang="en-US" altLang="zh-CN" b="1" dirty="0" smtClean="0"/>
              <a:t>Romberg</a:t>
            </a:r>
            <a:r>
              <a:rPr lang="zh-CN" altLang="en-US" b="1" dirty="0" smtClean="0"/>
              <a:t>求积公式</a:t>
            </a:r>
          </a:p>
          <a:p>
            <a:pPr lvl="1" eaLnBrk="1" hangingPunct="1">
              <a:buFont typeface="Wingdings" pitchFamily="2" charset="2"/>
              <a:buChar char="Ø"/>
              <a:defRPr/>
            </a:pPr>
            <a:r>
              <a:rPr lang="zh-CN" altLang="en-US" dirty="0" smtClean="0">
                <a:solidFill>
                  <a:srgbClr val="CC0000"/>
                </a:solidFill>
                <a:latin typeface="Times New Roman" pitchFamily="18" charset="0"/>
              </a:rPr>
              <a:t>复合公式</a:t>
            </a:r>
            <a:endParaRPr lang="en-US" altLang="zh-CN" dirty="0" smtClean="0">
              <a:solidFill>
                <a:srgbClr val="CC0000"/>
              </a:solidFill>
              <a:latin typeface="Times New Roman" pitchFamily="18" charset="0"/>
            </a:endParaRPr>
          </a:p>
          <a:p>
            <a:pPr marL="864000" lvl="1" eaLnBrk="1" hangingPunct="1">
              <a:lnSpc>
                <a:spcPct val="90000"/>
              </a:lnSpc>
              <a:buClr>
                <a:srgbClr val="FE8637"/>
              </a:buClr>
              <a:defRPr/>
            </a:pPr>
            <a:r>
              <a:rPr lang="zh-CN" altLang="en-US" sz="1800" dirty="0" smtClean="0">
                <a:solidFill>
                  <a:srgbClr val="CC0000"/>
                </a:solidFill>
                <a:latin typeface="Times New Roman" pitchFamily="18" charset="0"/>
              </a:rPr>
              <a:t>复合梯形求积公式（余项）</a:t>
            </a:r>
          </a:p>
          <a:p>
            <a:pPr marL="864000" lvl="1" eaLnBrk="1" hangingPunct="1">
              <a:lnSpc>
                <a:spcPct val="90000"/>
              </a:lnSpc>
              <a:buClr>
                <a:srgbClr val="FE8637"/>
              </a:buClr>
              <a:defRPr/>
            </a:pPr>
            <a:r>
              <a:rPr lang="zh-CN" altLang="en-US" sz="1800" dirty="0" smtClean="0">
                <a:solidFill>
                  <a:srgbClr val="CC0000"/>
                </a:solidFill>
                <a:latin typeface="Times New Roman" pitchFamily="18" charset="0"/>
              </a:rPr>
              <a:t>复合</a:t>
            </a:r>
            <a:r>
              <a:rPr lang="en-US" altLang="zh-CN" sz="1800" dirty="0" smtClean="0">
                <a:solidFill>
                  <a:srgbClr val="CC0000"/>
                </a:solidFill>
                <a:latin typeface="Times New Roman" pitchFamily="18" charset="0"/>
              </a:rPr>
              <a:t>Simpson(</a:t>
            </a:r>
            <a:r>
              <a:rPr lang="zh-CN" altLang="en-US" sz="1800" dirty="0" smtClean="0">
                <a:solidFill>
                  <a:srgbClr val="CC0000"/>
                </a:solidFill>
                <a:latin typeface="Times New Roman" pitchFamily="18" charset="0"/>
              </a:rPr>
              <a:t>辛普森</a:t>
            </a:r>
            <a:r>
              <a:rPr lang="en-US" altLang="zh-CN" sz="1800" dirty="0" smtClean="0">
                <a:solidFill>
                  <a:srgbClr val="CC0000"/>
                </a:solidFill>
                <a:latin typeface="Times New Roman" pitchFamily="18" charset="0"/>
              </a:rPr>
              <a:t>)</a:t>
            </a:r>
            <a:r>
              <a:rPr lang="zh-CN" altLang="en-US" sz="1800" dirty="0" smtClean="0">
                <a:solidFill>
                  <a:srgbClr val="CC0000"/>
                </a:solidFill>
                <a:latin typeface="Times New Roman" pitchFamily="18" charset="0"/>
              </a:rPr>
              <a:t>求积公式（余项）</a:t>
            </a:r>
          </a:p>
          <a:p>
            <a:pPr lvl="1" eaLnBrk="1" hangingPunct="1">
              <a:buFont typeface="Wingdings" pitchFamily="2" charset="2"/>
              <a:buChar char="Ø"/>
              <a:defRPr/>
            </a:pPr>
            <a:r>
              <a:rPr lang="zh-CN" altLang="en-US" dirty="0" smtClean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</a:rPr>
              <a:t>龙贝格求积公式</a:t>
            </a:r>
          </a:p>
          <a:p>
            <a:pPr lvl="1" eaLnBrk="1" hangingPunct="1">
              <a:buFont typeface="Wingdings" pitchFamily="2" charset="2"/>
              <a:buChar char="Ø"/>
              <a:defRPr/>
            </a:pPr>
            <a:endParaRPr lang="zh-CN" altLang="en-US" dirty="0" smtClean="0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5" name="标题 10"/>
          <p:cNvSpPr txBox="1">
            <a:spLocks/>
          </p:cNvSpPr>
          <p:nvPr/>
        </p:nvSpPr>
        <p:spPr>
          <a:xfrm>
            <a:off x="827088" y="260350"/>
            <a:ext cx="7467600" cy="576263"/>
          </a:xfrm>
          <a:prstGeom prst="rect">
            <a:avLst/>
          </a:prstGeom>
        </p:spPr>
        <p:txBody>
          <a:bodyPr anchor="b">
            <a:noAutofit/>
          </a:bodyPr>
          <a:lstStyle/>
          <a:p>
            <a:pPr eaLnBrk="1" hangingPunct="1">
              <a:defRPr/>
            </a:pPr>
            <a:r>
              <a:rPr lang="zh-CN" altLang="en-US" sz="3200" b="1" dirty="0" smtClean="0">
                <a:solidFill>
                  <a:prstClr val="black"/>
                </a:solidFill>
                <a:latin typeface="Arial"/>
                <a:ea typeface="黑体" panose="02010609060101010101" pitchFamily="49" charset="-122"/>
              </a:rPr>
              <a:t>第六章 </a:t>
            </a:r>
            <a:r>
              <a:rPr lang="zh-CN" altLang="en-US" sz="3200" b="1" dirty="0">
                <a:solidFill>
                  <a:prstClr val="black"/>
                </a:solidFill>
                <a:latin typeface="Arial"/>
                <a:ea typeface="黑体" panose="02010609060101010101" pitchFamily="49" charset="-122"/>
              </a:rPr>
              <a:t>数值积分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51840" y="1314720"/>
              <a:ext cx="9085680" cy="484848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9320" y="1310040"/>
                <a:ext cx="9093240" cy="4855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22883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2331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4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2F3C43B-CF28-4DC1-B421-A4BF2EA2B238}" type="slidenum">
              <a:rPr lang="en-US" altLang="zh-CN" sz="1400" smtClean="0">
                <a:solidFill>
                  <a:srgbClr val="FFFF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zh-CN" sz="1400" smtClean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33350"/>
            <a:ext cx="8229600" cy="7207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000" dirty="0" smtClean="0"/>
              <a:t>第一章 绪论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4598987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学习计算方法的必要性</a:t>
            </a:r>
          </a:p>
          <a:p>
            <a:pPr eaLnBrk="1" hangingPunct="1"/>
            <a:r>
              <a:rPr lang="zh-CN" altLang="en-US" dirty="0" smtClean="0"/>
              <a:t>计算方法的主要内容</a:t>
            </a:r>
            <a:endParaRPr lang="en-US" altLang="zh-CN" dirty="0" smtClean="0"/>
          </a:p>
          <a:p>
            <a:pPr eaLnBrk="1" hangingPunct="1"/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</a:rPr>
              <a:t>浮点数四则计算</a:t>
            </a:r>
            <a:r>
              <a:rPr lang="zh-CN" altLang="en-US" dirty="0" smtClean="0"/>
              <a:t>的注意事项</a:t>
            </a:r>
          </a:p>
          <a:p>
            <a:pPr eaLnBrk="1" hangingPunct="1"/>
            <a:r>
              <a:rPr lang="zh-CN" altLang="en-US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误差的来源及有关误差的概念</a:t>
            </a:r>
            <a:endParaRPr lang="en-US" altLang="zh-CN" dirty="0" smtClean="0">
              <a:solidFill>
                <a:srgbClr val="CC0000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绝对误差、相对误差、</a:t>
            </a:r>
            <a:r>
              <a:rPr lang="zh-CN" altLang="en-US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有效数字</a:t>
            </a:r>
            <a:endParaRPr lang="en-US" altLang="zh-CN" dirty="0" smtClean="0">
              <a:solidFill>
                <a:srgbClr val="CC0000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dirty="0" smtClean="0">
                <a:latin typeface="Times New Roman" panose="02020603050405020304" pitchFamily="18" charset="0"/>
              </a:rPr>
              <a:t>误差的传播</a:t>
            </a:r>
            <a:endParaRPr lang="zh-CN" altLang="en-US" dirty="0" smtClean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墨迹 1"/>
              <p14:cNvContentPartPr/>
              <p14:nvPr/>
            </p14:nvContentPartPr>
            <p14:xfrm>
              <a:off x="-7200" y="987480"/>
              <a:ext cx="9156240" cy="541728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-12600" y="979200"/>
                <a:ext cx="9170280" cy="5432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14053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277" y="154566"/>
            <a:ext cx="7200900" cy="66833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 smtClean="0"/>
              <a:t>第</a:t>
            </a:r>
            <a:r>
              <a:rPr lang="zh-CN" altLang="en-US" b="1" dirty="0"/>
              <a:t>二</a:t>
            </a:r>
            <a:r>
              <a:rPr lang="zh-CN" altLang="en-US" sz="3600" b="1" dirty="0" smtClean="0"/>
              <a:t>章　解线性方程组的数值法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412875"/>
            <a:ext cx="8229600" cy="46704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solidFill>
                  <a:srgbClr val="CC0000"/>
                </a:solidFill>
                <a:latin typeface="Times New Roman" pitchFamily="18" charset="0"/>
              </a:rPr>
              <a:t>高斯消去法</a:t>
            </a:r>
            <a:endParaRPr lang="en-US" altLang="zh-CN" dirty="0" smtClean="0">
              <a:solidFill>
                <a:srgbClr val="CC0000"/>
              </a:solidFill>
              <a:latin typeface="Times New Roman" pitchFamily="18" charset="0"/>
            </a:endParaRPr>
          </a:p>
          <a:p>
            <a:pPr lvl="1" eaLnBrk="1" hangingPunct="1">
              <a:buFont typeface="Wingdings" pitchFamily="2" charset="2"/>
              <a:buChar char="Ø"/>
              <a:defRPr/>
            </a:pPr>
            <a:r>
              <a:rPr lang="zh-CN" altLang="en-US" dirty="0" smtClean="0">
                <a:solidFill>
                  <a:srgbClr val="CC0000"/>
                </a:solidFill>
                <a:latin typeface="Times New Roman" pitchFamily="18" charset="0"/>
              </a:rPr>
              <a:t>消元过程、回代过程、计算量</a:t>
            </a:r>
          </a:p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矩阵的三角分解法</a:t>
            </a:r>
          </a:p>
          <a:p>
            <a:pPr lvl="1" eaLnBrk="1" hangingPunct="1">
              <a:buFont typeface="Wingdings" pitchFamily="2" charset="2"/>
              <a:buChar char="Ø"/>
              <a:defRPr/>
            </a:pPr>
            <a:r>
              <a:rPr lang="en-US" altLang="zh-CN" dirty="0" smtClean="0">
                <a:solidFill>
                  <a:srgbClr val="CC0000"/>
                </a:solidFill>
                <a:latin typeface="Times New Roman" pitchFamily="18" charset="0"/>
              </a:rPr>
              <a:t>Doolittle(</a:t>
            </a:r>
            <a:r>
              <a:rPr lang="zh-CN" altLang="en-US" dirty="0" smtClean="0">
                <a:solidFill>
                  <a:srgbClr val="CC0000"/>
                </a:solidFill>
                <a:latin typeface="Times New Roman" pitchFamily="18" charset="0"/>
              </a:rPr>
              <a:t>杜利特尔分解</a:t>
            </a:r>
            <a:r>
              <a:rPr lang="en-US" altLang="zh-CN" dirty="0" smtClean="0">
                <a:solidFill>
                  <a:srgbClr val="CC0000"/>
                </a:solidFill>
                <a:latin typeface="Times New Roman" pitchFamily="18" charset="0"/>
              </a:rPr>
              <a:t>)</a:t>
            </a:r>
          </a:p>
          <a:p>
            <a:pPr marL="864000" lvl="1" eaLnBrk="1" hangingPunct="1">
              <a:defRPr/>
            </a:pPr>
            <a:r>
              <a:rPr lang="zh-CN" altLang="en-US" sz="1800" dirty="0" smtClean="0">
                <a:solidFill>
                  <a:srgbClr val="CC0000"/>
                </a:solidFill>
                <a:latin typeface="Times New Roman" pitchFamily="18" charset="0"/>
              </a:rPr>
              <a:t>公式、计算量、应用</a:t>
            </a:r>
            <a:endParaRPr lang="en-US" altLang="zh-CN" sz="1800" dirty="0" smtClean="0">
              <a:solidFill>
                <a:srgbClr val="CC0000"/>
              </a:solidFill>
              <a:latin typeface="Times New Roman" pitchFamily="18" charset="0"/>
            </a:endParaRPr>
          </a:p>
          <a:p>
            <a:pPr lvl="1" eaLnBrk="1" hangingPunct="1">
              <a:buFont typeface="Wingdings" pitchFamily="2" charset="2"/>
              <a:buChar char="Ø"/>
              <a:defRPr/>
            </a:pPr>
            <a:r>
              <a:rPr lang="en-US" altLang="zh-CN" dirty="0" err="1" smtClean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</a:rPr>
              <a:t>Crout</a:t>
            </a:r>
            <a:r>
              <a:rPr lang="zh-CN" altLang="en-US" dirty="0" smtClean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</a:rPr>
              <a:t>（克洛脱分解）</a:t>
            </a:r>
          </a:p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选主元消去法</a:t>
            </a:r>
          </a:p>
          <a:p>
            <a:pPr lvl="1" eaLnBrk="1" hangingPunct="1">
              <a:buFont typeface="Wingdings" pitchFamily="2" charset="2"/>
              <a:buChar char="Ø"/>
              <a:defRPr/>
            </a:pPr>
            <a:r>
              <a:rPr lang="zh-CN" altLang="en-US" dirty="0" smtClean="0">
                <a:solidFill>
                  <a:srgbClr val="CC0000"/>
                </a:solidFill>
                <a:latin typeface="Times New Roman" pitchFamily="18" charset="0"/>
              </a:rPr>
              <a:t>列选主元消去法</a:t>
            </a:r>
          </a:p>
          <a:p>
            <a:pPr lvl="1" eaLnBrk="1" hangingPunct="1">
              <a:buFont typeface="Wingdings" pitchFamily="2" charset="2"/>
              <a:buChar char="Ø"/>
              <a:defRPr/>
            </a:pPr>
            <a:r>
              <a:rPr lang="zh-CN" altLang="en-US" dirty="0" smtClean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</a:rPr>
              <a:t>全选主元消去法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640440" y="2198160"/>
              <a:ext cx="8410320" cy="383184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35760" y="2190240"/>
                <a:ext cx="8417880" cy="3843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24320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25538"/>
            <a:ext cx="8229600" cy="5446712"/>
          </a:xfrm>
        </p:spPr>
        <p:txBody>
          <a:bodyPr>
            <a:normAutofit lnSpcReduction="10000"/>
          </a:bodyPr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dirty="0" smtClean="0"/>
              <a:t>向量、矩阵范数和谱半径</a:t>
            </a:r>
            <a:endParaRPr lang="en-US" altLang="zh-CN" b="1" dirty="0" smtClean="0"/>
          </a:p>
          <a:p>
            <a:pPr eaLnBrk="1" hangingPunct="1">
              <a:defRPr/>
            </a:pPr>
            <a:r>
              <a:rPr lang="zh-CN" altLang="en-US" b="1" dirty="0" smtClean="0"/>
              <a:t>向量的范数</a:t>
            </a:r>
            <a:endParaRPr lang="en-US" altLang="zh-CN" b="1" dirty="0" smtClean="0"/>
          </a:p>
          <a:p>
            <a:pPr marL="576000" indent="576000" eaLnBrk="1" hangingPunct="1">
              <a:buFont typeface="Arial" pitchFamily="34" charset="0"/>
              <a:buChar char="•"/>
              <a:defRPr/>
            </a:pPr>
            <a:r>
              <a:rPr lang="zh-CN" altLang="en-US" sz="2000" b="1" dirty="0">
                <a:solidFill>
                  <a:srgbClr val="FF0000"/>
                </a:solidFill>
              </a:rPr>
              <a:t>定义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marL="576000" indent="576000" eaLnBrk="1" hangingPunct="1">
              <a:buFont typeface="Arial" pitchFamily="34" charset="0"/>
              <a:buChar char="•"/>
              <a:defRPr/>
            </a:pPr>
            <a:r>
              <a:rPr lang="zh-CN" altLang="en-US" sz="2000" b="1" dirty="0">
                <a:solidFill>
                  <a:srgbClr val="FF0000"/>
                </a:solidFill>
              </a:rPr>
              <a:t>向量</a:t>
            </a:r>
            <a:r>
              <a:rPr lang="en-US" altLang="zh-CN" sz="2000" b="1" dirty="0">
                <a:solidFill>
                  <a:srgbClr val="FF0000"/>
                </a:solidFill>
              </a:rPr>
              <a:t>1, 2, ∞ </a:t>
            </a:r>
            <a:r>
              <a:rPr lang="zh-CN" altLang="en-US" sz="2000" b="1" dirty="0">
                <a:solidFill>
                  <a:srgbClr val="FF0000"/>
                </a:solidFill>
              </a:rPr>
              <a:t>范数</a:t>
            </a:r>
            <a:r>
              <a:rPr lang="zh-CN" altLang="en-US" sz="2000" b="1" dirty="0" smtClean="0">
                <a:cs typeface="Times New Roman"/>
              </a:rPr>
              <a:t>，等价性</a:t>
            </a:r>
            <a:endParaRPr lang="en-US" altLang="zh-CN" sz="2000" b="1" dirty="0" smtClean="0">
              <a:cs typeface="Times New Roman"/>
            </a:endParaRPr>
          </a:p>
          <a:p>
            <a:pPr marL="576000" indent="576000" eaLnBrk="1" hangingPunct="1">
              <a:buFont typeface="Arial" pitchFamily="34" charset="0"/>
              <a:buChar char="•"/>
              <a:defRPr/>
            </a:pPr>
            <a:r>
              <a:rPr lang="zh-CN" altLang="en-US" sz="2000" b="1" dirty="0" smtClean="0">
                <a:cs typeface="Times New Roman"/>
              </a:rPr>
              <a:t>向量收敛定义及充要条件</a:t>
            </a:r>
            <a:endParaRPr lang="en-US" altLang="zh-CN" sz="2000" b="1" dirty="0" smtClean="0">
              <a:cs typeface="Times New Roman"/>
            </a:endParaRPr>
          </a:p>
          <a:p>
            <a:pPr eaLnBrk="1" hangingPunct="1">
              <a:defRPr/>
            </a:pPr>
            <a:r>
              <a:rPr lang="zh-CN" altLang="en-US" b="1" dirty="0" smtClean="0">
                <a:cs typeface="Times New Roman"/>
              </a:rPr>
              <a:t>矩阵范数</a:t>
            </a:r>
            <a:endParaRPr lang="en-US" altLang="zh-CN" b="1" dirty="0" smtClean="0">
              <a:cs typeface="Times New Roman"/>
            </a:endParaRPr>
          </a:p>
          <a:p>
            <a:pPr marL="576000" indent="576000" eaLnBrk="1" hangingPunct="1">
              <a:buFont typeface="Arial" pitchFamily="34" charset="0"/>
              <a:buChar char="•"/>
              <a:defRPr/>
            </a:pPr>
            <a:r>
              <a:rPr lang="en-US" altLang="zh-CN" sz="2000" b="1" dirty="0" smtClean="0"/>
              <a:t>  </a:t>
            </a:r>
            <a:r>
              <a:rPr lang="zh-CN" altLang="en-US" sz="2000" b="1" dirty="0" smtClean="0"/>
              <a:t>定义</a:t>
            </a:r>
            <a:endParaRPr lang="en-US" altLang="zh-CN" sz="2000" b="1" dirty="0" smtClean="0"/>
          </a:p>
          <a:p>
            <a:pPr marL="576000" indent="576000" eaLnBrk="1" hangingPunct="1">
              <a:buFont typeface="Arial" pitchFamily="34" charset="0"/>
              <a:buChar char="•"/>
              <a:defRPr/>
            </a:pPr>
            <a:r>
              <a:rPr lang="en-US" altLang="zh-CN" sz="2000" b="1" dirty="0" smtClean="0"/>
              <a:t>  </a:t>
            </a:r>
            <a:r>
              <a:rPr lang="zh-CN" altLang="en-US" sz="2000" b="1" dirty="0">
                <a:solidFill>
                  <a:srgbClr val="FF0000"/>
                </a:solidFill>
              </a:rPr>
              <a:t>相容范数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marL="576000" indent="576000" eaLnBrk="1" hangingPunct="1">
              <a:buFont typeface="Arial" pitchFamily="34" charset="0"/>
              <a:buChar char="•"/>
              <a:defRPr/>
            </a:pPr>
            <a:r>
              <a:rPr lang="zh-CN" altLang="en-US" sz="2000" b="1" dirty="0" smtClean="0">
                <a:solidFill>
                  <a:srgbClr val="FF0000"/>
                </a:solidFill>
              </a:rPr>
              <a:t>  算子范数</a:t>
            </a:r>
            <a:endParaRPr lang="en-US" altLang="zh-CN" sz="2000" b="1" dirty="0" smtClean="0">
              <a:solidFill>
                <a:srgbClr val="FF0000"/>
              </a:solidFill>
            </a:endParaRPr>
          </a:p>
          <a:p>
            <a:pPr marL="576000" indent="576000" eaLnBrk="1" hangingPunct="1">
              <a:buFont typeface="Arial" pitchFamily="34" charset="0"/>
              <a:buChar char="•"/>
              <a:defRPr/>
            </a:pPr>
            <a:r>
              <a:rPr lang="en-US" altLang="zh-CN" sz="2000" b="1" dirty="0" smtClean="0">
                <a:solidFill>
                  <a:srgbClr val="FF0000"/>
                </a:solidFill>
              </a:rPr>
              <a:t>   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定理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2.1 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算子范数为相容范数</a:t>
            </a:r>
            <a:endParaRPr lang="en-US" altLang="zh-CN" sz="2000" b="1" dirty="0" smtClean="0">
              <a:solidFill>
                <a:srgbClr val="FF0000"/>
              </a:solidFill>
            </a:endParaRPr>
          </a:p>
          <a:p>
            <a:pPr marL="576000" indent="576000" eaLnBrk="1" hangingPunct="1">
              <a:buFont typeface="Arial" pitchFamily="34" charset="0"/>
              <a:buChar char="•"/>
              <a:defRPr/>
            </a:pPr>
            <a:r>
              <a:rPr lang="en-US" altLang="zh-CN" sz="2000" b="1" dirty="0" smtClean="0">
                <a:solidFill>
                  <a:srgbClr val="FF0000"/>
                </a:solidFill>
              </a:rPr>
              <a:t>   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定理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2.2 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行和范数、列和范数、谱范数</a:t>
            </a:r>
            <a:endParaRPr lang="en-US" altLang="zh-CN" sz="2000" b="1" dirty="0" smtClean="0">
              <a:solidFill>
                <a:srgbClr val="FF0000"/>
              </a:solidFill>
            </a:endParaRPr>
          </a:p>
          <a:p>
            <a:pPr eaLnBrk="1" hangingPunct="1">
              <a:defRPr/>
            </a:pPr>
            <a:r>
              <a:rPr lang="zh-CN" altLang="en-US" b="1" dirty="0" smtClean="0">
                <a:cs typeface="Times New Roman"/>
              </a:rPr>
              <a:t>谱半径</a:t>
            </a:r>
            <a:endParaRPr lang="en-US" altLang="zh-CN" b="1" dirty="0" smtClean="0">
              <a:cs typeface="Times New Roman"/>
            </a:endParaRPr>
          </a:p>
          <a:p>
            <a:pPr marL="576000" indent="576000" eaLnBrk="1" hangingPunct="1">
              <a:buFont typeface="Arial" pitchFamily="34" charset="0"/>
              <a:buChar char="•"/>
              <a:defRPr/>
            </a:pPr>
            <a:r>
              <a:rPr lang="en-US" altLang="zh-CN" sz="2000" b="1" dirty="0" smtClean="0">
                <a:solidFill>
                  <a:schemeClr val="accent3"/>
                </a:solidFill>
              </a:rPr>
              <a:t>    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定义</a:t>
            </a:r>
            <a:endParaRPr lang="en-US" altLang="zh-CN" sz="2000" b="1" dirty="0" smtClean="0">
              <a:solidFill>
                <a:srgbClr val="FF0000"/>
              </a:solidFill>
            </a:endParaRPr>
          </a:p>
          <a:p>
            <a:pPr marL="576000" indent="576000" eaLnBrk="1" hangingPunct="1">
              <a:buFont typeface="Arial" pitchFamily="34" charset="0"/>
              <a:buChar char="•"/>
              <a:defRPr/>
            </a:pPr>
            <a:r>
              <a:rPr lang="en-US" altLang="zh-CN" sz="2000" b="1" dirty="0" smtClean="0">
                <a:solidFill>
                  <a:srgbClr val="FF0000"/>
                </a:solidFill>
              </a:rPr>
              <a:t>    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定理</a:t>
            </a:r>
            <a:endParaRPr lang="en-US" altLang="zh-CN" sz="2000" b="1" dirty="0" smtClean="0">
              <a:solidFill>
                <a:srgbClr val="FF0000"/>
              </a:solidFill>
            </a:endParaRPr>
          </a:p>
          <a:p>
            <a:pPr eaLnBrk="1" hangingPunct="1">
              <a:defRPr/>
            </a:pPr>
            <a:endParaRPr lang="zh-CN" altLang="en-US" b="1" dirty="0" smtClean="0"/>
          </a:p>
        </p:txBody>
      </p:sp>
      <p:sp>
        <p:nvSpPr>
          <p:cNvPr id="16388" name="标题 10"/>
          <p:cNvSpPr>
            <a:spLocks noGrp="1"/>
          </p:cNvSpPr>
          <p:nvPr>
            <p:ph type="title"/>
          </p:nvPr>
        </p:nvSpPr>
        <p:spPr>
          <a:xfrm>
            <a:off x="457200" y="115888"/>
            <a:ext cx="7467600" cy="717550"/>
          </a:xfrm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3200" b="1" dirty="0" smtClean="0"/>
              <a:t>第二章</a:t>
            </a:r>
            <a:r>
              <a:rPr lang="zh-CN" altLang="en-US" sz="3200" b="1" dirty="0"/>
              <a:t>　解线性方程组的数值法</a:t>
            </a:r>
            <a:endParaRPr lang="zh-CN" altLang="en-US" dirty="0" smtClean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-82080" y="1545480"/>
              <a:ext cx="9066960" cy="480780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88200" y="1540800"/>
                <a:ext cx="9081360" cy="4820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07366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39738" y="981075"/>
            <a:ext cx="8229600" cy="5543550"/>
          </a:xfrm>
        </p:spPr>
        <p:txBody>
          <a:bodyPr>
            <a:normAutofit lnSpcReduction="10000"/>
          </a:bodyPr>
          <a:lstStyle/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dirty="0"/>
              <a:t>矩阵的条件数与病态方程</a:t>
            </a:r>
            <a:r>
              <a:rPr lang="zh-CN" altLang="en-US" dirty="0" smtClean="0"/>
              <a:t>组</a:t>
            </a:r>
            <a:endParaRPr lang="en-US" altLang="zh-CN" b="1" dirty="0"/>
          </a:p>
          <a:p>
            <a:pPr eaLnBrk="1" hangingPunct="1">
              <a:defRPr/>
            </a:pPr>
            <a:r>
              <a:rPr lang="zh-CN" altLang="en-US" b="1" dirty="0" smtClean="0"/>
              <a:t>矩阵</a:t>
            </a:r>
            <a:r>
              <a:rPr lang="zh-CN" altLang="en-US" b="1" dirty="0"/>
              <a:t>的</a:t>
            </a:r>
            <a:r>
              <a:rPr lang="zh-CN" altLang="en-US" b="1" dirty="0">
                <a:solidFill>
                  <a:srgbClr val="FF0000"/>
                </a:solidFill>
              </a:rPr>
              <a:t>条件数</a:t>
            </a:r>
            <a:endParaRPr lang="en-US" altLang="zh-CN" b="1" dirty="0">
              <a:solidFill>
                <a:srgbClr val="FF0000"/>
              </a:solidFill>
            </a:endParaRPr>
          </a:p>
          <a:p>
            <a:pPr marL="576000" indent="576000" eaLnBrk="1" hangingPunct="1">
              <a:buFont typeface="Arial" pitchFamily="34" charset="0"/>
              <a:buChar char="•"/>
              <a:defRPr/>
            </a:pPr>
            <a:r>
              <a:rPr lang="zh-CN" altLang="en-US" sz="2000" b="1" dirty="0" smtClean="0"/>
              <a:t>定义</a:t>
            </a:r>
            <a:endParaRPr lang="en-US" altLang="zh-CN" sz="2000" b="1" dirty="0" smtClean="0"/>
          </a:p>
          <a:p>
            <a:pPr eaLnBrk="1" hangingPunct="1">
              <a:defRPr/>
            </a:pPr>
            <a:r>
              <a:rPr lang="zh-CN" altLang="en-US" b="1" dirty="0">
                <a:solidFill>
                  <a:srgbClr val="FF0000"/>
                </a:solidFill>
              </a:rPr>
              <a:t>常数项扰动对方程组解的影响</a:t>
            </a:r>
            <a:endParaRPr lang="en-US" altLang="zh-CN" b="1" dirty="0">
              <a:solidFill>
                <a:srgbClr val="FF0000"/>
              </a:solidFill>
            </a:endParaRPr>
          </a:p>
          <a:p>
            <a:pPr marL="576000" indent="576000" eaLnBrk="1" hangingPunct="1">
              <a:buFont typeface="Arial" pitchFamily="34" charset="0"/>
              <a:buChar char="•"/>
              <a:defRPr/>
            </a:pPr>
            <a:endParaRPr lang="en-US" altLang="zh-CN" sz="2000" b="1" dirty="0" smtClean="0"/>
          </a:p>
          <a:p>
            <a:pPr marL="576000" indent="576000" eaLnBrk="1" hangingPunct="1">
              <a:buFont typeface="Arial" pitchFamily="34" charset="0"/>
              <a:buChar char="•"/>
              <a:defRPr/>
            </a:pPr>
            <a:endParaRPr lang="en-US" altLang="zh-CN" sz="2000" b="1" dirty="0" smtClean="0"/>
          </a:p>
          <a:p>
            <a:pPr marL="576000" indent="576000" eaLnBrk="1" hangingPunct="1">
              <a:buFont typeface="Arial" pitchFamily="34" charset="0"/>
              <a:buChar char="•"/>
              <a:defRPr/>
            </a:pPr>
            <a:endParaRPr lang="en-US" altLang="zh-CN" sz="2000" b="1" dirty="0"/>
          </a:p>
          <a:p>
            <a:pPr eaLnBrk="1" hangingPunct="1">
              <a:defRPr/>
            </a:pPr>
            <a:r>
              <a:rPr lang="zh-CN" altLang="en-US" b="1" dirty="0" smtClean="0">
                <a:cs typeface="Times New Roman"/>
              </a:rPr>
              <a:t>系数矩阵扰动</a:t>
            </a:r>
            <a:r>
              <a:rPr lang="zh-CN" altLang="en-US" b="1" dirty="0">
                <a:cs typeface="Times New Roman"/>
              </a:rPr>
              <a:t>对方程组解的影响</a:t>
            </a:r>
            <a:endParaRPr lang="en-US" altLang="zh-CN" b="1" dirty="0" smtClean="0">
              <a:cs typeface="Times New Roman"/>
            </a:endParaRPr>
          </a:p>
          <a:p>
            <a:pPr marL="576000" indent="576000" eaLnBrk="1" hangingPunct="1">
              <a:buFont typeface="Arial" pitchFamily="34" charset="0"/>
              <a:buChar char="•"/>
              <a:defRPr/>
            </a:pPr>
            <a:endParaRPr lang="en-US" altLang="zh-CN" sz="2000" b="1" dirty="0" smtClean="0"/>
          </a:p>
          <a:p>
            <a:pPr eaLnBrk="1" hangingPunct="1">
              <a:defRPr/>
            </a:pPr>
            <a:endParaRPr lang="en-US" altLang="zh-CN" sz="2000" b="1" dirty="0"/>
          </a:p>
          <a:p>
            <a:pPr eaLnBrk="1" hangingPunct="1">
              <a:defRPr/>
            </a:pPr>
            <a:endParaRPr lang="en-US" altLang="zh-CN" sz="2000" b="1" dirty="0" smtClean="0"/>
          </a:p>
          <a:p>
            <a:pPr eaLnBrk="1" hangingPunct="1">
              <a:defRPr/>
            </a:pPr>
            <a:r>
              <a:rPr lang="zh-CN" altLang="en-US" b="1" dirty="0"/>
              <a:t>矩阵的</a:t>
            </a:r>
            <a:r>
              <a:rPr lang="zh-CN" altLang="en-US" b="1" dirty="0" smtClean="0"/>
              <a:t>平衡</a:t>
            </a:r>
            <a:endParaRPr lang="en-US" altLang="zh-CN" b="1" dirty="0" smtClean="0"/>
          </a:p>
          <a:p>
            <a:pPr marL="576000" indent="576000" eaLnBrk="1" hangingPunct="1">
              <a:buFont typeface="Arial" pitchFamily="34" charset="0"/>
              <a:buChar char="•"/>
              <a:defRPr/>
            </a:pPr>
            <a:r>
              <a:rPr lang="zh-CN" altLang="en-US" sz="2000" b="1" dirty="0">
                <a:solidFill>
                  <a:schemeClr val="accent3">
                    <a:lumMod val="75000"/>
                  </a:schemeClr>
                </a:solidFill>
              </a:rPr>
              <a:t>按行</a:t>
            </a:r>
            <a:r>
              <a:rPr lang="zh-CN" altLang="en-US" sz="2000" b="1" dirty="0" smtClean="0">
                <a:solidFill>
                  <a:schemeClr val="accent3">
                    <a:lumMod val="75000"/>
                  </a:schemeClr>
                </a:solidFill>
              </a:rPr>
              <a:t>平衡：</a:t>
            </a:r>
            <a:r>
              <a:rPr lang="en-US" altLang="zh-CN" sz="2000" dirty="0">
                <a:solidFill>
                  <a:schemeClr val="accent3">
                    <a:lumMod val="75000"/>
                  </a:schemeClr>
                </a:solidFill>
              </a:rPr>
              <a:t> D</a:t>
            </a:r>
            <a:r>
              <a:rPr lang="en-US" altLang="zh-CN" sz="2000" baseline="-25000" dirty="0">
                <a:solidFill>
                  <a:schemeClr val="accent3">
                    <a:lumMod val="75000"/>
                  </a:schemeClr>
                </a:solidFill>
              </a:rPr>
              <a:t>1 </a:t>
            </a:r>
            <a:r>
              <a:rPr lang="en-US" altLang="zh-CN" sz="2000" dirty="0">
                <a:solidFill>
                  <a:schemeClr val="accent3">
                    <a:lumMod val="75000"/>
                  </a:schemeClr>
                </a:solidFill>
              </a:rPr>
              <a:t>Ax= D</a:t>
            </a:r>
            <a:r>
              <a:rPr lang="en-US" altLang="zh-CN" sz="2000" baseline="-25000" dirty="0">
                <a:solidFill>
                  <a:schemeClr val="accent3">
                    <a:lumMod val="75000"/>
                  </a:schemeClr>
                </a:solidFill>
              </a:rPr>
              <a:t>1 </a:t>
            </a:r>
            <a:r>
              <a:rPr lang="en-US" altLang="zh-CN" sz="2000" dirty="0" smtClean="0">
                <a:solidFill>
                  <a:schemeClr val="accent3">
                    <a:lumMod val="75000"/>
                  </a:schemeClr>
                </a:solidFill>
              </a:rPr>
              <a:t>b</a:t>
            </a:r>
          </a:p>
          <a:p>
            <a:pPr marL="576000" indent="576000" eaLnBrk="1" hangingPunct="1">
              <a:buFont typeface="Arial" pitchFamily="34" charset="0"/>
              <a:buChar char="•"/>
              <a:defRPr/>
            </a:pPr>
            <a:r>
              <a:rPr lang="zh-CN" altLang="en-US" sz="2000" b="1" dirty="0" smtClean="0">
                <a:solidFill>
                  <a:schemeClr val="accent3">
                    <a:lumMod val="75000"/>
                  </a:schemeClr>
                </a:solidFill>
              </a:rPr>
              <a:t>再按列平衡</a:t>
            </a:r>
            <a:r>
              <a:rPr lang="zh-CN" altLang="en-US" sz="2000" b="1" dirty="0">
                <a:solidFill>
                  <a:schemeClr val="accent3">
                    <a:lumMod val="75000"/>
                  </a:schemeClr>
                </a:solidFill>
              </a:rPr>
              <a:t>：</a:t>
            </a:r>
            <a:r>
              <a:rPr lang="en-US" altLang="zh-CN" sz="2000" dirty="0">
                <a:solidFill>
                  <a:schemeClr val="accent3">
                    <a:lumMod val="75000"/>
                  </a:schemeClr>
                </a:solidFill>
              </a:rPr>
              <a:t> D</a:t>
            </a:r>
            <a:r>
              <a:rPr lang="en-US" altLang="zh-CN" sz="2000" baseline="-25000" dirty="0">
                <a:solidFill>
                  <a:schemeClr val="accent3">
                    <a:lumMod val="75000"/>
                  </a:schemeClr>
                </a:solidFill>
              </a:rPr>
              <a:t>1 </a:t>
            </a:r>
            <a:r>
              <a:rPr lang="en-US" altLang="zh-CN" sz="2000" dirty="0" smtClean="0">
                <a:solidFill>
                  <a:schemeClr val="accent3">
                    <a:lumMod val="75000"/>
                  </a:schemeClr>
                </a:solidFill>
              </a:rPr>
              <a:t>A</a:t>
            </a:r>
            <a:r>
              <a:rPr lang="en-US" altLang="zh-CN" sz="2000" dirty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accent3">
                    <a:lumMod val="75000"/>
                  </a:schemeClr>
                </a:solidFill>
              </a:rPr>
              <a:t>D</a:t>
            </a:r>
            <a:r>
              <a:rPr lang="en-US" altLang="zh-CN" sz="2000" baseline="-25000" dirty="0" smtClean="0">
                <a:solidFill>
                  <a:schemeClr val="accent3">
                    <a:lumMod val="75000"/>
                  </a:schemeClr>
                </a:solidFill>
              </a:rPr>
              <a:t>2</a:t>
            </a:r>
            <a:r>
              <a:rPr lang="en-US" altLang="zh-CN" sz="2000" dirty="0" smtClean="0">
                <a:solidFill>
                  <a:schemeClr val="accent3">
                    <a:lumMod val="75000"/>
                  </a:schemeClr>
                </a:solidFill>
              </a:rPr>
              <a:t>x</a:t>
            </a:r>
            <a:r>
              <a:rPr lang="en-US" altLang="zh-CN" sz="2000" dirty="0">
                <a:solidFill>
                  <a:schemeClr val="accent3">
                    <a:lumMod val="75000"/>
                  </a:schemeClr>
                </a:solidFill>
              </a:rPr>
              <a:t>= D</a:t>
            </a:r>
            <a:r>
              <a:rPr lang="en-US" altLang="zh-CN" sz="2000" baseline="-25000" dirty="0">
                <a:solidFill>
                  <a:schemeClr val="accent3">
                    <a:lumMod val="75000"/>
                  </a:schemeClr>
                </a:solidFill>
              </a:rPr>
              <a:t>1 </a:t>
            </a:r>
            <a:r>
              <a:rPr lang="en-US" altLang="zh-CN" sz="2000" dirty="0">
                <a:solidFill>
                  <a:schemeClr val="accent3">
                    <a:lumMod val="75000"/>
                  </a:schemeClr>
                </a:solidFill>
              </a:rPr>
              <a:t>b</a:t>
            </a:r>
            <a:endParaRPr lang="zh-CN" altLang="en-US" sz="2000" b="1" dirty="0">
              <a:solidFill>
                <a:schemeClr val="accent3">
                  <a:lumMod val="75000"/>
                </a:schemeClr>
              </a:solidFill>
            </a:endParaRPr>
          </a:p>
        </p:txBody>
      </p:sp>
      <p:graphicFrame>
        <p:nvGraphicFramePr>
          <p:cNvPr id="1433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189182"/>
              </p:ext>
            </p:extLst>
          </p:nvPr>
        </p:nvGraphicFramePr>
        <p:xfrm>
          <a:off x="1958181" y="2665413"/>
          <a:ext cx="51927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1892300" imgH="520700" progId="Equation.DSMT4">
                  <p:embed/>
                </p:oleObj>
              </mc:Choice>
              <mc:Fallback>
                <p:oleObj name="Equation" r:id="rId3" imgW="18923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181" y="2665413"/>
                        <a:ext cx="51927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对象 14"/>
          <p:cNvGraphicFramePr>
            <a:graphicFrameLocks noChangeAspect="1"/>
          </p:cNvGraphicFramePr>
          <p:nvPr/>
        </p:nvGraphicFramePr>
        <p:xfrm>
          <a:off x="2268538" y="4076700"/>
          <a:ext cx="420370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公式" r:id="rId5" imgW="1841500" imgH="520700" progId="Equation.3">
                  <p:embed/>
                </p:oleObj>
              </mc:Choice>
              <mc:Fallback>
                <p:oleObj name="公式" r:id="rId5" imgW="18415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076700"/>
                        <a:ext cx="4203700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0"/>
          <p:cNvSpPr>
            <a:spLocks noGrp="1"/>
          </p:cNvSpPr>
          <p:nvPr>
            <p:ph type="title"/>
          </p:nvPr>
        </p:nvSpPr>
        <p:spPr>
          <a:xfrm>
            <a:off x="457200" y="115888"/>
            <a:ext cx="7467600" cy="717550"/>
          </a:xfrm>
        </p:spPr>
        <p:txBody>
          <a:bodyPr/>
          <a:lstStyle/>
          <a:p>
            <a:pPr>
              <a:defRPr/>
            </a:pPr>
            <a:r>
              <a:rPr lang="zh-CN" altLang="en-US" sz="3200" b="1" dirty="0" smtClean="0"/>
              <a:t>第</a:t>
            </a:r>
            <a:r>
              <a:rPr lang="zh-CN" altLang="en-US" sz="3200" b="1" dirty="0"/>
              <a:t>二</a:t>
            </a:r>
            <a:r>
              <a:rPr lang="zh-CN" altLang="en-US" sz="3200" b="1" dirty="0" smtClean="0"/>
              <a:t>章</a:t>
            </a:r>
            <a:r>
              <a:rPr lang="zh-CN" altLang="en-US" sz="3200" b="1" dirty="0"/>
              <a:t>　解线性方程组的数值法</a:t>
            </a:r>
            <a:endParaRPr lang="zh-CN" altLang="en-US" dirty="0" smtClean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墨迹 1"/>
              <p14:cNvContentPartPr/>
              <p14:nvPr/>
            </p14:nvContentPartPr>
            <p14:xfrm>
              <a:off x="876960" y="1413720"/>
              <a:ext cx="6445440" cy="499356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72280" y="1409040"/>
                <a:ext cx="6455880" cy="5001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95058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77913"/>
            <a:ext cx="8229600" cy="544671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dirty="0" smtClean="0"/>
              <a:t>迭代法的一般形式与收敛性定理</a:t>
            </a:r>
            <a:endParaRPr lang="en-US" altLang="zh-CN" dirty="0" smtClean="0"/>
          </a:p>
          <a:p>
            <a:pPr marL="576000" indent="576000" eaLnBrk="1" hangingPunct="1">
              <a:buFont typeface="Arial" pitchFamily="34" charset="0"/>
              <a:buChar char="•"/>
              <a:defRPr/>
            </a:pPr>
            <a:endParaRPr lang="en-US" altLang="zh-CN" sz="2000" b="1" dirty="0"/>
          </a:p>
          <a:p>
            <a:pPr eaLnBrk="1" hangingPunct="1">
              <a:defRPr/>
            </a:pPr>
            <a:r>
              <a:rPr lang="zh-CN" altLang="en-US" b="1" dirty="0" smtClean="0"/>
              <a:t>迭代法的</a:t>
            </a:r>
            <a:r>
              <a:rPr lang="zh-CN" altLang="en-US" b="1" dirty="0" smtClean="0">
                <a:solidFill>
                  <a:srgbClr val="FF0000"/>
                </a:solidFill>
              </a:rPr>
              <a:t>一般形式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pPr eaLnBrk="1" hangingPunct="1">
              <a:defRPr/>
            </a:pPr>
            <a:endParaRPr lang="en-US" altLang="zh-CN" sz="2000" b="1" dirty="0">
              <a:cs typeface="Times New Roman"/>
            </a:endParaRPr>
          </a:p>
          <a:p>
            <a:pPr eaLnBrk="1" hangingPunct="1">
              <a:defRPr/>
            </a:pPr>
            <a:r>
              <a:rPr lang="zh-CN" altLang="en-US" b="1" dirty="0" smtClean="0">
                <a:solidFill>
                  <a:srgbClr val="FF0000"/>
                </a:solidFill>
              </a:rPr>
              <a:t>迭代法的收敛性</a:t>
            </a:r>
            <a:endParaRPr lang="en-US" altLang="zh-CN" b="1" dirty="0" smtClean="0">
              <a:solidFill>
                <a:srgbClr val="FF0000"/>
              </a:solidFill>
              <a:cs typeface="Times New Roman"/>
            </a:endParaRPr>
          </a:p>
          <a:p>
            <a:pPr marL="576000" indent="576000" eaLnBrk="1" hangingPunct="1">
              <a:buFont typeface="Arial" pitchFamily="34" charset="0"/>
              <a:buChar char="•"/>
              <a:defRPr/>
            </a:pPr>
            <a:r>
              <a:rPr lang="zh-CN" altLang="en-US" sz="2000" b="1" dirty="0" smtClean="0"/>
              <a:t>引理</a:t>
            </a:r>
            <a:r>
              <a:rPr lang="en-US" altLang="zh-CN" sz="2000" b="1" dirty="0" smtClean="0"/>
              <a:t>2.1  </a:t>
            </a:r>
            <a:r>
              <a:rPr lang="zh-CN" altLang="en-US" sz="2000" b="1" dirty="0" smtClean="0"/>
              <a:t>迭代法</a:t>
            </a:r>
            <a:r>
              <a:rPr lang="zh-CN" altLang="en-US" sz="2000" b="1" dirty="0"/>
              <a:t>收敛</a:t>
            </a:r>
            <a:endParaRPr lang="en-US" altLang="zh-CN" sz="2000" b="1" dirty="0" smtClean="0"/>
          </a:p>
          <a:p>
            <a:pPr marL="576000" indent="576000" eaLnBrk="1" hangingPunct="1">
              <a:buFont typeface="Arial" pitchFamily="34" charset="0"/>
              <a:buChar char="•"/>
              <a:defRPr/>
            </a:pPr>
            <a:r>
              <a:rPr lang="zh-CN" altLang="en-US" sz="2000" b="1" dirty="0" smtClean="0"/>
              <a:t>引理</a:t>
            </a:r>
            <a:r>
              <a:rPr lang="en-US" altLang="zh-CN" sz="2000" b="1" dirty="0" smtClean="0"/>
              <a:t>2.2</a:t>
            </a:r>
          </a:p>
          <a:p>
            <a:pPr marL="576000" indent="576000" eaLnBrk="1" hangingPunct="1">
              <a:buFont typeface="Arial" pitchFamily="34" charset="0"/>
              <a:buChar char="•"/>
              <a:defRPr/>
            </a:pPr>
            <a:r>
              <a:rPr lang="zh-CN" altLang="en-US" sz="2000" b="1" dirty="0" smtClean="0">
                <a:solidFill>
                  <a:srgbClr val="FF0000"/>
                </a:solidFill>
              </a:rPr>
              <a:t>定理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2.4  </a:t>
            </a:r>
            <a:r>
              <a:rPr lang="zh-CN" altLang="en-US" sz="2000" b="1" dirty="0">
                <a:solidFill>
                  <a:srgbClr val="FF0000"/>
                </a:solidFill>
              </a:rPr>
              <a:t>迭代法收敛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eaLnBrk="1" hangingPunct="1">
              <a:defRPr/>
            </a:pPr>
            <a:r>
              <a:rPr lang="zh-CN" altLang="en-US" b="1" dirty="0"/>
              <a:t>迭代法的</a:t>
            </a:r>
            <a:r>
              <a:rPr lang="zh-CN" altLang="en-US" b="1" dirty="0" smtClean="0">
                <a:solidFill>
                  <a:srgbClr val="FF0000"/>
                </a:solidFill>
              </a:rPr>
              <a:t>收敛速度</a:t>
            </a:r>
            <a:endParaRPr lang="en-US" altLang="zh-CN" b="1" dirty="0">
              <a:solidFill>
                <a:srgbClr val="FF0000"/>
              </a:solidFill>
              <a:cs typeface="Times New Roman"/>
            </a:endParaRPr>
          </a:p>
          <a:p>
            <a:pPr marL="576000" indent="576000" eaLnBrk="1" hangingPunct="1">
              <a:buFont typeface="Arial" pitchFamily="34" charset="0"/>
              <a:buChar char="•"/>
              <a:defRPr/>
            </a:pPr>
            <a:r>
              <a:rPr lang="zh-CN" altLang="en-US" sz="2000" b="1" dirty="0"/>
              <a:t>定理</a:t>
            </a:r>
            <a:r>
              <a:rPr lang="en-US" altLang="zh-CN" sz="2000" b="1" dirty="0" smtClean="0"/>
              <a:t>2.5 </a:t>
            </a:r>
          </a:p>
          <a:p>
            <a:pPr marL="576000" indent="576000" eaLnBrk="1" hangingPunct="1">
              <a:buFont typeface="Arial" pitchFamily="34" charset="0"/>
              <a:buChar char="•"/>
              <a:defRPr/>
            </a:pPr>
            <a:endParaRPr lang="en-US" altLang="zh-CN" sz="2000" b="1" dirty="0"/>
          </a:p>
          <a:p>
            <a:pPr marL="576000" indent="576000" eaLnBrk="1" hangingPunct="1">
              <a:buFont typeface="Arial" pitchFamily="34" charset="0"/>
              <a:buChar char="•"/>
              <a:defRPr/>
            </a:pPr>
            <a:endParaRPr lang="en-US" altLang="zh-CN" sz="2000" b="1" dirty="0" smtClean="0"/>
          </a:p>
          <a:p>
            <a:pPr marL="576000" indent="576000" eaLnBrk="1" hangingPunct="1">
              <a:buFont typeface="Arial" pitchFamily="34" charset="0"/>
              <a:buChar char="•"/>
              <a:defRPr/>
            </a:pPr>
            <a:r>
              <a:rPr lang="zh-CN" altLang="en-US" sz="2000" b="1" dirty="0" smtClean="0">
                <a:solidFill>
                  <a:schemeClr val="accent3">
                    <a:lumMod val="75000"/>
                  </a:schemeClr>
                </a:solidFill>
              </a:rPr>
              <a:t>渐进收敛速度</a:t>
            </a:r>
            <a:r>
              <a:rPr lang="en-US" altLang="zh-CN" sz="2000" b="1" dirty="0" smtClean="0">
                <a:solidFill>
                  <a:schemeClr val="accent3">
                    <a:lumMod val="75000"/>
                  </a:schemeClr>
                </a:solidFill>
              </a:rPr>
              <a:t> </a:t>
            </a:r>
            <a:endParaRPr lang="en-US" altLang="zh-CN" sz="2000" b="1" dirty="0">
              <a:solidFill>
                <a:schemeClr val="accent3">
                  <a:lumMod val="75000"/>
                </a:schemeClr>
              </a:solidFill>
            </a:endParaRPr>
          </a:p>
        </p:txBody>
      </p:sp>
      <p:graphicFrame>
        <p:nvGraphicFramePr>
          <p:cNvPr id="153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939663"/>
              </p:ext>
            </p:extLst>
          </p:nvPr>
        </p:nvGraphicFramePr>
        <p:xfrm>
          <a:off x="3779838" y="1979613"/>
          <a:ext cx="38893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3" imgW="2133600" imgH="228600" progId="Equation.DSMT4">
                  <p:embed/>
                </p:oleObj>
              </mc:Choice>
              <mc:Fallback>
                <p:oleObj name="Equation" r:id="rId3" imgW="213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979613"/>
                        <a:ext cx="38893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083104"/>
              </p:ext>
            </p:extLst>
          </p:nvPr>
        </p:nvGraphicFramePr>
        <p:xfrm>
          <a:off x="4350543" y="3165690"/>
          <a:ext cx="26670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5" imgW="1320800" imgH="228600" progId="Equation.DSMT4">
                  <p:embed/>
                </p:oleObj>
              </mc:Choice>
              <mc:Fallback>
                <p:oleObj name="Equation" r:id="rId5" imgW="1320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0543" y="3165690"/>
                        <a:ext cx="26670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711276"/>
              </p:ext>
            </p:extLst>
          </p:nvPr>
        </p:nvGraphicFramePr>
        <p:xfrm>
          <a:off x="3773487" y="3584574"/>
          <a:ext cx="38211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7" imgW="1892300" imgH="228600" progId="Equation.DSMT4">
                  <p:embed/>
                </p:oleObj>
              </mc:Choice>
              <mc:Fallback>
                <p:oleObj name="Equation" r:id="rId7" imgW="1892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87" y="3584574"/>
                        <a:ext cx="382111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046480"/>
              </p:ext>
            </p:extLst>
          </p:nvPr>
        </p:nvGraphicFramePr>
        <p:xfrm>
          <a:off x="4572000" y="4011614"/>
          <a:ext cx="158908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9" imgW="787058" imgH="203112" progId="Equation.DSMT4">
                  <p:embed/>
                </p:oleObj>
              </mc:Choice>
              <mc:Fallback>
                <p:oleObj name="Equation" r:id="rId9" imgW="78705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011614"/>
                        <a:ext cx="1589088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227388"/>
              </p:ext>
            </p:extLst>
          </p:nvPr>
        </p:nvGraphicFramePr>
        <p:xfrm>
          <a:off x="2838990" y="4941886"/>
          <a:ext cx="10080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11" imgW="469696" imgH="253890" progId="Equation.DSMT4">
                  <p:embed/>
                </p:oleObj>
              </mc:Choice>
              <mc:Fallback>
                <p:oleObj name="Equation" r:id="rId11" imgW="46969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990" y="4941886"/>
                        <a:ext cx="100806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333338"/>
              </p:ext>
            </p:extLst>
          </p:nvPr>
        </p:nvGraphicFramePr>
        <p:xfrm>
          <a:off x="4201607" y="4478843"/>
          <a:ext cx="3527425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13" imgW="1968500" imgH="990600" progId="Equation.DSMT4">
                  <p:embed/>
                </p:oleObj>
              </mc:Choice>
              <mc:Fallback>
                <p:oleObj name="Equation" r:id="rId13" imgW="1968500" imgH="99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1607" y="4478843"/>
                        <a:ext cx="3527425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4"/>
          <p:cNvGraphicFramePr>
            <a:graphicFrameLocks noChangeAspect="1"/>
          </p:cNvGraphicFramePr>
          <p:nvPr/>
        </p:nvGraphicFramePr>
        <p:xfrm>
          <a:off x="3492500" y="5965825"/>
          <a:ext cx="254476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15" imgW="1129810" imgH="203112" progId="Equation.DSMT4">
                  <p:embed/>
                </p:oleObj>
              </mc:Choice>
              <mc:Fallback>
                <p:oleObj name="Equation" r:id="rId15" imgW="112981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965825"/>
                        <a:ext cx="254476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标题 10"/>
          <p:cNvSpPr>
            <a:spLocks noGrp="1"/>
          </p:cNvSpPr>
          <p:nvPr>
            <p:ph type="title"/>
          </p:nvPr>
        </p:nvSpPr>
        <p:spPr>
          <a:xfrm>
            <a:off x="457200" y="115888"/>
            <a:ext cx="7467600" cy="717550"/>
          </a:xfrm>
        </p:spPr>
        <p:txBody>
          <a:bodyPr/>
          <a:lstStyle/>
          <a:p>
            <a:pPr>
              <a:defRPr/>
            </a:pPr>
            <a:r>
              <a:rPr lang="zh-CN" altLang="en-US" sz="3200" b="1" dirty="0" smtClean="0"/>
              <a:t>第</a:t>
            </a:r>
            <a:r>
              <a:rPr lang="zh-CN" altLang="en-US" sz="3200" b="1" dirty="0"/>
              <a:t>二</a:t>
            </a:r>
            <a:r>
              <a:rPr lang="zh-CN" altLang="en-US" sz="3200" b="1" dirty="0" smtClean="0"/>
              <a:t>章</a:t>
            </a:r>
            <a:r>
              <a:rPr lang="zh-CN" altLang="en-US" sz="3200" b="1" dirty="0"/>
              <a:t>　解线性方程组的数值法</a:t>
            </a:r>
            <a:endParaRPr lang="zh-CN" altLang="en-US" dirty="0" smtClean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2" name="墨迹 1"/>
              <p14:cNvContentPartPr/>
              <p14:nvPr/>
            </p14:nvContentPartPr>
            <p14:xfrm>
              <a:off x="466560" y="1498320"/>
              <a:ext cx="8175960" cy="495072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61520" y="1491480"/>
                <a:ext cx="8187480" cy="4960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40995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25538"/>
            <a:ext cx="8435975" cy="5446712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Jacobi</a:t>
            </a:r>
            <a:r>
              <a:rPr lang="zh-CN" altLang="en-US" dirty="0" smtClean="0"/>
              <a:t>迭代法与</a:t>
            </a:r>
            <a:r>
              <a:rPr lang="en-US" altLang="zh-CN" dirty="0" smtClean="0"/>
              <a:t>Gauss-Seidel</a:t>
            </a:r>
            <a:r>
              <a:rPr lang="zh-CN" altLang="en-US" dirty="0" smtClean="0"/>
              <a:t>迭代法</a:t>
            </a:r>
            <a:endParaRPr lang="en-US" altLang="zh-CN" dirty="0" smtClean="0"/>
          </a:p>
          <a:p>
            <a:pPr eaLnBrk="1" hangingPunct="1">
              <a:defRPr/>
            </a:pPr>
            <a:r>
              <a:rPr lang="en-US" altLang="zh-CN" b="1" dirty="0" smtClean="0">
                <a:solidFill>
                  <a:srgbClr val="FF0000"/>
                </a:solidFill>
                <a:cs typeface="Times New Roman" pitchFamily="18" charset="0"/>
              </a:rPr>
              <a:t>Jacobi</a:t>
            </a:r>
            <a:r>
              <a:rPr lang="zh-CN" altLang="en-US" b="1" dirty="0" smtClean="0">
                <a:solidFill>
                  <a:srgbClr val="FF0000"/>
                </a:solidFill>
                <a:cs typeface="Times New Roman" pitchFamily="18" charset="0"/>
              </a:rPr>
              <a:t>迭代法的分量形式与矩阵</a:t>
            </a:r>
            <a:r>
              <a:rPr lang="zh-CN" altLang="en-US" b="1" dirty="0" smtClean="0">
                <a:solidFill>
                  <a:srgbClr val="FF0000"/>
                </a:solidFill>
                <a:cs typeface="Times New Roman" pitchFamily="18" charset="0"/>
              </a:rPr>
              <a:t>形式</a:t>
            </a:r>
            <a:endParaRPr lang="en-US" altLang="zh-CN" b="1" dirty="0" smtClean="0">
              <a:solidFill>
                <a:srgbClr val="FF0000"/>
              </a:solidFill>
              <a:cs typeface="Times New Roman" pitchFamily="18" charset="0"/>
            </a:endParaRPr>
          </a:p>
          <a:p>
            <a:pPr eaLnBrk="1" hangingPunct="1">
              <a:defRPr/>
            </a:pPr>
            <a:endParaRPr lang="en-US" altLang="zh-CN" sz="2000" b="1" dirty="0">
              <a:solidFill>
                <a:srgbClr val="FF0000"/>
              </a:solidFill>
              <a:cs typeface="Times New Roman" pitchFamily="18" charset="0"/>
            </a:endParaRPr>
          </a:p>
          <a:p>
            <a:pPr eaLnBrk="1" hangingPunct="1">
              <a:defRPr/>
            </a:pPr>
            <a:endParaRPr lang="en-US" altLang="zh-CN" sz="2000" b="1" dirty="0" smtClean="0">
              <a:solidFill>
                <a:srgbClr val="FF0000"/>
              </a:solidFill>
              <a:cs typeface="Times New Roman" pitchFamily="18" charset="0"/>
            </a:endParaRPr>
          </a:p>
          <a:p>
            <a:pPr eaLnBrk="1" hangingPunct="1">
              <a:defRPr/>
            </a:pPr>
            <a:endParaRPr lang="en-US" altLang="zh-CN" sz="2000" b="1" dirty="0">
              <a:solidFill>
                <a:srgbClr val="FF0000"/>
              </a:solidFill>
              <a:cs typeface="Times New Roman" pitchFamily="18" charset="0"/>
            </a:endParaRPr>
          </a:p>
          <a:p>
            <a:pPr eaLnBrk="1" hangingPunct="1">
              <a:defRPr/>
            </a:pPr>
            <a:endParaRPr lang="en-US" altLang="zh-CN" sz="2000" b="1" dirty="0" smtClean="0">
              <a:solidFill>
                <a:srgbClr val="FF0000"/>
              </a:solidFill>
              <a:cs typeface="Times New Roman" pitchFamily="18" charset="0"/>
            </a:endParaRPr>
          </a:p>
          <a:p>
            <a:pPr eaLnBrk="1" hangingPunct="1">
              <a:defRPr/>
            </a:pPr>
            <a:endParaRPr lang="en-US" altLang="zh-CN" sz="2000" b="1" dirty="0" smtClean="0">
              <a:solidFill>
                <a:srgbClr val="FF0000"/>
              </a:solidFill>
            </a:endParaRPr>
          </a:p>
          <a:p>
            <a:pPr eaLnBrk="1" hangingPunct="1">
              <a:defRPr/>
            </a:pPr>
            <a:r>
              <a:rPr lang="en-US" altLang="zh-CN" b="1" dirty="0" smtClean="0">
                <a:solidFill>
                  <a:srgbClr val="FF0000"/>
                </a:solidFill>
                <a:cs typeface="Times New Roman" pitchFamily="18" charset="0"/>
              </a:rPr>
              <a:t>Gauss-Seidel</a:t>
            </a:r>
            <a:r>
              <a:rPr lang="zh-CN" altLang="en-US" b="1" dirty="0" smtClean="0">
                <a:solidFill>
                  <a:srgbClr val="FF0000"/>
                </a:solidFill>
                <a:cs typeface="Times New Roman" pitchFamily="18" charset="0"/>
              </a:rPr>
              <a:t>迭代法的分量形式与矩阵形式</a:t>
            </a:r>
            <a:endParaRPr lang="en-US" altLang="zh-CN" sz="2000" b="1" dirty="0" smtClean="0">
              <a:solidFill>
                <a:srgbClr val="FF0000"/>
              </a:solidFill>
            </a:endParaRPr>
          </a:p>
          <a:p>
            <a:pPr marL="0" indent="0" eaLnBrk="1" hangingPunct="1">
              <a:buNone/>
              <a:defRPr/>
            </a:pPr>
            <a:endParaRPr lang="en-US" altLang="zh-CN" sz="2000" b="1" dirty="0" smtClean="0">
              <a:cs typeface="Times New Roman" pitchFamily="18" charset="0"/>
            </a:endParaRPr>
          </a:p>
        </p:txBody>
      </p:sp>
      <p:sp>
        <p:nvSpPr>
          <p:cNvPr id="4" name="标题 10"/>
          <p:cNvSpPr>
            <a:spLocks noGrp="1"/>
          </p:cNvSpPr>
          <p:nvPr>
            <p:ph type="title"/>
          </p:nvPr>
        </p:nvSpPr>
        <p:spPr>
          <a:xfrm>
            <a:off x="457200" y="115888"/>
            <a:ext cx="7467600" cy="717550"/>
          </a:xfrm>
        </p:spPr>
        <p:txBody>
          <a:bodyPr/>
          <a:lstStyle/>
          <a:p>
            <a:pPr>
              <a:defRPr/>
            </a:pPr>
            <a:r>
              <a:rPr lang="zh-CN" altLang="en-US" sz="3200" b="1" dirty="0" smtClean="0"/>
              <a:t>第</a:t>
            </a:r>
            <a:r>
              <a:rPr lang="zh-CN" altLang="en-US" sz="3200" b="1" dirty="0"/>
              <a:t>二</a:t>
            </a:r>
            <a:r>
              <a:rPr lang="zh-CN" altLang="en-US" sz="3200" b="1" dirty="0" smtClean="0"/>
              <a:t>章</a:t>
            </a:r>
            <a:r>
              <a:rPr lang="zh-CN" altLang="en-US" sz="3200" b="1" dirty="0"/>
              <a:t>　解线性方程组的数值法</a:t>
            </a:r>
            <a:endParaRPr lang="zh-CN" altLang="en-US" dirty="0" smtClean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126720" y="2108520"/>
              <a:ext cx="9043560" cy="428796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1320" y="2103480"/>
                <a:ext cx="9053640" cy="4295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39952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388" y="549275"/>
            <a:ext cx="8532812" cy="4967288"/>
          </a:xfrm>
          <a:prstGeom prst="rect">
            <a:avLst/>
          </a:prstGeom>
          <a:ln>
            <a:solidFill>
              <a:schemeClr val="accent1">
                <a:shade val="50000"/>
              </a:schemeClr>
            </a:solidFill>
          </a:ln>
        </p:spPr>
      </p:pic>
      <p:sp>
        <p:nvSpPr>
          <p:cNvPr id="3" name="Rectangle 2"/>
          <p:cNvSpPr/>
          <p:nvPr/>
        </p:nvSpPr>
        <p:spPr>
          <a:xfrm>
            <a:off x="179512" y="1916832"/>
            <a:ext cx="4752528" cy="1440160"/>
          </a:xfrm>
          <a:prstGeom prst="rect">
            <a:avLst/>
          </a:prstGeom>
          <a:noFill/>
          <a:ln w="57150"/>
          <a:effectLst>
            <a:innerShdw blurRad="165100" dist="114300" dir="1800000">
              <a:schemeClr val="accent5">
                <a:lumMod val="40000"/>
                <a:lumOff val="60000"/>
                <a:alpha val="50000"/>
              </a:schemeClr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墨迹 3"/>
              <p14:cNvContentPartPr/>
              <p14:nvPr/>
            </p14:nvContentPartPr>
            <p14:xfrm>
              <a:off x="89280" y="1864800"/>
              <a:ext cx="4042080" cy="2553480"/>
            </p14:xfrm>
          </p:contentPart>
        </mc:Choice>
        <mc:Fallback>
          <p:pic>
            <p:nvPicPr>
              <p:cNvPr id="4" name="墨迹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3880" y="1859760"/>
                <a:ext cx="4053960" cy="2562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57632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25538"/>
            <a:ext cx="8435975" cy="5446712"/>
          </a:xfrm>
        </p:spPr>
        <p:txBody>
          <a:bodyPr/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非线性方程</a:t>
            </a:r>
            <a:r>
              <a:rPr lang="en-US" altLang="zh-CN" dirty="0" smtClean="0"/>
              <a:t>(</a:t>
            </a:r>
            <a:r>
              <a:rPr lang="zh-CN" altLang="en-US" dirty="0" smtClean="0"/>
              <a:t>组</a:t>
            </a:r>
            <a:r>
              <a:rPr lang="en-US" altLang="zh-CN" dirty="0" smtClean="0"/>
              <a:t>)</a:t>
            </a:r>
            <a:r>
              <a:rPr lang="zh-CN" altLang="en-US" dirty="0" smtClean="0"/>
              <a:t>问题</a:t>
            </a:r>
            <a:endParaRPr lang="en-US" altLang="zh-CN" dirty="0" smtClean="0"/>
          </a:p>
          <a:p>
            <a:pPr marL="193040" lvl="1" indent="-193040">
              <a:buSzPct val="70000"/>
              <a:buFont typeface="Arial" panose="020B0604020202020204" pitchFamily="34" charset="0"/>
              <a:buChar char="•"/>
            </a:pPr>
            <a:r>
              <a:rPr lang="en-US" altLang="zh-CN" sz="2800" dirty="0" smtClean="0"/>
              <a:t>2</a:t>
            </a:r>
            <a:r>
              <a:rPr lang="zh-CN" altLang="en-US" sz="2800" dirty="0"/>
              <a:t>二分法（适用条件）</a:t>
            </a:r>
            <a:endParaRPr lang="en-US" altLang="zh-CN" sz="2800" dirty="0"/>
          </a:p>
          <a:p>
            <a:r>
              <a:rPr lang="en-US" altLang="zh-CN" dirty="0" smtClean="0"/>
              <a:t>3</a:t>
            </a:r>
            <a:r>
              <a:rPr lang="zh-CN" altLang="en-US" dirty="0" smtClean="0">
                <a:solidFill>
                  <a:srgbClr val="FF0000"/>
                </a:solidFill>
              </a:rPr>
              <a:t>不动点迭代法及其收敛性</a:t>
            </a:r>
            <a:r>
              <a:rPr lang="zh-CN" altLang="en-US" sz="2000" dirty="0" smtClean="0">
                <a:solidFill>
                  <a:srgbClr val="FF0000"/>
                </a:solidFill>
              </a:rPr>
              <a:t>（定义、收敛性定理、收敛阶</a:t>
            </a:r>
            <a:r>
              <a:rPr lang="zh-CN" altLang="en-US" sz="2000" dirty="0" smtClean="0">
                <a:solidFill>
                  <a:srgbClr val="FF0000"/>
                </a:solidFill>
              </a:rPr>
              <a:t>）</a:t>
            </a:r>
            <a:endParaRPr lang="en-US" altLang="zh-CN" sz="2000" dirty="0" smtClean="0">
              <a:solidFill>
                <a:srgbClr val="FF0000"/>
              </a:solidFill>
            </a:endParaRPr>
          </a:p>
          <a:p>
            <a:endParaRPr lang="zh-CN" altLang="en-US" dirty="0" smtClean="0">
              <a:solidFill>
                <a:srgbClr val="FF0000"/>
              </a:solidFill>
            </a:endParaRPr>
          </a:p>
          <a:p>
            <a:r>
              <a:rPr lang="en-US" altLang="zh-CN" dirty="0" smtClean="0"/>
              <a:t>4 </a:t>
            </a:r>
            <a:r>
              <a:rPr lang="en-US" altLang="zh-CN" dirty="0" smtClean="0"/>
              <a:t>Newton</a:t>
            </a:r>
            <a:r>
              <a:rPr lang="zh-CN" altLang="en-US" dirty="0" smtClean="0"/>
              <a:t>迭代法</a:t>
            </a:r>
            <a:r>
              <a:rPr lang="en-US" altLang="zh-CN" dirty="0" smtClean="0"/>
              <a:t>(</a:t>
            </a:r>
            <a:r>
              <a:rPr lang="zh-CN" altLang="en-US" dirty="0" smtClean="0">
                <a:solidFill>
                  <a:srgbClr val="FF0000"/>
                </a:solidFill>
              </a:rPr>
              <a:t>算法、收敛性</a:t>
            </a:r>
            <a:r>
              <a:rPr lang="en-US" altLang="zh-CN" dirty="0" smtClean="0"/>
              <a:t>)</a:t>
            </a:r>
          </a:p>
          <a:p>
            <a:endParaRPr lang="en-US" altLang="zh-CN" dirty="0"/>
          </a:p>
          <a:p>
            <a:r>
              <a:rPr lang="en-US" altLang="zh-CN" dirty="0" smtClean="0"/>
              <a:t>5</a:t>
            </a:r>
            <a:r>
              <a:rPr lang="zh-CN" altLang="en-US" dirty="0" smtClean="0"/>
              <a:t>解非线性方程组的</a:t>
            </a:r>
            <a:r>
              <a:rPr lang="en-US" altLang="zh-CN" dirty="0" smtClean="0"/>
              <a:t>Newton</a:t>
            </a:r>
            <a:r>
              <a:rPr lang="zh-CN" altLang="en-US" dirty="0" smtClean="0"/>
              <a:t>迭代法</a:t>
            </a:r>
            <a:r>
              <a:rPr lang="en-US" altLang="zh-CN" dirty="0" smtClean="0"/>
              <a:t>(</a:t>
            </a:r>
            <a:r>
              <a:rPr lang="zh-CN" altLang="en-US" dirty="0" smtClean="0">
                <a:solidFill>
                  <a:srgbClr val="FF0000"/>
                </a:solidFill>
              </a:rPr>
              <a:t>具体步骤</a:t>
            </a:r>
            <a:r>
              <a:rPr lang="en-US" altLang="zh-CN" dirty="0" smtClean="0"/>
              <a:t>)</a:t>
            </a:r>
          </a:p>
        </p:txBody>
      </p:sp>
      <p:sp>
        <p:nvSpPr>
          <p:cNvPr id="5" name="标题 10"/>
          <p:cNvSpPr txBox="1">
            <a:spLocks/>
          </p:cNvSpPr>
          <p:nvPr/>
        </p:nvSpPr>
        <p:spPr>
          <a:xfrm>
            <a:off x="827088" y="260350"/>
            <a:ext cx="7467600" cy="576263"/>
          </a:xfrm>
          <a:prstGeom prst="rect">
            <a:avLst/>
          </a:prstGeom>
        </p:spPr>
        <p:txBody>
          <a:bodyPr anchor="b">
            <a:noAutofit/>
          </a:bodyPr>
          <a:lstStyle/>
          <a:p>
            <a:pPr eaLnBrk="1" hangingPunct="1">
              <a:defRPr/>
            </a:pPr>
            <a:r>
              <a:rPr lang="zh-CN" altLang="en-US" sz="3200" b="1" dirty="0">
                <a:latin typeface="+mj-lt"/>
                <a:ea typeface="+mj-ea"/>
                <a:cs typeface="+mj-cs"/>
              </a:rPr>
              <a:t>第三</a:t>
            </a:r>
            <a:r>
              <a:rPr lang="zh-CN" altLang="en-US" sz="3200" b="1" dirty="0" smtClean="0">
                <a:latin typeface="+mj-lt"/>
                <a:ea typeface="+mj-ea"/>
                <a:cs typeface="+mj-cs"/>
              </a:rPr>
              <a:t>章 非线性</a:t>
            </a:r>
            <a:r>
              <a:rPr lang="zh-CN" altLang="en-US" sz="3200" b="1" dirty="0">
                <a:latin typeface="+mj-lt"/>
                <a:ea typeface="+mj-ea"/>
                <a:cs typeface="+mj-cs"/>
              </a:rPr>
              <a:t>方程（组）的数值法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21240" y="1051200"/>
              <a:ext cx="9242640" cy="514800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5480" y="1045800"/>
                <a:ext cx="9255960" cy="5156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40468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主题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经典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25400"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lnDef>
      <a:spPr>
        <a:ln w="25400"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  <a:ln w="25400">
          <a:solidFill>
            <a:srgbClr val="0070C0"/>
          </a:solidFill>
        </a:ln>
      </a:spPr>
      <a:bodyPr wrap="square" rtlCol="0">
        <a:spAutoFit/>
      </a:bodyPr>
      <a:lstStyle>
        <a:defPPr>
          <a:defRPr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937</TotalTime>
  <Words>455</Words>
  <Application>Microsoft Office PowerPoint</Application>
  <PresentationFormat>全屏显示(4:3)</PresentationFormat>
  <Paragraphs>118</Paragraphs>
  <Slides>13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22" baseType="lpstr">
      <vt:lpstr>黑体</vt:lpstr>
      <vt:lpstr>宋体</vt:lpstr>
      <vt:lpstr>Arial</vt:lpstr>
      <vt:lpstr>Calibri</vt:lpstr>
      <vt:lpstr>Times New Roman</vt:lpstr>
      <vt:lpstr>Wingdings</vt:lpstr>
      <vt:lpstr>1_主题1</vt:lpstr>
      <vt:lpstr>Equation</vt:lpstr>
      <vt:lpstr>公式</vt:lpstr>
      <vt:lpstr>计算方法 ——总复习</vt:lpstr>
      <vt:lpstr>第一章 绪论</vt:lpstr>
      <vt:lpstr>第二章　解线性方程组的数值法</vt:lpstr>
      <vt:lpstr>第二章　解线性方程组的数值法</vt:lpstr>
      <vt:lpstr>第二章　解线性方程组的数值法</vt:lpstr>
      <vt:lpstr>第二章　解线性方程组的数值法</vt:lpstr>
      <vt:lpstr>第二章　解线性方程组的数值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</dc:creator>
  <cp:lastModifiedBy>shi xh</cp:lastModifiedBy>
  <cp:revision>585</cp:revision>
  <dcterms:created xsi:type="dcterms:W3CDTF">2019-02-23T03:48:00Z</dcterms:created>
  <dcterms:modified xsi:type="dcterms:W3CDTF">2020-06-21T07:15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